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drawings/drawing1.xml" ContentType="application/vnd.openxmlformats-officedocument.drawingml.chartshapes+xml"/>
  <Override PartName="/word/charts/chart19.xml" ContentType="application/vnd.openxmlformats-officedocument.drawingml.chart+xml"/>
  <Override PartName="/word/drawings/drawing2.xml" ContentType="application/vnd.openxmlformats-officedocument.drawingml.chartshapes+xml"/>
  <Override PartName="/word/charts/chart20.xml" ContentType="application/vnd.openxmlformats-officedocument.drawingml.chart+xml"/>
  <Override PartName="/word/drawings/drawing3.xml" ContentType="application/vnd.openxmlformats-officedocument.drawingml.chartshapes+xml"/>
  <Override PartName="/word/charts/chart21.xml" ContentType="application/vnd.openxmlformats-officedocument.drawingml.chart+xml"/>
  <Override PartName="/word/drawings/drawing4.xml" ContentType="application/vnd.openxmlformats-officedocument.drawingml.chartshapes+xml"/>
  <Override PartName="/word/charts/chart22.xml" ContentType="application/vnd.openxmlformats-officedocument.drawingml.chart+xml"/>
  <Override PartName="/word/drawings/drawing5.xml" ContentType="application/vnd.openxmlformats-officedocument.drawingml.chartshapes+xml"/>
  <Override PartName="/word/charts/chart2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1A6547D" w14:textId="77777777" w:rsidR="004A4E83" w:rsidRPr="00B020FB" w:rsidRDefault="004A4E83" w:rsidP="005E5C35">
      <w:pPr>
        <w:pStyle w:val="Paragraph"/>
        <w:rPr>
          <w:rFonts w:ascii="Palatino" w:hAnsi="Palatino"/>
        </w:rPr>
      </w:pPr>
      <w:r w:rsidRPr="00B020FB">
        <w:rPr>
          <w:rFonts w:ascii="Palatino" w:hAnsi="Palatino"/>
        </w:rPr>
        <w:t>Table of Contents</w:t>
      </w:r>
    </w:p>
    <w:p w14:paraId="25041BC3" w14:textId="77777777" w:rsidR="000C05A6" w:rsidRPr="00B020FB" w:rsidRDefault="00A36F15" w:rsidP="005E5C35">
      <w:pPr>
        <w:pStyle w:val="Paragraph"/>
        <w:rPr>
          <w:rFonts w:ascii="Palatino" w:hAnsi="Palatino"/>
          <w:noProof/>
          <w:lang w:bidi="ar-SA"/>
        </w:rPr>
      </w:pPr>
      <w:r w:rsidRPr="00B020FB">
        <w:rPr>
          <w:rFonts w:ascii="Palatino" w:hAnsi="Palatino"/>
        </w:rPr>
        <w:fldChar w:fldCharType="begin"/>
      </w:r>
      <w:r w:rsidRPr="00B020FB">
        <w:rPr>
          <w:rFonts w:ascii="Palatino" w:hAnsi="Palatino"/>
        </w:rPr>
        <w:instrText xml:space="preserve"> TOC \o "1-1" \h \z \u </w:instrText>
      </w:r>
      <w:r w:rsidRPr="00B020FB">
        <w:rPr>
          <w:rFonts w:ascii="Palatino" w:hAnsi="Palatino"/>
        </w:rPr>
        <w:fldChar w:fldCharType="separate"/>
      </w:r>
      <w:hyperlink w:anchor="_Toc331779761" w:history="1">
        <w:r w:rsidR="000C05A6" w:rsidRPr="00B020FB">
          <w:rPr>
            <w:rStyle w:val="Hyperlink"/>
            <w:rFonts w:ascii="Palatino" w:hAnsi="Palatino"/>
            <w:noProof/>
          </w:rPr>
          <w:t>Hull, Chapter 1,</w:t>
        </w:r>
        <w:r w:rsidR="000C05A6" w:rsidRPr="00B020FB">
          <w:rPr>
            <w:rStyle w:val="Hyperlink"/>
            <w:rFonts w:ascii="Palatino" w:hAnsi="Palatino"/>
            <w:noProof/>
          </w:rPr>
          <w:t xml:space="preserve"> </w:t>
        </w:r>
        <w:r w:rsidR="000C05A6" w:rsidRPr="00B020FB">
          <w:rPr>
            <w:rStyle w:val="Hyperlink"/>
            <w:rFonts w:ascii="Palatino" w:hAnsi="Palatino"/>
            <w:noProof/>
          </w:rPr>
          <w:t>Introduction</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1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w:t>
        </w:r>
        <w:r w:rsidR="000C05A6" w:rsidRPr="00B020FB">
          <w:rPr>
            <w:rFonts w:ascii="Palatino" w:hAnsi="Palatino"/>
            <w:noProof/>
            <w:webHidden/>
          </w:rPr>
          <w:fldChar w:fldCharType="end"/>
        </w:r>
      </w:hyperlink>
    </w:p>
    <w:p w14:paraId="29A9C9A1" w14:textId="77777777" w:rsidR="000C05A6" w:rsidRPr="00B020FB" w:rsidRDefault="00B020FB" w:rsidP="005E5C35">
      <w:pPr>
        <w:pStyle w:val="Paragraph"/>
        <w:rPr>
          <w:rFonts w:ascii="Palatino" w:hAnsi="Palatino"/>
          <w:noProof/>
          <w:lang w:bidi="ar-SA"/>
        </w:rPr>
      </w:pPr>
      <w:hyperlink w:anchor="_Toc331779762" w:history="1">
        <w:r w:rsidR="000C05A6" w:rsidRPr="00B020FB">
          <w:rPr>
            <w:rStyle w:val="Hyperlink"/>
            <w:rFonts w:ascii="Palatino" w:hAnsi="Palatino"/>
            <w:noProof/>
          </w:rPr>
          <w:t>Hull, Chapter 2: Mechanics of Futures Market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2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w:t>
        </w:r>
        <w:r w:rsidR="000C05A6" w:rsidRPr="00B020FB">
          <w:rPr>
            <w:rFonts w:ascii="Palatino" w:hAnsi="Palatino"/>
            <w:noProof/>
            <w:webHidden/>
          </w:rPr>
          <w:fldChar w:fldCharType="end"/>
        </w:r>
      </w:hyperlink>
    </w:p>
    <w:p w14:paraId="71A8EB65" w14:textId="77777777" w:rsidR="000C05A6" w:rsidRPr="00B020FB" w:rsidRDefault="00B020FB" w:rsidP="005E5C35">
      <w:pPr>
        <w:pStyle w:val="Paragraph"/>
        <w:rPr>
          <w:rFonts w:ascii="Palatino" w:hAnsi="Palatino"/>
          <w:noProof/>
          <w:lang w:bidi="ar-SA"/>
        </w:rPr>
      </w:pPr>
      <w:hyperlink w:anchor="_Toc331779763" w:history="1">
        <w:r w:rsidR="000C05A6" w:rsidRPr="00B020FB">
          <w:rPr>
            <w:rStyle w:val="Hyperlink"/>
            <w:rFonts w:ascii="Palatino" w:hAnsi="Palatino"/>
            <w:noProof/>
          </w:rPr>
          <w:t>Hull, Chapter 3: Hedging Strategies Using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3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0</w:t>
        </w:r>
        <w:r w:rsidR="000C05A6" w:rsidRPr="00B020FB">
          <w:rPr>
            <w:rFonts w:ascii="Palatino" w:hAnsi="Palatino"/>
            <w:noProof/>
            <w:webHidden/>
          </w:rPr>
          <w:fldChar w:fldCharType="end"/>
        </w:r>
      </w:hyperlink>
    </w:p>
    <w:p w14:paraId="785B6D96" w14:textId="77777777" w:rsidR="000C05A6" w:rsidRPr="00B020FB" w:rsidRDefault="00B020FB" w:rsidP="005E5C35">
      <w:pPr>
        <w:pStyle w:val="Paragraph"/>
        <w:rPr>
          <w:rFonts w:ascii="Palatino" w:hAnsi="Palatino"/>
          <w:noProof/>
          <w:lang w:bidi="ar-SA"/>
        </w:rPr>
      </w:pPr>
      <w:hyperlink w:anchor="_Toc331779764" w:history="1">
        <w:r w:rsidR="000C05A6" w:rsidRPr="00B020FB">
          <w:rPr>
            <w:rStyle w:val="Hyperlink"/>
            <w:rFonts w:ascii="Palatino" w:hAnsi="Palatino"/>
            <w:noProof/>
          </w:rPr>
          <w:t>Hull, Chapter 4: Interest Rat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4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9</w:t>
        </w:r>
        <w:r w:rsidR="000C05A6" w:rsidRPr="00B020FB">
          <w:rPr>
            <w:rFonts w:ascii="Palatino" w:hAnsi="Palatino"/>
            <w:noProof/>
            <w:webHidden/>
          </w:rPr>
          <w:fldChar w:fldCharType="end"/>
        </w:r>
      </w:hyperlink>
    </w:p>
    <w:p w14:paraId="668802E9" w14:textId="77777777" w:rsidR="000C05A6" w:rsidRPr="00B020FB" w:rsidRDefault="00B020FB" w:rsidP="005E5C35">
      <w:pPr>
        <w:pStyle w:val="Paragraph"/>
        <w:rPr>
          <w:rFonts w:ascii="Palatino" w:hAnsi="Palatino"/>
          <w:noProof/>
          <w:lang w:bidi="ar-SA"/>
        </w:rPr>
      </w:pPr>
      <w:hyperlink w:anchor="_Toc331779765" w:history="1">
        <w:r w:rsidR="000C05A6" w:rsidRPr="00B020FB">
          <w:rPr>
            <w:rStyle w:val="Hyperlink"/>
            <w:rFonts w:ascii="Palatino" w:hAnsi="Palatino"/>
            <w:noProof/>
          </w:rPr>
          <w:t>Hull, Chapter 5: Determination of Forward and Futures Pric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5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40</w:t>
        </w:r>
        <w:r w:rsidR="000C05A6" w:rsidRPr="00B020FB">
          <w:rPr>
            <w:rFonts w:ascii="Palatino" w:hAnsi="Palatino"/>
            <w:noProof/>
            <w:webHidden/>
          </w:rPr>
          <w:fldChar w:fldCharType="end"/>
        </w:r>
      </w:hyperlink>
    </w:p>
    <w:p w14:paraId="0AE48262" w14:textId="77777777" w:rsidR="000C05A6" w:rsidRPr="00B020FB" w:rsidRDefault="00B020FB" w:rsidP="005E5C35">
      <w:pPr>
        <w:pStyle w:val="Paragraph"/>
        <w:rPr>
          <w:rFonts w:ascii="Palatino" w:hAnsi="Palatino"/>
          <w:noProof/>
          <w:lang w:bidi="ar-SA"/>
        </w:rPr>
      </w:pPr>
      <w:hyperlink w:anchor="_Toc331779766" w:history="1">
        <w:r w:rsidR="000C05A6" w:rsidRPr="00B020FB">
          <w:rPr>
            <w:rStyle w:val="Hyperlink"/>
            <w:rFonts w:ascii="Palatino" w:hAnsi="Palatino"/>
            <w:noProof/>
          </w:rPr>
          <w:t>Hull, Chapter 6: Interest Rate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6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55</w:t>
        </w:r>
        <w:r w:rsidR="000C05A6" w:rsidRPr="00B020FB">
          <w:rPr>
            <w:rFonts w:ascii="Palatino" w:hAnsi="Palatino"/>
            <w:noProof/>
            <w:webHidden/>
          </w:rPr>
          <w:fldChar w:fldCharType="end"/>
        </w:r>
      </w:hyperlink>
    </w:p>
    <w:p w14:paraId="7B6AA5FE" w14:textId="77777777" w:rsidR="000C05A6" w:rsidRPr="00B020FB" w:rsidRDefault="00B020FB" w:rsidP="005E5C35">
      <w:pPr>
        <w:pStyle w:val="Paragraph"/>
        <w:rPr>
          <w:rFonts w:ascii="Palatino" w:hAnsi="Palatino"/>
          <w:noProof/>
          <w:lang w:bidi="ar-SA"/>
        </w:rPr>
      </w:pPr>
      <w:hyperlink w:anchor="_Toc331779767" w:history="1">
        <w:r w:rsidR="000C05A6" w:rsidRPr="00B020FB">
          <w:rPr>
            <w:rStyle w:val="Hyperlink"/>
            <w:rFonts w:ascii="Palatino" w:hAnsi="Palatino"/>
            <w:noProof/>
          </w:rPr>
          <w:t>Hull, Chapter 7: Swap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7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69</w:t>
        </w:r>
        <w:r w:rsidR="000C05A6" w:rsidRPr="00B020FB">
          <w:rPr>
            <w:rFonts w:ascii="Palatino" w:hAnsi="Palatino"/>
            <w:noProof/>
            <w:webHidden/>
          </w:rPr>
          <w:fldChar w:fldCharType="end"/>
        </w:r>
      </w:hyperlink>
    </w:p>
    <w:p w14:paraId="456EEA8C" w14:textId="77777777" w:rsidR="000C05A6" w:rsidRPr="00173AB0" w:rsidRDefault="00B020FB" w:rsidP="005E5C35">
      <w:pPr>
        <w:pStyle w:val="Paragraph"/>
        <w:rPr>
          <w:rFonts w:ascii="Palatino" w:hAnsi="Palatino"/>
          <w:noProof/>
          <w:vertAlign w:val="subscript"/>
          <w:lang w:bidi="ar-SA"/>
        </w:rPr>
      </w:pPr>
      <w:hyperlink w:anchor="_Toc331779768" w:history="1">
        <w:r w:rsidR="000C05A6" w:rsidRPr="00B020FB">
          <w:rPr>
            <w:rStyle w:val="Hyperlink"/>
            <w:rFonts w:ascii="Palatino" w:hAnsi="Palatino"/>
            <w:noProof/>
          </w:rPr>
          <w:t>Hull, Chapter 10: Properties of Stock Option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8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83</w:t>
        </w:r>
        <w:r w:rsidR="000C05A6" w:rsidRPr="00B020FB">
          <w:rPr>
            <w:rFonts w:ascii="Palatino" w:hAnsi="Palatino"/>
            <w:noProof/>
            <w:webHidden/>
          </w:rPr>
          <w:fldChar w:fldCharType="end"/>
        </w:r>
      </w:hyperlink>
    </w:p>
    <w:p w14:paraId="4B28DEA4" w14:textId="77777777" w:rsidR="000C05A6" w:rsidRPr="00B020FB" w:rsidRDefault="00B020FB" w:rsidP="005E5C35">
      <w:pPr>
        <w:pStyle w:val="Paragraph"/>
        <w:rPr>
          <w:rFonts w:ascii="Palatino" w:hAnsi="Palatino"/>
          <w:noProof/>
          <w:lang w:bidi="ar-SA"/>
        </w:rPr>
      </w:pPr>
      <w:hyperlink w:anchor="_Toc331779769" w:history="1">
        <w:r w:rsidR="000C05A6" w:rsidRPr="00B020FB">
          <w:rPr>
            <w:rStyle w:val="Hyperlink"/>
            <w:rFonts w:ascii="Palatino" w:hAnsi="Palatino"/>
            <w:noProof/>
          </w:rPr>
          <w:t>Hull, Chapter 11: Trading Strategies Involving Option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9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0</w:t>
        </w:r>
        <w:r w:rsidR="000C05A6" w:rsidRPr="00B020FB">
          <w:rPr>
            <w:rFonts w:ascii="Palatino" w:hAnsi="Palatino"/>
            <w:noProof/>
            <w:webHidden/>
          </w:rPr>
          <w:fldChar w:fldCharType="end"/>
        </w:r>
      </w:hyperlink>
    </w:p>
    <w:p w14:paraId="79F214FD" w14:textId="77777777" w:rsidR="000C05A6" w:rsidRPr="00B020FB" w:rsidRDefault="00B020FB" w:rsidP="005E5C35">
      <w:pPr>
        <w:pStyle w:val="Paragraph"/>
        <w:rPr>
          <w:rFonts w:ascii="Palatino" w:hAnsi="Palatino"/>
          <w:noProof/>
          <w:lang w:bidi="ar-SA"/>
        </w:rPr>
      </w:pPr>
      <w:hyperlink w:anchor="_Toc331779770" w:history="1">
        <w:r w:rsidR="000C05A6" w:rsidRPr="00B020FB">
          <w:rPr>
            <w:rStyle w:val="Hyperlink"/>
            <w:rFonts w:ascii="Palatino" w:hAnsi="Palatino"/>
            <w:noProof/>
          </w:rPr>
          <w:t>McDonald, Chapter 6: Commodity Forwards and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0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8</w:t>
        </w:r>
        <w:r w:rsidR="000C05A6" w:rsidRPr="00B020FB">
          <w:rPr>
            <w:rFonts w:ascii="Palatino" w:hAnsi="Palatino"/>
            <w:noProof/>
            <w:webHidden/>
          </w:rPr>
          <w:fldChar w:fldCharType="end"/>
        </w:r>
      </w:hyperlink>
    </w:p>
    <w:p w14:paraId="571C1ED3" w14:textId="77777777" w:rsidR="000C05A6" w:rsidRPr="00B020FB" w:rsidRDefault="00B020FB" w:rsidP="005E5C35">
      <w:pPr>
        <w:pStyle w:val="Paragraph"/>
        <w:rPr>
          <w:rFonts w:ascii="Palatino" w:hAnsi="Palatino"/>
          <w:noProof/>
          <w:lang w:bidi="ar-SA"/>
        </w:rPr>
      </w:pPr>
      <w:hyperlink w:anchor="_Toc331779771" w:history="1">
        <w:r w:rsidR="000C05A6" w:rsidRPr="00B020FB">
          <w:rPr>
            <w:rStyle w:val="Hyperlink"/>
            <w:rFonts w:ascii="Palatino" w:hAnsi="Palatino"/>
            <w:noProof/>
          </w:rPr>
          <w:t>Geman, Chapter 1: Fundamentals of Commodity Spot and Futures Market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1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13</w:t>
        </w:r>
        <w:r w:rsidR="000C05A6" w:rsidRPr="00B020FB">
          <w:rPr>
            <w:rFonts w:ascii="Palatino" w:hAnsi="Palatino"/>
            <w:noProof/>
            <w:webHidden/>
          </w:rPr>
          <w:fldChar w:fldCharType="end"/>
        </w:r>
      </w:hyperlink>
    </w:p>
    <w:p w14:paraId="6CD77AA9" w14:textId="77777777" w:rsidR="000C05A6" w:rsidRPr="00B020FB" w:rsidRDefault="00B020FB" w:rsidP="005E5C35">
      <w:pPr>
        <w:pStyle w:val="Paragraph"/>
        <w:rPr>
          <w:rFonts w:ascii="Palatino" w:hAnsi="Palatino"/>
          <w:noProof/>
          <w:lang w:bidi="ar-SA"/>
        </w:rPr>
      </w:pPr>
      <w:hyperlink w:anchor="_Toc331779772" w:history="1">
        <w:r w:rsidR="000C05A6" w:rsidRPr="00B020FB">
          <w:rPr>
            <w:rStyle w:val="Hyperlink"/>
            <w:rFonts w:ascii="Palatino" w:hAnsi="Palatino"/>
            <w:noProof/>
          </w:rPr>
          <w:t>Saunders, Chapter 14: Foreign Exchange Risk</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2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21</w:t>
        </w:r>
        <w:r w:rsidR="000C05A6" w:rsidRPr="00B020FB">
          <w:rPr>
            <w:rFonts w:ascii="Palatino" w:hAnsi="Palatino"/>
            <w:noProof/>
            <w:webHidden/>
          </w:rPr>
          <w:fldChar w:fldCharType="end"/>
        </w:r>
      </w:hyperlink>
    </w:p>
    <w:p w14:paraId="2189A8D2" w14:textId="77777777" w:rsidR="000C05A6" w:rsidRPr="00B020FB" w:rsidRDefault="00B020FB" w:rsidP="005E5C35">
      <w:pPr>
        <w:pStyle w:val="Paragraph"/>
        <w:rPr>
          <w:rFonts w:ascii="Palatino" w:hAnsi="Palatino"/>
          <w:noProof/>
          <w:lang w:bidi="ar-SA"/>
        </w:rPr>
      </w:pPr>
      <w:hyperlink w:anchor="_Toc331779773" w:history="1">
        <w:r w:rsidR="000C05A6" w:rsidRPr="00B020FB">
          <w:rPr>
            <w:rStyle w:val="Hyperlink"/>
            <w:rFonts w:ascii="Palatino" w:hAnsi="Palatino"/>
            <w:noProof/>
            <w:lang w:val="en-IN"/>
          </w:rPr>
          <w:t>Fabozzi, Chapter 13: Corporate Bond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3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27</w:t>
        </w:r>
        <w:r w:rsidR="000C05A6" w:rsidRPr="00B020FB">
          <w:rPr>
            <w:rFonts w:ascii="Palatino" w:hAnsi="Palatino"/>
            <w:noProof/>
            <w:webHidden/>
          </w:rPr>
          <w:fldChar w:fldCharType="end"/>
        </w:r>
      </w:hyperlink>
    </w:p>
    <w:p w14:paraId="391E4AD8" w14:textId="77777777" w:rsidR="00173AB0" w:rsidRPr="00A346D9" w:rsidRDefault="00A36F15" w:rsidP="00A346D9">
      <w:pPr>
        <w:pStyle w:val="BT-Normal"/>
        <w:rPr>
          <w:rFonts w:ascii="Georgia" w:hAnsi="Georgia"/>
          <w:sz w:val="20"/>
        </w:rPr>
      </w:pPr>
      <w:r w:rsidRPr="00B020FB">
        <w:fldChar w:fldCharType="end"/>
      </w:r>
      <w:r w:rsidR="004A4E83" w:rsidRPr="00B020FB">
        <w:br w:type="page"/>
      </w:r>
      <w:bookmarkStart w:id="0" w:name="_Toc331779761"/>
      <w:r w:rsidR="00173AB0" w:rsidRPr="00A346D9">
        <w:rPr>
          <w:rFonts w:ascii="Georgia" w:hAnsi="Georgia"/>
        </w:rPr>
        <w:lastRenderedPageBreak/>
        <w:t>Hull, Chapter 1</w:t>
      </w:r>
    </w:p>
    <w:p w14:paraId="5A2A100B" w14:textId="77777777" w:rsidR="007068BA" w:rsidRPr="00B020FB" w:rsidRDefault="00B020FB" w:rsidP="005E5C35">
      <w:pPr>
        <w:pStyle w:val="Paragraph"/>
        <w:rPr>
          <w:rFonts w:ascii="Palatino" w:hAnsi="Palatino"/>
          <w:b/>
        </w:rPr>
      </w:pPr>
      <w:r>
        <w:rPr>
          <w:rFonts w:ascii="Palatino" w:hAnsi="Palatino"/>
          <w:b/>
          <w:noProof/>
          <w:lang w:bidi="ar-SA"/>
        </w:rPr>
        <mc:AlternateContent>
          <mc:Choice Requires="wps">
            <w:drawing>
              <wp:anchor distT="0" distB="0" distL="114300" distR="114300" simplePos="0" relativeHeight="252123136" behindDoc="0" locked="0" layoutInCell="1" allowOverlap="1" wp14:anchorId="65732D79" wp14:editId="0EA45B9E">
                <wp:simplePos x="0" y="0"/>
                <wp:positionH relativeFrom="column">
                  <wp:posOffset>-635</wp:posOffset>
                </wp:positionH>
                <wp:positionV relativeFrom="paragraph">
                  <wp:posOffset>236855</wp:posOffset>
                </wp:positionV>
                <wp:extent cx="5768975" cy="3444240"/>
                <wp:effectExtent l="0" t="0" r="0" b="10160"/>
                <wp:wrapSquare wrapText="bothSides"/>
                <wp:docPr id="2" name="Text Box 2"/>
                <wp:cNvGraphicFramePr/>
                <a:graphic xmlns:a="http://schemas.openxmlformats.org/drawingml/2006/main">
                  <a:graphicData uri="http://schemas.microsoft.com/office/word/2010/wordprocessingShape">
                    <wps:wsp>
                      <wps:cNvSpPr txBox="1"/>
                      <wps:spPr>
                        <a:xfrm>
                          <a:off x="0" y="0"/>
                          <a:ext cx="5768975" cy="3444240"/>
                        </a:xfrm>
                        <a:prstGeom prst="rect">
                          <a:avLst/>
                        </a:prstGeom>
                        <a:solidFill>
                          <a:srgbClr val="688C85"/>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529AB0" w14:textId="77777777" w:rsidR="00AF738A" w:rsidRPr="00B020FB" w:rsidRDefault="00AF738A" w:rsidP="00B020FB">
                            <w:pPr>
                              <w:pStyle w:val="Paragraph"/>
                              <w:rPr>
                                <w:rFonts w:ascii="Palatino" w:hAnsi="Palatino"/>
                                <w:b/>
                              </w:rPr>
                            </w:pPr>
                            <w:r>
                              <w:rPr>
                                <w:rFonts w:ascii="Palatino" w:hAnsi="Palatino"/>
                                <w:b/>
                              </w:rPr>
                              <w:t>Learning Outcomes:</w:t>
                            </w:r>
                          </w:p>
                          <w:p w14:paraId="480520FD" w14:textId="77777777" w:rsidR="00AF738A" w:rsidRPr="00B020FB" w:rsidRDefault="00AF738A" w:rsidP="00B020FB">
                            <w:pPr>
                              <w:pStyle w:val="Paragraph"/>
                              <w:rPr>
                                <w:rFonts w:ascii="Palatino" w:hAnsi="Palatino"/>
                              </w:rPr>
                            </w:pPr>
                            <w:r w:rsidRPr="00B020FB">
                              <w:rPr>
                                <w:rFonts w:ascii="Palatino" w:hAnsi="Palatino"/>
                                <w:b/>
                              </w:rPr>
                              <w:t xml:space="preserve">Differentiate </w:t>
                            </w:r>
                            <w:r w:rsidRPr="00B020FB">
                              <w:rPr>
                                <w:rFonts w:ascii="Palatino" w:hAnsi="Palatino"/>
                              </w:rPr>
                              <w:t xml:space="preserve">between an open outcry system and electronic trading. </w:t>
                            </w:r>
                          </w:p>
                          <w:p w14:paraId="07CF5597" w14:textId="77777777" w:rsidR="00AF738A" w:rsidRPr="00B020FB"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 xml:space="preserve">counter market and how it differs from trading on an exchange, including advantages and disadvantages. </w:t>
                            </w:r>
                          </w:p>
                          <w:p w14:paraId="381346DE" w14:textId="77777777" w:rsidR="00AF738A" w:rsidRPr="00B020FB" w:rsidRDefault="00AF738A" w:rsidP="00B020FB">
                            <w:pPr>
                              <w:pStyle w:val="Paragraph"/>
                              <w:rPr>
                                <w:rFonts w:ascii="Palatino" w:hAnsi="Palatino"/>
                                <w:b/>
                              </w:rPr>
                            </w:pPr>
                            <w:r w:rsidRPr="00B020FB">
                              <w:rPr>
                                <w:rFonts w:ascii="Palatino" w:hAnsi="Palatino"/>
                                <w:b/>
                              </w:rPr>
                              <w:t xml:space="preserve">Differentiate </w:t>
                            </w:r>
                            <w:r w:rsidRPr="00B020FB">
                              <w:rPr>
                                <w:rFonts w:ascii="Palatino" w:hAnsi="Palatino"/>
                              </w:rPr>
                              <w:t>between options, forwards, and futures contracts.</w:t>
                            </w:r>
                            <w:r w:rsidRPr="00B020FB">
                              <w:rPr>
                                <w:rFonts w:ascii="Palatino" w:hAnsi="Palatino"/>
                                <w:b/>
                              </w:rPr>
                              <w:t xml:space="preserve"> </w:t>
                            </w:r>
                          </w:p>
                          <w:p w14:paraId="5692714A" w14:textId="77777777" w:rsidR="00AF738A" w:rsidRPr="00B020FB" w:rsidRDefault="00AF738A" w:rsidP="00B020FB">
                            <w:pPr>
                              <w:pStyle w:val="Paragraph"/>
                              <w:rPr>
                                <w:rFonts w:ascii="Palatino" w:hAnsi="Palatino"/>
                                <w:b/>
                              </w:rPr>
                            </w:pPr>
                            <w:r w:rsidRPr="00B020FB">
                              <w:rPr>
                                <w:rFonts w:ascii="Palatino" w:hAnsi="Palatino"/>
                                <w:b/>
                              </w:rPr>
                              <w:t>Calculate and identify</w:t>
                            </w:r>
                            <w:r w:rsidRPr="00B020FB">
                              <w:rPr>
                                <w:rFonts w:ascii="Palatino" w:hAnsi="Palatino"/>
                              </w:rPr>
                              <w:t xml:space="preserve"> option and forward contract payoffs. </w:t>
                            </w:r>
                          </w:p>
                          <w:p w14:paraId="4B10F807" w14:textId="77777777" w:rsidR="00AF738A" w:rsidRPr="00B020FB" w:rsidRDefault="00AF738A" w:rsidP="00B020FB">
                            <w:pPr>
                              <w:pStyle w:val="Paragraph"/>
                              <w:rPr>
                                <w:rFonts w:ascii="Palatino" w:hAnsi="Palatino"/>
                                <w:b/>
                                <w:szCs w:val="20"/>
                              </w:rPr>
                            </w:pPr>
                            <w:r w:rsidRPr="00B020FB">
                              <w:rPr>
                                <w:rFonts w:ascii="Palatino" w:hAnsi="Palatino"/>
                                <w:b/>
                              </w:rPr>
                              <w:t xml:space="preserve">Describe, contrast, &amp; calculate </w:t>
                            </w:r>
                            <w:r w:rsidRPr="00B020FB">
                              <w:rPr>
                                <w:rFonts w:ascii="Palatino" w:hAnsi="Palatino"/>
                              </w:rPr>
                              <w:t>the payoffs from hedging strategies involving forward contracts and options.</w:t>
                            </w:r>
                            <w:r w:rsidRPr="00B020FB">
                              <w:rPr>
                                <w:rFonts w:ascii="Palatino" w:hAnsi="Palatino"/>
                                <w:b/>
                              </w:rPr>
                              <w:t xml:space="preserve"> </w:t>
                            </w:r>
                          </w:p>
                          <w:p w14:paraId="6507FDB5" w14:textId="77777777" w:rsidR="00AF738A" w:rsidRPr="00B020FB" w:rsidRDefault="00AF738A" w:rsidP="00B020FB">
                            <w:pPr>
                              <w:pStyle w:val="Paragraph"/>
                              <w:rPr>
                                <w:rFonts w:ascii="Palatino" w:hAnsi="Palatino"/>
                                <w:b/>
                              </w:rPr>
                            </w:pPr>
                            <w:r w:rsidRPr="00B020FB">
                              <w:rPr>
                                <w:rFonts w:ascii="Palatino" w:hAnsi="Palatino"/>
                                <w:b/>
                              </w:rPr>
                              <w:t xml:space="preserve">Describe, contrast, and calculate </w:t>
                            </w:r>
                            <w:r w:rsidRPr="00B020FB">
                              <w:rPr>
                                <w:rFonts w:ascii="Palatino" w:hAnsi="Palatino"/>
                              </w:rPr>
                              <w:t>the payoffs from speculative strategies involving futures and options.</w:t>
                            </w:r>
                          </w:p>
                          <w:p w14:paraId="7E9CE86F" w14:textId="77777777" w:rsidR="00AF738A" w:rsidRPr="00B020FB" w:rsidRDefault="00AF738A" w:rsidP="00B020FB">
                            <w:pPr>
                              <w:pStyle w:val="Paragraph"/>
                              <w:rPr>
                                <w:rFonts w:ascii="Palatino" w:hAnsi="Palatino"/>
                                <w:b/>
                              </w:rPr>
                            </w:pPr>
                            <w:r w:rsidRPr="00B020FB">
                              <w:rPr>
                                <w:rFonts w:ascii="Palatino" w:hAnsi="Palatino"/>
                                <w:b/>
                              </w:rPr>
                              <w:t xml:space="preserve">Calculate </w:t>
                            </w:r>
                            <w:r w:rsidRPr="00B020FB">
                              <w:rPr>
                                <w:rFonts w:ascii="Palatino" w:hAnsi="Palatino"/>
                              </w:rPr>
                              <w:t>an arbitrage payoff and describe how arbitrage opportunities are ephemeral.</w:t>
                            </w:r>
                            <w:r w:rsidRPr="00B020FB">
                              <w:rPr>
                                <w:rFonts w:ascii="Palatino" w:hAnsi="Palatino"/>
                                <w:b/>
                              </w:rPr>
                              <w:t xml:space="preserve"> </w:t>
                            </w:r>
                          </w:p>
                          <w:p w14:paraId="648DE8CD" w14:textId="77777777" w:rsidR="00AF738A"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 xml:space="preserve">some of the risks that can arise from the use of derivatives. </w:t>
                            </w:r>
                          </w:p>
                          <w:p w14:paraId="3328F1B1" w14:textId="77777777" w:rsidR="00AF738A" w:rsidRDefault="00AF73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18.65pt;width:454.25pt;height:271.2pt;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" fillcolor="#688c85" stroked="f">
                <v:textbox>
                  <w:txbxContent>
                    <w:p w14:paraId="3C529AB0" w14:textId="77777777" w:rsidR="00AF738A" w:rsidRPr="00B020FB" w:rsidRDefault="00AF738A" w:rsidP="00B020FB">
                      <w:pPr>
                        <w:pStyle w:val="Paragraph"/>
                        <w:rPr>
                          <w:rFonts w:ascii="Palatino" w:hAnsi="Palatino"/>
                          <w:b/>
                        </w:rPr>
                      </w:pPr>
                      <w:r>
                        <w:rPr>
                          <w:rFonts w:ascii="Palatino" w:hAnsi="Palatino"/>
                          <w:b/>
                        </w:rPr>
                        <w:t>Learning Outcomes:</w:t>
                      </w:r>
                    </w:p>
                    <w:p w14:paraId="480520FD" w14:textId="77777777" w:rsidR="00AF738A" w:rsidRPr="00B020FB" w:rsidRDefault="00AF738A" w:rsidP="00B020FB">
                      <w:pPr>
                        <w:pStyle w:val="Paragraph"/>
                        <w:rPr>
                          <w:rFonts w:ascii="Palatino" w:hAnsi="Palatino"/>
                        </w:rPr>
                      </w:pPr>
                      <w:r w:rsidRPr="00B020FB">
                        <w:rPr>
                          <w:rFonts w:ascii="Palatino" w:hAnsi="Palatino"/>
                          <w:b/>
                        </w:rPr>
                        <w:t xml:space="preserve">Differentiate </w:t>
                      </w:r>
                      <w:r w:rsidRPr="00B020FB">
                        <w:rPr>
                          <w:rFonts w:ascii="Palatino" w:hAnsi="Palatino"/>
                        </w:rPr>
                        <w:t xml:space="preserve">between an open outcry system and electronic trading. </w:t>
                      </w:r>
                    </w:p>
                    <w:p w14:paraId="07CF5597" w14:textId="77777777" w:rsidR="00AF738A" w:rsidRPr="00B020FB"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 xml:space="preserve">counter market and how it differs from trading on an exchange, including advantages and disadvantages. </w:t>
                      </w:r>
                    </w:p>
                    <w:p w14:paraId="381346DE" w14:textId="77777777" w:rsidR="00AF738A" w:rsidRPr="00B020FB" w:rsidRDefault="00AF738A" w:rsidP="00B020FB">
                      <w:pPr>
                        <w:pStyle w:val="Paragraph"/>
                        <w:rPr>
                          <w:rFonts w:ascii="Palatino" w:hAnsi="Palatino"/>
                          <w:b/>
                        </w:rPr>
                      </w:pPr>
                      <w:r w:rsidRPr="00B020FB">
                        <w:rPr>
                          <w:rFonts w:ascii="Palatino" w:hAnsi="Palatino"/>
                          <w:b/>
                        </w:rPr>
                        <w:t xml:space="preserve">Differentiate </w:t>
                      </w:r>
                      <w:r w:rsidRPr="00B020FB">
                        <w:rPr>
                          <w:rFonts w:ascii="Palatino" w:hAnsi="Palatino"/>
                        </w:rPr>
                        <w:t>between options, forwards, and futures contracts.</w:t>
                      </w:r>
                      <w:r w:rsidRPr="00B020FB">
                        <w:rPr>
                          <w:rFonts w:ascii="Palatino" w:hAnsi="Palatino"/>
                          <w:b/>
                        </w:rPr>
                        <w:t xml:space="preserve"> </w:t>
                      </w:r>
                    </w:p>
                    <w:p w14:paraId="5692714A" w14:textId="77777777" w:rsidR="00AF738A" w:rsidRPr="00B020FB" w:rsidRDefault="00AF738A" w:rsidP="00B020FB">
                      <w:pPr>
                        <w:pStyle w:val="Paragraph"/>
                        <w:rPr>
                          <w:rFonts w:ascii="Palatino" w:hAnsi="Palatino"/>
                          <w:b/>
                        </w:rPr>
                      </w:pPr>
                      <w:r w:rsidRPr="00B020FB">
                        <w:rPr>
                          <w:rFonts w:ascii="Palatino" w:hAnsi="Palatino"/>
                          <w:b/>
                        </w:rPr>
                        <w:t>Calculate and identify</w:t>
                      </w:r>
                      <w:r w:rsidRPr="00B020FB">
                        <w:rPr>
                          <w:rFonts w:ascii="Palatino" w:hAnsi="Palatino"/>
                        </w:rPr>
                        <w:t xml:space="preserve"> option and forward contract payoffs. </w:t>
                      </w:r>
                    </w:p>
                    <w:p w14:paraId="4B10F807" w14:textId="77777777" w:rsidR="00AF738A" w:rsidRPr="00B020FB" w:rsidRDefault="00AF738A" w:rsidP="00B020FB">
                      <w:pPr>
                        <w:pStyle w:val="Paragraph"/>
                        <w:rPr>
                          <w:rFonts w:ascii="Palatino" w:hAnsi="Palatino"/>
                          <w:b/>
                          <w:szCs w:val="20"/>
                        </w:rPr>
                      </w:pPr>
                      <w:r w:rsidRPr="00B020FB">
                        <w:rPr>
                          <w:rFonts w:ascii="Palatino" w:hAnsi="Palatino"/>
                          <w:b/>
                        </w:rPr>
                        <w:t xml:space="preserve">Describe, contrast, &amp; calculate </w:t>
                      </w:r>
                      <w:r w:rsidRPr="00B020FB">
                        <w:rPr>
                          <w:rFonts w:ascii="Palatino" w:hAnsi="Palatino"/>
                        </w:rPr>
                        <w:t>the payoffs from hedging strategies involving forward contracts and options.</w:t>
                      </w:r>
                      <w:r w:rsidRPr="00B020FB">
                        <w:rPr>
                          <w:rFonts w:ascii="Palatino" w:hAnsi="Palatino"/>
                          <w:b/>
                        </w:rPr>
                        <w:t xml:space="preserve"> </w:t>
                      </w:r>
                    </w:p>
                    <w:p w14:paraId="6507FDB5" w14:textId="77777777" w:rsidR="00AF738A" w:rsidRPr="00B020FB" w:rsidRDefault="00AF738A" w:rsidP="00B020FB">
                      <w:pPr>
                        <w:pStyle w:val="Paragraph"/>
                        <w:rPr>
                          <w:rFonts w:ascii="Palatino" w:hAnsi="Palatino"/>
                          <w:b/>
                        </w:rPr>
                      </w:pPr>
                      <w:r w:rsidRPr="00B020FB">
                        <w:rPr>
                          <w:rFonts w:ascii="Palatino" w:hAnsi="Palatino"/>
                          <w:b/>
                        </w:rPr>
                        <w:t xml:space="preserve">Describe, contrast, and calculate </w:t>
                      </w:r>
                      <w:r w:rsidRPr="00B020FB">
                        <w:rPr>
                          <w:rFonts w:ascii="Palatino" w:hAnsi="Palatino"/>
                        </w:rPr>
                        <w:t>the payoffs from speculative strategies involving futures and options.</w:t>
                      </w:r>
                    </w:p>
                    <w:p w14:paraId="7E9CE86F" w14:textId="77777777" w:rsidR="00AF738A" w:rsidRPr="00B020FB" w:rsidRDefault="00AF738A" w:rsidP="00B020FB">
                      <w:pPr>
                        <w:pStyle w:val="Paragraph"/>
                        <w:rPr>
                          <w:rFonts w:ascii="Palatino" w:hAnsi="Palatino"/>
                          <w:b/>
                        </w:rPr>
                      </w:pPr>
                      <w:r w:rsidRPr="00B020FB">
                        <w:rPr>
                          <w:rFonts w:ascii="Palatino" w:hAnsi="Palatino"/>
                          <w:b/>
                        </w:rPr>
                        <w:t xml:space="preserve">Calculate </w:t>
                      </w:r>
                      <w:r w:rsidRPr="00B020FB">
                        <w:rPr>
                          <w:rFonts w:ascii="Palatino" w:hAnsi="Palatino"/>
                        </w:rPr>
                        <w:t>an arbitrage payoff and describe how arbitrage opportunities are ephemeral.</w:t>
                      </w:r>
                      <w:r w:rsidRPr="00B020FB">
                        <w:rPr>
                          <w:rFonts w:ascii="Palatino" w:hAnsi="Palatino"/>
                          <w:b/>
                        </w:rPr>
                        <w:t xml:space="preserve"> </w:t>
                      </w:r>
                    </w:p>
                    <w:p w14:paraId="648DE8CD" w14:textId="77777777" w:rsidR="00AF738A"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 xml:space="preserve">some of the risks that can arise from the use of derivatives. </w:t>
                      </w:r>
                    </w:p>
                    <w:p w14:paraId="3328F1B1" w14:textId="77777777" w:rsidR="00AF738A" w:rsidRDefault="00AF738A"/>
                  </w:txbxContent>
                </v:textbox>
                <w10:wrap type="square"/>
              </v:shape>
            </w:pict>
          </mc:Fallback>
        </mc:AlternateContent>
      </w:r>
      <w:bookmarkEnd w:id="0"/>
    </w:p>
    <w:p w14:paraId="1AB64C17" w14:textId="77777777" w:rsidR="00B020FB" w:rsidRPr="00173AB0" w:rsidRDefault="00B020FB" w:rsidP="005E5C35">
      <w:pPr>
        <w:pStyle w:val="Paragraph"/>
        <w:rPr>
          <w:rFonts w:ascii="Palatino" w:hAnsi="Palatino"/>
          <w:b/>
          <w:vertAlign w:val="subscript"/>
        </w:rPr>
      </w:pPr>
    </w:p>
    <w:p w14:paraId="5E91DCE1" w14:textId="77777777" w:rsidR="007068BA" w:rsidRPr="00B020FB" w:rsidRDefault="007068BA" w:rsidP="005E5C35">
      <w:pPr>
        <w:pStyle w:val="Paragraph"/>
        <w:rPr>
          <w:rFonts w:ascii="Palatino" w:hAnsi="Palatino"/>
        </w:rPr>
      </w:pPr>
      <w:r w:rsidRPr="00B020FB">
        <w:rPr>
          <w:rFonts w:ascii="Palatino" w:hAnsi="Palatino"/>
        </w:rPr>
        <w:t>Differentiate between an open outcry system and electronic trading</w:t>
      </w:r>
    </w:p>
    <w:p w14:paraId="1CD38B5E" w14:textId="77777777" w:rsidR="007068BA" w:rsidRPr="00B020FB" w:rsidRDefault="007068BA" w:rsidP="005E5C35">
      <w:pPr>
        <w:pStyle w:val="Paragraph"/>
        <w:rPr>
          <w:rFonts w:ascii="Palatino" w:hAnsi="Palatino"/>
        </w:rPr>
      </w:pPr>
      <w:r w:rsidRPr="00B020FB">
        <w:rPr>
          <w:rFonts w:ascii="Palatino" w:eastAsia="+mn-ea" w:hAnsi="Palatino"/>
          <w:kern w:val="24"/>
        </w:rPr>
        <w:t xml:space="preserve">Open </w:t>
      </w:r>
      <w:r w:rsidRPr="00B020FB">
        <w:rPr>
          <w:rFonts w:ascii="Palatino" w:hAnsi="Palatino"/>
        </w:rPr>
        <w:t>outcry</w:t>
      </w:r>
    </w:p>
    <w:p w14:paraId="7A9650A3" w14:textId="77777777" w:rsidR="007068BA" w:rsidRPr="00B020FB" w:rsidRDefault="007068BA" w:rsidP="005E5C35">
      <w:pPr>
        <w:pStyle w:val="Paragraph"/>
        <w:rPr>
          <w:rFonts w:ascii="Palatino" w:hAnsi="Palatino"/>
        </w:rPr>
      </w:pPr>
      <w:r w:rsidRPr="00B020FB">
        <w:rPr>
          <w:rFonts w:ascii="Palatino" w:hAnsi="Palatino"/>
        </w:rPr>
        <w:t>Traders physically meet on exchange floor, shouting, using hand signals</w:t>
      </w:r>
    </w:p>
    <w:p w14:paraId="73A085F5" w14:textId="77777777" w:rsidR="007068BA" w:rsidRPr="00B020FB" w:rsidRDefault="007068BA" w:rsidP="005E5C35">
      <w:pPr>
        <w:pStyle w:val="Paragraph"/>
        <w:rPr>
          <w:rFonts w:ascii="Palatino" w:hAnsi="Palatino"/>
        </w:rPr>
      </w:pPr>
      <w:r w:rsidRPr="00B020FB">
        <w:rPr>
          <w:rFonts w:ascii="Palatino" w:hAnsi="Palatino"/>
        </w:rPr>
        <w:t>Electronic trading</w:t>
      </w:r>
    </w:p>
    <w:p w14:paraId="703FF4DF" w14:textId="77777777" w:rsidR="007068BA" w:rsidRPr="00B020FB" w:rsidRDefault="001B2D2D" w:rsidP="005E5C35">
      <w:pPr>
        <w:pStyle w:val="Paragraph"/>
        <w:rPr>
          <w:rFonts w:ascii="Palatino" w:hAnsi="Palatino"/>
        </w:rPr>
      </w:pPr>
      <w:r w:rsidRPr="00B020FB">
        <w:rPr>
          <w:rFonts w:ascii="Palatino" w:hAnsi="Palatino"/>
        </w:rPr>
        <w:t xml:space="preserve">Electronic </w:t>
      </w:r>
      <w:r w:rsidR="00DC2698" w:rsidRPr="00B020FB">
        <w:rPr>
          <w:rFonts w:ascii="Palatino" w:hAnsi="Palatino"/>
        </w:rPr>
        <w:t xml:space="preserve">matching of trades </w:t>
      </w:r>
      <w:r w:rsidRPr="00B020FB">
        <w:rPr>
          <w:rFonts w:ascii="Palatino" w:hAnsi="Palatino"/>
        </w:rPr>
        <w:t xml:space="preserve">has led to a growth in algorithmic trading (a.k.a., black-box trading, automated trading, high frequency trading or </w:t>
      </w:r>
      <w:proofErr w:type="spellStart"/>
      <w:r w:rsidRPr="00B020FB">
        <w:rPr>
          <w:rFonts w:ascii="Palatino" w:hAnsi="Palatino"/>
        </w:rPr>
        <w:t>robo</w:t>
      </w:r>
      <w:proofErr w:type="spellEnd"/>
      <w:r w:rsidRPr="00B020FB">
        <w:rPr>
          <w:rFonts w:ascii="Palatino" w:hAnsi="Palatino"/>
        </w:rPr>
        <w:t>-trading).</w:t>
      </w:r>
    </w:p>
    <w:p w14:paraId="60A20C5D" w14:textId="77777777" w:rsidR="00901AC9" w:rsidRPr="00B020FB" w:rsidRDefault="00901AC9" w:rsidP="005E5C35">
      <w:pPr>
        <w:pStyle w:val="Paragraph"/>
        <w:rPr>
          <w:rFonts w:ascii="Palatino" w:hAnsi="Palatino"/>
        </w:rPr>
      </w:pPr>
      <w:r w:rsidRPr="00B020FB">
        <w:rPr>
          <w:rFonts w:ascii="Palatino" w:hAnsi="Palatino"/>
        </w:rPr>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14:paraId="43C147A4" w14:textId="77777777" w:rsidR="007068BA" w:rsidRPr="00B020FB" w:rsidRDefault="007068BA" w:rsidP="005E5C35">
      <w:pPr>
        <w:pStyle w:val="Paragraph"/>
        <w:rPr>
          <w:rFonts w:ascii="Palatino" w:hAnsi="Palatino"/>
        </w:rPr>
      </w:pPr>
      <w:r w:rsidRPr="00B020FB">
        <w:rPr>
          <w:rFonts w:ascii="Palatino" w:hAnsi="Palatino"/>
        </w:rPr>
        <w:t>Describe the over the counter market and how it differs from trading on an exchange, including advantages and disadvantages</w:t>
      </w:r>
    </w:p>
    <w:p w14:paraId="68E64215" w14:textId="77777777" w:rsidR="007068BA" w:rsidRPr="00B020FB" w:rsidRDefault="007068BA" w:rsidP="005E5C35">
      <w:pPr>
        <w:pStyle w:val="Paragraph"/>
        <w:rPr>
          <w:rFonts w:ascii="Palatino" w:hAnsi="Palatino"/>
        </w:rPr>
      </w:pPr>
      <w:r w:rsidRPr="00B020FB">
        <w:rPr>
          <w:rFonts w:ascii="Palatino" w:hAnsi="Palatino"/>
        </w:rPr>
        <w:t>Over-the-counter (OTC)</w:t>
      </w:r>
    </w:p>
    <w:p w14:paraId="648201DC" w14:textId="77777777" w:rsidR="007068BA" w:rsidRPr="00B020FB" w:rsidRDefault="007068BA" w:rsidP="005E5C35">
      <w:pPr>
        <w:pStyle w:val="Paragraph"/>
        <w:rPr>
          <w:rFonts w:ascii="Palatino" w:hAnsi="Palatino"/>
        </w:rPr>
      </w:pPr>
      <w:r w:rsidRPr="00B020FB">
        <w:rPr>
          <w:rFonts w:ascii="Palatino" w:hAnsi="Palatino"/>
        </w:rPr>
        <w:lastRenderedPageBreak/>
        <w:t>Network of dealers linked by recorded phone conversations and computers</w:t>
      </w:r>
      <w:r w:rsidR="001B2D2D" w:rsidRPr="00B020FB">
        <w:rPr>
          <w:rFonts w:ascii="Palatino" w:hAnsi="Palatino"/>
        </w:rPr>
        <w:t xml:space="preserve"> (If there is a dispute about what was agreed, the tapes are replayed to resolve the issue)</w:t>
      </w:r>
    </w:p>
    <w:p w14:paraId="6A8E33C7" w14:textId="77777777" w:rsidR="007068BA" w:rsidRPr="00B020FB" w:rsidRDefault="007068BA" w:rsidP="005E5C35">
      <w:pPr>
        <w:pStyle w:val="Paragraph"/>
        <w:rPr>
          <w:rFonts w:ascii="Palatino" w:hAnsi="Palatino"/>
        </w:rPr>
      </w:pPr>
      <w:proofErr w:type="gramStart"/>
      <w:r w:rsidRPr="00B020FB">
        <w:rPr>
          <w:rFonts w:ascii="Palatino" w:hAnsi="Palatino"/>
        </w:rPr>
        <w:t>Trades between two counterparties</w:t>
      </w:r>
      <w:r w:rsidR="001B2D2D" w:rsidRPr="00B020FB">
        <w:rPr>
          <w:rFonts w:ascii="Palatino" w:hAnsi="Palatino"/>
        </w:rPr>
        <w:t>.</w:t>
      </w:r>
      <w:proofErr w:type="gramEnd"/>
      <w:r w:rsidR="001B2D2D" w:rsidRPr="00B020FB">
        <w:rPr>
          <w:rFonts w:ascii="Palatino" w:hAnsi="Palatino"/>
        </w:rPr>
        <w:t xml:space="preserve"> Trades in the over-the-counter market are typically much larger than trades in the exchange-traded market. And, in terms of total volume, the OTC market is “much larger.”</w:t>
      </w:r>
    </w:p>
    <w:p w14:paraId="6C6557D8" w14:textId="77777777" w:rsidR="007068BA" w:rsidRPr="00B020FB" w:rsidRDefault="007068BA" w:rsidP="005E5C35">
      <w:pPr>
        <w:pStyle w:val="Paragraph"/>
        <w:rPr>
          <w:rFonts w:ascii="Palatino" w:hAnsi="Palatino"/>
        </w:rPr>
      </w:pPr>
      <w:r w:rsidRPr="00B020FB">
        <w:rPr>
          <w:rFonts w:ascii="Palatino" w:hAnsi="Palatino"/>
        </w:rPr>
        <w:t>Advantage</w:t>
      </w:r>
      <w:r w:rsidR="005D240F" w:rsidRPr="00B020FB">
        <w:rPr>
          <w:rFonts w:ascii="Palatino" w:hAnsi="Palatino"/>
        </w:rPr>
        <w:t xml:space="preserve"> of OTC</w:t>
      </w:r>
    </w:p>
    <w:p w14:paraId="06E7F1A8" w14:textId="77777777" w:rsidR="007068BA" w:rsidRPr="00B020FB" w:rsidRDefault="001B2D2D" w:rsidP="005E5C35">
      <w:pPr>
        <w:pStyle w:val="Paragraph"/>
        <w:rPr>
          <w:rFonts w:ascii="Palatino" w:hAnsi="Palatino"/>
        </w:rPr>
      </w:pPr>
      <w:r w:rsidRPr="00B020FB">
        <w:rPr>
          <w:rFonts w:ascii="Palatino" w:hAnsi="Palatino"/>
        </w:rPr>
        <w:t xml:space="preserve">Customization (a.k.a., “tailored” exposure): The terms of a contract do not have to be those specified by an exchange. Market participants are free to negotiate any mutually attractive deal. </w:t>
      </w:r>
    </w:p>
    <w:p w14:paraId="0B2E7AFF" w14:textId="77777777" w:rsidR="007068BA" w:rsidRPr="00B020FB" w:rsidRDefault="007068BA" w:rsidP="005E5C35">
      <w:pPr>
        <w:pStyle w:val="Paragraph"/>
        <w:rPr>
          <w:rFonts w:ascii="Palatino" w:hAnsi="Palatino"/>
        </w:rPr>
      </w:pPr>
      <w:r w:rsidRPr="00B020FB">
        <w:rPr>
          <w:rFonts w:ascii="Palatino" w:hAnsi="Palatino"/>
        </w:rPr>
        <w:t>Disadvantage</w:t>
      </w:r>
      <w:r w:rsidR="005D240F" w:rsidRPr="00B020FB">
        <w:rPr>
          <w:rFonts w:ascii="Palatino" w:hAnsi="Palatino"/>
        </w:rPr>
        <w:t xml:space="preserve"> of OTC</w:t>
      </w:r>
      <w:bookmarkStart w:id="1" w:name="_GoBack"/>
      <w:bookmarkEnd w:id="1"/>
    </w:p>
    <w:p w14:paraId="11314E9F" w14:textId="77777777" w:rsidR="007068BA" w:rsidRPr="00B020FB" w:rsidRDefault="001B2D2D" w:rsidP="005E5C35">
      <w:pPr>
        <w:pStyle w:val="Paragraph"/>
        <w:rPr>
          <w:rFonts w:ascii="Palatino" w:hAnsi="Palatino"/>
        </w:rPr>
      </w:pPr>
      <w:r w:rsidRPr="00B020FB">
        <w:rPr>
          <w:rFonts w:ascii="Palatino" w:hAnsi="Palatino"/>
        </w:rPr>
        <w:t>Counterparty risk</w:t>
      </w:r>
    </w:p>
    <w:p w14:paraId="2BA1F644" w14:textId="77777777" w:rsidR="001B2D2D" w:rsidRPr="00B020FB" w:rsidRDefault="001B2D2D" w:rsidP="005E5C35">
      <w:pPr>
        <w:pStyle w:val="Paragraph"/>
        <w:rPr>
          <w:rFonts w:ascii="Palatino" w:hAnsi="Palatino"/>
        </w:rPr>
      </w:pPr>
      <w:r w:rsidRPr="00B020FB">
        <w:rPr>
          <w:rFonts w:ascii="Palatino" w:hAnsi="Palatino"/>
        </w:rPr>
        <w:t xml:space="preserve">The FRM repeatedly distinguished between exchange-traded and OTC. In regard to exchange-traded positions please associate: high liquidity (low liquidity risk), high basis risk (i.e., lack of exact hedge) and low/no counterparty exposure. </w:t>
      </w:r>
      <w:r w:rsidRPr="00B020FB">
        <w:rPr>
          <w:rFonts w:ascii="Palatino" w:hAnsi="Palatino"/>
        </w:rPr>
        <w:br/>
      </w:r>
      <w:r w:rsidRPr="00B020FB">
        <w:rPr>
          <w:rFonts w:ascii="Palatino" w:hAnsi="Palatino"/>
        </w:rPr>
        <w:br/>
        <w:t xml:space="preserve">On the other hand, in regard to OTC positions, please associate: low </w:t>
      </w:r>
      <w:proofErr w:type="spellStart"/>
      <w:r w:rsidRPr="00B020FB">
        <w:rPr>
          <w:rFonts w:ascii="Palatino" w:hAnsi="Palatino"/>
        </w:rPr>
        <w:t>liqudidity</w:t>
      </w:r>
      <w:proofErr w:type="spellEnd"/>
      <w:r w:rsidRPr="00B020FB">
        <w:rPr>
          <w:rFonts w:ascii="Palatino" w:hAnsi="Palatino"/>
        </w:rPr>
        <w:t xml:space="preserve"> (high liquidity risk), low basis risk (i.e., ability to tailor the hedge), and high counterparty exposure.</w:t>
      </w:r>
    </w:p>
    <w:p w14:paraId="7F7153A2" w14:textId="77777777" w:rsidR="007068BA" w:rsidRPr="00B020FB" w:rsidRDefault="007068BA" w:rsidP="005E5C35">
      <w:pPr>
        <w:pStyle w:val="Paragraph"/>
        <w:rPr>
          <w:rFonts w:ascii="Palatino" w:hAnsi="Palatino"/>
        </w:rPr>
      </w:pPr>
      <w:r w:rsidRPr="00B020FB">
        <w:rPr>
          <w:rFonts w:ascii="Palatino" w:hAnsi="Palatino"/>
        </w:rPr>
        <w:t>Differentiate between options, forwards, and futures contracts</w:t>
      </w:r>
    </w:p>
    <w:p w14:paraId="39A27240" w14:textId="77777777" w:rsidR="005D240F" w:rsidRPr="00B020FB" w:rsidRDefault="005D240F" w:rsidP="005E5C35">
      <w:pPr>
        <w:pStyle w:val="Paragraph"/>
        <w:rPr>
          <w:rFonts w:ascii="Palatino" w:hAnsi="Palatino"/>
        </w:rPr>
      </w:pPr>
      <w:r w:rsidRPr="00B020FB">
        <w:rPr>
          <w:rFonts w:ascii="Palatino" w:hAnsi="Palatino"/>
        </w:rPr>
        <w:t>A forward contract is an obligation (agreement) to buy or sell an asset at a certain future time for a certain price.</w:t>
      </w:r>
    </w:p>
    <w:p w14:paraId="2805D998" w14:textId="77777777" w:rsidR="005D240F" w:rsidRPr="00B020FB" w:rsidRDefault="005D240F" w:rsidP="005E5C35">
      <w:pPr>
        <w:pStyle w:val="Paragraph"/>
        <w:rPr>
          <w:rFonts w:ascii="Palatino" w:hAnsi="Palatino"/>
        </w:rPr>
      </w:pPr>
      <w:r w:rsidRPr="00B020FB">
        <w:rPr>
          <w:rFonts w:ascii="Palatino" w:hAnsi="Palatino"/>
        </w:rPr>
        <w:t xml:space="preserve">For example, an oil producer promised to sell 10 million barrels of oil next December for the pre-agreed price of $110.00 per barrel </w:t>
      </w:r>
    </w:p>
    <w:p w14:paraId="0379559E" w14:textId="77777777" w:rsidR="007068BA" w:rsidRPr="00B020FB" w:rsidRDefault="007068BA" w:rsidP="005E5C35">
      <w:pPr>
        <w:pStyle w:val="Paragraph"/>
        <w:rPr>
          <w:rFonts w:ascii="Palatino" w:hAnsi="Palatino"/>
        </w:rPr>
      </w:pPr>
      <w:r w:rsidRPr="00B020FB">
        <w:rPr>
          <w:rFonts w:ascii="Palatino" w:hAnsi="Palatino"/>
        </w:rPr>
        <w:t xml:space="preserve">An option gives holder the right </w:t>
      </w:r>
      <w:r w:rsidR="00A109B9" w:rsidRPr="00B020FB">
        <w:rPr>
          <w:rFonts w:ascii="Palatino" w:hAnsi="Palatino"/>
        </w:rPr>
        <w:t xml:space="preserve">(but not the obligation) </w:t>
      </w:r>
      <w:r w:rsidRPr="00B020FB">
        <w:rPr>
          <w:rFonts w:ascii="Palatino" w:hAnsi="Palatino"/>
        </w:rPr>
        <w:t>to buy/ sell at a certain price</w:t>
      </w:r>
      <w:r w:rsidR="005D240F" w:rsidRPr="00B020FB">
        <w:rPr>
          <w:rFonts w:ascii="Palatino" w:hAnsi="Palatino"/>
        </w:rPr>
        <w:t>.</w:t>
      </w:r>
    </w:p>
    <w:p w14:paraId="60D6471E" w14:textId="77777777" w:rsidR="005D240F" w:rsidRPr="00B020FB" w:rsidRDefault="005D240F" w:rsidP="005E5C35">
      <w:pPr>
        <w:pStyle w:val="Paragraph"/>
        <w:rPr>
          <w:rFonts w:ascii="Palatino" w:hAnsi="Palatino"/>
        </w:rPr>
      </w:pPr>
      <w:r w:rsidRPr="00B020FB">
        <w:rPr>
          <w:rFonts w:ascii="Palatino" w:hAnsi="Palatino"/>
        </w:rPr>
        <w:t>For example, an executive has the right (but not the obligation) to buy 10,000 shares of her company’s stock next December, at the pre-agreed (strike or exercise) price of $35 per share. Unlike a long forward position, she will not be obligated to purchase.</w:t>
      </w:r>
    </w:p>
    <w:p w14:paraId="177336FF" w14:textId="77777777" w:rsidR="007068BA" w:rsidRPr="00B020FB" w:rsidRDefault="007068BA" w:rsidP="00E67ABC">
      <w:pPr>
        <w:pStyle w:val="BT-Normal"/>
      </w:pPr>
      <w:r w:rsidRPr="00B020FB">
        <w:rPr>
          <w:noProof/>
          <w:lang w:bidi="ar-SA"/>
        </w:rPr>
        <w:lastRenderedPageBreak/>
        <w:drawing>
          <wp:inline distT="0" distB="0" distL="0" distR="0" wp14:anchorId="525B7C03" wp14:editId="1AB16119">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14:paraId="3A119A19" w14:textId="77777777" w:rsidR="00F10891" w:rsidRPr="00B020FB" w:rsidRDefault="00F10891" w:rsidP="005E5C35">
      <w:pPr>
        <w:pStyle w:val="Paragraph"/>
        <w:rPr>
          <w:rFonts w:ascii="Palatino" w:hAnsi="Palatino"/>
        </w:rPr>
      </w:pPr>
    </w:p>
    <w:p w14:paraId="5051732B" w14:textId="77777777" w:rsidR="007068BA" w:rsidRPr="00B020FB" w:rsidRDefault="007068BA" w:rsidP="005E5C35">
      <w:pPr>
        <w:pStyle w:val="Paragraph"/>
        <w:rPr>
          <w:rFonts w:ascii="Palatino" w:hAnsi="Palatino"/>
        </w:rPr>
      </w:pPr>
      <w:r w:rsidRPr="00B020FB">
        <w:rPr>
          <w:rFonts w:ascii="Palatino" w:hAnsi="Palatino"/>
        </w:rPr>
        <w:t>Calculate and identify option and forward contract payoffs</w:t>
      </w:r>
    </w:p>
    <w:p w14:paraId="5FBC1A67" w14:textId="77777777" w:rsidR="007068BA" w:rsidRPr="00B020FB" w:rsidRDefault="007068BA" w:rsidP="005E5C35">
      <w:pPr>
        <w:pStyle w:val="Paragraph"/>
        <w:rPr>
          <w:rFonts w:ascii="Palatino" w:hAnsi="Palatino"/>
        </w:rPr>
      </w:pPr>
      <w:r w:rsidRPr="00B020FB">
        <w:rPr>
          <w:rFonts w:ascii="Palatino" w:hAnsi="Palatino"/>
        </w:rPr>
        <w:t xml:space="preserve">The </w:t>
      </w:r>
      <w:r w:rsidR="00E47E51" w:rsidRPr="00B020FB">
        <w:rPr>
          <w:rFonts w:ascii="Palatino" w:hAnsi="Palatino"/>
        </w:rPr>
        <w:t xml:space="preserve">call and put </w:t>
      </w:r>
      <w:r w:rsidRPr="00B020FB">
        <w:rPr>
          <w:rFonts w:ascii="Palatino" w:hAnsi="Palatino"/>
        </w:rPr>
        <w:t>option charts plot the option payoff: payoff = payout (-) minus premium cost of option. The forward has no initial cost, so its payoff plot equals its profit plot.</w:t>
      </w:r>
    </w:p>
    <w:p w14:paraId="4E4DBCD4" w14:textId="77777777" w:rsidR="007068BA" w:rsidRPr="00B020FB" w:rsidRDefault="007068BA" w:rsidP="005E5C35">
      <w:pPr>
        <w:pStyle w:val="Paragraph"/>
        <w:rPr>
          <w:rFonts w:ascii="Palatino" w:hAnsi="Palatino"/>
        </w:rPr>
      </w:pPr>
      <w:r w:rsidRPr="00B020FB">
        <w:rPr>
          <w:rFonts w:ascii="Palatino" w:hAnsi="Palatino"/>
          <w:noProof/>
          <w:lang w:bidi="ar-SA"/>
        </w:rPr>
        <w:drawing>
          <wp:inline distT="0" distB="0" distL="0" distR="0" wp14:anchorId="21E6C60A" wp14:editId="2D482BD3">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B020FB">
        <w:rPr>
          <w:rFonts w:ascii="Palatino" w:hAnsi="Palatino"/>
          <w:noProof/>
          <w:lang w:bidi="ar-SA"/>
        </w:rPr>
        <w:drawing>
          <wp:inline distT="0" distB="0" distL="0" distR="0" wp14:anchorId="44C60E5A" wp14:editId="7D215E38">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75201EF" w14:textId="77777777" w:rsidR="007068BA" w:rsidRPr="00B020FB" w:rsidRDefault="007068BA" w:rsidP="005E5C35">
      <w:pPr>
        <w:pStyle w:val="Paragraph"/>
        <w:rPr>
          <w:rFonts w:ascii="Palatino" w:hAnsi="Palatino"/>
        </w:rPr>
      </w:pPr>
      <w:r w:rsidRPr="00B020FB">
        <w:rPr>
          <w:rFonts w:ascii="Palatino" w:hAnsi="Palatino"/>
          <w:noProof/>
          <w:lang w:bidi="ar-SA"/>
        </w:rPr>
        <w:drawing>
          <wp:inline distT="0" distB="0" distL="0" distR="0" wp14:anchorId="04288E26" wp14:editId="22E1E867">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B020FB">
        <w:rPr>
          <w:rFonts w:ascii="Palatino" w:hAnsi="Palatino"/>
          <w:noProof/>
          <w:lang w:bidi="ar-SA"/>
        </w:rPr>
        <w:drawing>
          <wp:inline distT="0" distB="0" distL="0" distR="0" wp14:anchorId="4F9D6B6B" wp14:editId="652EC3F5">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020FD66" w14:textId="77777777" w:rsidR="007068BA" w:rsidRPr="00B020FB" w:rsidRDefault="007068BA" w:rsidP="005E5C35">
      <w:pPr>
        <w:pStyle w:val="Paragraph"/>
        <w:rPr>
          <w:rFonts w:ascii="Palatino" w:hAnsi="Palatino"/>
        </w:rPr>
      </w:pPr>
      <w:r w:rsidRPr="00B020FB">
        <w:rPr>
          <w:rFonts w:ascii="Palatino" w:hAnsi="Palatino"/>
        </w:rPr>
        <w:t>In regard to stock options:</w:t>
      </w:r>
    </w:p>
    <w:p w14:paraId="4CA60826" w14:textId="77777777" w:rsidR="007068BA" w:rsidRPr="00B020FB" w:rsidRDefault="007068BA" w:rsidP="005E5C35">
      <w:pPr>
        <w:pStyle w:val="Paragraph"/>
        <w:rPr>
          <w:rFonts w:ascii="Palatino" w:hAnsi="Palatino"/>
        </w:rPr>
      </w:pPr>
      <w:r w:rsidRPr="00B020FB">
        <w:rPr>
          <w:rFonts w:ascii="Palatino" w:hAnsi="Palatino"/>
        </w:rPr>
        <w:t>Premium = initial cost</w:t>
      </w:r>
      <w:r w:rsidR="00A109B9" w:rsidRPr="00B020FB">
        <w:rPr>
          <w:rFonts w:ascii="Palatino" w:hAnsi="Palatino"/>
        </w:rPr>
        <w:t xml:space="preserve"> (or initial investment</w:t>
      </w:r>
      <w:r w:rsidR="00830AE3" w:rsidRPr="00B020FB">
        <w:rPr>
          <w:rFonts w:ascii="Palatino" w:hAnsi="Palatino"/>
        </w:rPr>
        <w:t xml:space="preserve"> or up-front cost</w:t>
      </w:r>
      <w:r w:rsidR="00A109B9" w:rsidRPr="00B020FB">
        <w:rPr>
          <w:rFonts w:ascii="Palatino" w:hAnsi="Palatino"/>
        </w:rPr>
        <w:t>)</w:t>
      </w:r>
    </w:p>
    <w:p w14:paraId="18936855" w14:textId="77777777" w:rsidR="007068BA" w:rsidRPr="00B020FB" w:rsidRDefault="007068BA" w:rsidP="005E5C35">
      <w:pPr>
        <w:pStyle w:val="Paragraph"/>
        <w:rPr>
          <w:rFonts w:ascii="Palatino" w:hAnsi="Palatino"/>
        </w:rPr>
      </w:pPr>
      <w:r w:rsidRPr="00B020FB">
        <w:rPr>
          <w:rFonts w:ascii="Palatino" w:hAnsi="Palatino"/>
        </w:rPr>
        <w:t>Payoff = gain on exercise (i.e., intrinsic value at exercise)</w:t>
      </w:r>
    </w:p>
    <w:p w14:paraId="6A164624" w14:textId="77777777" w:rsidR="00E47E51" w:rsidRPr="00B020FB" w:rsidRDefault="00E47E51" w:rsidP="005E5C35">
      <w:pPr>
        <w:pStyle w:val="Paragraph"/>
        <w:rPr>
          <w:rFonts w:ascii="Palatino" w:hAnsi="Palatino"/>
        </w:rPr>
      </w:pPr>
      <w:r w:rsidRPr="00B020FB">
        <w:rPr>
          <w:rFonts w:ascii="Palatino" w:hAnsi="Palatino"/>
        </w:rPr>
        <w:t xml:space="preserve">To the long position, who buys the option, </w:t>
      </w:r>
      <w:r w:rsidR="00A109B9" w:rsidRPr="00B020FB">
        <w:rPr>
          <w:rFonts w:ascii="Palatino" w:hAnsi="Palatino"/>
        </w:rPr>
        <w:t xml:space="preserve">(Net) </w:t>
      </w:r>
      <w:r w:rsidR="007068BA" w:rsidRPr="00B020FB">
        <w:rPr>
          <w:rFonts w:ascii="Palatino" w:hAnsi="Palatino"/>
        </w:rPr>
        <w:t xml:space="preserve">Profit = Payoff </w:t>
      </w:r>
      <w:r w:rsidR="00A109B9" w:rsidRPr="00B020FB">
        <w:rPr>
          <w:rFonts w:ascii="Palatino" w:hAnsi="Palatino"/>
        </w:rPr>
        <w:t>–</w:t>
      </w:r>
      <w:r w:rsidR="007068BA" w:rsidRPr="00B020FB">
        <w:rPr>
          <w:rFonts w:ascii="Palatino" w:hAnsi="Palatino"/>
        </w:rPr>
        <w:t xml:space="preserve"> Premium</w:t>
      </w:r>
      <w:r w:rsidRPr="00B020FB">
        <w:rPr>
          <w:rFonts w:ascii="Palatino" w:hAnsi="Palatino"/>
        </w:rPr>
        <w:br/>
        <w:t>To the short position, who writes the option, (Net) Profit = Premium - Payoff</w:t>
      </w:r>
    </w:p>
    <w:p w14:paraId="738DB4EF" w14:textId="77777777" w:rsidR="004A0BBA" w:rsidRPr="00B020FB" w:rsidRDefault="004A0BBA" w:rsidP="005E5C35">
      <w:pPr>
        <w:pStyle w:val="Paragraph"/>
        <w:rPr>
          <w:rFonts w:ascii="Palatino" w:hAnsi="Palatino"/>
        </w:rPr>
      </w:pPr>
      <w:r w:rsidRPr="00B020FB">
        <w:rPr>
          <w:rFonts w:ascii="Palatino" w:hAnsi="Palatino"/>
        </w:rPr>
        <w:t>For Example:</w:t>
      </w:r>
    </w:p>
    <w:p w14:paraId="1E631735" w14:textId="77777777" w:rsidR="004A0BBA" w:rsidRPr="00B020FB" w:rsidRDefault="00C9579E" w:rsidP="005E5C35">
      <w:pPr>
        <w:pStyle w:val="Paragraph"/>
        <w:rPr>
          <w:rFonts w:ascii="Palatino" w:hAnsi="Palatino"/>
        </w:rPr>
      </w:pPr>
      <w:r w:rsidRPr="00B020FB">
        <w:rPr>
          <w:rFonts w:ascii="Palatino" w:hAnsi="Palatino"/>
        </w:rPr>
        <w:lastRenderedPageBreak/>
        <w:t>Question: If the price (premium) is $4.00 for a call option with a strike (exercise) of $30.00, what are the payoff and profit on a long position</w:t>
      </w:r>
      <w:r w:rsidR="00DC2698" w:rsidRPr="00B020FB">
        <w:rPr>
          <w:rFonts w:ascii="Palatino" w:hAnsi="Palatino"/>
        </w:rPr>
        <w:t xml:space="preserve"> (option buyer)</w:t>
      </w:r>
      <w:r w:rsidRPr="00B020FB">
        <w:rPr>
          <w:rFonts w:ascii="Palatino" w:hAnsi="Palatino"/>
        </w:rPr>
        <w:t>, if the option expires when the stock is $38.50?</w:t>
      </w:r>
      <w:r w:rsidRPr="00B020FB">
        <w:rPr>
          <w:rFonts w:ascii="Palatino" w:hAnsi="Palatino"/>
        </w:rPr>
        <w:br/>
      </w:r>
      <w:r w:rsidRPr="00B020FB">
        <w:rPr>
          <w:rFonts w:ascii="Palatino" w:hAnsi="Palatino"/>
        </w:rPr>
        <w:br/>
        <w:t xml:space="preserve">Answer: </w:t>
      </w:r>
      <w:r w:rsidR="00E47E51" w:rsidRPr="00B020FB">
        <w:rPr>
          <w:rFonts w:ascii="Palatino" w:hAnsi="Palatino"/>
        </w:rPr>
        <w:t xml:space="preserve"> P</w:t>
      </w:r>
      <w:r w:rsidRPr="00B020FB">
        <w:rPr>
          <w:rFonts w:ascii="Palatino" w:hAnsi="Palatino"/>
        </w:rPr>
        <w:t xml:space="preserve">ayoff on a long call = </w:t>
      </w:r>
      <w:proofErr w:type="gramStart"/>
      <w:r w:rsidRPr="00B020FB">
        <w:rPr>
          <w:rFonts w:ascii="Palatino" w:hAnsi="Palatino"/>
        </w:rPr>
        <w:t>MAX[</w:t>
      </w:r>
      <w:proofErr w:type="gramEnd"/>
      <w:r w:rsidRPr="00B020FB">
        <w:rPr>
          <w:rFonts w:ascii="Palatino" w:hAnsi="Palatino"/>
        </w:rPr>
        <w:t>0, S(t) – K] = MAX[0, 38.50 – 30.00] = $8.50</w:t>
      </w:r>
      <w:r w:rsidRPr="00B020FB">
        <w:rPr>
          <w:rFonts w:ascii="Palatino" w:hAnsi="Palatino"/>
        </w:rPr>
        <w:br/>
      </w:r>
      <w:r w:rsidR="00E47E51" w:rsidRPr="00B020FB">
        <w:rPr>
          <w:rFonts w:ascii="Palatino" w:hAnsi="Palatino"/>
        </w:rPr>
        <w:t>P</w:t>
      </w:r>
      <w:r w:rsidRPr="00B020FB">
        <w:rPr>
          <w:rFonts w:ascii="Palatino" w:hAnsi="Palatino"/>
        </w:rPr>
        <w:t>rofit on the long call = payoff – premium = $8.50 – 4.00 = $4.50.</w:t>
      </w:r>
      <w:r w:rsidRPr="00B020FB">
        <w:rPr>
          <w:rFonts w:ascii="Palatino" w:hAnsi="Palatino"/>
        </w:rPr>
        <w:br/>
        <w:t>(</w:t>
      </w:r>
      <w:proofErr w:type="gramStart"/>
      <w:r w:rsidRPr="00B020FB">
        <w:rPr>
          <w:rFonts w:ascii="Palatino" w:hAnsi="Palatino"/>
        </w:rPr>
        <w:t>does</w:t>
      </w:r>
      <w:proofErr w:type="gramEnd"/>
      <w:r w:rsidRPr="00B020FB">
        <w:rPr>
          <w:rFonts w:ascii="Palatino" w:hAnsi="Palatino"/>
        </w:rPr>
        <w:t xml:space="preserve"> not account for the time value of money)</w:t>
      </w:r>
    </w:p>
    <w:p w14:paraId="5A7E12C3" w14:textId="77777777" w:rsidR="00C9579E" w:rsidRPr="00B020FB" w:rsidRDefault="00C9579E" w:rsidP="005E5C35">
      <w:pPr>
        <w:pStyle w:val="Paragraph"/>
        <w:rPr>
          <w:rFonts w:ascii="Palatino" w:hAnsi="Palatino"/>
        </w:rPr>
      </w:pPr>
      <w:r w:rsidRPr="00B020FB">
        <w:rPr>
          <w:rFonts w:ascii="Palatino" w:hAnsi="Palatino"/>
        </w:rPr>
        <w:t xml:space="preserve">Question: If the price (premium) is $3.80 for a put option with a strike (exercise) of $20.00, what are the payoff and profit on a short </w:t>
      </w:r>
      <w:r w:rsidR="00DC2698" w:rsidRPr="00B020FB">
        <w:rPr>
          <w:rFonts w:ascii="Palatino" w:hAnsi="Palatino"/>
        </w:rPr>
        <w:t>position (option writer)</w:t>
      </w:r>
      <w:r w:rsidRPr="00B020FB">
        <w:rPr>
          <w:rFonts w:ascii="Palatino" w:hAnsi="Palatino"/>
        </w:rPr>
        <w:t>, if the option expires when the stock is $13.00?</w:t>
      </w:r>
      <w:r w:rsidRPr="00B020FB">
        <w:rPr>
          <w:rFonts w:ascii="Palatino" w:hAnsi="Palatino"/>
        </w:rPr>
        <w:br/>
      </w:r>
      <w:r w:rsidRPr="00B020FB">
        <w:rPr>
          <w:rFonts w:ascii="Palatino" w:hAnsi="Palatino"/>
        </w:rPr>
        <w:br/>
        <w:t xml:space="preserve">Answer: </w:t>
      </w:r>
      <w:r w:rsidR="00E47E51" w:rsidRPr="00B020FB">
        <w:rPr>
          <w:rFonts w:ascii="Palatino" w:hAnsi="Palatino"/>
        </w:rPr>
        <w:t xml:space="preserve"> P</w:t>
      </w:r>
      <w:r w:rsidRPr="00B020FB">
        <w:rPr>
          <w:rFonts w:ascii="Palatino" w:hAnsi="Palatino"/>
        </w:rPr>
        <w:t>ayoff on a short put = -</w:t>
      </w:r>
      <w:proofErr w:type="gramStart"/>
      <w:r w:rsidRPr="00B020FB">
        <w:rPr>
          <w:rFonts w:ascii="Palatino" w:hAnsi="Palatino"/>
        </w:rPr>
        <w:t>MAX[</w:t>
      </w:r>
      <w:proofErr w:type="gramEnd"/>
      <w:r w:rsidRPr="00B020FB">
        <w:rPr>
          <w:rFonts w:ascii="Palatino" w:hAnsi="Palatino"/>
        </w:rPr>
        <w:t>0, K – S(t)] = -MAX[0, 20 - 13] = -</w:t>
      </w:r>
      <w:r w:rsidR="00E47E51" w:rsidRPr="00B020FB">
        <w:rPr>
          <w:rFonts w:ascii="Palatino" w:hAnsi="Palatino"/>
        </w:rPr>
        <w:t>$7</w:t>
      </w:r>
      <w:r w:rsidRPr="00B020FB">
        <w:rPr>
          <w:rFonts w:ascii="Palatino" w:hAnsi="Palatino"/>
        </w:rPr>
        <w:t>.00</w:t>
      </w:r>
      <w:r w:rsidRPr="00B020FB">
        <w:rPr>
          <w:rFonts w:ascii="Palatino" w:hAnsi="Palatino"/>
        </w:rPr>
        <w:br/>
      </w:r>
      <w:r w:rsidR="00E47E51" w:rsidRPr="00B020FB">
        <w:rPr>
          <w:rFonts w:ascii="Palatino" w:hAnsi="Palatino"/>
        </w:rPr>
        <w:t>P</w:t>
      </w:r>
      <w:r w:rsidRPr="00B020FB">
        <w:rPr>
          <w:rFonts w:ascii="Palatino" w:hAnsi="Palatino"/>
        </w:rPr>
        <w:t>rofit on the short put =</w:t>
      </w:r>
      <w:r w:rsidR="00E47E51" w:rsidRPr="00B020FB">
        <w:rPr>
          <w:rFonts w:ascii="Palatino" w:hAnsi="Palatino"/>
        </w:rPr>
        <w:t xml:space="preserve"> </w:t>
      </w:r>
      <w:r w:rsidRPr="00B020FB">
        <w:rPr>
          <w:rFonts w:ascii="Palatino" w:hAnsi="Palatino"/>
        </w:rPr>
        <w:t xml:space="preserve">premium </w:t>
      </w:r>
      <w:r w:rsidR="00E47E51" w:rsidRPr="00B020FB">
        <w:rPr>
          <w:rFonts w:ascii="Palatino" w:hAnsi="Palatino"/>
        </w:rPr>
        <w:t xml:space="preserve">– payoff </w:t>
      </w:r>
      <w:r w:rsidRPr="00B020FB">
        <w:rPr>
          <w:rFonts w:ascii="Palatino" w:hAnsi="Palatino"/>
        </w:rPr>
        <w:t>=</w:t>
      </w:r>
      <w:r w:rsidR="00E47E51" w:rsidRPr="00B020FB">
        <w:rPr>
          <w:rFonts w:ascii="Palatino" w:hAnsi="Palatino"/>
        </w:rPr>
        <w:t xml:space="preserve"> 3.80 - $7.00</w:t>
      </w:r>
      <w:r w:rsidRPr="00B020FB">
        <w:rPr>
          <w:rFonts w:ascii="Palatino" w:hAnsi="Palatino"/>
        </w:rPr>
        <w:t xml:space="preserve"> = </w:t>
      </w:r>
      <w:r w:rsidR="00E47E51" w:rsidRPr="00B020FB">
        <w:rPr>
          <w:rFonts w:ascii="Palatino" w:hAnsi="Palatino"/>
        </w:rPr>
        <w:t>-</w:t>
      </w:r>
      <w:r w:rsidRPr="00B020FB">
        <w:rPr>
          <w:rFonts w:ascii="Palatino" w:hAnsi="Palatino"/>
        </w:rPr>
        <w:t>$</w:t>
      </w:r>
      <w:r w:rsidR="00E47E51" w:rsidRPr="00B020FB">
        <w:rPr>
          <w:rFonts w:ascii="Palatino" w:hAnsi="Palatino"/>
        </w:rPr>
        <w:t>3.2</w:t>
      </w:r>
      <w:r w:rsidRPr="00B020FB">
        <w:rPr>
          <w:rFonts w:ascii="Palatino" w:hAnsi="Palatino"/>
        </w:rPr>
        <w:t>0.</w:t>
      </w:r>
    </w:p>
    <w:p w14:paraId="31A299C2" w14:textId="77777777" w:rsidR="007068BA" w:rsidRPr="00B020FB" w:rsidRDefault="007068BA" w:rsidP="005E5C35">
      <w:pPr>
        <w:pStyle w:val="Paragraph"/>
        <w:rPr>
          <w:rFonts w:ascii="Palatino" w:hAnsi="Palatino"/>
        </w:rPr>
      </w:pPr>
      <w:r w:rsidRPr="00B020FB">
        <w:rPr>
          <w:rFonts w:ascii="Palatino" w:hAnsi="Palatino"/>
        </w:rPr>
        <w:t>Describe, contrast, and calculate the payoffs from hedging strategies involving forward contracts and options</w:t>
      </w:r>
      <w:r w:rsidR="00B82432" w:rsidRPr="00B020FB">
        <w:rPr>
          <w:rFonts w:ascii="Palatino" w:hAnsi="Palatino"/>
        </w:rPr>
        <w:t>. Describe, contrast, and calculate the payoffs from speculative strategies involving futures and options.</w:t>
      </w:r>
    </w:p>
    <w:p w14:paraId="45F175ED" w14:textId="77777777" w:rsidR="007068BA" w:rsidRPr="00B020FB" w:rsidRDefault="007068BA" w:rsidP="005E5C35">
      <w:pPr>
        <w:pStyle w:val="Paragraph"/>
        <w:rPr>
          <w:rFonts w:ascii="Palatino" w:hAnsi="Palatino"/>
        </w:rPr>
      </w:pPr>
      <w:r w:rsidRPr="00B020FB">
        <w:rPr>
          <w:rFonts w:ascii="Palatino" w:hAnsi="Palatino"/>
        </w:rPr>
        <w:t>Both forwards an</w:t>
      </w:r>
      <w:r w:rsidR="005D240F" w:rsidRPr="00B020FB">
        <w:rPr>
          <w:rFonts w:ascii="Palatino" w:hAnsi="Palatino"/>
        </w:rPr>
        <w:t xml:space="preserve">d options can be used to hedge but </w:t>
      </w:r>
      <w:r w:rsidRPr="00B020FB">
        <w:rPr>
          <w:rFonts w:ascii="Palatino" w:hAnsi="Palatino"/>
        </w:rPr>
        <w:t xml:space="preserve">there is a key difference. </w:t>
      </w:r>
    </w:p>
    <w:p w14:paraId="5B45E5C1" w14:textId="77777777" w:rsidR="007068BA" w:rsidRPr="00B020FB" w:rsidRDefault="007068BA" w:rsidP="005E5C35">
      <w:pPr>
        <w:pStyle w:val="Paragraph"/>
        <w:rPr>
          <w:rFonts w:ascii="Palatino" w:hAnsi="Palatino"/>
        </w:rPr>
      </w:pPr>
      <w:r w:rsidRPr="00B020FB">
        <w:rPr>
          <w:rFonts w:ascii="Palatino" w:hAnsi="Palatino"/>
        </w:rPr>
        <w:t xml:space="preserve">Forward contract: </w:t>
      </w:r>
    </w:p>
    <w:p w14:paraId="238C0318" w14:textId="77777777" w:rsidR="007068BA" w:rsidRPr="00B020FB" w:rsidRDefault="007068BA" w:rsidP="005E5C35">
      <w:pPr>
        <w:pStyle w:val="Paragraph"/>
        <w:rPr>
          <w:rFonts w:ascii="Palatino" w:hAnsi="Palatino"/>
        </w:rPr>
      </w:pPr>
      <w:r w:rsidRPr="00B020FB">
        <w:rPr>
          <w:rFonts w:ascii="Palatino" w:hAnsi="Palatino"/>
        </w:rPr>
        <w:t xml:space="preserve">Does not require up-front investment. This is the advantage of </w:t>
      </w:r>
      <w:r w:rsidR="005D240F" w:rsidRPr="00B020FB">
        <w:rPr>
          <w:rFonts w:ascii="Palatino" w:hAnsi="Palatino"/>
        </w:rPr>
        <w:t>“</w:t>
      </w:r>
      <w:r w:rsidRPr="00B020FB">
        <w:rPr>
          <w:rFonts w:ascii="Palatino" w:hAnsi="Palatino"/>
        </w:rPr>
        <w:t>synthetic</w:t>
      </w:r>
      <w:r w:rsidR="005D240F" w:rsidRPr="00B020FB">
        <w:rPr>
          <w:rFonts w:ascii="Palatino" w:hAnsi="Palatino"/>
        </w:rPr>
        <w:t>”</w:t>
      </w:r>
      <w:r w:rsidRPr="00B020FB">
        <w:rPr>
          <w:rFonts w:ascii="Palatino" w:hAnsi="Palatino"/>
        </w:rPr>
        <w:t xml:space="preserve"> exposure: </w:t>
      </w:r>
      <w:r w:rsidR="00666A6E" w:rsidRPr="00B020FB">
        <w:rPr>
          <w:rFonts w:ascii="Palatino" w:hAnsi="Palatino"/>
        </w:rPr>
        <w:t>instead of funding a purchase, our exposure is leveraged with a forward position.</w:t>
      </w:r>
      <w:r w:rsidR="00DC2698" w:rsidRPr="00B020FB">
        <w:rPr>
          <w:rFonts w:ascii="Palatino" w:hAnsi="Palatino"/>
        </w:rPr>
        <w:t xml:space="preserve"> This is the essential difference between cash and synthetic markets: the spot market requires fully funding the purchase, but a forward does not.</w:t>
      </w:r>
    </w:p>
    <w:p w14:paraId="4D5F6B5C" w14:textId="77777777" w:rsidR="007068BA" w:rsidRPr="00B020FB" w:rsidRDefault="007068BA" w:rsidP="005E5C35">
      <w:pPr>
        <w:pStyle w:val="Paragraph"/>
        <w:rPr>
          <w:rFonts w:ascii="Palatino" w:hAnsi="Palatino"/>
        </w:rPr>
      </w:pPr>
      <w:r w:rsidRPr="00B020FB">
        <w:rPr>
          <w:rFonts w:ascii="Palatino" w:hAnsi="Palatino"/>
        </w:rPr>
        <w:t>The contract can produce a loss as well as a profit</w:t>
      </w:r>
    </w:p>
    <w:p w14:paraId="60A698BD" w14:textId="77777777" w:rsidR="007068BA" w:rsidRPr="00B020FB" w:rsidRDefault="005D240F" w:rsidP="005E5C35">
      <w:pPr>
        <w:pStyle w:val="Paragraph"/>
        <w:rPr>
          <w:rFonts w:ascii="Palatino" w:hAnsi="Palatino"/>
        </w:rPr>
      </w:pPr>
      <w:r w:rsidRPr="00B020FB">
        <w:rPr>
          <w:rFonts w:ascii="Palatino" w:hAnsi="Palatino"/>
        </w:rPr>
        <w:t>N</w:t>
      </w:r>
      <w:r w:rsidR="007068BA" w:rsidRPr="00B020FB">
        <w:rPr>
          <w:rFonts w:ascii="Palatino" w:hAnsi="Palatino"/>
        </w:rPr>
        <w:t>o guarantee that outcome with hedging will be better than outcome without hedging</w:t>
      </w:r>
    </w:p>
    <w:p w14:paraId="723E6F36" w14:textId="77777777" w:rsidR="007068BA" w:rsidRPr="00B020FB" w:rsidRDefault="007068BA" w:rsidP="005E5C35">
      <w:pPr>
        <w:pStyle w:val="Paragraph"/>
        <w:rPr>
          <w:rFonts w:ascii="Palatino" w:hAnsi="Palatino"/>
        </w:rPr>
      </w:pPr>
      <w:r w:rsidRPr="00B020FB">
        <w:rPr>
          <w:rFonts w:ascii="Palatino" w:hAnsi="Palatino"/>
        </w:rPr>
        <w:t>Option:</w:t>
      </w:r>
    </w:p>
    <w:p w14:paraId="603D61AD" w14:textId="77777777" w:rsidR="007068BA" w:rsidRPr="00B020FB" w:rsidRDefault="007068BA" w:rsidP="005E5C35">
      <w:pPr>
        <w:pStyle w:val="Paragraph"/>
        <w:rPr>
          <w:rFonts w:ascii="Palatino" w:hAnsi="Palatino"/>
        </w:rPr>
      </w:pPr>
      <w:r w:rsidRPr="00B020FB">
        <w:rPr>
          <w:rFonts w:ascii="Palatino" w:hAnsi="Palatino"/>
        </w:rPr>
        <w:t>Requires up-front premium</w:t>
      </w:r>
    </w:p>
    <w:p w14:paraId="2DD91BD1" w14:textId="77777777" w:rsidR="007068BA" w:rsidRPr="00B020FB" w:rsidRDefault="007068BA" w:rsidP="005E5C35">
      <w:pPr>
        <w:pStyle w:val="Paragraph"/>
        <w:rPr>
          <w:rFonts w:ascii="Palatino" w:hAnsi="Palatino"/>
        </w:rPr>
      </w:pPr>
      <w:r w:rsidRPr="00B020FB">
        <w:rPr>
          <w:rFonts w:ascii="Palatino" w:hAnsi="Palatino"/>
        </w:rPr>
        <w:t xml:space="preserve">Asymmetric </w:t>
      </w:r>
    </w:p>
    <w:p w14:paraId="7D0CDEF7" w14:textId="77777777" w:rsidR="007068BA" w:rsidRPr="00B020FB" w:rsidRDefault="007068BA" w:rsidP="005E5C35">
      <w:pPr>
        <w:pStyle w:val="Paragraph"/>
        <w:rPr>
          <w:rFonts w:ascii="Palatino" w:hAnsi="Palatino"/>
        </w:rPr>
      </w:pPr>
      <w:r w:rsidRPr="00B020FB">
        <w:rPr>
          <w:rFonts w:ascii="Palatino" w:hAnsi="Palatino"/>
        </w:rPr>
        <w:t>Provides insurance</w:t>
      </w:r>
    </w:p>
    <w:p w14:paraId="71D292DA" w14:textId="77777777" w:rsidR="007068BA" w:rsidRPr="00B020FB" w:rsidRDefault="007068BA" w:rsidP="005E5C35">
      <w:pPr>
        <w:pStyle w:val="Paragraph"/>
        <w:rPr>
          <w:rFonts w:ascii="Palatino" w:hAnsi="Palatino"/>
        </w:rPr>
      </w:pPr>
      <w:r w:rsidRPr="00B020FB">
        <w:rPr>
          <w:rFonts w:ascii="Palatino" w:hAnsi="Palatino"/>
        </w:rPr>
        <w:t>Unlike the forward contract, limits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14:paraId="3658AF67" w14:textId="77777777" w:rsidR="00E47E51" w:rsidRPr="00B020FB" w:rsidRDefault="00E47E51" w:rsidP="005E5C35">
      <w:pPr>
        <w:pStyle w:val="Paragraph"/>
        <w:rPr>
          <w:rFonts w:ascii="Palatino" w:eastAsiaTheme="majorEastAsia" w:hAnsi="Palatino" w:cstheme="majorBidi"/>
          <w:b/>
          <w:bCs/>
          <w:i/>
          <w:color w:val="4E782B"/>
          <w:sz w:val="23"/>
        </w:rPr>
      </w:pPr>
      <w:r w:rsidRPr="00B020FB">
        <w:rPr>
          <w:rFonts w:ascii="Palatino" w:hAnsi="Palatino"/>
        </w:rPr>
        <w:br w:type="page"/>
      </w:r>
    </w:p>
    <w:p w14:paraId="034DE627" w14:textId="77777777" w:rsidR="005D240F" w:rsidRPr="00B020FB" w:rsidRDefault="005D240F" w:rsidP="005E5C35">
      <w:pPr>
        <w:pStyle w:val="Paragraph"/>
        <w:rPr>
          <w:rFonts w:ascii="Palatino" w:hAnsi="Palatino"/>
        </w:rPr>
      </w:pPr>
      <w:r w:rsidRPr="00B020FB">
        <w:rPr>
          <w:rFonts w:ascii="Palatino" w:hAnsi="Palatino"/>
        </w:rPr>
        <w:lastRenderedPageBreak/>
        <w:t xml:space="preserve">Example: </w:t>
      </w:r>
      <w:r w:rsidR="00E47E51" w:rsidRPr="00B020FB">
        <w:rPr>
          <w:rFonts w:ascii="Palatino" w:hAnsi="Palatino"/>
        </w:rPr>
        <w:t xml:space="preserve">Illustrating option leverage by </w:t>
      </w:r>
      <w:r w:rsidRPr="00B020FB">
        <w:rPr>
          <w:rFonts w:ascii="Palatino" w:hAnsi="Palatino"/>
        </w:rPr>
        <w:t>comparing outright shares to options</w:t>
      </w:r>
    </w:p>
    <w:p w14:paraId="5E831093" w14:textId="77777777" w:rsidR="005D240F" w:rsidRPr="00B020FB" w:rsidRDefault="005D240F" w:rsidP="005E5C35">
      <w:pPr>
        <w:pStyle w:val="Paragraph"/>
        <w:rPr>
          <w:rFonts w:ascii="Palatino" w:hAnsi="Palatino"/>
        </w:rPr>
      </w:pPr>
      <w:r w:rsidRPr="00B020FB">
        <w:rPr>
          <w:rFonts w:ascii="Palatino" w:hAnsi="Palatino"/>
        </w:rPr>
        <w:t>The following</w:t>
      </w:r>
      <w:r w:rsidR="007068BA" w:rsidRPr="00B020FB">
        <w:rPr>
          <w:rFonts w:ascii="Palatino" w:hAnsi="Palatino"/>
        </w:rPr>
        <w:t xml:space="preserve"> comparison illustrates </w:t>
      </w:r>
      <w:r w:rsidRPr="00B020FB">
        <w:rPr>
          <w:rFonts w:ascii="Palatino" w:hAnsi="Palatino"/>
        </w:rPr>
        <w:t xml:space="preserve">how options bestow </w:t>
      </w:r>
      <w:r w:rsidR="007068BA" w:rsidRPr="00B020FB">
        <w:rPr>
          <w:rFonts w:ascii="Palatino" w:hAnsi="Palatino"/>
        </w:rPr>
        <w:t xml:space="preserve">leverage. The investor has $2,000 to invest. He/she can </w:t>
      </w:r>
      <w:r w:rsidR="003B2EB5" w:rsidRPr="00B020FB">
        <w:rPr>
          <w:rFonts w:ascii="Palatino" w:hAnsi="Palatino"/>
        </w:rPr>
        <w:t>employ two strategies:</w:t>
      </w:r>
    </w:p>
    <w:p w14:paraId="651FD043" w14:textId="77777777" w:rsidR="005D240F" w:rsidRPr="00B020FB" w:rsidRDefault="005D240F" w:rsidP="005E5C35">
      <w:pPr>
        <w:pStyle w:val="Paragraph"/>
        <w:rPr>
          <w:rFonts w:ascii="Palatino" w:hAnsi="Palatino"/>
        </w:rPr>
      </w:pPr>
      <w:r w:rsidRPr="00B020FB">
        <w:rPr>
          <w:rFonts w:ascii="Palatino" w:hAnsi="Palatino"/>
        </w:rPr>
        <w:t>B</w:t>
      </w:r>
      <w:r w:rsidR="007068BA" w:rsidRPr="00B020FB">
        <w:rPr>
          <w:rFonts w:ascii="Palatino" w:hAnsi="Palatino"/>
        </w:rPr>
        <w:t>uy 100 shares @ $20</w:t>
      </w:r>
      <w:r w:rsidRPr="00B020FB">
        <w:rPr>
          <w:rFonts w:ascii="Palatino" w:hAnsi="Palatino"/>
        </w:rPr>
        <w:t>,</w:t>
      </w:r>
      <w:r w:rsidR="007068BA" w:rsidRPr="00B020FB">
        <w:rPr>
          <w:rFonts w:ascii="Palatino" w:hAnsi="Palatino"/>
        </w:rPr>
        <w:t xml:space="preserve"> or </w:t>
      </w:r>
    </w:p>
    <w:p w14:paraId="10858AA9" w14:textId="77777777" w:rsidR="005D240F" w:rsidRPr="00B020FB" w:rsidRDefault="005D240F" w:rsidP="005E5C35">
      <w:pPr>
        <w:pStyle w:val="Paragraph"/>
        <w:rPr>
          <w:rFonts w:ascii="Palatino" w:hAnsi="Palatino"/>
        </w:rPr>
      </w:pPr>
      <w:r w:rsidRPr="00B020FB">
        <w:rPr>
          <w:rFonts w:ascii="Palatino" w:hAnsi="Palatino"/>
        </w:rPr>
        <w:t>P</w:t>
      </w:r>
      <w:r w:rsidR="007068BA" w:rsidRPr="00B020FB">
        <w:rPr>
          <w:rFonts w:ascii="Palatino" w:hAnsi="Palatino"/>
        </w:rPr>
        <w:t xml:space="preserve">urchase 2,000 call options. </w:t>
      </w:r>
    </w:p>
    <w:p w14:paraId="6E253395" w14:textId="77777777" w:rsidR="005D240F" w:rsidRPr="00B020FB" w:rsidRDefault="000343BD" w:rsidP="005E5C35">
      <w:pPr>
        <w:pStyle w:val="Paragraph"/>
        <w:rPr>
          <w:rFonts w:ascii="Palatino" w:hAnsi="Palatino"/>
        </w:rPr>
      </w:pPr>
      <w:r w:rsidRPr="00B020FB">
        <w:rPr>
          <w:rFonts w:ascii="Palatino" w:hAnsi="Palatino"/>
        </w:rPr>
        <w:t xml:space="preserve">Then consider the </w:t>
      </w:r>
      <w:r w:rsidR="005D240F" w:rsidRPr="00B020FB">
        <w:rPr>
          <w:rFonts w:ascii="Palatino" w:hAnsi="Palatino"/>
        </w:rPr>
        <w:t>p</w:t>
      </w:r>
      <w:r w:rsidR="007068BA" w:rsidRPr="00B020FB">
        <w:rPr>
          <w:rFonts w:ascii="Palatino" w:hAnsi="Palatino"/>
        </w:rPr>
        <w:t>ayoff</w:t>
      </w:r>
      <w:r w:rsidRPr="00B020FB">
        <w:rPr>
          <w:rFonts w:ascii="Palatino" w:hAnsi="Palatino"/>
        </w:rPr>
        <w:t xml:space="preserve"> </w:t>
      </w:r>
      <w:r w:rsidR="007068BA" w:rsidRPr="00B020FB">
        <w:rPr>
          <w:rFonts w:ascii="Palatino" w:hAnsi="Palatino"/>
        </w:rPr>
        <w:t>and profit outcomes</w:t>
      </w:r>
      <w:r w:rsidRPr="00B020FB">
        <w:rPr>
          <w:rFonts w:ascii="Palatino" w:hAnsi="Palatino"/>
        </w:rPr>
        <w:t xml:space="preserve"> under two scenarios:</w:t>
      </w:r>
    </w:p>
    <w:p w14:paraId="2438D231" w14:textId="77777777" w:rsidR="005D240F" w:rsidRPr="00B020FB" w:rsidRDefault="007068BA" w:rsidP="005E5C35">
      <w:pPr>
        <w:pStyle w:val="Paragraph"/>
        <w:rPr>
          <w:rFonts w:ascii="Palatino" w:hAnsi="Palatino"/>
        </w:rPr>
      </w:pPr>
      <w:r w:rsidRPr="00B020FB">
        <w:rPr>
          <w:rFonts w:ascii="Palatino" w:hAnsi="Palatino"/>
        </w:rPr>
        <w:t xml:space="preserve">Stock price drops to $15 or </w:t>
      </w:r>
    </w:p>
    <w:p w14:paraId="32E46D68" w14:textId="77777777" w:rsidR="003B2EB5" w:rsidRPr="00B020FB" w:rsidRDefault="007068BA" w:rsidP="005E5C35">
      <w:pPr>
        <w:pStyle w:val="Paragraph"/>
        <w:rPr>
          <w:rFonts w:ascii="Palatino" w:hAnsi="Palatino"/>
        </w:rPr>
      </w:pPr>
      <w:r w:rsidRPr="00B020FB">
        <w:rPr>
          <w:rFonts w:ascii="Palatino" w:hAnsi="Palatino"/>
        </w:rPr>
        <w:t xml:space="preserve">Stock price rises to $27. </w:t>
      </w:r>
      <w:r w:rsidR="005D240F" w:rsidRPr="00B020FB">
        <w:rPr>
          <w:rFonts w:ascii="Palatino" w:hAnsi="Palatino"/>
        </w:rPr>
        <w:br/>
      </w:r>
      <w:r w:rsidR="005D240F" w:rsidRPr="00B020FB">
        <w:rPr>
          <w:rFonts w:ascii="Palatino" w:hAnsi="Palatino"/>
        </w:rPr>
        <w:br/>
      </w:r>
      <w:r w:rsidR="003B2EB5" w:rsidRPr="00B020FB">
        <w:rPr>
          <w:rFonts w:ascii="Palatino" w:hAnsi="Palatino"/>
        </w:rPr>
        <w:t xml:space="preserve">Both strategies invest the same $2,000. But </w:t>
      </w:r>
      <w:r w:rsidRPr="00B020FB">
        <w:rPr>
          <w:rFonts w:ascii="Palatino" w:hAnsi="Palatino"/>
        </w:rPr>
        <w:t>the option profits have greater upside ($7,000 versus $700) and also greater downside ($2,000 versus $500)</w:t>
      </w:r>
    </w:p>
    <w:p w14:paraId="0045ECD3" w14:textId="77777777" w:rsidR="00B55FE4" w:rsidRPr="00B020FB" w:rsidRDefault="000343BD" w:rsidP="005E5C35">
      <w:pPr>
        <w:pStyle w:val="Paragraph"/>
        <w:rPr>
          <w:rFonts w:ascii="Palatino" w:hAnsi="Palatino"/>
        </w:rPr>
      </w:pPr>
      <w:r w:rsidRPr="00B020FB">
        <w:rPr>
          <w:rFonts w:ascii="Palatino" w:hAnsi="Palatino"/>
        </w:rPr>
        <w:t>Invest $2,000 in either of two strategies (</w:t>
      </w:r>
      <w:r w:rsidR="007068BA" w:rsidRPr="00B020FB">
        <w:rPr>
          <w:rFonts w:ascii="Palatino" w:hAnsi="Palatino"/>
        </w:rPr>
        <w:t xml:space="preserve">purchase 100 shares </w:t>
      </w:r>
      <w:r w:rsidRPr="00B020FB">
        <w:rPr>
          <w:rFonts w:ascii="Palatino" w:hAnsi="Palatino"/>
        </w:rPr>
        <w:t xml:space="preserve">or purchase </w:t>
      </w:r>
      <w:r w:rsidR="007068BA" w:rsidRPr="00B020FB">
        <w:rPr>
          <w:rFonts w:ascii="Palatino" w:hAnsi="Palatino"/>
        </w:rPr>
        <w:t>2,000 call op</w:t>
      </w:r>
      <w:r w:rsidR="003B2EB5" w:rsidRPr="00B020FB">
        <w:rPr>
          <w:rFonts w:ascii="Palatino" w:hAnsi="Palatino"/>
        </w:rPr>
        <w:tab/>
      </w:r>
      <w:proofErr w:type="spellStart"/>
      <w:r w:rsidRPr="00B020FB">
        <w:rPr>
          <w:rFonts w:ascii="Palatino" w:hAnsi="Palatino"/>
        </w:rPr>
        <w:t>tions</w:t>
      </w:r>
      <w:proofErr w:type="spellEnd"/>
      <w:r w:rsidRPr="00B020FB">
        <w:rPr>
          <w:rFonts w:ascii="Palatino" w:hAnsi="Palatino"/>
        </w:rPr>
        <w:t>) with outcomes under two scenarios:</w:t>
      </w:r>
    </w:p>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7068BA" w:rsidRPr="00B020FB" w14:paraId="55BC71D9" w14:textId="77777777" w:rsidTr="003B2EB5">
        <w:trPr>
          <w:trHeight w:val="284"/>
          <w:jc w:val="center"/>
        </w:trPr>
        <w:tc>
          <w:tcPr>
            <w:tcW w:w="5257" w:type="dxa"/>
            <w:gridSpan w:val="3"/>
            <w:shd w:val="clear" w:color="auto" w:fill="auto"/>
            <w:tcMar>
              <w:top w:w="15" w:type="dxa"/>
              <w:left w:w="15" w:type="dxa"/>
              <w:bottom w:w="0" w:type="dxa"/>
              <w:right w:w="15" w:type="dxa"/>
            </w:tcMar>
            <w:vAlign w:val="center"/>
            <w:hideMark/>
          </w:tcPr>
          <w:p w14:paraId="159B1D6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hare Price in October:</w:t>
            </w:r>
          </w:p>
        </w:tc>
        <w:tc>
          <w:tcPr>
            <w:tcW w:w="1890" w:type="dxa"/>
            <w:shd w:val="clear" w:color="auto" w:fill="auto"/>
            <w:tcMar>
              <w:top w:w="15" w:type="dxa"/>
              <w:left w:w="15" w:type="dxa"/>
              <w:bottom w:w="0" w:type="dxa"/>
              <w:right w:w="15" w:type="dxa"/>
            </w:tcMar>
            <w:vAlign w:val="center"/>
            <w:hideMark/>
          </w:tcPr>
          <w:p w14:paraId="7AC43F4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 </w:t>
            </w:r>
          </w:p>
        </w:tc>
      </w:tr>
      <w:tr w:rsidR="007068BA" w:rsidRPr="00B020FB" w14:paraId="5D2E43D2" w14:textId="77777777" w:rsidTr="003B2EB5">
        <w:trPr>
          <w:trHeight w:val="284"/>
          <w:jc w:val="center"/>
        </w:trPr>
        <w:tc>
          <w:tcPr>
            <w:tcW w:w="5257" w:type="dxa"/>
            <w:gridSpan w:val="3"/>
            <w:shd w:val="clear" w:color="auto" w:fill="auto"/>
            <w:tcMar>
              <w:top w:w="15" w:type="dxa"/>
              <w:left w:w="15" w:type="dxa"/>
              <w:bottom w:w="0" w:type="dxa"/>
              <w:right w:w="15" w:type="dxa"/>
            </w:tcMar>
            <w:vAlign w:val="center"/>
            <w:hideMark/>
          </w:tcPr>
          <w:p w14:paraId="396862D5"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all option price, Strike @ $22.50</w:t>
            </w:r>
          </w:p>
        </w:tc>
        <w:tc>
          <w:tcPr>
            <w:tcW w:w="1890" w:type="dxa"/>
            <w:shd w:val="clear" w:color="auto" w:fill="auto"/>
            <w:tcMar>
              <w:top w:w="15" w:type="dxa"/>
              <w:left w:w="15" w:type="dxa"/>
              <w:bottom w:w="0" w:type="dxa"/>
              <w:right w:w="15" w:type="dxa"/>
            </w:tcMar>
            <w:vAlign w:val="center"/>
            <w:hideMark/>
          </w:tcPr>
          <w:p w14:paraId="74A4466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1 </w:t>
            </w:r>
          </w:p>
        </w:tc>
      </w:tr>
      <w:tr w:rsidR="007068BA" w:rsidRPr="00B020FB" w14:paraId="66990A04" w14:textId="77777777" w:rsidTr="00666A6E">
        <w:trPr>
          <w:trHeight w:val="284"/>
          <w:jc w:val="center"/>
        </w:trPr>
        <w:tc>
          <w:tcPr>
            <w:tcW w:w="3862" w:type="dxa"/>
            <w:gridSpan w:val="2"/>
            <w:shd w:val="clear" w:color="auto" w:fill="E5DFEC" w:themeFill="accent4" w:themeFillTint="33"/>
            <w:tcMar>
              <w:top w:w="15" w:type="dxa"/>
              <w:left w:w="15" w:type="dxa"/>
              <w:bottom w:w="0" w:type="dxa"/>
              <w:right w:w="15" w:type="dxa"/>
            </w:tcMar>
            <w:vAlign w:val="center"/>
            <w:hideMark/>
          </w:tcPr>
          <w:p w14:paraId="52ECBE1B"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Investor's Two Strategies:</w:t>
            </w:r>
          </w:p>
        </w:tc>
        <w:tc>
          <w:tcPr>
            <w:tcW w:w="1395" w:type="dxa"/>
            <w:shd w:val="clear" w:color="auto" w:fill="E5DFEC" w:themeFill="accent4" w:themeFillTint="33"/>
            <w:tcMar>
              <w:top w:w="15" w:type="dxa"/>
              <w:left w:w="15" w:type="dxa"/>
              <w:bottom w:w="0" w:type="dxa"/>
              <w:right w:w="15" w:type="dxa"/>
            </w:tcMar>
            <w:vAlign w:val="center"/>
            <w:hideMark/>
          </w:tcPr>
          <w:p w14:paraId="5F460473" w14:textId="77777777"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14:paraId="1C25862C" w14:textId="77777777" w:rsidR="007068BA" w:rsidRPr="00B020FB" w:rsidRDefault="007068BA" w:rsidP="007068BA">
            <w:pPr>
              <w:spacing w:before="0" w:after="0" w:line="240" w:lineRule="auto"/>
              <w:rPr>
                <w:rFonts w:ascii="Palatino" w:hAnsi="Palatino" w:cs="Calibri"/>
                <w:sz w:val="24"/>
                <w:szCs w:val="24"/>
              </w:rPr>
            </w:pPr>
          </w:p>
        </w:tc>
      </w:tr>
      <w:tr w:rsidR="007068BA" w:rsidRPr="00B020FB" w14:paraId="22305EA9"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182238F6"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Buy 100 Shares, or</w:t>
            </w:r>
          </w:p>
        </w:tc>
        <w:tc>
          <w:tcPr>
            <w:tcW w:w="1395" w:type="dxa"/>
            <w:shd w:val="clear" w:color="auto" w:fill="auto"/>
            <w:tcMar>
              <w:top w:w="15" w:type="dxa"/>
              <w:left w:w="15" w:type="dxa"/>
              <w:bottom w:w="0" w:type="dxa"/>
              <w:right w:w="15" w:type="dxa"/>
            </w:tcMar>
            <w:vAlign w:val="center"/>
            <w:hideMark/>
          </w:tcPr>
          <w:p w14:paraId="73EFF25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14:paraId="573187B7" w14:textId="77777777" w:rsidR="007068BA" w:rsidRPr="00B020FB" w:rsidRDefault="007068BA" w:rsidP="007068BA">
            <w:pPr>
              <w:spacing w:before="0" w:after="0" w:line="240" w:lineRule="auto"/>
              <w:rPr>
                <w:rFonts w:ascii="Palatino" w:hAnsi="Palatino" w:cs="Calibri"/>
                <w:sz w:val="24"/>
                <w:szCs w:val="24"/>
              </w:rPr>
            </w:pPr>
          </w:p>
        </w:tc>
      </w:tr>
      <w:tr w:rsidR="007068BA" w:rsidRPr="00B020FB" w14:paraId="19947054"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34AC3171"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14:paraId="4CF190C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14:paraId="6A4CA64B" w14:textId="77777777" w:rsidR="007068BA" w:rsidRPr="00B020FB" w:rsidRDefault="007068BA" w:rsidP="007068BA">
            <w:pPr>
              <w:spacing w:before="0" w:after="0" w:line="240" w:lineRule="auto"/>
              <w:rPr>
                <w:rFonts w:ascii="Palatino" w:hAnsi="Palatino" w:cs="Calibri"/>
                <w:sz w:val="24"/>
                <w:szCs w:val="24"/>
              </w:rPr>
            </w:pPr>
          </w:p>
        </w:tc>
      </w:tr>
      <w:tr w:rsidR="00E11B6D" w:rsidRPr="00B020FB" w14:paraId="5727C0F4" w14:textId="77777777" w:rsidTr="003B2EB5">
        <w:trPr>
          <w:trHeight w:val="284"/>
          <w:jc w:val="center"/>
        </w:trPr>
        <w:tc>
          <w:tcPr>
            <w:tcW w:w="1931" w:type="dxa"/>
            <w:shd w:val="clear" w:color="auto" w:fill="auto"/>
            <w:tcMar>
              <w:top w:w="15" w:type="dxa"/>
              <w:left w:w="15" w:type="dxa"/>
              <w:bottom w:w="0" w:type="dxa"/>
              <w:right w:w="15" w:type="dxa"/>
            </w:tcMar>
            <w:vAlign w:val="center"/>
          </w:tcPr>
          <w:p w14:paraId="6EA5FB43" w14:textId="77777777" w:rsidR="00E11B6D" w:rsidRPr="00B020FB" w:rsidRDefault="00E11B6D"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tcPr>
          <w:p w14:paraId="70A534BE" w14:textId="77777777" w:rsidR="00E11B6D" w:rsidRPr="00B020FB" w:rsidRDefault="00E11B6D" w:rsidP="007068BA">
            <w:pPr>
              <w:spacing w:before="0" w:after="0" w:line="240" w:lineRule="auto"/>
              <w:rPr>
                <w:rFonts w:ascii="Palatino" w:hAnsi="Palatino" w:cs="Calibri"/>
                <w:sz w:val="24"/>
                <w:szCs w:val="24"/>
              </w:rPr>
            </w:pPr>
          </w:p>
        </w:tc>
        <w:tc>
          <w:tcPr>
            <w:tcW w:w="3285" w:type="dxa"/>
            <w:gridSpan w:val="2"/>
            <w:shd w:val="clear" w:color="auto" w:fill="auto"/>
            <w:tcMar>
              <w:top w:w="15" w:type="dxa"/>
              <w:left w:w="15" w:type="dxa"/>
              <w:bottom w:w="0" w:type="dxa"/>
              <w:right w:w="15" w:type="dxa"/>
            </w:tcMar>
            <w:vAlign w:val="center"/>
          </w:tcPr>
          <w:p w14:paraId="0CE56386" w14:textId="77777777" w:rsidR="00E11B6D" w:rsidRPr="00B020FB" w:rsidRDefault="00E11B6D" w:rsidP="007068BA">
            <w:pPr>
              <w:pStyle w:val="BT-Normal"/>
              <w:spacing w:after="0"/>
              <w:rPr>
                <w:rFonts w:ascii="Palatino" w:hAnsi="Palatino" w:cs="Calibri"/>
                <w:b/>
                <w:i/>
                <w:kern w:val="24"/>
                <w:sz w:val="24"/>
                <w:szCs w:val="24"/>
              </w:rPr>
            </w:pPr>
          </w:p>
        </w:tc>
      </w:tr>
      <w:tr w:rsidR="007068BA" w:rsidRPr="00B020FB" w14:paraId="1DC4A736" w14:textId="77777777" w:rsidTr="003B2EB5">
        <w:trPr>
          <w:trHeight w:val="284"/>
          <w:jc w:val="center"/>
        </w:trPr>
        <w:tc>
          <w:tcPr>
            <w:tcW w:w="1931" w:type="dxa"/>
            <w:shd w:val="clear" w:color="auto" w:fill="auto"/>
            <w:tcMar>
              <w:top w:w="15" w:type="dxa"/>
              <w:left w:w="15" w:type="dxa"/>
              <w:bottom w:w="0" w:type="dxa"/>
              <w:right w:w="15" w:type="dxa"/>
            </w:tcMar>
            <w:vAlign w:val="center"/>
            <w:hideMark/>
          </w:tcPr>
          <w:p w14:paraId="2B22301A" w14:textId="77777777" w:rsidR="007068BA" w:rsidRPr="00B020FB" w:rsidRDefault="007068BA"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hideMark/>
          </w:tcPr>
          <w:p w14:paraId="599C18A8" w14:textId="77777777" w:rsidR="007068BA" w:rsidRPr="00B020FB" w:rsidRDefault="007068BA" w:rsidP="007068BA">
            <w:pPr>
              <w:spacing w:before="0" w:after="0" w:line="240" w:lineRule="auto"/>
              <w:rPr>
                <w:rFonts w:ascii="Palatino" w:hAnsi="Palatino" w:cs="Calibri"/>
                <w:sz w:val="24"/>
                <w:szCs w:val="24"/>
              </w:rPr>
            </w:pPr>
          </w:p>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14:paraId="546ABC3F" w14:textId="77777777" w:rsidR="007068BA" w:rsidRPr="00B020FB" w:rsidRDefault="007068BA" w:rsidP="00B55FE4">
            <w:pPr>
              <w:pStyle w:val="BT-Normal"/>
              <w:spacing w:after="0"/>
              <w:jc w:val="center"/>
              <w:rPr>
                <w:rFonts w:ascii="Palatino" w:hAnsi="Palatino" w:cs="Calibri"/>
                <w:b/>
                <w:i/>
                <w:sz w:val="24"/>
                <w:szCs w:val="24"/>
              </w:rPr>
            </w:pPr>
            <w:r w:rsidRPr="00B020FB">
              <w:rPr>
                <w:rFonts w:ascii="Palatino" w:hAnsi="Palatino" w:cs="Calibri"/>
                <w:b/>
                <w:i/>
                <w:kern w:val="24"/>
                <w:sz w:val="24"/>
                <w:szCs w:val="24"/>
              </w:rPr>
              <w:t>December Stock Price</w:t>
            </w:r>
          </w:p>
        </w:tc>
      </w:tr>
      <w:tr w:rsidR="007068BA" w:rsidRPr="00B020FB" w14:paraId="2F59969E" w14:textId="77777777" w:rsidTr="003B2EB5">
        <w:trPr>
          <w:trHeight w:val="284"/>
          <w:jc w:val="center"/>
        </w:trPr>
        <w:tc>
          <w:tcPr>
            <w:tcW w:w="1931" w:type="dxa"/>
            <w:shd w:val="clear" w:color="auto" w:fill="C2D69A"/>
            <w:tcMar>
              <w:top w:w="15" w:type="dxa"/>
              <w:left w:w="15" w:type="dxa"/>
              <w:bottom w:w="0" w:type="dxa"/>
              <w:right w:w="15" w:type="dxa"/>
            </w:tcMar>
            <w:vAlign w:val="center"/>
            <w:hideMark/>
          </w:tcPr>
          <w:p w14:paraId="1C4F92CB"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Payoff</w:t>
            </w:r>
          </w:p>
        </w:tc>
        <w:tc>
          <w:tcPr>
            <w:tcW w:w="1931" w:type="dxa"/>
            <w:shd w:val="clear" w:color="auto" w:fill="auto"/>
            <w:tcMar>
              <w:top w:w="15" w:type="dxa"/>
              <w:left w:w="15" w:type="dxa"/>
              <w:bottom w:w="0" w:type="dxa"/>
              <w:right w:w="15" w:type="dxa"/>
            </w:tcMar>
            <w:vAlign w:val="center"/>
            <w:hideMark/>
          </w:tcPr>
          <w:p w14:paraId="33BF36DC" w14:textId="77777777" w:rsidR="007068BA" w:rsidRPr="00B020FB" w:rsidRDefault="007068BA" w:rsidP="007068BA">
            <w:pPr>
              <w:spacing w:before="0" w:after="0" w:line="240" w:lineRule="auto"/>
              <w:rPr>
                <w:rFonts w:ascii="Palatino" w:hAnsi="Palatino" w:cs="Calibri"/>
                <w:sz w:val="24"/>
                <w:szCs w:val="24"/>
              </w:rPr>
            </w:pPr>
          </w:p>
        </w:tc>
        <w:tc>
          <w:tcPr>
            <w:tcW w:w="1395" w:type="dxa"/>
            <w:tcBorders>
              <w:top w:val="single" w:sz="4" w:space="0" w:color="auto"/>
            </w:tcBorders>
            <w:shd w:val="clear" w:color="auto" w:fill="FFFF00"/>
            <w:tcMar>
              <w:top w:w="15" w:type="dxa"/>
              <w:left w:w="15" w:type="dxa"/>
              <w:bottom w:w="0" w:type="dxa"/>
              <w:right w:w="15" w:type="dxa"/>
            </w:tcMar>
            <w:vAlign w:val="center"/>
            <w:hideMark/>
          </w:tcPr>
          <w:p w14:paraId="49A869D7"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15 </w:t>
            </w:r>
          </w:p>
        </w:tc>
        <w:tc>
          <w:tcPr>
            <w:tcW w:w="1890" w:type="dxa"/>
            <w:tcBorders>
              <w:top w:val="single" w:sz="4" w:space="0" w:color="auto"/>
            </w:tcBorders>
            <w:shd w:val="clear" w:color="auto" w:fill="FFFF00"/>
            <w:tcMar>
              <w:top w:w="15" w:type="dxa"/>
              <w:left w:w="15" w:type="dxa"/>
              <w:bottom w:w="0" w:type="dxa"/>
              <w:right w:w="15" w:type="dxa"/>
            </w:tcMar>
            <w:vAlign w:val="center"/>
            <w:hideMark/>
          </w:tcPr>
          <w:p w14:paraId="5CF147BA"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27 </w:t>
            </w:r>
          </w:p>
        </w:tc>
      </w:tr>
      <w:tr w:rsidR="007068BA" w:rsidRPr="00B020FB" w14:paraId="30FC1616"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1AF40265"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100 Shares</w:t>
            </w:r>
          </w:p>
        </w:tc>
        <w:tc>
          <w:tcPr>
            <w:tcW w:w="1395" w:type="dxa"/>
            <w:shd w:val="clear" w:color="auto" w:fill="auto"/>
            <w:tcMar>
              <w:top w:w="15" w:type="dxa"/>
              <w:left w:w="15" w:type="dxa"/>
              <w:bottom w:w="0" w:type="dxa"/>
              <w:right w:w="15" w:type="dxa"/>
            </w:tcMar>
            <w:vAlign w:val="center"/>
            <w:hideMark/>
          </w:tcPr>
          <w:p w14:paraId="1E0C8BC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1,500 </w:t>
            </w:r>
          </w:p>
        </w:tc>
        <w:tc>
          <w:tcPr>
            <w:tcW w:w="1890" w:type="dxa"/>
            <w:shd w:val="clear" w:color="auto" w:fill="auto"/>
            <w:tcMar>
              <w:top w:w="15" w:type="dxa"/>
              <w:left w:w="15" w:type="dxa"/>
              <w:bottom w:w="0" w:type="dxa"/>
              <w:right w:w="15" w:type="dxa"/>
            </w:tcMar>
            <w:vAlign w:val="center"/>
            <w:hideMark/>
          </w:tcPr>
          <w:p w14:paraId="6259FAE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700 </w:t>
            </w:r>
          </w:p>
        </w:tc>
      </w:tr>
      <w:tr w:rsidR="007068BA" w:rsidRPr="00B020FB" w14:paraId="1CBEC356"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51E8287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14:paraId="5265AC0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0 </w:t>
            </w:r>
          </w:p>
        </w:tc>
        <w:tc>
          <w:tcPr>
            <w:tcW w:w="1890" w:type="dxa"/>
            <w:shd w:val="clear" w:color="auto" w:fill="auto"/>
            <w:tcMar>
              <w:top w:w="15" w:type="dxa"/>
              <w:left w:w="15" w:type="dxa"/>
              <w:bottom w:w="0" w:type="dxa"/>
              <w:right w:w="15" w:type="dxa"/>
            </w:tcMar>
            <w:vAlign w:val="center"/>
            <w:hideMark/>
          </w:tcPr>
          <w:p w14:paraId="21859556"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9,000 </w:t>
            </w:r>
          </w:p>
        </w:tc>
      </w:tr>
      <w:tr w:rsidR="007068BA" w:rsidRPr="00B020FB" w14:paraId="75D1ACFE" w14:textId="77777777" w:rsidTr="003B2EB5">
        <w:trPr>
          <w:trHeight w:val="284"/>
          <w:jc w:val="center"/>
        </w:trPr>
        <w:tc>
          <w:tcPr>
            <w:tcW w:w="1931" w:type="dxa"/>
            <w:shd w:val="clear" w:color="auto" w:fill="auto"/>
            <w:tcMar>
              <w:top w:w="15" w:type="dxa"/>
              <w:left w:w="15" w:type="dxa"/>
              <w:bottom w:w="0" w:type="dxa"/>
              <w:right w:w="15" w:type="dxa"/>
            </w:tcMar>
            <w:vAlign w:val="center"/>
            <w:hideMark/>
          </w:tcPr>
          <w:p w14:paraId="5D586B78" w14:textId="77777777" w:rsidR="007068BA" w:rsidRPr="00B020FB" w:rsidRDefault="007068BA"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hideMark/>
          </w:tcPr>
          <w:p w14:paraId="241FC166" w14:textId="77777777" w:rsidR="007068BA" w:rsidRPr="00B020FB" w:rsidRDefault="007068BA" w:rsidP="007068BA">
            <w:pPr>
              <w:spacing w:before="0" w:after="0" w:line="240" w:lineRule="auto"/>
              <w:rPr>
                <w:rFonts w:ascii="Palatino" w:hAnsi="Palatino" w:cs="Calibri"/>
                <w:sz w:val="24"/>
                <w:szCs w:val="24"/>
              </w:rPr>
            </w:pPr>
          </w:p>
        </w:tc>
        <w:tc>
          <w:tcPr>
            <w:tcW w:w="1395" w:type="dxa"/>
            <w:shd w:val="clear" w:color="auto" w:fill="auto"/>
            <w:tcMar>
              <w:top w:w="15" w:type="dxa"/>
              <w:left w:w="15" w:type="dxa"/>
              <w:bottom w:w="0" w:type="dxa"/>
              <w:right w:w="15" w:type="dxa"/>
            </w:tcMar>
            <w:vAlign w:val="center"/>
            <w:hideMark/>
          </w:tcPr>
          <w:p w14:paraId="714B219F" w14:textId="77777777"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14:paraId="6A55BA1C" w14:textId="77777777" w:rsidR="007068BA" w:rsidRPr="00B020FB" w:rsidRDefault="007068BA" w:rsidP="007068BA">
            <w:pPr>
              <w:spacing w:before="0" w:after="0" w:line="240" w:lineRule="auto"/>
              <w:rPr>
                <w:rFonts w:ascii="Palatino" w:hAnsi="Palatino" w:cs="Calibri"/>
                <w:sz w:val="24"/>
                <w:szCs w:val="24"/>
              </w:rPr>
            </w:pPr>
          </w:p>
        </w:tc>
      </w:tr>
      <w:tr w:rsidR="007068BA" w:rsidRPr="00B020FB" w14:paraId="1FFC577A" w14:textId="77777777" w:rsidTr="003B2EB5">
        <w:trPr>
          <w:trHeight w:val="284"/>
          <w:jc w:val="center"/>
        </w:trPr>
        <w:tc>
          <w:tcPr>
            <w:tcW w:w="1931" w:type="dxa"/>
            <w:shd w:val="clear" w:color="auto" w:fill="B6DDE8"/>
            <w:tcMar>
              <w:top w:w="15" w:type="dxa"/>
              <w:left w:w="15" w:type="dxa"/>
              <w:bottom w:w="0" w:type="dxa"/>
              <w:right w:w="15" w:type="dxa"/>
            </w:tcMar>
            <w:vAlign w:val="center"/>
            <w:hideMark/>
          </w:tcPr>
          <w:p w14:paraId="07E690E6"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Profit</w:t>
            </w:r>
          </w:p>
        </w:tc>
        <w:tc>
          <w:tcPr>
            <w:tcW w:w="1931" w:type="dxa"/>
            <w:shd w:val="clear" w:color="auto" w:fill="auto"/>
            <w:tcMar>
              <w:top w:w="15" w:type="dxa"/>
              <w:left w:w="15" w:type="dxa"/>
              <w:bottom w:w="0" w:type="dxa"/>
              <w:right w:w="15" w:type="dxa"/>
            </w:tcMar>
            <w:vAlign w:val="center"/>
            <w:hideMark/>
          </w:tcPr>
          <w:p w14:paraId="33518E83" w14:textId="77777777" w:rsidR="007068BA" w:rsidRPr="00B020FB" w:rsidRDefault="007068BA" w:rsidP="007068BA">
            <w:pPr>
              <w:spacing w:before="0" w:after="0" w:line="240" w:lineRule="auto"/>
              <w:rPr>
                <w:rFonts w:ascii="Palatino" w:hAnsi="Palatino" w:cs="Calibri"/>
                <w:sz w:val="24"/>
                <w:szCs w:val="24"/>
              </w:rPr>
            </w:pPr>
          </w:p>
        </w:tc>
        <w:tc>
          <w:tcPr>
            <w:tcW w:w="1395" w:type="dxa"/>
            <w:shd w:val="clear" w:color="auto" w:fill="auto"/>
            <w:tcMar>
              <w:top w:w="15" w:type="dxa"/>
              <w:left w:w="15" w:type="dxa"/>
              <w:bottom w:w="0" w:type="dxa"/>
              <w:right w:w="15" w:type="dxa"/>
            </w:tcMar>
            <w:vAlign w:val="center"/>
            <w:hideMark/>
          </w:tcPr>
          <w:p w14:paraId="5AD511F4" w14:textId="77777777"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14:paraId="3B1E99BA" w14:textId="77777777" w:rsidR="007068BA" w:rsidRPr="00B020FB" w:rsidRDefault="007068BA" w:rsidP="007068BA">
            <w:pPr>
              <w:spacing w:before="0" w:after="0" w:line="240" w:lineRule="auto"/>
              <w:rPr>
                <w:rFonts w:ascii="Palatino" w:hAnsi="Palatino" w:cs="Calibri"/>
                <w:sz w:val="24"/>
                <w:szCs w:val="24"/>
              </w:rPr>
            </w:pPr>
          </w:p>
        </w:tc>
      </w:tr>
      <w:tr w:rsidR="007068BA" w:rsidRPr="00B020FB" w14:paraId="3C825D12"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2EB4B42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100 Shares</w:t>
            </w:r>
          </w:p>
        </w:tc>
        <w:tc>
          <w:tcPr>
            <w:tcW w:w="1395" w:type="dxa"/>
            <w:shd w:val="clear" w:color="auto" w:fill="FBD4B4" w:themeFill="accent6" w:themeFillTint="66"/>
            <w:tcMar>
              <w:top w:w="15" w:type="dxa"/>
              <w:left w:w="15" w:type="dxa"/>
              <w:bottom w:w="0" w:type="dxa"/>
              <w:right w:w="15" w:type="dxa"/>
            </w:tcMar>
            <w:vAlign w:val="center"/>
            <w:hideMark/>
          </w:tcPr>
          <w:p w14:paraId="6570AF15"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500)</w:t>
            </w:r>
          </w:p>
        </w:tc>
        <w:tc>
          <w:tcPr>
            <w:tcW w:w="1890" w:type="dxa"/>
            <w:shd w:val="clear" w:color="auto" w:fill="FBD4B4" w:themeFill="accent6" w:themeFillTint="66"/>
            <w:tcMar>
              <w:top w:w="15" w:type="dxa"/>
              <w:left w:w="15" w:type="dxa"/>
              <w:bottom w:w="0" w:type="dxa"/>
              <w:right w:w="15" w:type="dxa"/>
            </w:tcMar>
            <w:vAlign w:val="center"/>
            <w:hideMark/>
          </w:tcPr>
          <w:p w14:paraId="2EF9B43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700 </w:t>
            </w:r>
          </w:p>
        </w:tc>
      </w:tr>
      <w:tr w:rsidR="007068BA" w:rsidRPr="00B020FB" w14:paraId="6B5009BC" w14:textId="77777777" w:rsidTr="003B2EB5">
        <w:trPr>
          <w:trHeight w:val="284"/>
          <w:jc w:val="center"/>
        </w:trPr>
        <w:tc>
          <w:tcPr>
            <w:tcW w:w="3862" w:type="dxa"/>
            <w:gridSpan w:val="2"/>
            <w:shd w:val="clear" w:color="auto" w:fill="auto"/>
            <w:tcMar>
              <w:top w:w="15" w:type="dxa"/>
              <w:left w:w="15" w:type="dxa"/>
              <w:bottom w:w="0" w:type="dxa"/>
              <w:right w:w="15" w:type="dxa"/>
            </w:tcMar>
            <w:vAlign w:val="center"/>
            <w:hideMark/>
          </w:tcPr>
          <w:p w14:paraId="703947E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2,000 Call Options</w:t>
            </w:r>
          </w:p>
        </w:tc>
        <w:tc>
          <w:tcPr>
            <w:tcW w:w="1395" w:type="dxa"/>
            <w:shd w:val="clear" w:color="auto" w:fill="FBD4B4" w:themeFill="accent6" w:themeFillTint="66"/>
            <w:tcMar>
              <w:top w:w="15" w:type="dxa"/>
              <w:left w:w="15" w:type="dxa"/>
              <w:bottom w:w="0" w:type="dxa"/>
              <w:right w:w="15" w:type="dxa"/>
            </w:tcMar>
            <w:vAlign w:val="center"/>
            <w:hideMark/>
          </w:tcPr>
          <w:p w14:paraId="6087D33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2,000)</w:t>
            </w:r>
          </w:p>
        </w:tc>
        <w:tc>
          <w:tcPr>
            <w:tcW w:w="1890" w:type="dxa"/>
            <w:shd w:val="clear" w:color="auto" w:fill="FBD4B4" w:themeFill="accent6" w:themeFillTint="66"/>
            <w:tcMar>
              <w:top w:w="15" w:type="dxa"/>
              <w:left w:w="15" w:type="dxa"/>
              <w:bottom w:w="0" w:type="dxa"/>
              <w:right w:w="15" w:type="dxa"/>
            </w:tcMar>
            <w:vAlign w:val="center"/>
            <w:hideMark/>
          </w:tcPr>
          <w:p w14:paraId="55BDBEDD"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7,000 </w:t>
            </w:r>
          </w:p>
        </w:tc>
      </w:tr>
    </w:tbl>
    <w:p w14:paraId="78926F40" w14:textId="77777777" w:rsidR="007068BA" w:rsidRPr="00B020FB" w:rsidRDefault="00B55FE4" w:rsidP="005E5C35">
      <w:pPr>
        <w:pStyle w:val="Paragraph"/>
        <w:rPr>
          <w:rFonts w:ascii="Palatino" w:hAnsi="Palatino"/>
        </w:rPr>
      </w:pPr>
      <w:r w:rsidRPr="00B020FB">
        <w:rPr>
          <w:rFonts w:ascii="Palatino" w:hAnsi="Palatino"/>
        </w:rPr>
        <w:t>C</w:t>
      </w:r>
      <w:r w:rsidR="007068BA" w:rsidRPr="00B020FB">
        <w:rPr>
          <w:rFonts w:ascii="Palatino" w:hAnsi="Palatino"/>
        </w:rPr>
        <w:t xml:space="preserve">alculate an arbitrage payoff &amp; </w:t>
      </w:r>
      <w:r w:rsidR="00666A6E" w:rsidRPr="00B020FB">
        <w:rPr>
          <w:rFonts w:ascii="Palatino" w:hAnsi="Palatino"/>
        </w:rPr>
        <w:t xml:space="preserve">ephemeral </w:t>
      </w:r>
      <w:r w:rsidR="007068BA" w:rsidRPr="00B020FB">
        <w:rPr>
          <w:rFonts w:ascii="Palatino" w:hAnsi="Palatino"/>
        </w:rPr>
        <w:t xml:space="preserve">arbitrage opportunities </w:t>
      </w:r>
    </w:p>
    <w:p w14:paraId="24C2D121" w14:textId="77777777" w:rsidR="00BA7FC7" w:rsidRPr="00B020FB" w:rsidRDefault="00BA7FC7" w:rsidP="005E5C35">
      <w:pPr>
        <w:pStyle w:val="Paragraph"/>
        <w:rPr>
          <w:rFonts w:ascii="Palatino" w:hAnsi="Palatino"/>
        </w:rPr>
      </w:pPr>
      <w:r w:rsidRPr="00B020FB">
        <w:rPr>
          <w:rFonts w:ascii="Palatino" w:hAnsi="Palatino"/>
        </w:rPr>
        <w:t>Consider the following assumptions:</w:t>
      </w:r>
    </w:p>
    <w:p w14:paraId="60DDA199" w14:textId="77777777" w:rsidR="00BA7FC7" w:rsidRPr="00B020FB" w:rsidRDefault="00BA7FC7" w:rsidP="005E5C35">
      <w:pPr>
        <w:pStyle w:val="Paragraph"/>
        <w:rPr>
          <w:rFonts w:ascii="Palatino" w:hAnsi="Palatino"/>
        </w:rPr>
      </w:pPr>
      <w:r w:rsidRPr="00B020FB">
        <w:rPr>
          <w:rFonts w:ascii="Palatino" w:hAnsi="Palatino"/>
        </w:rPr>
        <w:t xml:space="preserve">The spot price of gold, </w:t>
      </w:r>
      <w:proofErr w:type="gramStart"/>
      <w:r w:rsidRPr="00B020FB">
        <w:rPr>
          <w:rFonts w:ascii="Palatino" w:hAnsi="Palatino"/>
        </w:rPr>
        <w:t>S(</w:t>
      </w:r>
      <w:proofErr w:type="gramEnd"/>
      <w:r w:rsidRPr="00B020FB">
        <w:rPr>
          <w:rFonts w:ascii="Palatino" w:hAnsi="Palatino"/>
        </w:rPr>
        <w:t>0), is $900.00</w:t>
      </w:r>
    </w:p>
    <w:p w14:paraId="318D56C8" w14:textId="77777777" w:rsidR="00BA7FC7" w:rsidRPr="00B020FB" w:rsidRDefault="00BA7FC7" w:rsidP="005E5C35">
      <w:pPr>
        <w:pStyle w:val="Paragraph"/>
        <w:rPr>
          <w:rFonts w:ascii="Palatino" w:hAnsi="Palatino"/>
        </w:rPr>
      </w:pPr>
      <w:r w:rsidRPr="00B020FB">
        <w:rPr>
          <w:rFonts w:ascii="Palatino" w:hAnsi="Palatino"/>
        </w:rPr>
        <w:t xml:space="preserve">The </w:t>
      </w:r>
      <w:proofErr w:type="spellStart"/>
      <w:r w:rsidRPr="00B020FB">
        <w:rPr>
          <w:rFonts w:ascii="Palatino" w:hAnsi="Palatino"/>
        </w:rPr>
        <w:t>riskfree</w:t>
      </w:r>
      <w:proofErr w:type="spellEnd"/>
      <w:r w:rsidRPr="00B020FB">
        <w:rPr>
          <w:rFonts w:ascii="Palatino" w:hAnsi="Palatino"/>
        </w:rPr>
        <w:t xml:space="preserve"> interest rate is 10.0%</w:t>
      </w:r>
    </w:p>
    <w:p w14:paraId="1646F539" w14:textId="77777777" w:rsidR="00BA7FC7" w:rsidRPr="00B020FB" w:rsidRDefault="00BA7FC7" w:rsidP="005E5C35">
      <w:pPr>
        <w:pStyle w:val="Paragraph"/>
        <w:rPr>
          <w:rFonts w:ascii="Palatino" w:hAnsi="Palatino"/>
        </w:rPr>
      </w:pPr>
      <w:r w:rsidRPr="00B020FB">
        <w:rPr>
          <w:rFonts w:ascii="Palatino" w:hAnsi="Palatino"/>
        </w:rPr>
        <w:t xml:space="preserve">Assume no transaction costs (the learning spreadsheet allows for transaction costs; if we enter a non-zero transaction cost the model forward price becomes, instead, a model forward interval with a lower and upper bound. Below, as we assume zero transaction costs, the lower and upper bound give the same value). </w:t>
      </w:r>
    </w:p>
    <w:p w14:paraId="3B3A58E2" w14:textId="77777777" w:rsidR="00BA7FC7" w:rsidRPr="00B020FB" w:rsidRDefault="00BA7FC7" w:rsidP="005E5C35">
      <w:pPr>
        <w:pStyle w:val="Paragraph"/>
        <w:rPr>
          <w:rFonts w:ascii="Palatino" w:hAnsi="Palatino"/>
        </w:rPr>
      </w:pPr>
      <w:r w:rsidRPr="00B020FB">
        <w:rPr>
          <w:rFonts w:ascii="Palatino" w:hAnsi="Palatino"/>
        </w:rPr>
        <w:t xml:space="preserve">Assume zero storage cost, zero convenience </w:t>
      </w:r>
      <w:proofErr w:type="gramStart"/>
      <w:r w:rsidRPr="00B020FB">
        <w:rPr>
          <w:rFonts w:ascii="Palatino" w:hAnsi="Palatino"/>
        </w:rPr>
        <w:t>yield</w:t>
      </w:r>
      <w:proofErr w:type="gramEnd"/>
      <w:r w:rsidRPr="00B020FB">
        <w:rPr>
          <w:rFonts w:ascii="Palatino" w:hAnsi="Palatino"/>
        </w:rPr>
        <w:t>, and no lease rate. These add reality to our cost of carry model. Our carry model is simple, we do not expect accuracy.</w:t>
      </w:r>
    </w:p>
    <w:p w14:paraId="4870B363" w14:textId="77777777" w:rsidR="00BA7FC7" w:rsidRPr="00B020FB" w:rsidRDefault="00BA7FC7" w:rsidP="005E5C35">
      <w:pPr>
        <w:pStyle w:val="Paragraph"/>
        <w:rPr>
          <w:rFonts w:ascii="Palatino" w:hAnsi="Palatino"/>
        </w:rPr>
      </w:pPr>
      <w:r w:rsidRPr="00B020FB">
        <w:rPr>
          <w:rFonts w:ascii="Palatino" w:hAnsi="Palatino"/>
        </w:rPr>
        <w:lastRenderedPageBreak/>
        <w:t xml:space="preserve">Our cost of carry model returns a “model forward price” of $990; i.e., our model “predicts a forward price, </w:t>
      </w:r>
      <w:proofErr w:type="gramStart"/>
      <w:r w:rsidRPr="00B020FB">
        <w:rPr>
          <w:rFonts w:ascii="Palatino" w:hAnsi="Palatino"/>
        </w:rPr>
        <w:t>F(</w:t>
      </w:r>
      <w:proofErr w:type="gramEnd"/>
      <w:r w:rsidRPr="00B020FB">
        <w:rPr>
          <w:rFonts w:ascii="Palatino" w:hAnsi="Palatino"/>
        </w:rPr>
        <w:t>0), of $990. Then we “analyze” two scenarios:</w:t>
      </w:r>
    </w:p>
    <w:p w14:paraId="269EBC47" w14:textId="77777777" w:rsidR="00BA7FC7" w:rsidRPr="00B020FB" w:rsidRDefault="00BA7FC7" w:rsidP="005E5C35">
      <w:pPr>
        <w:pStyle w:val="Paragraph"/>
        <w:rPr>
          <w:rFonts w:ascii="Palatino" w:hAnsi="Palatino"/>
        </w:rPr>
      </w:pPr>
      <w:r w:rsidRPr="00B020FB">
        <w:rPr>
          <w:rFonts w:ascii="Palatino" w:hAnsi="Palatino"/>
        </w:rPr>
        <w:t xml:space="preserve">First, the observed one-year forward price is $1,000. In this case, the forward is “trading rich” as the observed (trading) price of $1,000 is greater than the </w:t>
      </w:r>
      <w:r w:rsidRPr="00B020FB">
        <w:rPr>
          <w:rFonts w:ascii="Palatino" w:hAnsi="Palatino"/>
          <w:i/>
        </w:rPr>
        <w:t>model price</w:t>
      </w:r>
      <w:r w:rsidRPr="00B020FB">
        <w:rPr>
          <w:rFonts w:ascii="Palatino" w:hAnsi="Palatino"/>
        </w:rPr>
        <w:t xml:space="preserve"> of $990.</w:t>
      </w:r>
    </w:p>
    <w:p w14:paraId="32A9A511" w14:textId="77777777" w:rsidR="00BA7FC7" w:rsidRPr="00B020FB" w:rsidRDefault="00BA7FC7" w:rsidP="005E5C35">
      <w:pPr>
        <w:pStyle w:val="Paragraph"/>
        <w:rPr>
          <w:rFonts w:ascii="Palatino" w:hAnsi="Palatino"/>
        </w:rPr>
      </w:pPr>
      <w:r w:rsidRPr="00B020FB">
        <w:rPr>
          <w:rFonts w:ascii="Palatino" w:hAnsi="Palatino"/>
        </w:rPr>
        <w:t xml:space="preserve">Second, observed one-year forward price is $980.00. In this case, the forward is “trading cheap” as the </w:t>
      </w:r>
      <w:r w:rsidRPr="00B020FB">
        <w:rPr>
          <w:rFonts w:ascii="Palatino" w:hAnsi="Palatino"/>
          <w:i/>
        </w:rPr>
        <w:t>observed (trading)</w:t>
      </w:r>
      <w:r w:rsidRPr="00B020FB">
        <w:rPr>
          <w:rFonts w:ascii="Palatino" w:hAnsi="Palatino"/>
        </w:rPr>
        <w:t xml:space="preserve"> price of $1,000 is less than the </w:t>
      </w:r>
      <w:r w:rsidRPr="00B020FB">
        <w:rPr>
          <w:rFonts w:ascii="Palatino" w:hAnsi="Palatino"/>
          <w:i/>
        </w:rPr>
        <w:t>model price</w:t>
      </w:r>
      <w:r w:rsidRPr="00B020FB">
        <w:rPr>
          <w:rFonts w:ascii="Palatino" w:hAnsi="Palatino"/>
        </w:rPr>
        <w:t xml:space="preserve"> of $990.</w:t>
      </w:r>
      <w:r w:rsidR="00666A6E" w:rsidRPr="00B020FB">
        <w:rPr>
          <w:rFonts w:ascii="Palatino" w:hAnsi="Palatino"/>
        </w:rPr>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7068BA" w:rsidRPr="00B020FB" w14:paraId="5AA49C6D" w14:textId="77777777" w:rsidTr="00E47E51">
        <w:trPr>
          <w:trHeight w:val="265"/>
        </w:trPr>
        <w:tc>
          <w:tcPr>
            <w:tcW w:w="8759" w:type="dxa"/>
            <w:gridSpan w:val="6"/>
            <w:shd w:val="clear" w:color="auto" w:fill="B6DDE8" w:themeFill="accent5" w:themeFillTint="66"/>
            <w:tcMar>
              <w:top w:w="15" w:type="dxa"/>
              <w:left w:w="15" w:type="dxa"/>
              <w:bottom w:w="0" w:type="dxa"/>
              <w:right w:w="15" w:type="dxa"/>
            </w:tcMar>
            <w:vAlign w:val="bottom"/>
            <w:hideMark/>
          </w:tcPr>
          <w:p w14:paraId="312E5CA3"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sz w:val="24"/>
                <w:szCs w:val="24"/>
              </w:rPr>
              <w:t>Futures trades rich: profit with cash and carry</w:t>
            </w:r>
          </w:p>
        </w:tc>
      </w:tr>
      <w:tr w:rsidR="007068BA" w:rsidRPr="00B020FB" w14:paraId="5BD70826" w14:textId="77777777" w:rsidTr="00E47E51">
        <w:trPr>
          <w:trHeight w:val="20"/>
        </w:trPr>
        <w:tc>
          <w:tcPr>
            <w:tcW w:w="2333" w:type="dxa"/>
            <w:shd w:val="clear" w:color="auto" w:fill="auto"/>
            <w:tcMar>
              <w:top w:w="15" w:type="dxa"/>
              <w:left w:w="15" w:type="dxa"/>
              <w:bottom w:w="0" w:type="dxa"/>
              <w:right w:w="15" w:type="dxa"/>
            </w:tcMar>
            <w:vAlign w:val="bottom"/>
            <w:hideMark/>
          </w:tcPr>
          <w:p w14:paraId="7811D8D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pot price of gold</w:t>
            </w:r>
          </w:p>
        </w:tc>
        <w:tc>
          <w:tcPr>
            <w:tcW w:w="1203" w:type="dxa"/>
            <w:shd w:val="clear" w:color="auto" w:fill="FFFFCC"/>
            <w:tcMar>
              <w:top w:w="15" w:type="dxa"/>
              <w:left w:w="15" w:type="dxa"/>
              <w:bottom w:w="0" w:type="dxa"/>
              <w:right w:w="15" w:type="dxa"/>
            </w:tcMar>
            <w:vAlign w:val="bottom"/>
            <w:hideMark/>
          </w:tcPr>
          <w:p w14:paraId="5FB78DE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00.00 </w:t>
            </w:r>
          </w:p>
        </w:tc>
        <w:tc>
          <w:tcPr>
            <w:tcW w:w="2705" w:type="dxa"/>
            <w:shd w:val="clear" w:color="auto" w:fill="auto"/>
            <w:tcMar>
              <w:top w:w="15" w:type="dxa"/>
              <w:left w:w="15" w:type="dxa"/>
              <w:bottom w:w="0" w:type="dxa"/>
              <w:right w:w="15" w:type="dxa"/>
            </w:tcMar>
            <w:vAlign w:val="bottom"/>
            <w:hideMark/>
          </w:tcPr>
          <w:p w14:paraId="1FCB0DB7" w14:textId="77777777"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14:paraId="4BD9ED90" w14:textId="77777777"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14:paraId="027B7D1D" w14:textId="77777777"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14:paraId="567B862B" w14:textId="77777777" w:rsidR="007068BA" w:rsidRPr="00B020FB" w:rsidRDefault="007068BA" w:rsidP="007068BA">
            <w:pPr>
              <w:spacing w:before="0" w:after="0"/>
              <w:rPr>
                <w:rFonts w:ascii="Palatino" w:hAnsi="Palatino" w:cs="Calibri"/>
                <w:sz w:val="24"/>
                <w:szCs w:val="24"/>
              </w:rPr>
            </w:pPr>
          </w:p>
        </w:tc>
      </w:tr>
      <w:tr w:rsidR="007068BA" w:rsidRPr="00B020FB" w14:paraId="48FDB637" w14:textId="77777777" w:rsidTr="00E47E51">
        <w:trPr>
          <w:trHeight w:val="20"/>
        </w:trPr>
        <w:tc>
          <w:tcPr>
            <w:tcW w:w="2333" w:type="dxa"/>
            <w:shd w:val="clear" w:color="auto" w:fill="auto"/>
            <w:tcMar>
              <w:top w:w="15" w:type="dxa"/>
              <w:left w:w="15" w:type="dxa"/>
              <w:bottom w:w="0" w:type="dxa"/>
              <w:right w:w="15" w:type="dxa"/>
            </w:tcMar>
            <w:vAlign w:val="bottom"/>
            <w:hideMark/>
          </w:tcPr>
          <w:p w14:paraId="63607331"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Interest rate</w:t>
            </w:r>
          </w:p>
        </w:tc>
        <w:tc>
          <w:tcPr>
            <w:tcW w:w="1203" w:type="dxa"/>
            <w:shd w:val="clear" w:color="auto" w:fill="FFFFCC"/>
            <w:tcMar>
              <w:top w:w="15" w:type="dxa"/>
              <w:left w:w="15" w:type="dxa"/>
              <w:bottom w:w="0" w:type="dxa"/>
              <w:right w:w="15" w:type="dxa"/>
            </w:tcMar>
            <w:vAlign w:val="bottom"/>
            <w:hideMark/>
          </w:tcPr>
          <w:p w14:paraId="06301365"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w:t>
            </w:r>
          </w:p>
        </w:tc>
        <w:tc>
          <w:tcPr>
            <w:tcW w:w="2705" w:type="dxa"/>
            <w:shd w:val="clear" w:color="auto" w:fill="auto"/>
            <w:tcMar>
              <w:top w:w="15" w:type="dxa"/>
              <w:left w:w="15" w:type="dxa"/>
              <w:bottom w:w="0" w:type="dxa"/>
              <w:right w:w="15" w:type="dxa"/>
            </w:tcMar>
            <w:vAlign w:val="bottom"/>
            <w:hideMark/>
          </w:tcPr>
          <w:p w14:paraId="7D64AF14" w14:textId="77777777"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14:paraId="1A9D849C" w14:textId="77777777"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14:paraId="27F50F58" w14:textId="77777777"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14:paraId="7F5A5F0F" w14:textId="77777777" w:rsidR="007068BA" w:rsidRPr="00B020FB" w:rsidRDefault="007068BA" w:rsidP="007068BA">
            <w:pPr>
              <w:spacing w:before="0" w:after="0"/>
              <w:rPr>
                <w:rFonts w:ascii="Palatino" w:hAnsi="Palatino" w:cs="Calibri"/>
                <w:sz w:val="24"/>
                <w:szCs w:val="24"/>
              </w:rPr>
            </w:pPr>
          </w:p>
        </w:tc>
      </w:tr>
      <w:tr w:rsidR="007068BA" w:rsidRPr="00B020FB" w14:paraId="0A899D3B" w14:textId="77777777" w:rsidTr="00E47E51">
        <w:trPr>
          <w:trHeight w:val="20"/>
        </w:trPr>
        <w:tc>
          <w:tcPr>
            <w:tcW w:w="2333" w:type="dxa"/>
            <w:shd w:val="clear" w:color="auto" w:fill="auto"/>
            <w:tcMar>
              <w:top w:w="15" w:type="dxa"/>
              <w:left w:w="15" w:type="dxa"/>
              <w:bottom w:w="0" w:type="dxa"/>
              <w:right w:w="15" w:type="dxa"/>
            </w:tcMar>
            <w:vAlign w:val="bottom"/>
            <w:hideMark/>
          </w:tcPr>
          <w:p w14:paraId="484427E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ansaction</w:t>
            </w:r>
          </w:p>
        </w:tc>
        <w:tc>
          <w:tcPr>
            <w:tcW w:w="1203" w:type="dxa"/>
            <w:shd w:val="clear" w:color="auto" w:fill="FFFFCC"/>
            <w:tcMar>
              <w:top w:w="15" w:type="dxa"/>
              <w:left w:w="15" w:type="dxa"/>
              <w:bottom w:w="0" w:type="dxa"/>
              <w:right w:w="15" w:type="dxa"/>
            </w:tcMar>
            <w:vAlign w:val="bottom"/>
            <w:hideMark/>
          </w:tcPr>
          <w:p w14:paraId="79BAE303"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0%</w:t>
            </w:r>
          </w:p>
        </w:tc>
        <w:tc>
          <w:tcPr>
            <w:tcW w:w="2705" w:type="dxa"/>
            <w:shd w:val="clear" w:color="auto" w:fill="auto"/>
            <w:tcMar>
              <w:top w:w="15" w:type="dxa"/>
              <w:left w:w="15" w:type="dxa"/>
              <w:bottom w:w="0" w:type="dxa"/>
              <w:right w:w="15" w:type="dxa"/>
            </w:tcMar>
            <w:vAlign w:val="bottom"/>
            <w:hideMark/>
          </w:tcPr>
          <w:p w14:paraId="11A3E919" w14:textId="77777777"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14:paraId="58321310" w14:textId="77777777"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14:paraId="14122262" w14:textId="77777777"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14:paraId="16BDCDB7" w14:textId="77777777" w:rsidR="007068BA" w:rsidRPr="00B020FB" w:rsidRDefault="007068BA" w:rsidP="007068BA">
            <w:pPr>
              <w:spacing w:before="0" w:after="0"/>
              <w:rPr>
                <w:rFonts w:ascii="Palatino" w:hAnsi="Palatino" w:cs="Calibri"/>
                <w:sz w:val="24"/>
                <w:szCs w:val="24"/>
              </w:rPr>
            </w:pPr>
          </w:p>
        </w:tc>
      </w:tr>
      <w:tr w:rsidR="007068BA" w:rsidRPr="00B020FB" w14:paraId="2224B5C1" w14:textId="77777777" w:rsidTr="00E47E51">
        <w:trPr>
          <w:trHeight w:val="292"/>
        </w:trPr>
        <w:tc>
          <w:tcPr>
            <w:tcW w:w="2333" w:type="dxa"/>
            <w:shd w:val="clear" w:color="auto" w:fill="auto"/>
            <w:tcMar>
              <w:top w:w="15" w:type="dxa"/>
              <w:left w:w="15" w:type="dxa"/>
              <w:bottom w:w="0" w:type="dxa"/>
              <w:right w:w="15" w:type="dxa"/>
            </w:tcMar>
            <w:vAlign w:val="bottom"/>
            <w:hideMark/>
          </w:tcPr>
          <w:p w14:paraId="5C61994E" w14:textId="77777777" w:rsidR="007068BA"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Model (carry) price</w:t>
            </w:r>
          </w:p>
        </w:tc>
        <w:tc>
          <w:tcPr>
            <w:tcW w:w="1203" w:type="dxa"/>
            <w:shd w:val="clear" w:color="auto" w:fill="auto"/>
            <w:tcMar>
              <w:top w:w="15" w:type="dxa"/>
              <w:left w:w="15" w:type="dxa"/>
              <w:bottom w:w="0" w:type="dxa"/>
              <w:right w:w="15" w:type="dxa"/>
            </w:tcMar>
            <w:vAlign w:val="bottom"/>
            <w:hideMark/>
          </w:tcPr>
          <w:p w14:paraId="27431A0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990.00</w:t>
            </w:r>
          </w:p>
        </w:tc>
        <w:tc>
          <w:tcPr>
            <w:tcW w:w="5223" w:type="dxa"/>
            <w:gridSpan w:val="4"/>
            <w:shd w:val="clear" w:color="auto" w:fill="auto"/>
            <w:tcMar>
              <w:top w:w="15" w:type="dxa"/>
              <w:left w:w="15" w:type="dxa"/>
              <w:bottom w:w="0" w:type="dxa"/>
              <w:right w:w="15" w:type="dxa"/>
            </w:tcMar>
            <w:vAlign w:val="bottom"/>
            <w:hideMark/>
          </w:tcPr>
          <w:p w14:paraId="54497BF1" w14:textId="77777777" w:rsidR="007068BA" w:rsidRPr="00B020FB" w:rsidRDefault="00666A6E" w:rsidP="007068BA">
            <w:pPr>
              <w:spacing w:before="0" w:after="0"/>
              <w:rPr>
                <w:rFonts w:ascii="Palatino" w:hAnsi="Palatino" w:cs="Calibri"/>
                <w:i/>
                <w:sz w:val="24"/>
                <w:szCs w:val="24"/>
              </w:rPr>
            </w:pPr>
            <w:r w:rsidRPr="00B020FB">
              <w:rPr>
                <w:rFonts w:ascii="Palatino" w:hAnsi="Palatino" w:cs="Calibri"/>
                <w:i/>
                <w:kern w:val="24"/>
                <w:sz w:val="24"/>
                <w:szCs w:val="24"/>
              </w:rPr>
              <w:t xml:space="preserve"> No lower/upper bound since transaction = 0</w:t>
            </w:r>
          </w:p>
        </w:tc>
      </w:tr>
      <w:tr w:rsidR="00666A6E" w:rsidRPr="00B020FB" w14:paraId="6C8498B9" w14:textId="77777777" w:rsidTr="00AC3A73">
        <w:trPr>
          <w:trHeight w:val="20"/>
        </w:trPr>
        <w:tc>
          <w:tcPr>
            <w:tcW w:w="2333" w:type="dxa"/>
            <w:shd w:val="clear" w:color="auto" w:fill="auto"/>
            <w:tcMar>
              <w:top w:w="15" w:type="dxa"/>
              <w:left w:w="15" w:type="dxa"/>
              <w:bottom w:w="0" w:type="dxa"/>
              <w:right w:w="15" w:type="dxa"/>
            </w:tcMar>
            <w:vAlign w:val="bottom"/>
            <w:hideMark/>
          </w:tcPr>
          <w:p w14:paraId="755D617C" w14:textId="77777777" w:rsidR="00666A6E"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Future price of gold</w:t>
            </w:r>
          </w:p>
        </w:tc>
        <w:tc>
          <w:tcPr>
            <w:tcW w:w="1203" w:type="dxa"/>
            <w:shd w:val="clear" w:color="auto" w:fill="FFFFCC"/>
            <w:tcMar>
              <w:top w:w="15" w:type="dxa"/>
              <w:left w:w="15" w:type="dxa"/>
              <w:bottom w:w="0" w:type="dxa"/>
              <w:right w:w="15" w:type="dxa"/>
            </w:tcMar>
            <w:vAlign w:val="bottom"/>
            <w:hideMark/>
          </w:tcPr>
          <w:p w14:paraId="1A71D0FA" w14:textId="77777777" w:rsidR="00666A6E" w:rsidRPr="00B020FB" w:rsidRDefault="00666A6E"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0.00 </w:t>
            </w:r>
          </w:p>
        </w:tc>
        <w:tc>
          <w:tcPr>
            <w:tcW w:w="5223" w:type="dxa"/>
            <w:gridSpan w:val="4"/>
            <w:shd w:val="clear" w:color="auto" w:fill="FDE9D9" w:themeFill="accent6" w:themeFillTint="33"/>
            <w:tcMar>
              <w:top w:w="15" w:type="dxa"/>
              <w:left w:w="15" w:type="dxa"/>
              <w:bottom w:w="0" w:type="dxa"/>
              <w:right w:w="15" w:type="dxa"/>
            </w:tcMar>
            <w:vAlign w:val="bottom"/>
            <w:hideMark/>
          </w:tcPr>
          <w:p w14:paraId="1B6AD546" w14:textId="77777777" w:rsidR="00666A6E" w:rsidRPr="00B020FB" w:rsidRDefault="00666A6E" w:rsidP="007068BA">
            <w:pPr>
              <w:spacing w:before="0" w:after="0"/>
              <w:rPr>
                <w:rFonts w:ascii="Palatino" w:hAnsi="Palatino" w:cs="Calibri"/>
                <w:sz w:val="24"/>
                <w:szCs w:val="24"/>
              </w:rPr>
            </w:pPr>
            <w:r w:rsidRPr="00B020FB">
              <w:rPr>
                <w:rFonts w:ascii="Palatino" w:hAnsi="Palatino" w:cs="Calibri"/>
                <w:b/>
                <w:sz w:val="24"/>
                <w:szCs w:val="24"/>
                <w:shd w:val="clear" w:color="auto" w:fill="FDE9D9" w:themeFill="accent6" w:themeFillTint="33"/>
              </w:rPr>
              <w:t xml:space="preserve"> </w:t>
            </w:r>
            <w:r w:rsidRPr="00B020FB">
              <w:rPr>
                <w:rFonts w:ascii="Palatino" w:hAnsi="Palatino" w:cs="Calibri"/>
                <w:b/>
                <w:sz w:val="24"/>
                <w:szCs w:val="24"/>
                <w:shd w:val="clear" w:color="auto" w:fill="FDE9D9" w:themeFill="accent6" w:themeFillTint="33"/>
              </w:rPr>
              <w:sym w:font="Symbol" w:char="F0AC"/>
            </w:r>
            <w:r w:rsidRPr="00B020FB">
              <w:rPr>
                <w:rFonts w:ascii="Palatino" w:hAnsi="Palatino" w:cs="Calibri"/>
                <w:b/>
                <w:sz w:val="24"/>
                <w:szCs w:val="24"/>
                <w:shd w:val="clear" w:color="auto" w:fill="FDE9D9" w:themeFill="accent6" w:themeFillTint="33"/>
              </w:rPr>
              <w:t xml:space="preserve"> “Trades rich” as 1,000 &gt; 990</w:t>
            </w:r>
          </w:p>
        </w:tc>
      </w:tr>
      <w:tr w:rsidR="00666A6E" w:rsidRPr="00B020FB" w14:paraId="00C30829" w14:textId="77777777" w:rsidTr="00666A6E">
        <w:trPr>
          <w:gridAfter w:val="3"/>
          <w:wAfter w:w="2518" w:type="dxa"/>
          <w:trHeight w:val="20"/>
        </w:trPr>
        <w:tc>
          <w:tcPr>
            <w:tcW w:w="6241" w:type="dxa"/>
            <w:gridSpan w:val="3"/>
            <w:shd w:val="clear" w:color="auto" w:fill="auto"/>
            <w:tcMar>
              <w:top w:w="15" w:type="dxa"/>
              <w:left w:w="15" w:type="dxa"/>
              <w:bottom w:w="0" w:type="dxa"/>
              <w:right w:w="15" w:type="dxa"/>
            </w:tcMar>
            <w:vAlign w:val="bottom"/>
          </w:tcPr>
          <w:p w14:paraId="35E3D72F" w14:textId="77777777" w:rsidR="00666A6E" w:rsidRPr="00B020FB" w:rsidRDefault="00666A6E" w:rsidP="003A47C6">
            <w:pPr>
              <w:pStyle w:val="BT-Normal"/>
              <w:spacing w:after="0"/>
              <w:rPr>
                <w:rFonts w:ascii="Palatino" w:hAnsi="Palatino" w:cs="Calibri"/>
                <w:b/>
                <w:kern w:val="24"/>
                <w:sz w:val="24"/>
                <w:szCs w:val="24"/>
              </w:rPr>
            </w:pPr>
          </w:p>
        </w:tc>
      </w:tr>
      <w:tr w:rsidR="003A47C6" w:rsidRPr="00B020FB" w14:paraId="49B6BD93" w14:textId="77777777" w:rsidTr="00E47E51">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14:paraId="551CB774" w14:textId="77777777" w:rsidR="003A47C6" w:rsidRPr="00B020FB" w:rsidRDefault="003A47C6" w:rsidP="003A47C6">
            <w:pPr>
              <w:pStyle w:val="BT-Normal"/>
              <w:spacing w:after="0"/>
              <w:rPr>
                <w:rFonts w:ascii="Palatino" w:hAnsi="Palatino" w:cs="Calibri"/>
                <w:b/>
                <w:sz w:val="24"/>
                <w:szCs w:val="24"/>
              </w:rPr>
            </w:pPr>
            <w:r w:rsidRPr="00B020FB">
              <w:rPr>
                <w:rFonts w:ascii="Palatino" w:hAnsi="Palatino" w:cs="Calibri"/>
                <w:b/>
                <w:kern w:val="24"/>
                <w:sz w:val="24"/>
                <w:szCs w:val="24"/>
              </w:rPr>
              <w:t>Cash &amp; carry</w:t>
            </w:r>
            <w:r w:rsidRPr="00B020FB">
              <w:rPr>
                <w:rFonts w:ascii="Palatino" w:hAnsi="Palatino" w:cs="Calibri"/>
                <w:kern w:val="24"/>
                <w:sz w:val="24"/>
                <w:szCs w:val="24"/>
              </w:rPr>
              <w:t xml:space="preserve">: </w:t>
            </w:r>
            <w:r w:rsidRPr="00B020FB">
              <w:rPr>
                <w:rFonts w:ascii="Palatino" w:hAnsi="Palatino" w:cs="Calibri"/>
                <w:b/>
                <w:kern w:val="24"/>
                <w:sz w:val="24"/>
                <w:szCs w:val="24"/>
              </w:rPr>
              <w:t>Short forward, borrow to buy spot</w:t>
            </w:r>
          </w:p>
        </w:tc>
      </w:tr>
      <w:tr w:rsidR="007068BA" w:rsidRPr="00B020FB" w14:paraId="4A38DBDA" w14:textId="77777777" w:rsidTr="00E47E51">
        <w:trPr>
          <w:trHeight w:val="20"/>
        </w:trPr>
        <w:tc>
          <w:tcPr>
            <w:tcW w:w="2333" w:type="dxa"/>
            <w:shd w:val="clear" w:color="auto" w:fill="auto"/>
            <w:tcMar>
              <w:top w:w="15" w:type="dxa"/>
              <w:left w:w="15" w:type="dxa"/>
              <w:bottom w:w="0" w:type="dxa"/>
              <w:right w:w="15" w:type="dxa"/>
            </w:tcMar>
            <w:vAlign w:val="bottom"/>
            <w:hideMark/>
          </w:tcPr>
          <w:p w14:paraId="02938CF1" w14:textId="77777777" w:rsidR="007068BA" w:rsidRPr="00B020FB" w:rsidRDefault="007068BA" w:rsidP="007068BA">
            <w:pPr>
              <w:spacing w:before="0"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7192B989" w14:textId="77777777"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14:paraId="24E4C19F" w14:textId="77777777" w:rsidR="007068BA" w:rsidRPr="00B020FB" w:rsidRDefault="007068BA" w:rsidP="007068BA">
            <w:pPr>
              <w:spacing w:before="0" w:after="0"/>
              <w:rPr>
                <w:rFonts w:ascii="Palatino" w:hAnsi="Palatino" w:cs="Calibri"/>
                <w:sz w:val="24"/>
                <w:szCs w:val="24"/>
              </w:rPr>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14:paraId="76E4BD1C" w14:textId="77777777" w:rsidR="007068BA" w:rsidRPr="00B020FB" w:rsidRDefault="00830AE3" w:rsidP="00830AE3">
            <w:pPr>
              <w:pStyle w:val="BT-Normal"/>
              <w:spacing w:after="0"/>
              <w:jc w:val="right"/>
              <w:rPr>
                <w:rFonts w:ascii="Palatino" w:hAnsi="Palatino" w:cs="Calibri"/>
                <w:b/>
                <w:sz w:val="24"/>
                <w:szCs w:val="24"/>
              </w:rPr>
            </w:pPr>
            <w:r w:rsidRPr="00B020FB">
              <w:rPr>
                <w:rFonts w:ascii="Palatino" w:hAnsi="Palatino" w:cs="Calibri"/>
                <w:b/>
                <w:kern w:val="24"/>
                <w:sz w:val="24"/>
                <w:szCs w:val="24"/>
              </w:rPr>
              <w:t>T</w:t>
            </w:r>
            <w:r w:rsidR="007068BA" w:rsidRPr="00B020FB">
              <w:rPr>
                <w:rFonts w:ascii="Palatino" w:hAnsi="Palatino" w:cs="Calibri"/>
                <w:b/>
                <w:kern w:val="24"/>
                <w:sz w:val="24"/>
                <w:szCs w:val="24"/>
              </w:rPr>
              <w: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14:paraId="4037DEE5" w14:textId="77777777" w:rsidR="007068BA" w:rsidRPr="00B020FB" w:rsidRDefault="00830AE3"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14:paraId="3A6EDD9E" w14:textId="77777777" w:rsidR="007068BA" w:rsidRPr="00B020FB" w:rsidRDefault="00830AE3" w:rsidP="007068BA">
            <w:pPr>
              <w:pStyle w:val="BT-Normal"/>
              <w:spacing w:after="0"/>
              <w:jc w:val="right"/>
              <w:rPr>
                <w:rFonts w:ascii="Palatino" w:hAnsi="Palatino" w:cs="Calibri"/>
                <w:b/>
                <w:sz w:val="24"/>
                <w:szCs w:val="24"/>
              </w:rPr>
            </w:pPr>
            <w:r w:rsidRPr="00B020FB">
              <w:rPr>
                <w:rFonts w:ascii="Palatino" w:hAnsi="Palatino" w:cs="Calibri"/>
                <w:b/>
                <w:sz w:val="24"/>
                <w:szCs w:val="24"/>
              </w:rPr>
              <w:t>Net</w:t>
            </w:r>
          </w:p>
        </w:tc>
      </w:tr>
      <w:tr w:rsidR="007068BA" w:rsidRPr="00B020FB" w14:paraId="435DF6BD" w14:textId="77777777" w:rsidTr="00E47E51">
        <w:trPr>
          <w:trHeight w:val="20"/>
        </w:trPr>
        <w:tc>
          <w:tcPr>
            <w:tcW w:w="2333" w:type="dxa"/>
            <w:shd w:val="clear" w:color="auto" w:fill="auto"/>
            <w:tcMar>
              <w:top w:w="15" w:type="dxa"/>
              <w:left w:w="15" w:type="dxa"/>
              <w:bottom w:w="0" w:type="dxa"/>
              <w:right w:w="15" w:type="dxa"/>
            </w:tcMar>
            <w:vAlign w:val="bottom"/>
            <w:hideMark/>
          </w:tcPr>
          <w:p w14:paraId="025711CA" w14:textId="77777777"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615232D2" w14:textId="77777777"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14:paraId="2974843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14:paraId="760158B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14:paraId="2CB48446" w14:textId="77777777" w:rsidR="007068BA" w:rsidRPr="00B020FB" w:rsidRDefault="007068BA" w:rsidP="007068BA">
            <w:pPr>
              <w:spacing w:before="0" w:after="0"/>
              <w:jc w:val="right"/>
              <w:rPr>
                <w:rFonts w:ascii="Palatino" w:hAnsi="Palatino" w:cs="Calibri"/>
                <w:sz w:val="24"/>
                <w:szCs w:val="24"/>
              </w:rPr>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14:paraId="24434294" w14:textId="77777777" w:rsidR="007068BA" w:rsidRPr="00B020FB" w:rsidRDefault="007068BA" w:rsidP="007068BA">
            <w:pPr>
              <w:spacing w:before="0" w:after="0"/>
              <w:jc w:val="right"/>
              <w:rPr>
                <w:rFonts w:ascii="Palatino" w:hAnsi="Palatino" w:cs="Calibri"/>
                <w:sz w:val="24"/>
                <w:szCs w:val="24"/>
              </w:rPr>
            </w:pPr>
          </w:p>
        </w:tc>
      </w:tr>
      <w:tr w:rsidR="007068BA" w:rsidRPr="00B020FB" w14:paraId="7FC43244" w14:textId="77777777" w:rsidTr="00E47E51">
        <w:trPr>
          <w:trHeight w:val="20"/>
        </w:trPr>
        <w:tc>
          <w:tcPr>
            <w:tcW w:w="2333" w:type="dxa"/>
            <w:shd w:val="clear" w:color="auto" w:fill="auto"/>
            <w:tcMar>
              <w:top w:w="15" w:type="dxa"/>
              <w:left w:w="15" w:type="dxa"/>
              <w:bottom w:w="0" w:type="dxa"/>
              <w:right w:w="15" w:type="dxa"/>
            </w:tcMar>
            <w:vAlign w:val="bottom"/>
            <w:hideMark/>
          </w:tcPr>
          <w:p w14:paraId="06CF9BBD" w14:textId="77777777"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6596446D" w14:textId="77777777"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14:paraId="50CBEE3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ansaction</w:t>
            </w:r>
          </w:p>
        </w:tc>
        <w:tc>
          <w:tcPr>
            <w:tcW w:w="935" w:type="dxa"/>
            <w:shd w:val="clear" w:color="auto" w:fill="auto"/>
            <w:tcMar>
              <w:top w:w="15" w:type="dxa"/>
              <w:left w:w="15" w:type="dxa"/>
              <w:bottom w:w="0" w:type="dxa"/>
              <w:right w:w="15" w:type="dxa"/>
            </w:tcMar>
            <w:vAlign w:val="bottom"/>
            <w:hideMark/>
          </w:tcPr>
          <w:p w14:paraId="3A7EFEB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w:t>
            </w:r>
          </w:p>
        </w:tc>
        <w:tc>
          <w:tcPr>
            <w:tcW w:w="865" w:type="dxa"/>
            <w:shd w:val="clear" w:color="auto" w:fill="auto"/>
            <w:tcMar>
              <w:top w:w="15" w:type="dxa"/>
              <w:left w:w="15" w:type="dxa"/>
              <w:bottom w:w="0" w:type="dxa"/>
              <w:right w:w="15" w:type="dxa"/>
            </w:tcMar>
            <w:vAlign w:val="bottom"/>
            <w:hideMark/>
          </w:tcPr>
          <w:p w14:paraId="34FF6011" w14:textId="77777777" w:rsidR="007068BA" w:rsidRPr="00B020FB" w:rsidRDefault="007068BA" w:rsidP="007068BA">
            <w:pPr>
              <w:spacing w:before="0" w:after="0"/>
              <w:jc w:val="right"/>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14:paraId="441549FC" w14:textId="77777777" w:rsidR="007068BA" w:rsidRPr="00B020FB" w:rsidRDefault="007068BA" w:rsidP="007068BA">
            <w:pPr>
              <w:spacing w:before="0" w:after="0"/>
              <w:jc w:val="right"/>
              <w:rPr>
                <w:rFonts w:ascii="Palatino" w:hAnsi="Palatino" w:cs="Calibri"/>
                <w:sz w:val="24"/>
                <w:szCs w:val="24"/>
              </w:rPr>
            </w:pPr>
          </w:p>
        </w:tc>
      </w:tr>
      <w:tr w:rsidR="007068BA" w:rsidRPr="00B020FB" w14:paraId="21EB460A" w14:textId="77777777" w:rsidTr="00E47E51">
        <w:trPr>
          <w:trHeight w:val="20"/>
        </w:trPr>
        <w:tc>
          <w:tcPr>
            <w:tcW w:w="2333" w:type="dxa"/>
            <w:shd w:val="clear" w:color="auto" w:fill="auto"/>
            <w:tcMar>
              <w:top w:w="15" w:type="dxa"/>
              <w:left w:w="15" w:type="dxa"/>
              <w:bottom w:w="0" w:type="dxa"/>
              <w:right w:w="15" w:type="dxa"/>
            </w:tcMar>
            <w:vAlign w:val="bottom"/>
            <w:hideMark/>
          </w:tcPr>
          <w:p w14:paraId="24C96639" w14:textId="77777777"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5D635493" w14:textId="77777777"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14:paraId="46B06A4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ash</w:t>
            </w:r>
          </w:p>
        </w:tc>
        <w:tc>
          <w:tcPr>
            <w:tcW w:w="935" w:type="dxa"/>
            <w:shd w:val="clear" w:color="auto" w:fill="auto"/>
            <w:tcMar>
              <w:top w:w="15" w:type="dxa"/>
              <w:left w:w="15" w:type="dxa"/>
              <w:bottom w:w="0" w:type="dxa"/>
              <w:right w:w="15" w:type="dxa"/>
            </w:tcMar>
            <w:vAlign w:val="bottom"/>
            <w:hideMark/>
          </w:tcPr>
          <w:p w14:paraId="78E96487"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00</w:t>
            </w:r>
          </w:p>
        </w:tc>
        <w:tc>
          <w:tcPr>
            <w:tcW w:w="865" w:type="dxa"/>
            <w:shd w:val="clear" w:color="auto" w:fill="auto"/>
            <w:tcMar>
              <w:top w:w="15" w:type="dxa"/>
              <w:left w:w="15" w:type="dxa"/>
              <w:bottom w:w="0" w:type="dxa"/>
              <w:right w:w="15" w:type="dxa"/>
            </w:tcMar>
            <w:vAlign w:val="bottom"/>
            <w:hideMark/>
          </w:tcPr>
          <w:p w14:paraId="2CC2873B"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90</w:t>
            </w:r>
          </w:p>
        </w:tc>
        <w:tc>
          <w:tcPr>
            <w:tcW w:w="718" w:type="dxa"/>
            <w:shd w:val="clear" w:color="auto" w:fill="auto"/>
            <w:tcMar>
              <w:top w:w="15" w:type="dxa"/>
              <w:left w:w="15" w:type="dxa"/>
              <w:bottom w:w="0" w:type="dxa"/>
              <w:right w:w="15" w:type="dxa"/>
            </w:tcMar>
            <w:vAlign w:val="bottom"/>
            <w:hideMark/>
          </w:tcPr>
          <w:p w14:paraId="3DCAA366" w14:textId="77777777" w:rsidR="007068BA" w:rsidRPr="00B020FB" w:rsidRDefault="007068BA" w:rsidP="007068BA">
            <w:pPr>
              <w:spacing w:before="0" w:after="0"/>
              <w:jc w:val="right"/>
              <w:rPr>
                <w:rFonts w:ascii="Palatino" w:hAnsi="Palatino" w:cs="Calibri"/>
                <w:sz w:val="24"/>
                <w:szCs w:val="24"/>
              </w:rPr>
            </w:pPr>
          </w:p>
        </w:tc>
      </w:tr>
      <w:tr w:rsidR="007068BA" w:rsidRPr="00B020FB" w14:paraId="2F423792" w14:textId="77777777" w:rsidTr="00E47E51">
        <w:trPr>
          <w:trHeight w:val="289"/>
        </w:trPr>
        <w:tc>
          <w:tcPr>
            <w:tcW w:w="2333" w:type="dxa"/>
            <w:shd w:val="clear" w:color="auto" w:fill="auto"/>
            <w:tcMar>
              <w:top w:w="15" w:type="dxa"/>
              <w:left w:w="15" w:type="dxa"/>
              <w:bottom w:w="0" w:type="dxa"/>
              <w:right w:w="15" w:type="dxa"/>
            </w:tcMar>
            <w:vAlign w:val="bottom"/>
            <w:hideMark/>
          </w:tcPr>
          <w:p w14:paraId="59EABA22" w14:textId="77777777"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1CF395A7" w14:textId="77777777" w:rsidR="007068BA" w:rsidRPr="00B020FB" w:rsidRDefault="007068BA" w:rsidP="007068BA">
            <w:pPr>
              <w:spacing w:before="0" w:after="0"/>
              <w:rPr>
                <w:rFonts w:ascii="Palatino" w:hAnsi="Palatino" w:cs="Calibri"/>
                <w:sz w:val="24"/>
                <w:szCs w:val="24"/>
              </w:rPr>
            </w:pPr>
          </w:p>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14:paraId="47C0DF57" w14:textId="77777777" w:rsidR="007068BA" w:rsidRPr="00B020FB" w:rsidRDefault="007068BA" w:rsidP="00830AE3">
            <w:pPr>
              <w:pStyle w:val="BT-Normal"/>
              <w:spacing w:after="0"/>
              <w:rPr>
                <w:rFonts w:ascii="Palatino" w:hAnsi="Palatino" w:cs="Calibri"/>
                <w:sz w:val="24"/>
                <w:szCs w:val="24"/>
              </w:rPr>
            </w:pPr>
            <w:r w:rsidRPr="00B020FB">
              <w:rPr>
                <w:rFonts w:ascii="Palatino" w:hAnsi="Palatino" w:cs="Calibri"/>
                <w:kern w:val="24"/>
                <w:sz w:val="24"/>
                <w:szCs w:val="24"/>
              </w:rPr>
              <w:t>Futures</w:t>
            </w:r>
            <w:r w:rsidR="00830AE3" w:rsidRPr="00B020FB">
              <w:rPr>
                <w:rFonts w:ascii="Palatino" w:hAnsi="Palatino" w:cs="Calibri"/>
                <w:kern w:val="24"/>
                <w:sz w:val="24"/>
                <w:szCs w:val="24"/>
              </w:rPr>
              <w:t xml:space="preserve"> </w:t>
            </w:r>
            <w:r w:rsidRPr="00B020FB">
              <w:rPr>
                <w:rFonts w:ascii="Palatino" w:hAnsi="Palatino" w:cs="Calibri"/>
                <w:kern w:val="24"/>
                <w:sz w:val="24"/>
                <w:szCs w:val="24"/>
              </w:rPr>
              <w:t>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14:paraId="4D44E4DF" w14:textId="77777777" w:rsidR="007068BA" w:rsidRPr="00B020FB" w:rsidRDefault="007068BA" w:rsidP="007068BA">
            <w:pPr>
              <w:pStyle w:val="BT-Normal"/>
              <w:spacing w:after="0"/>
              <w:jc w:val="right"/>
              <w:rPr>
                <w:rFonts w:ascii="Palatino" w:hAnsi="Palatino" w:cs="Calibri"/>
                <w:sz w:val="24"/>
                <w:szCs w:val="24"/>
              </w:rPr>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14:paraId="670D17CD" w14:textId="77777777" w:rsidR="007068BA" w:rsidRPr="00B020FB" w:rsidRDefault="003A47C6" w:rsidP="000343BD">
            <w:pPr>
              <w:pStyle w:val="BT-Normal"/>
              <w:spacing w:after="0"/>
              <w:jc w:val="right"/>
              <w:rPr>
                <w:rFonts w:ascii="Palatino" w:hAnsi="Palatino" w:cs="Calibri"/>
                <w:sz w:val="24"/>
                <w:szCs w:val="24"/>
              </w:rPr>
            </w:pPr>
            <w:r w:rsidRPr="00B020FB">
              <w:rPr>
                <w:rFonts w:ascii="Palatino" w:hAnsi="Palatino" w:cs="Calibri"/>
                <w:kern w:val="24"/>
                <w:sz w:val="24"/>
                <w:szCs w:val="24"/>
              </w:rPr>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14:paraId="7C56F6AD" w14:textId="77777777" w:rsidR="007068BA" w:rsidRPr="00B020FB" w:rsidRDefault="007068BA" w:rsidP="007068BA">
            <w:pPr>
              <w:spacing w:before="0" w:after="0"/>
              <w:jc w:val="right"/>
              <w:rPr>
                <w:rFonts w:ascii="Palatino" w:hAnsi="Palatino" w:cs="Calibri"/>
                <w:sz w:val="24"/>
                <w:szCs w:val="24"/>
              </w:rPr>
            </w:pPr>
          </w:p>
        </w:tc>
      </w:tr>
      <w:tr w:rsidR="007068BA" w:rsidRPr="00B020FB" w14:paraId="0A3278A0" w14:textId="77777777" w:rsidTr="00E47E51">
        <w:trPr>
          <w:trHeight w:val="20"/>
        </w:trPr>
        <w:tc>
          <w:tcPr>
            <w:tcW w:w="2333" w:type="dxa"/>
            <w:shd w:val="clear" w:color="auto" w:fill="auto"/>
            <w:tcMar>
              <w:top w:w="15" w:type="dxa"/>
              <w:left w:w="15" w:type="dxa"/>
              <w:bottom w:w="0" w:type="dxa"/>
              <w:right w:w="15" w:type="dxa"/>
            </w:tcMar>
            <w:vAlign w:val="bottom"/>
            <w:hideMark/>
          </w:tcPr>
          <w:p w14:paraId="1A5AA519" w14:textId="77777777"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14:paraId="227C6762" w14:textId="77777777" w:rsidR="007068BA" w:rsidRPr="00B020FB" w:rsidRDefault="007068BA" w:rsidP="007068BA">
            <w:pPr>
              <w:spacing w:before="0" w:after="0"/>
              <w:rPr>
                <w:rFonts w:ascii="Palatino" w:hAnsi="Palatino" w:cs="Calibri"/>
                <w:sz w:val="24"/>
                <w:szCs w:val="24"/>
              </w:rPr>
            </w:pPr>
          </w:p>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14:paraId="1996D007"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14:paraId="49B7639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14:paraId="1B73DFB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w:t>
            </w:r>
          </w:p>
        </w:tc>
        <w:tc>
          <w:tcPr>
            <w:tcW w:w="7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14:paraId="475B0743" w14:textId="77777777" w:rsidR="007068BA" w:rsidRPr="00B020FB" w:rsidRDefault="00BA7FC7"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w:t>
            </w:r>
            <w:r w:rsidR="007068BA" w:rsidRPr="00B020FB">
              <w:rPr>
                <w:rFonts w:ascii="Palatino" w:hAnsi="Palatino" w:cs="Calibri"/>
                <w:b/>
                <w:kern w:val="24"/>
                <w:sz w:val="24"/>
                <w:szCs w:val="24"/>
              </w:rPr>
              <w:t>$10</w:t>
            </w:r>
          </w:p>
        </w:tc>
      </w:tr>
    </w:tbl>
    <w:p w14:paraId="4D4A3916" w14:textId="77777777" w:rsidR="00F10891" w:rsidRPr="00B020FB" w:rsidRDefault="00830AE3" w:rsidP="005E5C35">
      <w:pPr>
        <w:pStyle w:val="Paragraph"/>
        <w:rPr>
          <w:rFonts w:ascii="Palatino" w:hAnsi="Palatino"/>
        </w:rPr>
      </w:pPr>
      <w:r w:rsidRPr="00B020FB">
        <w:rPr>
          <w:rFonts w:ascii="Palatino" w:hAnsi="Palatino"/>
        </w:rPr>
        <w:t>In the first case (above)</w:t>
      </w:r>
      <w:r w:rsidR="00A25DC4" w:rsidRPr="00B020FB">
        <w:rPr>
          <w:rFonts w:ascii="Palatino" w:hAnsi="Palatino"/>
        </w:rPr>
        <w:t xml:space="preserve">, </w:t>
      </w:r>
      <w:r w:rsidRPr="00B020FB">
        <w:rPr>
          <w:rFonts w:ascii="Palatino" w:hAnsi="Palatino"/>
        </w:rPr>
        <w:t xml:space="preserve">because the futures price “trades rich”—i.e., observed </w:t>
      </w:r>
      <w:proofErr w:type="gramStart"/>
      <w:r w:rsidRPr="00B020FB">
        <w:rPr>
          <w:rFonts w:ascii="Palatino" w:hAnsi="Palatino"/>
        </w:rPr>
        <w:t>F(</w:t>
      </w:r>
      <w:proofErr w:type="gramEnd"/>
      <w:r w:rsidRPr="00B020FB">
        <w:rPr>
          <w:rFonts w:ascii="Palatino" w:hAnsi="Palatino"/>
        </w:rPr>
        <w:t xml:space="preserve">0) price exceeds the model’s predicted F(0) price—the correct arbitrage is a cash and carry: short the forward, and borrow to buy the spot. In the second case (below), the </w:t>
      </w:r>
      <w:r w:rsidR="007068BA" w:rsidRPr="00B020FB">
        <w:rPr>
          <w:rFonts w:ascii="Palatino" w:hAnsi="Palatino"/>
        </w:rPr>
        <w:t xml:space="preserve">futures price </w:t>
      </w:r>
      <w:r w:rsidRPr="00B020FB">
        <w:rPr>
          <w:rFonts w:ascii="Palatino" w:hAnsi="Palatino"/>
        </w:rPr>
        <w:t xml:space="preserve">“trades cheap” and </w:t>
      </w:r>
      <w:r w:rsidR="007068BA" w:rsidRPr="00B020FB">
        <w:rPr>
          <w:rFonts w:ascii="Palatino" w:hAnsi="Palatino"/>
        </w:rPr>
        <w:t xml:space="preserve">the arbitrageur </w:t>
      </w:r>
      <w:r w:rsidRPr="00B020FB">
        <w:rPr>
          <w:rFonts w:ascii="Palatino" w:hAnsi="Palatino"/>
        </w:rPr>
        <w:t xml:space="preserve">should </w:t>
      </w:r>
      <w:r w:rsidR="007068BA" w:rsidRPr="00B020FB">
        <w:rPr>
          <w:rFonts w:ascii="Palatino" w:hAnsi="Palatino"/>
        </w:rPr>
        <w:t>conduct a reverse cash and carry trade:</w:t>
      </w:r>
      <w:r w:rsidRPr="00B020FB">
        <w:rPr>
          <w:rFonts w:ascii="Palatino" w:hAnsi="Palatino"/>
        </w:rPr>
        <w:t xml:space="preserve"> long forward and lend the cash received from shorting the spot.</w:t>
      </w:r>
    </w:p>
    <w:p w14:paraId="337CEC37" w14:textId="77777777" w:rsidR="00F10891" w:rsidRPr="00B020FB" w:rsidRDefault="00F10891">
      <w:pPr>
        <w:spacing w:before="0"/>
        <w:rPr>
          <w:rFonts w:ascii="Palatino" w:hAnsi="Palatino"/>
          <w:color w:val="000000" w:themeColor="text1"/>
        </w:rPr>
      </w:pPr>
      <w:r w:rsidRPr="00B020FB">
        <w:rPr>
          <w:rFonts w:ascii="Palatino" w:hAnsi="Palatino"/>
        </w:rPr>
        <w:br w:type="page"/>
      </w:r>
    </w:p>
    <w:p w14:paraId="5A7ED10C" w14:textId="77777777" w:rsidR="007068BA" w:rsidRPr="00B020FB" w:rsidRDefault="007068BA" w:rsidP="005E5C35">
      <w:pPr>
        <w:pStyle w:val="Paragraph"/>
        <w:rPr>
          <w:rFonts w:ascii="Palatino" w:hAnsi="Palatino"/>
        </w:rPr>
      </w:pPr>
    </w:p>
    <w:tbl>
      <w:tblPr>
        <w:tblW w:w="8823" w:type="dxa"/>
        <w:tblLayout w:type="fixed"/>
        <w:tblCellMar>
          <w:left w:w="0" w:type="dxa"/>
          <w:right w:w="0" w:type="dxa"/>
        </w:tblCellMar>
        <w:tblLook w:val="04A0" w:firstRow="1" w:lastRow="0" w:firstColumn="1" w:lastColumn="0" w:noHBand="0" w:noVBand="1"/>
      </w:tblPr>
      <w:tblGrid>
        <w:gridCol w:w="2355"/>
        <w:gridCol w:w="1170"/>
        <w:gridCol w:w="3060"/>
        <w:gridCol w:w="900"/>
        <w:gridCol w:w="720"/>
        <w:gridCol w:w="618"/>
      </w:tblGrid>
      <w:tr w:rsidR="007068BA" w:rsidRPr="00B020FB" w14:paraId="394B98CE" w14:textId="77777777" w:rsidTr="00666A6E">
        <w:trPr>
          <w:trHeight w:hRule="exact" w:val="298"/>
        </w:trPr>
        <w:tc>
          <w:tcPr>
            <w:tcW w:w="8823" w:type="dxa"/>
            <w:gridSpan w:val="6"/>
            <w:shd w:val="clear" w:color="auto" w:fill="E5DFEC" w:themeFill="accent4" w:themeFillTint="33"/>
            <w:tcMar>
              <w:top w:w="15" w:type="dxa"/>
              <w:left w:w="15" w:type="dxa"/>
              <w:bottom w:w="0" w:type="dxa"/>
              <w:right w:w="15" w:type="dxa"/>
            </w:tcMar>
            <w:vAlign w:val="bottom"/>
            <w:hideMark/>
          </w:tcPr>
          <w:p w14:paraId="4E2695BF" w14:textId="77777777" w:rsidR="007068BA" w:rsidRPr="00B020FB" w:rsidRDefault="007068BA" w:rsidP="003A47C6">
            <w:pPr>
              <w:pStyle w:val="BT-Normal"/>
              <w:spacing w:after="0"/>
              <w:rPr>
                <w:rFonts w:ascii="Palatino" w:hAnsi="Palatino" w:cs="Calibri"/>
                <w:sz w:val="24"/>
                <w:szCs w:val="24"/>
              </w:rPr>
            </w:pPr>
            <w:r w:rsidRPr="00B020FB">
              <w:rPr>
                <w:rFonts w:ascii="Palatino" w:hAnsi="Palatino" w:cs="Calibri"/>
                <w:b/>
                <w:sz w:val="24"/>
                <w:szCs w:val="24"/>
              </w:rPr>
              <w:t xml:space="preserve">Futures trades cheap: profit with </w:t>
            </w:r>
            <w:r w:rsidR="003A47C6" w:rsidRPr="00B020FB">
              <w:rPr>
                <w:rFonts w:ascii="Palatino" w:hAnsi="Palatino" w:cs="Calibri"/>
                <w:b/>
                <w:sz w:val="24"/>
                <w:szCs w:val="24"/>
              </w:rPr>
              <w:t>REVERSE</w:t>
            </w:r>
            <w:r w:rsidRPr="00B020FB">
              <w:rPr>
                <w:rFonts w:ascii="Palatino" w:hAnsi="Palatino" w:cs="Calibri"/>
                <w:b/>
                <w:sz w:val="24"/>
                <w:szCs w:val="24"/>
              </w:rPr>
              <w:t xml:space="preserve"> cash and carry</w:t>
            </w:r>
          </w:p>
        </w:tc>
      </w:tr>
      <w:tr w:rsidR="007068BA" w:rsidRPr="00B020FB" w14:paraId="3691E4A0"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2431D734" w14:textId="77777777"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Spot price of gold</w:t>
            </w:r>
          </w:p>
        </w:tc>
        <w:tc>
          <w:tcPr>
            <w:tcW w:w="1170" w:type="dxa"/>
            <w:shd w:val="clear" w:color="auto" w:fill="FFFFCC"/>
            <w:tcMar>
              <w:top w:w="15" w:type="dxa"/>
              <w:left w:w="15" w:type="dxa"/>
              <w:bottom w:w="0" w:type="dxa"/>
              <w:right w:w="15" w:type="dxa"/>
            </w:tcMar>
            <w:vAlign w:val="bottom"/>
            <w:hideMark/>
          </w:tcPr>
          <w:p w14:paraId="27199A7E" w14:textId="77777777"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 xml:space="preserve">$900.00 </w:t>
            </w:r>
          </w:p>
        </w:tc>
        <w:tc>
          <w:tcPr>
            <w:tcW w:w="3060" w:type="dxa"/>
            <w:shd w:val="clear" w:color="auto" w:fill="auto"/>
            <w:tcMar>
              <w:top w:w="15" w:type="dxa"/>
              <w:left w:w="15" w:type="dxa"/>
              <w:bottom w:w="0" w:type="dxa"/>
              <w:right w:w="15" w:type="dxa"/>
            </w:tcMar>
            <w:vAlign w:val="bottom"/>
            <w:hideMark/>
          </w:tcPr>
          <w:p w14:paraId="1C489AE2" w14:textId="77777777"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14:paraId="286A920A" w14:textId="77777777"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14:paraId="1B715D7B" w14:textId="77777777"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14:paraId="671BF4F9" w14:textId="77777777" w:rsidR="007068BA" w:rsidRPr="00B020FB" w:rsidRDefault="007068BA" w:rsidP="007068BA">
            <w:pPr>
              <w:rPr>
                <w:rFonts w:ascii="Palatino" w:hAnsi="Palatino" w:cs="Calibri"/>
                <w:sz w:val="24"/>
                <w:szCs w:val="24"/>
              </w:rPr>
            </w:pPr>
          </w:p>
        </w:tc>
      </w:tr>
      <w:tr w:rsidR="007068BA" w:rsidRPr="00B020FB" w14:paraId="04CED8BB"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15FCA4BF" w14:textId="77777777"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Interest rate</w:t>
            </w:r>
          </w:p>
        </w:tc>
        <w:tc>
          <w:tcPr>
            <w:tcW w:w="1170" w:type="dxa"/>
            <w:shd w:val="clear" w:color="auto" w:fill="FFFFCC"/>
            <w:tcMar>
              <w:top w:w="15" w:type="dxa"/>
              <w:left w:w="15" w:type="dxa"/>
              <w:bottom w:w="0" w:type="dxa"/>
              <w:right w:w="15" w:type="dxa"/>
            </w:tcMar>
            <w:vAlign w:val="bottom"/>
            <w:hideMark/>
          </w:tcPr>
          <w:p w14:paraId="1848E5F7" w14:textId="77777777"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10%</w:t>
            </w:r>
          </w:p>
        </w:tc>
        <w:tc>
          <w:tcPr>
            <w:tcW w:w="3060" w:type="dxa"/>
            <w:shd w:val="clear" w:color="auto" w:fill="auto"/>
            <w:tcMar>
              <w:top w:w="15" w:type="dxa"/>
              <w:left w:w="15" w:type="dxa"/>
              <w:bottom w:w="0" w:type="dxa"/>
              <w:right w:w="15" w:type="dxa"/>
            </w:tcMar>
            <w:vAlign w:val="bottom"/>
            <w:hideMark/>
          </w:tcPr>
          <w:p w14:paraId="3FAAFF82" w14:textId="77777777"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14:paraId="1E1902B5" w14:textId="77777777"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14:paraId="4089A37C" w14:textId="77777777"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14:paraId="7B519BB1" w14:textId="77777777" w:rsidR="007068BA" w:rsidRPr="00B020FB" w:rsidRDefault="007068BA" w:rsidP="007068BA">
            <w:pPr>
              <w:rPr>
                <w:rFonts w:ascii="Palatino" w:hAnsi="Palatino" w:cs="Calibri"/>
                <w:sz w:val="24"/>
                <w:szCs w:val="24"/>
              </w:rPr>
            </w:pPr>
          </w:p>
        </w:tc>
      </w:tr>
      <w:tr w:rsidR="007068BA" w:rsidRPr="00B020FB" w14:paraId="0E18EBDD"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0E5D2221" w14:textId="77777777"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Transaction</w:t>
            </w:r>
          </w:p>
        </w:tc>
        <w:tc>
          <w:tcPr>
            <w:tcW w:w="1170" w:type="dxa"/>
            <w:shd w:val="clear" w:color="auto" w:fill="FFFFCC"/>
            <w:tcMar>
              <w:top w:w="15" w:type="dxa"/>
              <w:left w:w="15" w:type="dxa"/>
              <w:bottom w:w="0" w:type="dxa"/>
              <w:right w:w="15" w:type="dxa"/>
            </w:tcMar>
            <w:vAlign w:val="bottom"/>
            <w:hideMark/>
          </w:tcPr>
          <w:p w14:paraId="25F2F533" w14:textId="77777777"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0%</w:t>
            </w:r>
          </w:p>
        </w:tc>
        <w:tc>
          <w:tcPr>
            <w:tcW w:w="3060" w:type="dxa"/>
            <w:shd w:val="clear" w:color="auto" w:fill="auto"/>
            <w:tcMar>
              <w:top w:w="15" w:type="dxa"/>
              <w:left w:w="15" w:type="dxa"/>
              <w:bottom w:w="0" w:type="dxa"/>
              <w:right w:w="15" w:type="dxa"/>
            </w:tcMar>
            <w:vAlign w:val="bottom"/>
            <w:hideMark/>
          </w:tcPr>
          <w:p w14:paraId="74B57B9E" w14:textId="77777777"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14:paraId="71545149" w14:textId="77777777"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14:paraId="4ABF4525" w14:textId="77777777"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14:paraId="26CC7E60" w14:textId="77777777" w:rsidR="007068BA" w:rsidRPr="00B020FB" w:rsidRDefault="007068BA" w:rsidP="007068BA">
            <w:pPr>
              <w:rPr>
                <w:rFonts w:ascii="Palatino" w:hAnsi="Palatino" w:cs="Calibri"/>
                <w:sz w:val="24"/>
                <w:szCs w:val="24"/>
              </w:rPr>
            </w:pPr>
          </w:p>
        </w:tc>
      </w:tr>
      <w:tr w:rsidR="007068BA" w:rsidRPr="00B020FB" w14:paraId="27968F8F" w14:textId="77777777" w:rsidTr="00666A6E">
        <w:trPr>
          <w:trHeight w:hRule="exact" w:val="407"/>
        </w:trPr>
        <w:tc>
          <w:tcPr>
            <w:tcW w:w="2355" w:type="dxa"/>
            <w:shd w:val="clear" w:color="auto" w:fill="auto"/>
            <w:tcMar>
              <w:top w:w="15" w:type="dxa"/>
              <w:left w:w="15" w:type="dxa"/>
              <w:bottom w:w="0" w:type="dxa"/>
              <w:right w:w="15" w:type="dxa"/>
            </w:tcMar>
            <w:vAlign w:val="bottom"/>
            <w:hideMark/>
          </w:tcPr>
          <w:p w14:paraId="6D1D3F98" w14:textId="77777777" w:rsidR="007068BA"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Model (carry) price</w:t>
            </w:r>
          </w:p>
        </w:tc>
        <w:tc>
          <w:tcPr>
            <w:tcW w:w="1170" w:type="dxa"/>
            <w:shd w:val="clear" w:color="auto" w:fill="auto"/>
            <w:tcMar>
              <w:top w:w="15" w:type="dxa"/>
              <w:left w:w="15" w:type="dxa"/>
              <w:bottom w:w="0" w:type="dxa"/>
              <w:right w:w="15" w:type="dxa"/>
            </w:tcMar>
            <w:vAlign w:val="bottom"/>
            <w:hideMark/>
          </w:tcPr>
          <w:p w14:paraId="161DA0E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90.00 </w:t>
            </w:r>
          </w:p>
        </w:tc>
        <w:tc>
          <w:tcPr>
            <w:tcW w:w="5298" w:type="dxa"/>
            <w:gridSpan w:val="4"/>
            <w:shd w:val="clear" w:color="auto" w:fill="auto"/>
            <w:tcMar>
              <w:top w:w="15" w:type="dxa"/>
              <w:left w:w="15" w:type="dxa"/>
              <w:bottom w:w="0" w:type="dxa"/>
              <w:right w:w="15" w:type="dxa"/>
            </w:tcMar>
            <w:vAlign w:val="bottom"/>
            <w:hideMark/>
          </w:tcPr>
          <w:p w14:paraId="09B2B356" w14:textId="77777777" w:rsidR="007068BA" w:rsidRPr="00B020FB" w:rsidRDefault="007068BA" w:rsidP="000343BD">
            <w:pPr>
              <w:spacing w:before="0" w:after="0"/>
              <w:rPr>
                <w:rFonts w:ascii="Palatino" w:hAnsi="Palatino" w:cs="Calibri"/>
                <w:i/>
                <w:sz w:val="24"/>
                <w:szCs w:val="24"/>
              </w:rPr>
            </w:pPr>
            <w:r w:rsidRPr="00B020FB">
              <w:rPr>
                <w:rFonts w:ascii="Palatino" w:hAnsi="Palatino" w:cs="Calibri"/>
                <w:i/>
                <w:kern w:val="24"/>
                <w:sz w:val="24"/>
                <w:szCs w:val="24"/>
              </w:rPr>
              <w:t xml:space="preserve"> </w:t>
            </w:r>
            <w:r w:rsidR="00666A6E" w:rsidRPr="00B020FB">
              <w:rPr>
                <w:rFonts w:ascii="Palatino" w:hAnsi="Palatino" w:cs="Calibri"/>
                <w:i/>
                <w:kern w:val="24"/>
                <w:sz w:val="24"/>
                <w:szCs w:val="24"/>
              </w:rPr>
              <w:t>No lower/upper bound since transaction = 0</w:t>
            </w:r>
          </w:p>
        </w:tc>
      </w:tr>
      <w:tr w:rsidR="00666A6E" w:rsidRPr="00B020FB" w14:paraId="7A011940" w14:textId="77777777" w:rsidTr="00666A6E">
        <w:trPr>
          <w:trHeight w:hRule="exact" w:val="303"/>
        </w:trPr>
        <w:tc>
          <w:tcPr>
            <w:tcW w:w="2355" w:type="dxa"/>
            <w:shd w:val="clear" w:color="auto" w:fill="auto"/>
            <w:tcMar>
              <w:top w:w="15" w:type="dxa"/>
              <w:left w:w="15" w:type="dxa"/>
              <w:bottom w:w="0" w:type="dxa"/>
              <w:right w:w="15" w:type="dxa"/>
            </w:tcMar>
            <w:vAlign w:val="bottom"/>
            <w:hideMark/>
          </w:tcPr>
          <w:p w14:paraId="560E25F5" w14:textId="77777777"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Future price of gold</w:t>
            </w:r>
          </w:p>
        </w:tc>
        <w:tc>
          <w:tcPr>
            <w:tcW w:w="1170" w:type="dxa"/>
            <w:shd w:val="clear" w:color="auto" w:fill="FFFFCC"/>
            <w:tcMar>
              <w:top w:w="15" w:type="dxa"/>
              <w:left w:w="15" w:type="dxa"/>
              <w:bottom w:w="0" w:type="dxa"/>
              <w:right w:w="15" w:type="dxa"/>
            </w:tcMar>
            <w:vAlign w:val="bottom"/>
            <w:hideMark/>
          </w:tcPr>
          <w:p w14:paraId="77D30D01" w14:textId="77777777" w:rsidR="00666A6E" w:rsidRPr="00B020FB" w:rsidRDefault="00666A6E" w:rsidP="000343BD">
            <w:pPr>
              <w:pStyle w:val="BT-Normal"/>
              <w:jc w:val="right"/>
              <w:rPr>
                <w:rFonts w:ascii="Palatino" w:hAnsi="Palatino" w:cs="Calibri"/>
                <w:b/>
                <w:sz w:val="24"/>
                <w:szCs w:val="24"/>
              </w:rPr>
            </w:pPr>
            <w:r w:rsidRPr="00B020FB">
              <w:rPr>
                <w:rFonts w:ascii="Palatino" w:hAnsi="Palatino" w:cs="Calibri"/>
                <w:b/>
                <w:kern w:val="24"/>
                <w:sz w:val="24"/>
                <w:szCs w:val="24"/>
              </w:rPr>
              <w:t xml:space="preserve">$980.00 </w:t>
            </w:r>
          </w:p>
        </w:tc>
        <w:tc>
          <w:tcPr>
            <w:tcW w:w="5298" w:type="dxa"/>
            <w:gridSpan w:val="4"/>
            <w:shd w:val="clear" w:color="auto" w:fill="FDE9D9" w:themeFill="accent6" w:themeFillTint="33"/>
            <w:tcMar>
              <w:top w:w="15" w:type="dxa"/>
              <w:left w:w="15" w:type="dxa"/>
              <w:bottom w:w="0" w:type="dxa"/>
              <w:right w:w="15" w:type="dxa"/>
            </w:tcMar>
          </w:tcPr>
          <w:p w14:paraId="76A6D9DE" w14:textId="77777777" w:rsidR="00666A6E" w:rsidRPr="00B020FB" w:rsidRDefault="00666A6E" w:rsidP="00666A6E">
            <w:pPr>
              <w:pStyle w:val="BT-Normal"/>
              <w:rPr>
                <w:rFonts w:ascii="Palatino" w:hAnsi="Palatino" w:cs="Calibri"/>
                <w:b/>
                <w:kern w:val="24"/>
                <w:sz w:val="24"/>
                <w:szCs w:val="24"/>
              </w:rPr>
            </w:pPr>
            <w:r w:rsidRPr="00B020FB">
              <w:rPr>
                <w:rFonts w:ascii="Palatino" w:hAnsi="Palatino" w:cs="Calibri"/>
                <w:b/>
                <w:sz w:val="24"/>
                <w:szCs w:val="24"/>
                <w:shd w:val="clear" w:color="auto" w:fill="FDE9D9" w:themeFill="accent6" w:themeFillTint="33"/>
              </w:rPr>
              <w:t xml:space="preserve"> </w:t>
            </w:r>
            <w:r w:rsidRPr="00B020FB">
              <w:rPr>
                <w:rFonts w:ascii="Palatino" w:hAnsi="Palatino" w:cs="Calibri"/>
                <w:b/>
                <w:sz w:val="24"/>
                <w:szCs w:val="24"/>
                <w:shd w:val="clear" w:color="auto" w:fill="FDE9D9" w:themeFill="accent6" w:themeFillTint="33"/>
              </w:rPr>
              <w:sym w:font="Symbol" w:char="F0AC"/>
            </w:r>
            <w:r w:rsidRPr="00B020FB">
              <w:rPr>
                <w:rFonts w:ascii="Palatino" w:hAnsi="Palatino" w:cs="Calibri"/>
                <w:b/>
                <w:sz w:val="24"/>
                <w:szCs w:val="24"/>
                <w:shd w:val="clear" w:color="auto" w:fill="FDE9D9" w:themeFill="accent6" w:themeFillTint="33"/>
              </w:rPr>
              <w:t xml:space="preserve"> “Trades cheap” as 980 &lt; 990</w:t>
            </w:r>
          </w:p>
        </w:tc>
      </w:tr>
      <w:tr w:rsidR="00666A6E" w:rsidRPr="00B020FB" w14:paraId="0A3D5BDD" w14:textId="77777777"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tcPr>
          <w:p w14:paraId="173292FB" w14:textId="77777777" w:rsidR="00666A6E" w:rsidRPr="00B020FB" w:rsidRDefault="00666A6E" w:rsidP="007068BA">
            <w:pPr>
              <w:pStyle w:val="BT-Normal"/>
              <w:rPr>
                <w:rFonts w:ascii="Palatino" w:hAnsi="Palatino" w:cs="Calibri"/>
                <w:b/>
                <w:kern w:val="24"/>
                <w:sz w:val="24"/>
                <w:szCs w:val="24"/>
              </w:rPr>
            </w:pPr>
          </w:p>
        </w:tc>
      </w:tr>
      <w:tr w:rsidR="00666A6E" w:rsidRPr="00B020FB" w14:paraId="1795A773" w14:textId="77777777"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hideMark/>
          </w:tcPr>
          <w:p w14:paraId="6EF9D4FF" w14:textId="77777777" w:rsidR="00666A6E" w:rsidRPr="00B020FB" w:rsidRDefault="00666A6E" w:rsidP="007068BA">
            <w:pPr>
              <w:pStyle w:val="BT-Normal"/>
              <w:rPr>
                <w:rFonts w:ascii="Palatino" w:hAnsi="Palatino" w:cs="Calibri"/>
                <w:sz w:val="24"/>
                <w:szCs w:val="24"/>
              </w:rPr>
            </w:pPr>
            <w:r w:rsidRPr="00B020FB">
              <w:rPr>
                <w:rFonts w:ascii="Palatino" w:hAnsi="Palatino" w:cs="Calibri"/>
                <w:b/>
                <w:kern w:val="24"/>
                <w:sz w:val="24"/>
                <w:szCs w:val="24"/>
              </w:rPr>
              <w:t>Reverse cash &amp; carry: short spot, lend cash, long forward</w:t>
            </w:r>
          </w:p>
          <w:p w14:paraId="016D1ED2" w14:textId="77777777"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 xml:space="preserve">2 </w:t>
            </w:r>
          </w:p>
          <w:p w14:paraId="52440C38" w14:textId="77777777"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 xml:space="preserve">  reverse cash &amp; carry </w:t>
            </w:r>
          </w:p>
        </w:tc>
      </w:tr>
      <w:tr w:rsidR="00666A6E" w:rsidRPr="00B020FB" w14:paraId="26BEC991"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6345A351" w14:textId="77777777" w:rsidR="00666A6E" w:rsidRPr="00B020FB" w:rsidRDefault="00666A6E" w:rsidP="007068BA">
            <w:pPr>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019751A4"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2523B3AE" w14:textId="77777777" w:rsidR="00666A6E" w:rsidRPr="00B020FB" w:rsidRDefault="00666A6E"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14:paraId="65B0EF67" w14:textId="77777777" w:rsidR="00666A6E" w:rsidRPr="00B020FB" w:rsidRDefault="00666A6E"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14:paraId="4FDD3BEA" w14:textId="77777777" w:rsidR="00666A6E" w:rsidRPr="00B020FB" w:rsidRDefault="00666A6E"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14:paraId="75505AF8" w14:textId="77777777" w:rsidR="00666A6E" w:rsidRPr="00B020FB" w:rsidRDefault="00666A6E" w:rsidP="007068BA">
            <w:pPr>
              <w:rPr>
                <w:rFonts w:ascii="Palatino" w:hAnsi="Palatino" w:cs="Calibri"/>
                <w:sz w:val="24"/>
                <w:szCs w:val="24"/>
              </w:rPr>
            </w:pPr>
          </w:p>
        </w:tc>
      </w:tr>
      <w:tr w:rsidR="00666A6E" w:rsidRPr="00B020FB" w14:paraId="6695BBF3"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004781B1" w14:textId="77777777" w:rsidR="00666A6E" w:rsidRPr="00B020FB" w:rsidRDefault="00666A6E" w:rsidP="007068BA">
            <w:pPr>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524717C0"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0C67004A" w14:textId="77777777" w:rsidR="00666A6E" w:rsidRPr="00B020FB" w:rsidRDefault="00666A6E" w:rsidP="007068BA">
            <w:pPr>
              <w:rPr>
                <w:rFonts w:ascii="Palatino" w:hAnsi="Palatino" w:cs="Calibri"/>
                <w:sz w:val="24"/>
                <w:szCs w:val="24"/>
              </w:rPr>
            </w:pPr>
          </w:p>
        </w:tc>
        <w:tc>
          <w:tcPr>
            <w:tcW w:w="900" w:type="dxa"/>
            <w:tcBorders>
              <w:bottom w:val="single" w:sz="18" w:space="0" w:color="000000" w:themeColor="text1"/>
            </w:tcBorders>
            <w:shd w:val="clear" w:color="auto" w:fill="auto"/>
            <w:tcMar>
              <w:top w:w="15" w:type="dxa"/>
              <w:left w:w="15" w:type="dxa"/>
              <w:bottom w:w="0" w:type="dxa"/>
              <w:right w:w="15" w:type="dxa"/>
            </w:tcMar>
            <w:vAlign w:val="bottom"/>
            <w:hideMark/>
          </w:tcPr>
          <w:p w14:paraId="6682C915" w14:textId="77777777" w:rsidR="00666A6E" w:rsidRPr="00B020FB" w:rsidRDefault="00666A6E" w:rsidP="00BA7FC7">
            <w:pPr>
              <w:pStyle w:val="BT-Normal"/>
              <w:jc w:val="right"/>
              <w:rPr>
                <w:rFonts w:ascii="Palatino" w:hAnsi="Palatino" w:cs="Calibri"/>
                <w:b/>
                <w:sz w:val="24"/>
                <w:szCs w:val="24"/>
              </w:rPr>
            </w:pPr>
            <w:r w:rsidRPr="00B020FB">
              <w:rPr>
                <w:rFonts w:ascii="Palatino" w:hAnsi="Palatino" w:cs="Calibri"/>
                <w:b/>
                <w:kern w:val="24"/>
                <w:sz w:val="24"/>
                <w:szCs w:val="24"/>
              </w:rPr>
              <w:t>T0</w:t>
            </w:r>
          </w:p>
        </w:tc>
        <w:tc>
          <w:tcPr>
            <w:tcW w:w="720" w:type="dxa"/>
            <w:tcBorders>
              <w:bottom w:val="single" w:sz="18" w:space="0" w:color="000000" w:themeColor="text1"/>
            </w:tcBorders>
            <w:shd w:val="clear" w:color="auto" w:fill="auto"/>
            <w:tcMar>
              <w:top w:w="15" w:type="dxa"/>
              <w:left w:w="15" w:type="dxa"/>
              <w:bottom w:w="0" w:type="dxa"/>
              <w:right w:w="15" w:type="dxa"/>
            </w:tcMar>
            <w:vAlign w:val="bottom"/>
            <w:hideMark/>
          </w:tcPr>
          <w:p w14:paraId="42691F4B" w14:textId="77777777" w:rsidR="00666A6E" w:rsidRPr="00B020FB" w:rsidRDefault="00666A6E" w:rsidP="000343BD">
            <w:pPr>
              <w:pStyle w:val="BT-Normal"/>
              <w:jc w:val="right"/>
              <w:rPr>
                <w:rFonts w:ascii="Palatino" w:hAnsi="Palatino" w:cs="Calibri"/>
                <w:b/>
                <w:sz w:val="24"/>
                <w:szCs w:val="24"/>
              </w:rPr>
            </w:pPr>
            <w:r w:rsidRPr="00B020FB">
              <w:rPr>
                <w:rFonts w:ascii="Palatino" w:hAnsi="Palatino" w:cs="Calibri"/>
                <w:b/>
                <w:kern w:val="24"/>
                <w:sz w:val="24"/>
                <w:szCs w:val="24"/>
              </w:rPr>
              <w:t>T1</w:t>
            </w:r>
          </w:p>
        </w:tc>
        <w:tc>
          <w:tcPr>
            <w:tcW w:w="618" w:type="dxa"/>
            <w:tcBorders>
              <w:bottom w:val="single" w:sz="18" w:space="0" w:color="000000" w:themeColor="text1"/>
            </w:tcBorders>
            <w:shd w:val="clear" w:color="auto" w:fill="auto"/>
            <w:tcMar>
              <w:top w:w="15" w:type="dxa"/>
              <w:left w:w="15" w:type="dxa"/>
              <w:bottom w:w="0" w:type="dxa"/>
              <w:right w:w="15" w:type="dxa"/>
            </w:tcMar>
            <w:vAlign w:val="bottom"/>
            <w:hideMark/>
          </w:tcPr>
          <w:p w14:paraId="55E252F7" w14:textId="77777777" w:rsidR="00666A6E" w:rsidRPr="00B020FB" w:rsidRDefault="00666A6E" w:rsidP="00830AE3">
            <w:pPr>
              <w:pStyle w:val="BT-Normal"/>
              <w:jc w:val="right"/>
              <w:rPr>
                <w:rFonts w:ascii="Palatino" w:hAnsi="Palatino" w:cs="Calibri"/>
                <w:b/>
                <w:sz w:val="24"/>
                <w:szCs w:val="24"/>
              </w:rPr>
            </w:pPr>
            <w:r w:rsidRPr="00B020FB">
              <w:rPr>
                <w:rFonts w:ascii="Palatino" w:hAnsi="Palatino" w:cs="Calibri"/>
                <w:b/>
                <w:sz w:val="24"/>
                <w:szCs w:val="24"/>
              </w:rPr>
              <w:t>Net</w:t>
            </w:r>
          </w:p>
        </w:tc>
      </w:tr>
      <w:tr w:rsidR="00666A6E" w:rsidRPr="00B020FB" w14:paraId="5E94B577"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19583A89" w14:textId="77777777"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68CA6AC4"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386EC89B" w14:textId="77777777"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Spot commodity market</w:t>
            </w:r>
          </w:p>
        </w:tc>
        <w:tc>
          <w:tcPr>
            <w:tcW w:w="900" w:type="dxa"/>
            <w:tcBorders>
              <w:top w:val="single" w:sz="18" w:space="0" w:color="000000" w:themeColor="text1"/>
            </w:tcBorders>
            <w:shd w:val="clear" w:color="auto" w:fill="auto"/>
            <w:tcMar>
              <w:top w:w="15" w:type="dxa"/>
              <w:left w:w="15" w:type="dxa"/>
              <w:bottom w:w="0" w:type="dxa"/>
              <w:right w:w="15" w:type="dxa"/>
            </w:tcMar>
            <w:vAlign w:val="bottom"/>
            <w:hideMark/>
          </w:tcPr>
          <w:p w14:paraId="0D12AF43" w14:textId="77777777"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900</w:t>
            </w:r>
          </w:p>
        </w:tc>
        <w:tc>
          <w:tcPr>
            <w:tcW w:w="720" w:type="dxa"/>
            <w:tcBorders>
              <w:top w:val="single" w:sz="18" w:space="0" w:color="000000" w:themeColor="text1"/>
            </w:tcBorders>
            <w:shd w:val="clear" w:color="auto" w:fill="auto"/>
            <w:tcMar>
              <w:top w:w="15" w:type="dxa"/>
              <w:left w:w="15" w:type="dxa"/>
              <w:bottom w:w="0" w:type="dxa"/>
              <w:right w:w="15" w:type="dxa"/>
            </w:tcMar>
            <w:vAlign w:val="bottom"/>
            <w:hideMark/>
          </w:tcPr>
          <w:p w14:paraId="20DA65B9" w14:textId="77777777" w:rsidR="00666A6E" w:rsidRPr="00B020FB" w:rsidRDefault="00666A6E" w:rsidP="000343BD">
            <w:pPr>
              <w:jc w:val="right"/>
              <w:rPr>
                <w:rFonts w:ascii="Palatino" w:hAnsi="Palatino" w:cs="Calibri"/>
                <w:sz w:val="24"/>
                <w:szCs w:val="24"/>
              </w:rPr>
            </w:pPr>
          </w:p>
        </w:tc>
        <w:tc>
          <w:tcPr>
            <w:tcW w:w="618" w:type="dxa"/>
            <w:tcBorders>
              <w:top w:val="single" w:sz="18" w:space="0" w:color="000000" w:themeColor="text1"/>
            </w:tcBorders>
            <w:shd w:val="clear" w:color="auto" w:fill="auto"/>
            <w:tcMar>
              <w:top w:w="15" w:type="dxa"/>
              <w:left w:w="15" w:type="dxa"/>
              <w:bottom w:w="0" w:type="dxa"/>
              <w:right w:w="15" w:type="dxa"/>
            </w:tcMar>
            <w:vAlign w:val="bottom"/>
            <w:hideMark/>
          </w:tcPr>
          <w:p w14:paraId="757D2F83" w14:textId="77777777" w:rsidR="00666A6E" w:rsidRPr="00B020FB" w:rsidRDefault="00666A6E" w:rsidP="007068BA">
            <w:pPr>
              <w:jc w:val="right"/>
              <w:rPr>
                <w:rFonts w:ascii="Palatino" w:hAnsi="Palatino" w:cs="Calibri"/>
                <w:sz w:val="24"/>
                <w:szCs w:val="24"/>
              </w:rPr>
            </w:pPr>
          </w:p>
        </w:tc>
      </w:tr>
      <w:tr w:rsidR="00666A6E" w:rsidRPr="00B020FB" w14:paraId="0DB84753"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0A028042" w14:textId="77777777"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1CFF1847"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01532D65" w14:textId="77777777"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Transaction</w:t>
            </w:r>
          </w:p>
        </w:tc>
        <w:tc>
          <w:tcPr>
            <w:tcW w:w="900" w:type="dxa"/>
            <w:shd w:val="clear" w:color="auto" w:fill="auto"/>
            <w:tcMar>
              <w:top w:w="15" w:type="dxa"/>
              <w:left w:w="15" w:type="dxa"/>
              <w:bottom w:w="0" w:type="dxa"/>
              <w:right w:w="15" w:type="dxa"/>
            </w:tcMar>
            <w:vAlign w:val="bottom"/>
            <w:hideMark/>
          </w:tcPr>
          <w:p w14:paraId="6F0127BF" w14:textId="77777777"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0</w:t>
            </w:r>
          </w:p>
        </w:tc>
        <w:tc>
          <w:tcPr>
            <w:tcW w:w="720" w:type="dxa"/>
            <w:shd w:val="clear" w:color="auto" w:fill="auto"/>
            <w:tcMar>
              <w:top w:w="15" w:type="dxa"/>
              <w:left w:w="15" w:type="dxa"/>
              <w:bottom w:w="0" w:type="dxa"/>
              <w:right w:w="15" w:type="dxa"/>
            </w:tcMar>
            <w:vAlign w:val="bottom"/>
            <w:hideMark/>
          </w:tcPr>
          <w:p w14:paraId="1A5EC31A" w14:textId="77777777" w:rsidR="00666A6E" w:rsidRPr="00B020FB" w:rsidRDefault="00666A6E"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14:paraId="406F6D13" w14:textId="77777777" w:rsidR="00666A6E" w:rsidRPr="00B020FB" w:rsidRDefault="00666A6E" w:rsidP="007068BA">
            <w:pPr>
              <w:jc w:val="right"/>
              <w:rPr>
                <w:rFonts w:ascii="Palatino" w:hAnsi="Palatino" w:cs="Calibri"/>
                <w:sz w:val="24"/>
                <w:szCs w:val="24"/>
              </w:rPr>
            </w:pPr>
          </w:p>
        </w:tc>
      </w:tr>
      <w:tr w:rsidR="00666A6E" w:rsidRPr="00B020FB" w14:paraId="6A5F2A78"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7194F153" w14:textId="77777777"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79FAE380"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28F6AA80" w14:textId="77777777"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Cash</w:t>
            </w:r>
          </w:p>
        </w:tc>
        <w:tc>
          <w:tcPr>
            <w:tcW w:w="900" w:type="dxa"/>
            <w:shd w:val="clear" w:color="auto" w:fill="auto"/>
            <w:tcMar>
              <w:top w:w="15" w:type="dxa"/>
              <w:left w:w="15" w:type="dxa"/>
              <w:bottom w:w="0" w:type="dxa"/>
              <w:right w:w="15" w:type="dxa"/>
            </w:tcMar>
            <w:vAlign w:val="bottom"/>
            <w:hideMark/>
          </w:tcPr>
          <w:p w14:paraId="19F7B3DD" w14:textId="77777777"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900</w:t>
            </w:r>
          </w:p>
        </w:tc>
        <w:tc>
          <w:tcPr>
            <w:tcW w:w="720" w:type="dxa"/>
            <w:shd w:val="clear" w:color="auto" w:fill="auto"/>
            <w:tcMar>
              <w:top w:w="15" w:type="dxa"/>
              <w:left w:w="15" w:type="dxa"/>
              <w:bottom w:w="0" w:type="dxa"/>
              <w:right w:w="15" w:type="dxa"/>
            </w:tcMar>
            <w:vAlign w:val="bottom"/>
            <w:hideMark/>
          </w:tcPr>
          <w:p w14:paraId="4EBBE413" w14:textId="77777777"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990</w:t>
            </w:r>
          </w:p>
        </w:tc>
        <w:tc>
          <w:tcPr>
            <w:tcW w:w="618" w:type="dxa"/>
            <w:shd w:val="clear" w:color="auto" w:fill="auto"/>
            <w:tcMar>
              <w:top w:w="15" w:type="dxa"/>
              <w:left w:w="15" w:type="dxa"/>
              <w:bottom w:w="0" w:type="dxa"/>
              <w:right w:w="15" w:type="dxa"/>
            </w:tcMar>
            <w:vAlign w:val="bottom"/>
            <w:hideMark/>
          </w:tcPr>
          <w:p w14:paraId="19298EFC" w14:textId="77777777" w:rsidR="00666A6E" w:rsidRPr="00B020FB" w:rsidRDefault="00666A6E" w:rsidP="007068BA">
            <w:pPr>
              <w:jc w:val="right"/>
              <w:rPr>
                <w:rFonts w:ascii="Palatino" w:hAnsi="Palatino" w:cs="Calibri"/>
                <w:sz w:val="24"/>
                <w:szCs w:val="24"/>
              </w:rPr>
            </w:pPr>
          </w:p>
        </w:tc>
      </w:tr>
      <w:tr w:rsidR="00666A6E" w:rsidRPr="00B020FB" w14:paraId="48A92A88" w14:textId="77777777" w:rsidTr="00666A6E">
        <w:trPr>
          <w:gridAfter w:val="1"/>
          <w:wAfter w:w="618" w:type="dxa"/>
          <w:trHeight w:hRule="exact" w:val="298"/>
        </w:trPr>
        <w:tc>
          <w:tcPr>
            <w:tcW w:w="2355" w:type="dxa"/>
            <w:shd w:val="clear" w:color="auto" w:fill="auto"/>
            <w:tcMar>
              <w:top w:w="15" w:type="dxa"/>
              <w:left w:w="15" w:type="dxa"/>
              <w:bottom w:w="0" w:type="dxa"/>
              <w:right w:w="15" w:type="dxa"/>
            </w:tcMar>
            <w:vAlign w:val="bottom"/>
            <w:hideMark/>
          </w:tcPr>
          <w:p w14:paraId="5FED1E06" w14:textId="77777777"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26A5C39E" w14:textId="77777777"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14:paraId="404E4C68" w14:textId="77777777" w:rsidR="00666A6E" w:rsidRPr="00B020FB" w:rsidRDefault="00666A6E" w:rsidP="00830AE3">
            <w:pPr>
              <w:pStyle w:val="BT-Normal"/>
              <w:rPr>
                <w:rFonts w:ascii="Palatino" w:hAnsi="Palatino" w:cs="Calibri"/>
                <w:sz w:val="24"/>
                <w:szCs w:val="24"/>
              </w:rPr>
            </w:pPr>
            <w:r w:rsidRPr="00B020FB">
              <w:rPr>
                <w:rFonts w:ascii="Palatino" w:hAnsi="Palatino" w:cs="Calibri"/>
                <w:kern w:val="24"/>
                <w:sz w:val="24"/>
                <w:szCs w:val="24"/>
              </w:rPr>
              <w:t>Futures contract</w:t>
            </w:r>
          </w:p>
        </w:tc>
        <w:tc>
          <w:tcPr>
            <w:tcW w:w="900" w:type="dxa"/>
            <w:shd w:val="clear" w:color="auto" w:fill="auto"/>
            <w:tcMar>
              <w:top w:w="15" w:type="dxa"/>
              <w:left w:w="15" w:type="dxa"/>
              <w:bottom w:w="0" w:type="dxa"/>
              <w:right w:w="15" w:type="dxa"/>
            </w:tcMar>
            <w:vAlign w:val="bottom"/>
            <w:hideMark/>
          </w:tcPr>
          <w:p w14:paraId="16D5FA9D" w14:textId="77777777" w:rsidR="00666A6E" w:rsidRPr="00B020FB" w:rsidRDefault="00666A6E" w:rsidP="007068BA">
            <w:pPr>
              <w:pStyle w:val="BT-Normal"/>
              <w:jc w:val="right"/>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14:paraId="29FC21CB" w14:textId="77777777"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980</w:t>
            </w:r>
          </w:p>
        </w:tc>
      </w:tr>
      <w:tr w:rsidR="00666A6E" w:rsidRPr="00B020FB" w14:paraId="3DB71965" w14:textId="77777777" w:rsidTr="00666A6E">
        <w:trPr>
          <w:trHeight w:hRule="exact" w:val="298"/>
        </w:trPr>
        <w:tc>
          <w:tcPr>
            <w:tcW w:w="2355" w:type="dxa"/>
            <w:shd w:val="clear" w:color="auto" w:fill="auto"/>
            <w:tcMar>
              <w:top w:w="15" w:type="dxa"/>
              <w:left w:w="15" w:type="dxa"/>
              <w:bottom w:w="0" w:type="dxa"/>
              <w:right w:w="15" w:type="dxa"/>
            </w:tcMar>
            <w:vAlign w:val="bottom"/>
            <w:hideMark/>
          </w:tcPr>
          <w:p w14:paraId="1CD18FAE" w14:textId="77777777"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14:paraId="2E81CBBF" w14:textId="77777777" w:rsidR="00666A6E" w:rsidRPr="00B020FB" w:rsidRDefault="00666A6E" w:rsidP="007068BA">
            <w:pPr>
              <w:rPr>
                <w:rFonts w:ascii="Palatino" w:hAnsi="Palatino" w:cs="Calibri"/>
                <w:sz w:val="24"/>
                <w:szCs w:val="24"/>
              </w:rPr>
            </w:pPr>
          </w:p>
        </w:tc>
        <w:tc>
          <w:tcPr>
            <w:tcW w:w="3060" w:type="dxa"/>
            <w:tcBorders>
              <w:top w:val="single" w:sz="12" w:space="0" w:color="000000" w:themeColor="text1"/>
            </w:tcBorders>
            <w:shd w:val="clear" w:color="auto" w:fill="auto"/>
            <w:tcMar>
              <w:top w:w="15" w:type="dxa"/>
              <w:left w:w="15" w:type="dxa"/>
              <w:bottom w:w="0" w:type="dxa"/>
              <w:right w:w="15" w:type="dxa"/>
            </w:tcMar>
            <w:vAlign w:val="bottom"/>
            <w:hideMark/>
          </w:tcPr>
          <w:p w14:paraId="44722771" w14:textId="77777777" w:rsidR="00666A6E" w:rsidRPr="00B020FB" w:rsidRDefault="00666A6E" w:rsidP="007068BA">
            <w:pPr>
              <w:pStyle w:val="BT-Normal"/>
              <w:rPr>
                <w:rFonts w:ascii="Palatino" w:hAnsi="Palatino" w:cs="Calibri"/>
                <w:b/>
                <w:sz w:val="24"/>
                <w:szCs w:val="24"/>
              </w:rPr>
            </w:pPr>
            <w:r w:rsidRPr="00B020FB">
              <w:rPr>
                <w:rFonts w:ascii="Palatino" w:hAnsi="Palatino" w:cs="Calibri"/>
                <w:b/>
                <w:kern w:val="24"/>
                <w:sz w:val="24"/>
                <w:szCs w:val="24"/>
              </w:rPr>
              <w:t>Net Cash Flow</w:t>
            </w:r>
          </w:p>
        </w:tc>
        <w:tc>
          <w:tcPr>
            <w:tcW w:w="900" w:type="dxa"/>
            <w:tcBorders>
              <w:top w:val="single" w:sz="12" w:space="0" w:color="000000" w:themeColor="text1"/>
            </w:tcBorders>
            <w:shd w:val="clear" w:color="auto" w:fill="auto"/>
            <w:tcMar>
              <w:top w:w="15" w:type="dxa"/>
              <w:left w:w="15" w:type="dxa"/>
              <w:bottom w:w="0" w:type="dxa"/>
              <w:right w:w="15" w:type="dxa"/>
            </w:tcMar>
            <w:vAlign w:val="bottom"/>
            <w:hideMark/>
          </w:tcPr>
          <w:p w14:paraId="6A5FF7B5" w14:textId="77777777"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0</w:t>
            </w:r>
          </w:p>
        </w:tc>
        <w:tc>
          <w:tcPr>
            <w:tcW w:w="720" w:type="dxa"/>
            <w:tcBorders>
              <w:top w:val="single" w:sz="12" w:space="0" w:color="000000" w:themeColor="text1"/>
            </w:tcBorders>
            <w:shd w:val="clear" w:color="auto" w:fill="auto"/>
            <w:tcMar>
              <w:top w:w="15" w:type="dxa"/>
              <w:left w:w="15" w:type="dxa"/>
              <w:bottom w:w="0" w:type="dxa"/>
              <w:right w:w="15" w:type="dxa"/>
            </w:tcMar>
            <w:vAlign w:val="bottom"/>
            <w:hideMark/>
          </w:tcPr>
          <w:p w14:paraId="7EAEDCE7" w14:textId="77777777"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10</w:t>
            </w:r>
          </w:p>
        </w:tc>
        <w:tc>
          <w:tcPr>
            <w:tcW w:w="6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14:paraId="155D7751" w14:textId="77777777" w:rsidR="00666A6E" w:rsidRPr="00B020FB" w:rsidRDefault="00666A6E" w:rsidP="007068BA">
            <w:pPr>
              <w:pStyle w:val="BT-Normal"/>
              <w:jc w:val="right"/>
              <w:rPr>
                <w:rFonts w:ascii="Palatino" w:hAnsi="Palatino" w:cs="Calibri"/>
                <w:b/>
                <w:sz w:val="24"/>
                <w:szCs w:val="24"/>
              </w:rPr>
            </w:pPr>
            <w:r w:rsidRPr="00B020FB">
              <w:rPr>
                <w:rFonts w:ascii="Palatino" w:hAnsi="Palatino" w:cs="Calibri"/>
                <w:b/>
                <w:kern w:val="24"/>
                <w:sz w:val="24"/>
                <w:szCs w:val="24"/>
              </w:rPr>
              <w:t>+$10</w:t>
            </w:r>
          </w:p>
        </w:tc>
      </w:tr>
    </w:tbl>
    <w:p w14:paraId="34560FA9" w14:textId="77777777" w:rsidR="007068BA" w:rsidRPr="00B020FB" w:rsidRDefault="007068BA" w:rsidP="007068BA">
      <w:pPr>
        <w:pStyle w:val="BT-Normal"/>
        <w:rPr>
          <w:rFonts w:ascii="Palatino" w:hAnsi="Palatino"/>
        </w:rPr>
      </w:pPr>
    </w:p>
    <w:p w14:paraId="64A3834F" w14:textId="77777777" w:rsidR="007068BA" w:rsidRPr="00B020FB" w:rsidRDefault="007068BA" w:rsidP="005E5C35">
      <w:pPr>
        <w:pStyle w:val="Paragraph"/>
        <w:rPr>
          <w:rFonts w:ascii="Palatino" w:hAnsi="Palatino"/>
        </w:rPr>
      </w:pPr>
      <w:r w:rsidRPr="00B020FB">
        <w:rPr>
          <w:rFonts w:ascii="Palatino" w:hAnsi="Palatino"/>
        </w:rPr>
        <w:t xml:space="preserve">If the futures price is “trading rich,” the arbitrage trade is cash and carry: borrow to buy the spot asset (buy the cheap thing) and short the forward (sell the expensive thing). If the futures price is “trading cheap,” the arbitrage trade is reverse cash and carry: sell short the spot asset &amp; lend the cash (sell the expensive thing) and go long the forward (buy the cheap thing). </w:t>
      </w:r>
    </w:p>
    <w:p w14:paraId="6FF16163" w14:textId="77777777" w:rsidR="007068BA" w:rsidRPr="00B020FB" w:rsidRDefault="007068BA" w:rsidP="005E5C35">
      <w:pPr>
        <w:pStyle w:val="Paragraph"/>
        <w:rPr>
          <w:rFonts w:ascii="Palatino" w:hAnsi="Palatino"/>
        </w:rPr>
      </w:pPr>
      <w:r w:rsidRPr="00B020FB">
        <w:rPr>
          <w:rFonts w:ascii="Palatino" w:hAnsi="Palatino"/>
        </w:rPr>
        <w:t>Describe some of the risks that can arise from the use of derivatives</w:t>
      </w:r>
    </w:p>
    <w:p w14:paraId="1A31FE31" w14:textId="77777777" w:rsidR="007068BA" w:rsidRPr="00B020FB" w:rsidRDefault="007068BA" w:rsidP="005E5C35">
      <w:pPr>
        <w:pStyle w:val="Paragraph"/>
        <w:rPr>
          <w:rFonts w:ascii="Palatino" w:hAnsi="Palatino"/>
        </w:rPr>
      </w:pPr>
      <w:r w:rsidRPr="00B020FB">
        <w:rPr>
          <w:rFonts w:ascii="Palatino" w:eastAsia="+mn-ea" w:hAnsi="Palatino"/>
        </w:rPr>
        <w:t>There are three primary derivative uses:</w:t>
      </w:r>
    </w:p>
    <w:p w14:paraId="0AF14E95" w14:textId="77777777" w:rsidR="007068BA" w:rsidRPr="00B020FB" w:rsidRDefault="007068BA" w:rsidP="005E5C35">
      <w:pPr>
        <w:pStyle w:val="Paragraph"/>
        <w:rPr>
          <w:rFonts w:ascii="Palatino" w:hAnsi="Palatino"/>
        </w:rPr>
      </w:pPr>
      <w:r w:rsidRPr="00B020FB">
        <w:rPr>
          <w:rFonts w:ascii="Palatino" w:hAnsi="Palatino"/>
        </w:rPr>
        <w:t>Hedging</w:t>
      </w:r>
    </w:p>
    <w:p w14:paraId="6660671E" w14:textId="77777777" w:rsidR="007068BA" w:rsidRPr="00B020FB" w:rsidRDefault="007068BA" w:rsidP="005E5C35">
      <w:pPr>
        <w:pStyle w:val="Paragraph"/>
        <w:rPr>
          <w:rFonts w:ascii="Palatino" w:hAnsi="Palatino"/>
        </w:rPr>
      </w:pPr>
      <w:r w:rsidRPr="00B020FB">
        <w:rPr>
          <w:rFonts w:ascii="Palatino" w:hAnsi="Palatino"/>
        </w:rPr>
        <w:t>Speculation</w:t>
      </w:r>
    </w:p>
    <w:p w14:paraId="1B60E48F" w14:textId="77777777" w:rsidR="007068BA" w:rsidRPr="00B020FB" w:rsidRDefault="007068BA" w:rsidP="005E5C35">
      <w:pPr>
        <w:pStyle w:val="Paragraph"/>
        <w:rPr>
          <w:rFonts w:ascii="Palatino" w:hAnsi="Palatino"/>
        </w:rPr>
      </w:pPr>
      <w:r w:rsidRPr="00B020FB">
        <w:rPr>
          <w:rFonts w:ascii="Palatino" w:hAnsi="Palatino"/>
        </w:rPr>
        <w:t>Arbitrage</w:t>
      </w:r>
    </w:p>
    <w:p w14:paraId="6F2D02AF" w14:textId="77777777" w:rsidR="007068BA" w:rsidRPr="00B020FB" w:rsidRDefault="007068BA" w:rsidP="005E5C35">
      <w:pPr>
        <w:pStyle w:val="Paragraph"/>
        <w:rPr>
          <w:rFonts w:ascii="Palatino" w:hAnsi="Palatino"/>
        </w:rPr>
      </w:pPr>
      <w:r w:rsidRPr="00B020FB">
        <w:rPr>
          <w:rFonts w:ascii="Palatino" w:eastAsia="+mn-ea" w:hAnsi="Palatino"/>
        </w:rPr>
        <w:t>The key r</w:t>
      </w:r>
      <w:r w:rsidR="003A47C6" w:rsidRPr="00B020FB">
        <w:rPr>
          <w:rFonts w:ascii="Palatino" w:eastAsia="+mn-ea" w:hAnsi="Palatino"/>
        </w:rPr>
        <w:t>isk</w:t>
      </w:r>
      <w:r w:rsidRPr="00B020FB">
        <w:rPr>
          <w:rFonts w:ascii="Palatino" w:eastAsia="+mn-ea" w:hAnsi="Palatino"/>
        </w:rPr>
        <w:t xml:space="preserve"> (danger) </w:t>
      </w:r>
      <w:r w:rsidR="003A47C6" w:rsidRPr="00B020FB">
        <w:rPr>
          <w:rFonts w:ascii="Palatino" w:eastAsia="+mn-ea" w:hAnsi="Palatino"/>
        </w:rPr>
        <w:t xml:space="preserve">is </w:t>
      </w:r>
      <w:r w:rsidRPr="00B020FB">
        <w:rPr>
          <w:rFonts w:ascii="Palatino" w:eastAsia="+mn-ea" w:hAnsi="Palatino"/>
        </w:rPr>
        <w:t>that traders with mandates to hedge (or arbitrage) become speculators.</w:t>
      </w:r>
    </w:p>
    <w:p w14:paraId="2CCCF161" w14:textId="77777777" w:rsidR="007068BA" w:rsidRPr="00B020FB" w:rsidRDefault="007068BA" w:rsidP="005E5C35">
      <w:pPr>
        <w:pStyle w:val="Paragraph"/>
        <w:rPr>
          <w:rFonts w:ascii="Palatino" w:hAnsi="Palatino"/>
        </w:rPr>
      </w:pPr>
      <w:r w:rsidRPr="00B020FB">
        <w:rPr>
          <w:rFonts w:ascii="Palatino" w:hAnsi="Palatino"/>
        </w:rPr>
        <w:t>Other Derivative Mishaps and What We Can Learn (Unassigned Hull, Chapter 34):</w:t>
      </w:r>
    </w:p>
    <w:p w14:paraId="4D54EF2D" w14:textId="77777777" w:rsidR="007068BA" w:rsidRPr="00B020FB" w:rsidRDefault="007068BA" w:rsidP="005E5C35">
      <w:pPr>
        <w:pStyle w:val="Paragraph"/>
        <w:rPr>
          <w:rFonts w:ascii="Palatino" w:hAnsi="Palatino"/>
        </w:rPr>
      </w:pPr>
      <w:r w:rsidRPr="00B020FB">
        <w:rPr>
          <w:rFonts w:ascii="Palatino" w:hAnsi="Palatino"/>
        </w:rPr>
        <w:t>Risk must be quantified and risk limits defined</w:t>
      </w:r>
    </w:p>
    <w:p w14:paraId="4E68827D" w14:textId="77777777" w:rsidR="007068BA" w:rsidRPr="00B020FB" w:rsidRDefault="007068BA" w:rsidP="005E5C35">
      <w:pPr>
        <w:pStyle w:val="Paragraph"/>
        <w:rPr>
          <w:rFonts w:ascii="Palatino" w:hAnsi="Palatino"/>
        </w:rPr>
      </w:pPr>
      <w:r w:rsidRPr="00B020FB">
        <w:rPr>
          <w:rFonts w:ascii="Palatino" w:hAnsi="Palatino"/>
        </w:rPr>
        <w:t>Exceeding risk limits not acceptable even when profits result</w:t>
      </w:r>
    </w:p>
    <w:p w14:paraId="1A62D9E4" w14:textId="77777777" w:rsidR="007068BA" w:rsidRPr="00B020FB" w:rsidRDefault="007068BA" w:rsidP="005E5C35">
      <w:pPr>
        <w:pStyle w:val="Paragraph"/>
        <w:rPr>
          <w:rFonts w:ascii="Palatino" w:hAnsi="Palatino"/>
        </w:rPr>
      </w:pPr>
      <w:r w:rsidRPr="00B020FB">
        <w:rPr>
          <w:rFonts w:ascii="Palatino" w:hAnsi="Palatino"/>
        </w:rPr>
        <w:t>Do not assume that a trader with a good track record will always be right</w:t>
      </w:r>
    </w:p>
    <w:p w14:paraId="5D4DC98E" w14:textId="77777777" w:rsidR="007068BA" w:rsidRPr="00B020FB" w:rsidRDefault="007068BA" w:rsidP="005E5C35">
      <w:pPr>
        <w:pStyle w:val="Paragraph"/>
        <w:rPr>
          <w:rFonts w:ascii="Palatino" w:hAnsi="Palatino"/>
        </w:rPr>
      </w:pPr>
      <w:r w:rsidRPr="00B020FB">
        <w:rPr>
          <w:rFonts w:ascii="Palatino" w:hAnsi="Palatino"/>
        </w:rPr>
        <w:t>Be diversified</w:t>
      </w:r>
    </w:p>
    <w:p w14:paraId="0C3A429A" w14:textId="77777777" w:rsidR="007068BA" w:rsidRPr="00B020FB" w:rsidRDefault="007068BA" w:rsidP="005E5C35">
      <w:pPr>
        <w:pStyle w:val="Paragraph"/>
        <w:rPr>
          <w:rFonts w:ascii="Palatino" w:hAnsi="Palatino"/>
        </w:rPr>
      </w:pPr>
      <w:r w:rsidRPr="00B020FB">
        <w:rPr>
          <w:rFonts w:ascii="Palatino" w:hAnsi="Palatino"/>
        </w:rPr>
        <w:t>Scenario analysis and stress testing is important</w:t>
      </w:r>
    </w:p>
    <w:p w14:paraId="3219C4A5" w14:textId="77777777" w:rsidR="007068BA" w:rsidRPr="00B020FB" w:rsidRDefault="007068BA" w:rsidP="005E5C35">
      <w:pPr>
        <w:pStyle w:val="Paragraph"/>
        <w:rPr>
          <w:rFonts w:ascii="Palatino" w:hAnsi="Palatino"/>
        </w:rPr>
      </w:pPr>
      <w:r w:rsidRPr="00B020FB">
        <w:rPr>
          <w:rFonts w:ascii="Palatino" w:hAnsi="Palatino"/>
        </w:rPr>
        <w:t>Lessons for Financial Institutions (Unassigned Hull, Chapter 34):</w:t>
      </w:r>
    </w:p>
    <w:p w14:paraId="2199B859" w14:textId="77777777" w:rsidR="007068BA" w:rsidRPr="00B020FB" w:rsidRDefault="007068BA" w:rsidP="005E5C35">
      <w:pPr>
        <w:pStyle w:val="Paragraph"/>
        <w:rPr>
          <w:rFonts w:ascii="Palatino" w:hAnsi="Palatino"/>
        </w:rPr>
      </w:pPr>
      <w:r w:rsidRPr="00B020FB">
        <w:rPr>
          <w:rFonts w:ascii="Palatino" w:hAnsi="Palatino"/>
        </w:rPr>
        <w:lastRenderedPageBreak/>
        <w:t>Do not give too much independence to star traders</w:t>
      </w:r>
    </w:p>
    <w:p w14:paraId="2141EFF9" w14:textId="77777777" w:rsidR="007068BA" w:rsidRPr="00B020FB" w:rsidRDefault="007068BA" w:rsidP="005E5C35">
      <w:pPr>
        <w:pStyle w:val="Paragraph"/>
        <w:rPr>
          <w:rFonts w:ascii="Palatino" w:hAnsi="Palatino"/>
        </w:rPr>
      </w:pPr>
      <w:r w:rsidRPr="00B020FB">
        <w:rPr>
          <w:rFonts w:ascii="Palatino" w:hAnsi="Palatino"/>
        </w:rPr>
        <w:t>Separate the front middle and back office</w:t>
      </w:r>
    </w:p>
    <w:p w14:paraId="799FDB6D" w14:textId="77777777" w:rsidR="007068BA" w:rsidRPr="00B020FB" w:rsidRDefault="007068BA" w:rsidP="005E5C35">
      <w:pPr>
        <w:pStyle w:val="Paragraph"/>
        <w:rPr>
          <w:rFonts w:ascii="Palatino" w:hAnsi="Palatino"/>
        </w:rPr>
      </w:pPr>
      <w:r w:rsidRPr="00B020FB">
        <w:rPr>
          <w:rFonts w:ascii="Palatino" w:hAnsi="Palatino"/>
        </w:rPr>
        <w:t>Models can be wrong</w:t>
      </w:r>
    </w:p>
    <w:p w14:paraId="04B1D8BE" w14:textId="77777777" w:rsidR="007068BA" w:rsidRPr="00B020FB" w:rsidRDefault="007068BA" w:rsidP="005E5C35">
      <w:pPr>
        <w:pStyle w:val="Paragraph"/>
        <w:rPr>
          <w:rFonts w:ascii="Palatino" w:hAnsi="Palatino"/>
        </w:rPr>
      </w:pPr>
      <w:r w:rsidRPr="00B020FB">
        <w:rPr>
          <w:rFonts w:ascii="Palatino" w:hAnsi="Palatino"/>
        </w:rPr>
        <w:t>Be conservative in recognizing inception profits</w:t>
      </w:r>
    </w:p>
    <w:p w14:paraId="35D4931E" w14:textId="77777777" w:rsidR="007068BA" w:rsidRPr="00B020FB" w:rsidRDefault="007068BA" w:rsidP="005E5C35">
      <w:pPr>
        <w:pStyle w:val="Paragraph"/>
        <w:rPr>
          <w:rFonts w:ascii="Palatino" w:hAnsi="Palatino"/>
        </w:rPr>
      </w:pPr>
      <w:r w:rsidRPr="00B020FB">
        <w:rPr>
          <w:rFonts w:ascii="Palatino" w:hAnsi="Palatino"/>
        </w:rPr>
        <w:t>Do not sell clients inappropriate products</w:t>
      </w:r>
    </w:p>
    <w:p w14:paraId="371CB22D" w14:textId="77777777" w:rsidR="007068BA" w:rsidRPr="00B020FB" w:rsidRDefault="007068BA" w:rsidP="005E5C35">
      <w:pPr>
        <w:pStyle w:val="Paragraph"/>
        <w:rPr>
          <w:rFonts w:ascii="Palatino" w:hAnsi="Palatino"/>
        </w:rPr>
      </w:pPr>
      <w:r w:rsidRPr="00B020FB">
        <w:rPr>
          <w:rFonts w:ascii="Palatino" w:hAnsi="Palatino"/>
        </w:rPr>
        <w:t>Liquidity risk is very important</w:t>
      </w:r>
    </w:p>
    <w:p w14:paraId="62EC3EBD" w14:textId="77777777" w:rsidR="007068BA" w:rsidRPr="00B020FB" w:rsidRDefault="007068BA" w:rsidP="005E5C35">
      <w:pPr>
        <w:pStyle w:val="Paragraph"/>
        <w:rPr>
          <w:rFonts w:ascii="Palatino" w:hAnsi="Palatino"/>
        </w:rPr>
      </w:pPr>
      <w:r w:rsidRPr="00B020FB">
        <w:rPr>
          <w:rFonts w:ascii="Palatino" w:hAnsi="Palatino"/>
        </w:rPr>
        <w:t>There are dangers when many are following the same strategy</w:t>
      </w:r>
    </w:p>
    <w:p w14:paraId="1C2FC310" w14:textId="77777777" w:rsidR="007068BA" w:rsidRPr="00B020FB" w:rsidRDefault="007068BA" w:rsidP="005E5C35">
      <w:pPr>
        <w:pStyle w:val="Paragraph"/>
        <w:rPr>
          <w:rFonts w:ascii="Palatino" w:hAnsi="Palatino"/>
        </w:rPr>
      </w:pPr>
      <w:r w:rsidRPr="00B020FB">
        <w:rPr>
          <w:rFonts w:ascii="Palatino" w:hAnsi="Palatino"/>
        </w:rPr>
        <w:t>Do not finance long-term assets with short-term liabilities</w:t>
      </w:r>
    </w:p>
    <w:p w14:paraId="6F5AED97" w14:textId="77777777" w:rsidR="007068BA" w:rsidRPr="00B020FB" w:rsidRDefault="007068BA" w:rsidP="005E5C35">
      <w:pPr>
        <w:pStyle w:val="Paragraph"/>
        <w:rPr>
          <w:rFonts w:ascii="Palatino" w:hAnsi="Palatino"/>
        </w:rPr>
      </w:pPr>
      <w:r w:rsidRPr="00B020FB">
        <w:rPr>
          <w:rFonts w:ascii="Palatino" w:hAnsi="Palatino"/>
        </w:rPr>
        <w:t>Market transparency is important</w:t>
      </w:r>
    </w:p>
    <w:p w14:paraId="0E599D37" w14:textId="77777777" w:rsidR="007068BA" w:rsidRPr="00B020FB" w:rsidRDefault="007068BA" w:rsidP="005E5C35">
      <w:pPr>
        <w:pStyle w:val="Paragraph"/>
        <w:rPr>
          <w:rFonts w:ascii="Palatino" w:hAnsi="Palatino"/>
        </w:rPr>
      </w:pPr>
      <w:r w:rsidRPr="00B020FB">
        <w:rPr>
          <w:rFonts w:ascii="Palatino" w:hAnsi="Palatino"/>
        </w:rPr>
        <w:t>Lessons for non-Financial Institutions (Unassigned Hull, Chapter 34)</w:t>
      </w:r>
    </w:p>
    <w:p w14:paraId="1EF0F510" w14:textId="77777777" w:rsidR="007068BA" w:rsidRPr="00B020FB" w:rsidRDefault="007068BA" w:rsidP="005E5C35">
      <w:pPr>
        <w:pStyle w:val="Paragraph"/>
        <w:rPr>
          <w:rFonts w:ascii="Palatino" w:hAnsi="Palatino"/>
        </w:rPr>
      </w:pPr>
      <w:r w:rsidRPr="00B020FB">
        <w:rPr>
          <w:rFonts w:ascii="Palatino" w:hAnsi="Palatino"/>
        </w:rPr>
        <w:t>It is important to fully understand the products you trade</w:t>
      </w:r>
    </w:p>
    <w:p w14:paraId="1CF6357D" w14:textId="77777777" w:rsidR="007068BA" w:rsidRPr="00B020FB" w:rsidRDefault="007068BA" w:rsidP="005E5C35">
      <w:pPr>
        <w:pStyle w:val="Paragraph"/>
        <w:rPr>
          <w:rFonts w:ascii="Palatino" w:hAnsi="Palatino"/>
        </w:rPr>
      </w:pPr>
      <w:r w:rsidRPr="00B020FB">
        <w:rPr>
          <w:rFonts w:ascii="Palatino" w:hAnsi="Palatino"/>
        </w:rPr>
        <w:t>Beware of hedgers becoming speculators</w:t>
      </w:r>
    </w:p>
    <w:p w14:paraId="2C6ECB9C" w14:textId="77777777" w:rsidR="007068BA" w:rsidRPr="00B020FB" w:rsidRDefault="007068BA" w:rsidP="005E5C35">
      <w:pPr>
        <w:pStyle w:val="Paragraph"/>
        <w:rPr>
          <w:rFonts w:ascii="Palatino" w:hAnsi="Palatino"/>
        </w:rPr>
      </w:pPr>
      <w:r w:rsidRPr="00B020FB">
        <w:rPr>
          <w:rFonts w:ascii="Palatino" w:hAnsi="Palatino"/>
        </w:rPr>
        <w:t>It can be dangerous to make the Treasurer’s department a profit center</w:t>
      </w:r>
    </w:p>
    <w:p w14:paraId="3185F94A" w14:textId="77777777" w:rsidR="00F10891" w:rsidRPr="00B020FB" w:rsidRDefault="00F10891">
      <w:pPr>
        <w:spacing w:before="0"/>
        <w:rPr>
          <w:rFonts w:ascii="Palatino" w:hAnsi="Palatino"/>
          <w:color w:val="000000" w:themeColor="text1"/>
        </w:rPr>
      </w:pPr>
      <w:bookmarkStart w:id="2" w:name="_Toc254797383"/>
      <w:bookmarkStart w:id="3" w:name="_Toc331779762"/>
      <w:r w:rsidRPr="00B020FB">
        <w:rPr>
          <w:rFonts w:ascii="Palatino" w:hAnsi="Palatino"/>
        </w:rPr>
        <w:br w:type="page"/>
      </w:r>
    </w:p>
    <w:p w14:paraId="7BB948A5" w14:textId="77777777" w:rsidR="007068BA" w:rsidRPr="00B020FB" w:rsidRDefault="007068BA" w:rsidP="005E5C35">
      <w:pPr>
        <w:pStyle w:val="Paragraph"/>
        <w:rPr>
          <w:rFonts w:ascii="Palatino" w:hAnsi="Palatino"/>
          <w:b/>
        </w:rPr>
      </w:pPr>
      <w:r w:rsidRPr="00B020FB">
        <w:rPr>
          <w:rFonts w:ascii="Palatino" w:hAnsi="Palatino"/>
          <w:b/>
        </w:rPr>
        <w:lastRenderedPageBreak/>
        <w:t>Hull, Chapter 2: Mechanics of Futures Markets</w:t>
      </w:r>
      <w:bookmarkEnd w:id="2"/>
      <w:bookmarkEnd w:id="3"/>
    </w:p>
    <w:p w14:paraId="0E24EE10" w14:textId="77777777" w:rsidR="00E11B6D" w:rsidRPr="00B020FB" w:rsidRDefault="00E11B6D" w:rsidP="005E5C35">
      <w:pPr>
        <w:pStyle w:val="Paragraph"/>
        <w:rPr>
          <w:rFonts w:ascii="Palatino" w:hAnsi="Palatino"/>
          <w:b/>
        </w:rPr>
      </w:pPr>
      <w:r w:rsidRPr="00B020FB">
        <w:rPr>
          <w:rFonts w:ascii="Palatino" w:hAnsi="Palatino"/>
          <w:b/>
        </w:rPr>
        <w:t>In this chapter…</w:t>
      </w:r>
    </w:p>
    <w:p w14:paraId="39CD82B3" w14:textId="77777777" w:rsidR="007068BA" w:rsidRPr="00B020FB" w:rsidRDefault="007068BA" w:rsidP="005E5C35">
      <w:pPr>
        <w:pStyle w:val="Paragraph"/>
        <w:rPr>
          <w:rFonts w:ascii="Palatino" w:hAnsi="Palatino"/>
          <w:b/>
        </w:rPr>
      </w:pPr>
      <w:r w:rsidRPr="00B020FB">
        <w:rPr>
          <w:rFonts w:ascii="Palatino" w:hAnsi="Palatino"/>
          <w:b/>
        </w:rPr>
        <w:t>Define and describe the key features of a futures contract</w:t>
      </w:r>
      <w:r w:rsidR="00F1098C" w:rsidRPr="00B020FB">
        <w:rPr>
          <w:rFonts w:ascii="Palatino" w:hAnsi="Palatino"/>
          <w:b/>
        </w:rPr>
        <w:t xml:space="preserve"> </w:t>
      </w:r>
      <w:r w:rsidR="00F1098C" w:rsidRPr="00B020FB">
        <w:rPr>
          <w:rFonts w:ascii="Palatino" w:hAnsi="Palatino"/>
          <w:b/>
          <w:lang w:bidi="ar-SA"/>
        </w:rPr>
        <w:t xml:space="preserve">including the asset, the </w:t>
      </w:r>
      <w:r w:rsidR="00F1098C" w:rsidRPr="00B020FB">
        <w:rPr>
          <w:rFonts w:ascii="Palatino" w:hAnsi="Palatino"/>
          <w:b/>
        </w:rPr>
        <w:t>contract price and size, delivery and limits.</w:t>
      </w:r>
    </w:p>
    <w:p w14:paraId="1C1BF149" w14:textId="77777777" w:rsidR="007068BA" w:rsidRPr="00B020FB" w:rsidRDefault="007068BA" w:rsidP="005E5C35">
      <w:pPr>
        <w:pStyle w:val="Paragraph"/>
        <w:rPr>
          <w:rFonts w:ascii="Palatino" w:hAnsi="Palatino"/>
          <w:b/>
        </w:rPr>
      </w:pPr>
      <w:r w:rsidRPr="00B020FB">
        <w:rPr>
          <w:rFonts w:ascii="Palatino" w:hAnsi="Palatino"/>
          <w:b/>
        </w:rPr>
        <w:t xml:space="preserve">Explain the convergence of futures and spot prices. </w:t>
      </w:r>
    </w:p>
    <w:p w14:paraId="77043257" w14:textId="77777777" w:rsidR="007068BA" w:rsidRPr="00B020FB" w:rsidRDefault="007068BA" w:rsidP="005E5C35">
      <w:pPr>
        <w:pStyle w:val="Paragraph"/>
        <w:rPr>
          <w:rFonts w:ascii="Palatino" w:hAnsi="Palatino"/>
          <w:b/>
        </w:rPr>
      </w:pPr>
      <w:r w:rsidRPr="00B020FB">
        <w:rPr>
          <w:rFonts w:ascii="Palatino" w:hAnsi="Palatino"/>
          <w:b/>
        </w:rPr>
        <w:t xml:space="preserve">Describe the rationale for margin requirements and explain how they work. </w:t>
      </w:r>
    </w:p>
    <w:p w14:paraId="770C35FA" w14:textId="77777777" w:rsidR="007068BA" w:rsidRPr="00B020FB" w:rsidRDefault="007068BA" w:rsidP="005E5C35">
      <w:pPr>
        <w:pStyle w:val="Paragraph"/>
        <w:rPr>
          <w:rFonts w:ascii="Palatino" w:hAnsi="Palatino"/>
          <w:b/>
        </w:rPr>
      </w:pPr>
      <w:r w:rsidRPr="00B020FB">
        <w:rPr>
          <w:rFonts w:ascii="Palatino" w:hAnsi="Palatino"/>
          <w:b/>
        </w:rPr>
        <w:t xml:space="preserve">Describe the role of a clearinghouse in futures transactions. </w:t>
      </w:r>
    </w:p>
    <w:p w14:paraId="2A7FBA1F" w14:textId="77777777" w:rsidR="007068BA" w:rsidRPr="00B020FB" w:rsidRDefault="007068BA" w:rsidP="005E5C35">
      <w:pPr>
        <w:pStyle w:val="Paragraph"/>
        <w:rPr>
          <w:rFonts w:ascii="Palatino" w:hAnsi="Palatino"/>
          <w:b/>
        </w:rPr>
      </w:pPr>
      <w:r w:rsidRPr="00B020FB">
        <w:rPr>
          <w:rFonts w:ascii="Palatino" w:hAnsi="Palatino"/>
          <w:b/>
        </w:rPr>
        <w:t>Describe the role of collateralization in the over</w:t>
      </w:r>
      <w:r w:rsidRPr="00B020FB">
        <w:rPr>
          <w:rFonts w:ascii="Adobe Arabic" w:hAnsi="Adobe Arabic" w:cs="Adobe Arabic"/>
          <w:b/>
        </w:rPr>
        <w:t>‐</w:t>
      </w:r>
      <w:r w:rsidRPr="00B020FB">
        <w:rPr>
          <w:rFonts w:ascii="Palatino" w:hAnsi="Palatino"/>
          <w:b/>
        </w:rPr>
        <w:t>the</w:t>
      </w:r>
      <w:r w:rsidRPr="00B020FB">
        <w:rPr>
          <w:rFonts w:ascii="Adobe Arabic" w:hAnsi="Adobe Arabic" w:cs="Adobe Arabic"/>
          <w:b/>
        </w:rPr>
        <w:t>‐</w:t>
      </w:r>
      <w:r w:rsidRPr="00B020FB">
        <w:rPr>
          <w:rFonts w:ascii="Palatino" w:hAnsi="Palatino"/>
          <w:b/>
        </w:rPr>
        <w:t xml:space="preserve">counter market and compare it to the margining system. </w:t>
      </w:r>
    </w:p>
    <w:p w14:paraId="01140C4F" w14:textId="77777777" w:rsidR="007068BA" w:rsidRPr="00B020FB" w:rsidRDefault="007068BA" w:rsidP="005E5C35">
      <w:pPr>
        <w:pStyle w:val="Paragraph"/>
        <w:rPr>
          <w:rFonts w:ascii="Palatino" w:hAnsi="Palatino"/>
          <w:b/>
        </w:rPr>
      </w:pPr>
      <w:r w:rsidRPr="00B020FB">
        <w:rPr>
          <w:rFonts w:ascii="Palatino" w:hAnsi="Palatino"/>
          <w:b/>
        </w:rPr>
        <w:t xml:space="preserve">Identify and describe the differences between a normal and inverted futures market. </w:t>
      </w:r>
    </w:p>
    <w:p w14:paraId="7928EC64" w14:textId="77777777" w:rsidR="007068BA" w:rsidRPr="00B020FB" w:rsidRDefault="007068BA" w:rsidP="005E5C35">
      <w:pPr>
        <w:pStyle w:val="Paragraph"/>
        <w:rPr>
          <w:rFonts w:ascii="Palatino" w:hAnsi="Palatino"/>
          <w:b/>
        </w:rPr>
      </w:pPr>
      <w:r w:rsidRPr="00B020FB">
        <w:rPr>
          <w:rFonts w:ascii="Palatino" w:hAnsi="Palatino"/>
          <w:b/>
        </w:rPr>
        <w:t xml:space="preserve">Describe the mechanics of the delivery process and contrast it with cash settlement. </w:t>
      </w:r>
    </w:p>
    <w:p w14:paraId="3201B34A" w14:textId="77777777" w:rsidR="007068BA" w:rsidRPr="00B020FB" w:rsidRDefault="007068BA" w:rsidP="005E5C35">
      <w:pPr>
        <w:pStyle w:val="Paragraph"/>
        <w:rPr>
          <w:rFonts w:ascii="Palatino" w:hAnsi="Palatino"/>
          <w:b/>
        </w:rPr>
      </w:pPr>
      <w:r w:rsidRPr="00B020FB">
        <w:rPr>
          <w:rFonts w:ascii="Palatino" w:hAnsi="Palatino"/>
          <w:b/>
        </w:rPr>
        <w:t>Define and demonstrate an understanding of the impact of different order types, including: market, limit, stop</w:t>
      </w:r>
      <w:r w:rsidRPr="00B020FB">
        <w:rPr>
          <w:rFonts w:ascii="Adobe Arabic" w:hAnsi="Adobe Arabic" w:cs="Adobe Arabic"/>
          <w:b/>
        </w:rPr>
        <w:t>‐</w:t>
      </w:r>
      <w:r w:rsidRPr="00B020FB">
        <w:rPr>
          <w:rFonts w:ascii="Palatino" w:hAnsi="Palatino"/>
          <w:b/>
        </w:rPr>
        <w:t>loss, stop</w:t>
      </w:r>
      <w:r w:rsidRPr="00B020FB">
        <w:rPr>
          <w:rFonts w:ascii="Adobe Arabic" w:hAnsi="Adobe Arabic" w:cs="Adobe Arabic"/>
          <w:b/>
        </w:rPr>
        <w:t>‐</w:t>
      </w:r>
      <w:r w:rsidRPr="00B020FB">
        <w:rPr>
          <w:rFonts w:ascii="Palatino" w:hAnsi="Palatino"/>
          <w:b/>
        </w:rPr>
        <w:t>limit, market</w:t>
      </w:r>
      <w:r w:rsidRPr="00B020FB">
        <w:rPr>
          <w:rFonts w:ascii="Adobe Arabic" w:hAnsi="Adobe Arabic" w:cs="Adobe Arabic"/>
          <w:b/>
        </w:rPr>
        <w:t>‐</w:t>
      </w:r>
      <w:r w:rsidRPr="00B020FB">
        <w:rPr>
          <w:rFonts w:ascii="Palatino" w:hAnsi="Palatino"/>
          <w:b/>
        </w:rPr>
        <w:t>if</w:t>
      </w:r>
      <w:r w:rsidRPr="00B020FB">
        <w:rPr>
          <w:rFonts w:ascii="Adobe Arabic" w:hAnsi="Adobe Arabic" w:cs="Adobe Arabic"/>
          <w:b/>
        </w:rPr>
        <w:t>‐</w:t>
      </w:r>
      <w:r w:rsidRPr="00B020FB">
        <w:rPr>
          <w:rFonts w:ascii="Palatino" w:hAnsi="Palatino"/>
          <w:b/>
        </w:rPr>
        <w:t>touched, discretionary, time</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day, open, and fill</w:t>
      </w:r>
      <w:r w:rsidRPr="00B020FB">
        <w:rPr>
          <w:rFonts w:ascii="Adobe Arabic" w:hAnsi="Adobe Arabic" w:cs="Adobe Arabic"/>
          <w:b/>
        </w:rPr>
        <w:t>‐</w:t>
      </w:r>
      <w:r w:rsidRPr="00B020FB">
        <w:rPr>
          <w:rFonts w:ascii="Palatino" w:hAnsi="Palatino"/>
          <w:b/>
        </w:rPr>
        <w:t>or</w:t>
      </w:r>
      <w:r w:rsidRPr="00B020FB">
        <w:rPr>
          <w:rFonts w:ascii="Adobe Arabic" w:hAnsi="Adobe Arabic" w:cs="Adobe Arabic"/>
          <w:b/>
        </w:rPr>
        <w:t>‐</w:t>
      </w:r>
      <w:r w:rsidRPr="00B020FB">
        <w:rPr>
          <w:rFonts w:ascii="Palatino" w:hAnsi="Palatino"/>
          <w:b/>
        </w:rPr>
        <w:t xml:space="preserve">kill </w:t>
      </w:r>
    </w:p>
    <w:p w14:paraId="0647DFC0" w14:textId="77777777" w:rsidR="00F1098C" w:rsidRPr="00B020FB" w:rsidRDefault="00F1098C" w:rsidP="005E5C35">
      <w:pPr>
        <w:pStyle w:val="Paragraph"/>
        <w:rPr>
          <w:rFonts w:ascii="Palatino" w:hAnsi="Palatino"/>
          <w:b/>
        </w:rPr>
      </w:pPr>
      <w:r w:rsidRPr="00B020FB">
        <w:rPr>
          <w:rFonts w:ascii="Palatino" w:hAnsi="Palatino"/>
          <w:b/>
        </w:rPr>
        <w:t xml:space="preserve">Compare and contrast forward and futures contracts. </w:t>
      </w:r>
    </w:p>
    <w:p w14:paraId="0E5F6F44" w14:textId="77777777" w:rsidR="00F1098C" w:rsidRPr="00B020FB" w:rsidRDefault="007068BA" w:rsidP="005E5C35">
      <w:pPr>
        <w:pStyle w:val="Paragraph"/>
        <w:rPr>
          <w:rFonts w:ascii="Palatino" w:hAnsi="Palatino"/>
        </w:rPr>
      </w:pPr>
      <w:r w:rsidRPr="00B020FB">
        <w:rPr>
          <w:rFonts w:ascii="Palatino" w:hAnsi="Palatino"/>
        </w:rPr>
        <w:t>Define and describe the key features of a futures contract</w:t>
      </w:r>
      <w:r w:rsidR="00F1098C" w:rsidRPr="00B020FB">
        <w:rPr>
          <w:rFonts w:ascii="Palatino" w:hAnsi="Palatino"/>
        </w:rPr>
        <w:t xml:space="preserve"> </w:t>
      </w:r>
      <w:r w:rsidR="00F1098C" w:rsidRPr="00B020FB">
        <w:rPr>
          <w:rFonts w:ascii="Palatino" w:hAnsi="Palatino"/>
          <w:lang w:bidi="ar-SA"/>
        </w:rPr>
        <w:t xml:space="preserve">including the asset, the </w:t>
      </w:r>
      <w:r w:rsidR="00F1098C" w:rsidRPr="00B020FB">
        <w:rPr>
          <w:rFonts w:ascii="Palatino" w:hAnsi="Palatino"/>
        </w:rPr>
        <w:t>contract price and size, delivery and limits.</w:t>
      </w:r>
    </w:p>
    <w:p w14:paraId="7E3C451D" w14:textId="77777777" w:rsidR="007068BA" w:rsidRPr="00B020FB" w:rsidRDefault="007068BA" w:rsidP="005E5C35">
      <w:pPr>
        <w:pStyle w:val="Paragraph"/>
        <w:rPr>
          <w:rFonts w:ascii="Palatino" w:hAnsi="Palatino"/>
        </w:rPr>
      </w:pPr>
      <w:r w:rsidRPr="00B020FB">
        <w:rPr>
          <w:rFonts w:ascii="Palatino" w:hAnsi="Palatino"/>
        </w:rPr>
        <w:t>A futures contract is a standardized contract that trades on a futures exchange to buy or sell an underlying asset at a delivery date at a pre-set futures price. The specifications of a futures contract include, but are not limited to:</w:t>
      </w:r>
    </w:p>
    <w:p w14:paraId="69345953" w14:textId="77777777" w:rsidR="007068BA" w:rsidRPr="00B020FB" w:rsidRDefault="007068BA" w:rsidP="005E5C35">
      <w:pPr>
        <w:pStyle w:val="Paragraph"/>
        <w:rPr>
          <w:rFonts w:ascii="Palatino" w:hAnsi="Palatino"/>
        </w:rPr>
      </w:pPr>
      <w:r w:rsidRPr="00B020FB">
        <w:rPr>
          <w:rFonts w:ascii="Palatino" w:hAnsi="Palatino"/>
        </w:rPr>
        <w:t>Asset</w:t>
      </w:r>
    </w:p>
    <w:p w14:paraId="1853C5A8" w14:textId="77777777" w:rsidR="007068BA" w:rsidRPr="00B020FB" w:rsidRDefault="007068BA" w:rsidP="005E5C35">
      <w:pPr>
        <w:pStyle w:val="Paragraph"/>
        <w:rPr>
          <w:rFonts w:ascii="Palatino" w:hAnsi="Palatino"/>
        </w:rPr>
      </w:pPr>
      <w:r w:rsidRPr="00B020FB">
        <w:rPr>
          <w:rFonts w:ascii="Palatino" w:hAnsi="Palatino"/>
        </w:rPr>
        <w:t>Contract Size</w:t>
      </w:r>
    </w:p>
    <w:p w14:paraId="60D28536" w14:textId="77777777" w:rsidR="007068BA" w:rsidRPr="00B020FB" w:rsidRDefault="007068BA" w:rsidP="005E5C35">
      <w:pPr>
        <w:pStyle w:val="Paragraph"/>
        <w:rPr>
          <w:rFonts w:ascii="Palatino" w:hAnsi="Palatino"/>
        </w:rPr>
      </w:pPr>
      <w:r w:rsidRPr="00B020FB">
        <w:rPr>
          <w:rFonts w:ascii="Palatino" w:hAnsi="Palatino"/>
        </w:rPr>
        <w:t>Delivery Arrangement</w:t>
      </w:r>
    </w:p>
    <w:p w14:paraId="074D57E4" w14:textId="77777777" w:rsidR="007068BA" w:rsidRPr="00B020FB" w:rsidRDefault="007068BA" w:rsidP="005E5C35">
      <w:pPr>
        <w:pStyle w:val="Paragraph"/>
        <w:rPr>
          <w:rFonts w:ascii="Palatino" w:hAnsi="Palatino"/>
        </w:rPr>
      </w:pPr>
      <w:r w:rsidRPr="00B020FB">
        <w:rPr>
          <w:rFonts w:ascii="Palatino" w:hAnsi="Palatino"/>
        </w:rPr>
        <w:t>Delivery Months</w:t>
      </w:r>
    </w:p>
    <w:p w14:paraId="3D316F30" w14:textId="77777777" w:rsidR="007068BA" w:rsidRPr="00B020FB" w:rsidRDefault="007068BA" w:rsidP="005E5C35">
      <w:pPr>
        <w:pStyle w:val="Paragraph"/>
        <w:rPr>
          <w:rFonts w:ascii="Palatino" w:hAnsi="Palatino"/>
        </w:rPr>
      </w:pPr>
      <w:r w:rsidRPr="00B020FB">
        <w:rPr>
          <w:rFonts w:ascii="Palatino" w:hAnsi="Palatino"/>
        </w:rPr>
        <w:t>Price Quotes</w:t>
      </w:r>
    </w:p>
    <w:p w14:paraId="2C836878" w14:textId="77777777" w:rsidR="007068BA" w:rsidRPr="00B020FB" w:rsidRDefault="007068BA" w:rsidP="005E5C35">
      <w:pPr>
        <w:pStyle w:val="Paragraph"/>
        <w:rPr>
          <w:rFonts w:ascii="Palatino" w:hAnsi="Palatino"/>
        </w:rPr>
      </w:pPr>
      <w:r w:rsidRPr="00B020FB">
        <w:rPr>
          <w:rFonts w:ascii="Palatino" w:hAnsi="Palatino"/>
        </w:rPr>
        <w:t>Price limits and position limits</w:t>
      </w:r>
    </w:p>
    <w:p w14:paraId="484B89E0" w14:textId="77777777" w:rsidR="007068BA" w:rsidRPr="00B020FB" w:rsidRDefault="007068BA" w:rsidP="005E5C35">
      <w:pPr>
        <w:pStyle w:val="Paragraph"/>
        <w:rPr>
          <w:rFonts w:ascii="Palatino" w:hAnsi="Palatino"/>
        </w:rPr>
      </w:pPr>
      <w:r w:rsidRPr="00B020FB">
        <w:rPr>
          <w:rFonts w:ascii="Palatino" w:hAnsi="Palatino"/>
        </w:rPr>
        <w:t>For example, consider the underlying asset in the case of a Treasury bond/note:</w:t>
      </w:r>
    </w:p>
    <w:p w14:paraId="14F53EC1" w14:textId="77777777" w:rsidR="007068BA" w:rsidRPr="00B020FB" w:rsidRDefault="007068BA" w:rsidP="005E5C35">
      <w:pPr>
        <w:pStyle w:val="Paragraph"/>
        <w:rPr>
          <w:rFonts w:ascii="Palatino" w:hAnsi="Palatino"/>
        </w:rPr>
      </w:pPr>
      <w:r w:rsidRPr="00B020FB">
        <w:rPr>
          <w:rFonts w:ascii="Palatino" w:hAnsi="Palatino"/>
        </w:rPr>
        <w:t>A Treasury bond futures contract is made on the underlying U.S. Treasury with maturity of at least 15 years and not callable within 15 years (15 years ≤ T bond).</w:t>
      </w:r>
    </w:p>
    <w:p w14:paraId="1F752691" w14:textId="77777777" w:rsidR="007068BA" w:rsidRPr="00B020FB" w:rsidRDefault="007068BA" w:rsidP="005E5C35">
      <w:pPr>
        <w:pStyle w:val="Paragraph"/>
        <w:rPr>
          <w:rFonts w:ascii="Palatino" w:hAnsi="Palatino"/>
        </w:rPr>
      </w:pPr>
      <w:r w:rsidRPr="00B020FB">
        <w:rPr>
          <w:rFonts w:ascii="Palatino" w:hAnsi="Palatino"/>
        </w:rPr>
        <w:t>A Treasury note futures contract is made on the underlying U.S. Treasury with maturity of at least 6.5 years but not greater than 10 years (6.5 ≤ T note ≤ 10 years).</w:t>
      </w:r>
    </w:p>
    <w:p w14:paraId="6C5541D8" w14:textId="77777777" w:rsidR="007068BA" w:rsidRPr="00B020FB" w:rsidRDefault="007068BA" w:rsidP="005E5C35">
      <w:pPr>
        <w:pStyle w:val="Paragraph"/>
        <w:rPr>
          <w:rFonts w:ascii="Palatino" w:hAnsi="Palatino"/>
        </w:rPr>
      </w:pPr>
      <w:r w:rsidRPr="00B020FB">
        <w:rPr>
          <w:rFonts w:ascii="Palatino" w:hAnsi="Palatino"/>
        </w:rPr>
        <w:lastRenderedPageBreak/>
        <w:t>When the asset is a commodity (e.g., cotton, orange juice), the exchange specifies a grade (quality).</w:t>
      </w:r>
    </w:p>
    <w:p w14:paraId="1DCBEC03" w14:textId="77777777" w:rsidR="007068BA" w:rsidRPr="00B020FB" w:rsidRDefault="007068BA" w:rsidP="005E5C35">
      <w:pPr>
        <w:pStyle w:val="Paragraph"/>
        <w:rPr>
          <w:rFonts w:ascii="Palatino" w:hAnsi="Palatino"/>
        </w:rPr>
      </w:pPr>
      <w:r w:rsidRPr="00B020FB">
        <w:rPr>
          <w:rFonts w:ascii="Palatino" w:hAnsi="Palatino"/>
        </w:rPr>
        <w:t>Contract Size</w:t>
      </w:r>
    </w:p>
    <w:p w14:paraId="332A0256" w14:textId="77777777" w:rsidR="007068BA" w:rsidRPr="00B020FB" w:rsidRDefault="007068BA" w:rsidP="005E5C35">
      <w:pPr>
        <w:pStyle w:val="Paragraph"/>
        <w:rPr>
          <w:rFonts w:ascii="Palatino" w:hAnsi="Palatino"/>
        </w:rPr>
      </w:pPr>
      <w:r w:rsidRPr="00B020FB">
        <w:rPr>
          <w:rFonts w:ascii="Palatino" w:hAnsi="Palatino"/>
        </w:rPr>
        <w:t>Contract size varies by the type of futures contract:</w:t>
      </w:r>
    </w:p>
    <w:p w14:paraId="6DA86F83" w14:textId="77777777" w:rsidR="007068BA" w:rsidRPr="00B020FB" w:rsidRDefault="007068BA" w:rsidP="005E5C35">
      <w:pPr>
        <w:pStyle w:val="Paragraph"/>
        <w:rPr>
          <w:rFonts w:ascii="Palatino" w:hAnsi="Palatino"/>
        </w:rPr>
      </w:pPr>
      <w:r w:rsidRPr="00B020FB">
        <w:rPr>
          <w:rFonts w:ascii="Palatino" w:hAnsi="Palatino"/>
        </w:rPr>
        <w:t>Treasury bond futures: contract size is a face value of $100,000</w:t>
      </w:r>
    </w:p>
    <w:p w14:paraId="71CADF5C" w14:textId="77777777" w:rsidR="007068BA" w:rsidRPr="00B020FB" w:rsidRDefault="007068BA" w:rsidP="005E5C35">
      <w:pPr>
        <w:pStyle w:val="Paragraph"/>
        <w:rPr>
          <w:rFonts w:ascii="Palatino" w:hAnsi="Palatino"/>
        </w:rPr>
      </w:pPr>
      <w:r w:rsidRPr="00B020FB">
        <w:rPr>
          <w:rFonts w:ascii="Palatino" w:hAnsi="Palatino"/>
        </w:rPr>
        <w:t xml:space="preserve">S&amp;P 500 futures contract is index </w:t>
      </w:r>
      <w:r w:rsidRPr="00B020FB">
        <w:rPr>
          <w:rFonts w:ascii="Palatino" w:hAnsi="Palatino"/>
        </w:rPr>
        <w:sym w:font="Symbol" w:char="F0B4"/>
      </w:r>
      <w:r w:rsidRPr="00B020FB">
        <w:rPr>
          <w:rFonts w:ascii="Palatino" w:hAnsi="Palatino"/>
        </w:rPr>
        <w:t xml:space="preserve"> $250 (multiplier of 250X)</w:t>
      </w:r>
    </w:p>
    <w:p w14:paraId="0EE7C67C" w14:textId="77777777" w:rsidR="007068BA" w:rsidRPr="00B020FB" w:rsidRDefault="007068BA" w:rsidP="005E5C35">
      <w:pPr>
        <w:pStyle w:val="Paragraph"/>
        <w:rPr>
          <w:rFonts w:ascii="Palatino" w:hAnsi="Palatino"/>
        </w:rPr>
      </w:pPr>
      <w:r w:rsidRPr="00B020FB">
        <w:rPr>
          <w:rFonts w:ascii="Palatino" w:hAnsi="Palatino"/>
        </w:rPr>
        <w:t xml:space="preserve">NASDAQ futures contract is index </w:t>
      </w:r>
      <w:r w:rsidRPr="00B020FB">
        <w:rPr>
          <w:rFonts w:ascii="Palatino" w:hAnsi="Palatino"/>
        </w:rPr>
        <w:sym w:font="Symbol" w:char="F0B4"/>
      </w:r>
      <w:r w:rsidRPr="00B020FB">
        <w:rPr>
          <w:rFonts w:ascii="Palatino" w:hAnsi="Palatino"/>
        </w:rPr>
        <w:t xml:space="preserve"> $100 (multiplier of 100X)</w:t>
      </w:r>
    </w:p>
    <w:p w14:paraId="6CB63279" w14:textId="77777777" w:rsidR="007068BA" w:rsidRPr="00B020FB" w:rsidRDefault="007068BA" w:rsidP="005E5C35">
      <w:pPr>
        <w:pStyle w:val="Paragraph"/>
        <w:rPr>
          <w:rFonts w:ascii="Palatino" w:hAnsi="Palatino"/>
        </w:rPr>
      </w:pPr>
      <w:r w:rsidRPr="00B020FB">
        <w:rPr>
          <w:rFonts w:ascii="Palatino" w:hAnsi="Palatino"/>
        </w:rPr>
        <w:t>Recently, “mini contracts” have been introduced: These have multipliers of 50X for the S&amp;P and 20X for the NASDAQ. In other words, each contract is one-fifth the price in order to attract smaller investors.</w:t>
      </w:r>
    </w:p>
    <w:p w14:paraId="24BB4B56" w14:textId="77777777" w:rsidR="007068BA" w:rsidRPr="00B020FB" w:rsidRDefault="007068BA" w:rsidP="005E5C35">
      <w:pPr>
        <w:pStyle w:val="Paragraph"/>
        <w:rPr>
          <w:rFonts w:ascii="Palatino" w:hAnsi="Palatino"/>
        </w:rPr>
      </w:pPr>
      <w:r w:rsidRPr="00B020FB">
        <w:rPr>
          <w:rFonts w:ascii="Palatino" w:hAnsi="Palatino"/>
        </w:rPr>
        <w:t>A common test question involves S&amp;P 500 Index futures contract. Please note the multiple for the S&amp;P 500 contract is $250; e.g., if the index value is 1400, then one contract is worth $350,00</w:t>
      </w:r>
    </w:p>
    <w:p w14:paraId="4045F3FD" w14:textId="77777777" w:rsidR="007068BA" w:rsidRPr="00B020FB" w:rsidRDefault="007068BA" w:rsidP="005E5C35">
      <w:pPr>
        <w:pStyle w:val="Paragraph"/>
        <w:rPr>
          <w:rFonts w:ascii="Palatino" w:hAnsi="Palatino"/>
        </w:rPr>
      </w:pPr>
      <w:r w:rsidRPr="00B020FB">
        <w:rPr>
          <w:rFonts w:ascii="Palatino" w:hAnsi="Palatino"/>
        </w:rPr>
        <w:t>Delivery Arrangement</w:t>
      </w:r>
    </w:p>
    <w:p w14:paraId="56AE1144" w14:textId="77777777" w:rsidR="007068BA" w:rsidRPr="00B020FB" w:rsidRDefault="007068BA" w:rsidP="005E5C35">
      <w:pPr>
        <w:pStyle w:val="Paragraph"/>
        <w:rPr>
          <w:rFonts w:ascii="Palatino" w:hAnsi="Palatino"/>
        </w:rPr>
      </w:pPr>
      <w:r w:rsidRPr="00B020FB">
        <w:rPr>
          <w:rFonts w:ascii="Palatino" w:hAnsi="Palatino"/>
        </w:rPr>
        <w:t>The exchange specifies delivery location. The exchange must specify the delivery month; this can be the entire month or a sub-period of the month.</w:t>
      </w:r>
    </w:p>
    <w:p w14:paraId="6ED94E2B" w14:textId="77777777" w:rsidR="007068BA" w:rsidRPr="00B020FB" w:rsidRDefault="007068BA" w:rsidP="005E5C35">
      <w:pPr>
        <w:pStyle w:val="Paragraph"/>
        <w:rPr>
          <w:rFonts w:ascii="Palatino" w:eastAsia="+mn-ea" w:hAnsi="Palatino"/>
        </w:rPr>
      </w:pPr>
      <w:r w:rsidRPr="00B020FB">
        <w:rPr>
          <w:rFonts w:ascii="Palatino" w:eastAsia="+mn-ea" w:hAnsi="Palatino"/>
        </w:rPr>
        <w:t>Delivery Months</w:t>
      </w:r>
    </w:p>
    <w:p w14:paraId="2198BA1D" w14:textId="77777777" w:rsidR="007068BA" w:rsidRPr="00B020FB" w:rsidRDefault="007068BA" w:rsidP="005E5C35">
      <w:pPr>
        <w:pStyle w:val="Paragraph"/>
        <w:rPr>
          <w:rFonts w:ascii="Palatino" w:hAnsi="Palatino"/>
        </w:rPr>
      </w:pPr>
      <w:r w:rsidRPr="00B020FB">
        <w:rPr>
          <w:rFonts w:ascii="Palatino" w:hAnsi="Palatino"/>
        </w:rPr>
        <w:t>The exchange must specify the precise period during the month when delivery can be made. For many futures contracts, the delivery period is the whole month.</w:t>
      </w:r>
    </w:p>
    <w:p w14:paraId="7B28B2FD" w14:textId="77777777" w:rsidR="007068BA" w:rsidRPr="00B020FB" w:rsidRDefault="007068BA" w:rsidP="005E5C35">
      <w:pPr>
        <w:pStyle w:val="Paragraph"/>
        <w:rPr>
          <w:rFonts w:ascii="Palatino" w:eastAsia="+mn-ea" w:hAnsi="Palatino"/>
        </w:rPr>
      </w:pPr>
      <w:r w:rsidRPr="00B020FB">
        <w:rPr>
          <w:rFonts w:ascii="Palatino" w:eastAsia="+mn-ea" w:hAnsi="Palatino"/>
        </w:rPr>
        <w:t>Price Quotes</w:t>
      </w:r>
    </w:p>
    <w:p w14:paraId="6367868C" w14:textId="77777777" w:rsidR="007068BA" w:rsidRPr="00B020FB" w:rsidRDefault="007068BA" w:rsidP="005E5C35">
      <w:pPr>
        <w:pStyle w:val="Paragraph"/>
        <w:rPr>
          <w:rFonts w:ascii="Palatino" w:hAnsi="Palatino"/>
        </w:rPr>
      </w:pPr>
      <w:r w:rsidRPr="00B020FB">
        <w:rPr>
          <w:rFonts w:ascii="Palatino" w:hAnsi="Palatino"/>
        </w:rPr>
        <w:t>The exchange defines how prices are quoted; e.g., crude oil is quoted in dollars and cents</w:t>
      </w:r>
    </w:p>
    <w:p w14:paraId="15A1A5C5" w14:textId="77777777" w:rsidR="007068BA" w:rsidRPr="00B020FB" w:rsidRDefault="007068BA" w:rsidP="005E5C35">
      <w:pPr>
        <w:pStyle w:val="Paragraph"/>
        <w:rPr>
          <w:rFonts w:ascii="Palatino" w:eastAsia="+mn-ea" w:hAnsi="Palatino"/>
        </w:rPr>
      </w:pPr>
      <w:r w:rsidRPr="00B020FB">
        <w:rPr>
          <w:rFonts w:ascii="Palatino" w:eastAsia="+mn-ea" w:hAnsi="Palatino"/>
        </w:rPr>
        <w:t>Price limits and position limits</w:t>
      </w:r>
    </w:p>
    <w:p w14:paraId="7561222C" w14:textId="77777777" w:rsidR="007068BA" w:rsidRPr="00B020FB" w:rsidRDefault="007068BA" w:rsidP="005E5C35">
      <w:pPr>
        <w:pStyle w:val="Paragraph"/>
        <w:rPr>
          <w:rFonts w:ascii="Palatino" w:hAnsi="Palatino"/>
        </w:rPr>
      </w:pPr>
      <w:r w:rsidRPr="00B020FB">
        <w:rPr>
          <w:rFonts w:ascii="Palatino" w:hAnsi="Palatino"/>
        </w:rPr>
        <w:t>For most contracts, daily price move limits ar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14:paraId="2A68E740" w14:textId="77777777" w:rsidR="007068BA" w:rsidRPr="00B020FB" w:rsidRDefault="007068BA" w:rsidP="00B55FE4">
      <w:pPr>
        <w:pStyle w:val="Heading3"/>
        <w:rPr>
          <w:rFonts w:ascii="Palatino" w:hAnsi="Palatino"/>
        </w:rPr>
      </w:pPr>
      <w:r w:rsidRPr="00B020FB">
        <w:rPr>
          <w:rFonts w:ascii="Palatino" w:hAnsi="Palatino"/>
          <w:noProof/>
          <w:lang w:bidi="ar-SA"/>
        </w:rPr>
        <w:drawing>
          <wp:anchor distT="0" distB="0" distL="114300" distR="114300" simplePos="0" relativeHeight="251998208" behindDoc="0" locked="0" layoutInCell="1" allowOverlap="1" wp14:anchorId="4E2070E9" wp14:editId="4D986B7E">
            <wp:simplePos x="0" y="0"/>
            <wp:positionH relativeFrom="column">
              <wp:posOffset>4792980</wp:posOffset>
            </wp:positionH>
            <wp:positionV relativeFrom="paragraph">
              <wp:posOffset>1905</wp:posOffset>
            </wp:positionV>
            <wp:extent cx="737235" cy="935355"/>
            <wp:effectExtent l="0" t="0" r="24765" b="0"/>
            <wp:wrapNone/>
            <wp:docPr id="36" name="Picture 26"/>
            <wp:cNvGraphicFramePr/>
            <a:graphic xmlns:a="http://schemas.openxmlformats.org/drawingml/2006/main">
              <a:graphicData uri="http://schemas.openxmlformats.org/drawingml/2006/picture">
                <pic:pic xmlns:pic="http://schemas.openxmlformats.org/drawingml/2006/picture">
                  <pic:nvPicPr>
                    <pic:cNvPr id="76801" name="Picture 1"/>
                    <pic:cNvPicPr>
                      <a:picLocks noChangeAspect="1" noChangeArrowheads="1"/>
                    </pic:cNvPicPr>
                  </pic:nvPicPr>
                  <pic:blipFill>
                    <a:blip r:embed="rId19" cstate="print"/>
                    <a:srcRect/>
                    <a:stretch>
                      <a:fillRect/>
                    </a:stretch>
                  </pic:blipFill>
                  <pic:spPr bwMode="auto">
                    <a:xfrm>
                      <a:off x="0" y="0"/>
                      <a:ext cx="737235" cy="935355"/>
                    </a:xfrm>
                    <a:prstGeom prst="ellipse">
                      <a:avLst/>
                    </a:prstGeom>
                    <a:ln>
                      <a:noFill/>
                    </a:ln>
                    <a:effectLst>
                      <a:outerShdw blurRad="50800" dist="38100" dir="2700000" algn="tl" rotWithShape="0">
                        <a:prstClr val="black">
                          <a:alpha val="40000"/>
                        </a:prstClr>
                      </a:outerShdw>
                      <a:softEdge rad="112500"/>
                    </a:effectLst>
                  </pic:spPr>
                </pic:pic>
              </a:graphicData>
            </a:graphic>
          </wp:anchor>
        </w:drawing>
      </w:r>
      <w:r w:rsidRPr="00B020FB">
        <w:rPr>
          <w:rFonts w:ascii="Palatino" w:hAnsi="Palatino"/>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7068BA" w:rsidRPr="00B020FB" w14:paraId="11C022D4" w14:textId="77777777" w:rsidTr="00481D40">
        <w:trPr>
          <w:trHeight w:hRule="exact" w:val="340"/>
        </w:trPr>
        <w:tc>
          <w:tcPr>
            <w:tcW w:w="3003" w:type="dxa"/>
            <w:shd w:val="clear" w:color="auto" w:fill="FDE9D9" w:themeFill="accent6" w:themeFillTint="33"/>
            <w:vAlign w:val="center"/>
          </w:tcPr>
          <w:p w14:paraId="157C4012" w14:textId="77777777" w:rsidR="007068BA" w:rsidRPr="00B020FB" w:rsidRDefault="007068BA" w:rsidP="007068BA">
            <w:pPr>
              <w:pStyle w:val="BT-Normal"/>
              <w:rPr>
                <w:rFonts w:ascii="Palatino" w:hAnsi="Palatino"/>
                <w:b/>
              </w:rPr>
            </w:pPr>
            <w:r w:rsidRPr="00B020FB">
              <w:rPr>
                <w:rFonts w:ascii="Palatino" w:hAnsi="Palatino"/>
                <w:b/>
              </w:rPr>
              <w:t>Asset</w:t>
            </w:r>
          </w:p>
        </w:tc>
        <w:tc>
          <w:tcPr>
            <w:tcW w:w="6319" w:type="dxa"/>
            <w:shd w:val="clear" w:color="auto" w:fill="FDE9D9" w:themeFill="accent6" w:themeFillTint="33"/>
            <w:vAlign w:val="center"/>
          </w:tcPr>
          <w:p w14:paraId="5AB2A065" w14:textId="77777777" w:rsidR="007068BA" w:rsidRPr="00B020FB" w:rsidRDefault="007068BA" w:rsidP="007068BA">
            <w:pPr>
              <w:pStyle w:val="BT-Normal"/>
              <w:rPr>
                <w:rFonts w:ascii="Palatino" w:hAnsi="Palatino"/>
                <w:b/>
              </w:rPr>
            </w:pPr>
            <w:r w:rsidRPr="00B020FB">
              <w:rPr>
                <w:rFonts w:ascii="Palatino" w:hAnsi="Palatino"/>
                <w:b/>
              </w:rPr>
              <w:t>Light, Sweet, Crude Oil</w:t>
            </w:r>
          </w:p>
        </w:tc>
      </w:tr>
      <w:tr w:rsidR="007068BA" w:rsidRPr="00B020FB" w14:paraId="3E5A5B4A" w14:textId="77777777" w:rsidTr="007068BA">
        <w:trPr>
          <w:trHeight w:val="283"/>
        </w:trPr>
        <w:tc>
          <w:tcPr>
            <w:tcW w:w="3003" w:type="dxa"/>
            <w:vAlign w:val="center"/>
          </w:tcPr>
          <w:p w14:paraId="1304D438" w14:textId="77777777" w:rsidR="007068BA" w:rsidRPr="00B020FB" w:rsidRDefault="007068BA" w:rsidP="007068BA">
            <w:pPr>
              <w:pStyle w:val="BT-Normal"/>
              <w:rPr>
                <w:rFonts w:ascii="Palatino" w:hAnsi="Palatino"/>
              </w:rPr>
            </w:pPr>
            <w:r w:rsidRPr="00B020FB">
              <w:rPr>
                <w:rFonts w:ascii="Palatino" w:hAnsi="Palatino"/>
              </w:rPr>
              <w:t>Contract Size</w:t>
            </w:r>
          </w:p>
        </w:tc>
        <w:tc>
          <w:tcPr>
            <w:tcW w:w="6319" w:type="dxa"/>
            <w:vAlign w:val="center"/>
          </w:tcPr>
          <w:p w14:paraId="3B4E1A79" w14:textId="77777777" w:rsidR="007068BA" w:rsidRPr="00B020FB" w:rsidRDefault="007068BA" w:rsidP="007068BA">
            <w:pPr>
              <w:pStyle w:val="BT-Normal"/>
              <w:rPr>
                <w:rFonts w:ascii="Palatino" w:hAnsi="Palatino"/>
              </w:rPr>
            </w:pPr>
            <w:r w:rsidRPr="00B020FB">
              <w:rPr>
                <w:rFonts w:ascii="Palatino" w:eastAsia="+mn-ea" w:hAnsi="Palatino"/>
                <w:kern w:val="24"/>
              </w:rPr>
              <w:t xml:space="preserve">1,000 barrels </w:t>
            </w:r>
            <w:r w:rsidRPr="00B020FB">
              <w:rPr>
                <w:rFonts w:ascii="Palatino" w:hAnsi="Palatino"/>
              </w:rPr>
              <w:t>(42K gallons)</w:t>
            </w:r>
          </w:p>
        </w:tc>
      </w:tr>
      <w:tr w:rsidR="007068BA" w:rsidRPr="00B020FB" w14:paraId="143B5E81" w14:textId="77777777" w:rsidTr="007068BA">
        <w:trPr>
          <w:trHeight w:val="283"/>
        </w:trPr>
        <w:tc>
          <w:tcPr>
            <w:tcW w:w="3003" w:type="dxa"/>
            <w:vAlign w:val="center"/>
          </w:tcPr>
          <w:p w14:paraId="2B6CFCBA" w14:textId="77777777" w:rsidR="007068BA" w:rsidRPr="00B020FB" w:rsidRDefault="007068BA" w:rsidP="007068BA">
            <w:pPr>
              <w:pStyle w:val="BT-Normal"/>
              <w:rPr>
                <w:rFonts w:ascii="Palatino" w:hAnsi="Palatino"/>
              </w:rPr>
            </w:pPr>
            <w:r w:rsidRPr="00B020FB">
              <w:rPr>
                <w:rFonts w:ascii="Palatino" w:hAnsi="Palatino"/>
              </w:rPr>
              <w:t>Delivery Arrangement</w:t>
            </w:r>
          </w:p>
        </w:tc>
        <w:tc>
          <w:tcPr>
            <w:tcW w:w="6319" w:type="dxa"/>
            <w:vAlign w:val="center"/>
          </w:tcPr>
          <w:p w14:paraId="0F28330E" w14:textId="77777777" w:rsidR="007068BA" w:rsidRPr="00B020FB" w:rsidRDefault="007068BA" w:rsidP="007068BA">
            <w:pPr>
              <w:pStyle w:val="BT-Normal"/>
              <w:rPr>
                <w:rFonts w:ascii="Palatino" w:hAnsi="Palatino"/>
              </w:rPr>
            </w:pPr>
            <w:r w:rsidRPr="00B020FB">
              <w:rPr>
                <w:rFonts w:ascii="Palatino" w:eastAsia="+mn-ea" w:hAnsi="Palatino"/>
                <w:kern w:val="24"/>
              </w:rPr>
              <w:t>FOB Seller’s Facility</w:t>
            </w:r>
          </w:p>
        </w:tc>
      </w:tr>
      <w:tr w:rsidR="007068BA" w:rsidRPr="00B020FB" w14:paraId="15D41B05" w14:textId="77777777" w:rsidTr="007068BA">
        <w:trPr>
          <w:trHeight w:val="283"/>
        </w:trPr>
        <w:tc>
          <w:tcPr>
            <w:tcW w:w="3003" w:type="dxa"/>
            <w:vAlign w:val="center"/>
          </w:tcPr>
          <w:p w14:paraId="44A53A1A" w14:textId="77777777" w:rsidR="007068BA" w:rsidRPr="00B020FB" w:rsidRDefault="007068BA" w:rsidP="007068BA">
            <w:pPr>
              <w:pStyle w:val="BT-Normal"/>
              <w:rPr>
                <w:rFonts w:ascii="Palatino" w:hAnsi="Palatino"/>
              </w:rPr>
            </w:pPr>
            <w:r w:rsidRPr="00B020FB">
              <w:rPr>
                <w:rFonts w:ascii="Palatino" w:hAnsi="Palatino"/>
              </w:rPr>
              <w:t>Delivery Months</w:t>
            </w:r>
          </w:p>
        </w:tc>
        <w:tc>
          <w:tcPr>
            <w:tcW w:w="6319" w:type="dxa"/>
            <w:vAlign w:val="center"/>
          </w:tcPr>
          <w:p w14:paraId="11B2DCFA" w14:textId="77777777" w:rsidR="007068BA" w:rsidRPr="00B020FB" w:rsidRDefault="007068BA" w:rsidP="007068BA">
            <w:pPr>
              <w:pStyle w:val="BT-Normal"/>
              <w:rPr>
                <w:rFonts w:ascii="Palatino" w:hAnsi="Palatino"/>
              </w:rPr>
            </w:pPr>
            <w:r w:rsidRPr="00B020FB">
              <w:rPr>
                <w:rFonts w:ascii="Palatino" w:eastAsia="+mn-ea" w:hAnsi="Palatino"/>
                <w:kern w:val="24"/>
              </w:rPr>
              <w:t>Ratable over month</w:t>
            </w:r>
          </w:p>
        </w:tc>
      </w:tr>
      <w:tr w:rsidR="007068BA" w:rsidRPr="00B020FB" w14:paraId="3528C7DC" w14:textId="77777777" w:rsidTr="007068BA">
        <w:trPr>
          <w:trHeight w:val="283"/>
        </w:trPr>
        <w:tc>
          <w:tcPr>
            <w:tcW w:w="3003" w:type="dxa"/>
            <w:vAlign w:val="center"/>
          </w:tcPr>
          <w:p w14:paraId="051D4B23" w14:textId="77777777" w:rsidR="007068BA" w:rsidRPr="00B020FB" w:rsidRDefault="007068BA" w:rsidP="007068BA">
            <w:pPr>
              <w:pStyle w:val="BT-Normal"/>
              <w:rPr>
                <w:rFonts w:ascii="Palatino" w:hAnsi="Palatino"/>
              </w:rPr>
            </w:pPr>
            <w:r w:rsidRPr="00B020FB">
              <w:rPr>
                <w:rFonts w:ascii="Palatino" w:hAnsi="Palatino"/>
              </w:rPr>
              <w:t>Price Quotes</w:t>
            </w:r>
          </w:p>
        </w:tc>
        <w:tc>
          <w:tcPr>
            <w:tcW w:w="6319" w:type="dxa"/>
            <w:vAlign w:val="center"/>
          </w:tcPr>
          <w:p w14:paraId="4FD839A8" w14:textId="77777777" w:rsidR="007068BA" w:rsidRPr="00B020FB" w:rsidRDefault="007068BA" w:rsidP="007068BA">
            <w:pPr>
              <w:pStyle w:val="BT-Normal"/>
              <w:rPr>
                <w:rFonts w:ascii="Palatino" w:hAnsi="Palatino"/>
              </w:rPr>
            </w:pPr>
            <w:r w:rsidRPr="00B020FB">
              <w:rPr>
                <w:rFonts w:ascii="Palatino" w:eastAsia="+mn-ea" w:hAnsi="Palatino"/>
                <w:kern w:val="24"/>
              </w:rPr>
              <w:t>U.S. dollars &amp; cents</w:t>
            </w:r>
          </w:p>
        </w:tc>
      </w:tr>
      <w:tr w:rsidR="007068BA" w:rsidRPr="00B020FB" w14:paraId="0F3E3F7A" w14:textId="77777777" w:rsidTr="007068BA">
        <w:tc>
          <w:tcPr>
            <w:tcW w:w="3003" w:type="dxa"/>
            <w:vAlign w:val="center"/>
          </w:tcPr>
          <w:p w14:paraId="788816FD" w14:textId="77777777"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6319" w:type="dxa"/>
            <w:vAlign w:val="center"/>
          </w:tcPr>
          <w:p w14:paraId="17E6E079" w14:textId="77777777" w:rsidR="007068BA" w:rsidRPr="00B020FB" w:rsidRDefault="007068BA" w:rsidP="007068BA">
            <w:pPr>
              <w:pStyle w:val="BT-Normal"/>
              <w:rPr>
                <w:rFonts w:ascii="Palatino" w:hAnsi="Palatino"/>
              </w:rPr>
            </w:pPr>
            <w:r w:rsidRPr="00B020FB">
              <w:rPr>
                <w:rFonts w:ascii="Palatino" w:eastAsia="+mn-ea" w:hAnsi="Palatino"/>
                <w:kern w:val="24"/>
              </w:rPr>
              <w:t>Any one month - 10,000 net futures; all months - 20,000 net futures; but not to exceed 3,000 contracts in the last three days of trading in the spot month.</w:t>
            </w:r>
          </w:p>
        </w:tc>
      </w:tr>
    </w:tbl>
    <w:p w14:paraId="6215E3AA" w14:textId="77777777" w:rsidR="007068BA" w:rsidRPr="00B020FB" w:rsidRDefault="007068BA" w:rsidP="00B55FE4">
      <w:pPr>
        <w:pStyle w:val="Heading3"/>
        <w:rPr>
          <w:rFonts w:ascii="Palatino" w:hAnsi="Palatino"/>
          <w:noProof/>
          <w:lang w:bidi="ar-SA"/>
        </w:rPr>
      </w:pPr>
      <w:r w:rsidRPr="00B020FB">
        <w:rPr>
          <w:rFonts w:ascii="Palatino" w:hAnsi="Palatino"/>
          <w:noProof/>
          <w:lang w:bidi="ar-SA"/>
        </w:rPr>
        <w:lastRenderedPageBreak/>
        <w:drawing>
          <wp:anchor distT="0" distB="0" distL="114300" distR="114300" simplePos="0" relativeHeight="251996160" behindDoc="0" locked="0" layoutInCell="1" allowOverlap="1" wp14:anchorId="6B609A3C" wp14:editId="7409EB5A">
            <wp:simplePos x="0" y="0"/>
            <wp:positionH relativeFrom="column">
              <wp:posOffset>4485005</wp:posOffset>
            </wp:positionH>
            <wp:positionV relativeFrom="paragraph">
              <wp:posOffset>207645</wp:posOffset>
            </wp:positionV>
            <wp:extent cx="492125" cy="775335"/>
            <wp:effectExtent l="285750" t="190500" r="231775" b="120015"/>
            <wp:wrapNone/>
            <wp:docPr id="34" name="Picture 27"/>
            <wp:cNvGraphicFramePr/>
            <a:graphic xmlns:a="http://schemas.openxmlformats.org/drawingml/2006/main">
              <a:graphicData uri="http://schemas.openxmlformats.org/drawingml/2006/picture">
                <pic:pic xmlns:pic="http://schemas.openxmlformats.org/drawingml/2006/picture">
                  <pic:nvPicPr>
                    <pic:cNvPr id="74753" name="Picture 1"/>
                    <pic:cNvPicPr>
                      <a:picLocks noChangeAspect="1" noChangeArrowheads="1"/>
                    </pic:cNvPicPr>
                  </pic:nvPicPr>
                  <pic:blipFill>
                    <a:blip r:embed="rId20" cstate="print"/>
                    <a:srcRect/>
                    <a:stretch>
                      <a:fillRect/>
                    </a:stretch>
                  </pic:blipFill>
                  <pic:spPr bwMode="auto">
                    <a:xfrm>
                      <a:off x="0" y="0"/>
                      <a:ext cx="492125" cy="7753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ic:spPr>
                </pic:pic>
              </a:graphicData>
            </a:graphic>
          </wp:anchor>
        </w:drawing>
      </w:r>
      <w:r w:rsidRPr="00B020FB">
        <w:rPr>
          <w:rFonts w:ascii="Palatino" w:hAnsi="Palatino"/>
          <w:noProof/>
          <w:lang w:bidi="ar-SA"/>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7068BA" w:rsidRPr="00B020FB" w14:paraId="5F2E52EA" w14:textId="77777777" w:rsidTr="007068BA">
        <w:trPr>
          <w:trHeight w:hRule="exact" w:val="340"/>
        </w:trPr>
        <w:tc>
          <w:tcPr>
            <w:tcW w:w="3334" w:type="dxa"/>
            <w:shd w:val="clear" w:color="auto" w:fill="FFFF00"/>
            <w:vAlign w:val="center"/>
          </w:tcPr>
          <w:p w14:paraId="7CCBE15F" w14:textId="77777777" w:rsidR="007068BA" w:rsidRPr="00B020FB" w:rsidRDefault="007068BA" w:rsidP="007068BA">
            <w:pPr>
              <w:pStyle w:val="BT-Normal"/>
              <w:rPr>
                <w:rFonts w:ascii="Palatino" w:hAnsi="Palatino"/>
                <w:b/>
              </w:rPr>
            </w:pPr>
            <w:r w:rsidRPr="00B020FB">
              <w:rPr>
                <w:rFonts w:ascii="Palatino" w:hAnsi="Palatino"/>
                <w:b/>
              </w:rPr>
              <w:t>Asset</w:t>
            </w:r>
          </w:p>
        </w:tc>
        <w:tc>
          <w:tcPr>
            <w:tcW w:w="5988" w:type="dxa"/>
            <w:shd w:val="clear" w:color="auto" w:fill="FFFF00"/>
            <w:vAlign w:val="center"/>
          </w:tcPr>
          <w:p w14:paraId="3491F9F1" w14:textId="77777777" w:rsidR="007068BA" w:rsidRPr="00B020FB" w:rsidRDefault="007068BA" w:rsidP="007068BA">
            <w:pPr>
              <w:pStyle w:val="BT-Normal"/>
              <w:rPr>
                <w:rFonts w:ascii="Palatino" w:hAnsi="Palatino"/>
                <w:b/>
              </w:rPr>
            </w:pPr>
            <w:r w:rsidRPr="00B020FB">
              <w:rPr>
                <w:rFonts w:ascii="Palatino" w:hAnsi="Palatino"/>
                <w:b/>
              </w:rPr>
              <w:t>Corn (No. 2 Yellow</w:t>
            </w:r>
            <w:proofErr w:type="gramStart"/>
            <w:r w:rsidRPr="00B020FB">
              <w:rPr>
                <w:rFonts w:ascii="Palatino" w:hAnsi="Palatino"/>
                <w:b/>
              </w:rPr>
              <w:t>..</w:t>
            </w:r>
            <w:proofErr w:type="gramEnd"/>
            <w:r w:rsidRPr="00B020FB">
              <w:rPr>
                <w:rFonts w:ascii="Palatino" w:hAnsi="Palatino"/>
                <w:b/>
              </w:rPr>
              <w:t xml:space="preserve"> )</w:t>
            </w:r>
          </w:p>
        </w:tc>
      </w:tr>
      <w:tr w:rsidR="007068BA" w:rsidRPr="00B020FB" w14:paraId="1BD4F49D" w14:textId="77777777" w:rsidTr="007068BA">
        <w:trPr>
          <w:trHeight w:val="283"/>
        </w:trPr>
        <w:tc>
          <w:tcPr>
            <w:tcW w:w="3334" w:type="dxa"/>
            <w:vAlign w:val="center"/>
          </w:tcPr>
          <w:p w14:paraId="0F2FB5F9" w14:textId="77777777" w:rsidR="007068BA" w:rsidRPr="00B020FB" w:rsidRDefault="007068BA" w:rsidP="007068BA">
            <w:pPr>
              <w:pStyle w:val="BT-Normal"/>
              <w:rPr>
                <w:rFonts w:ascii="Palatino" w:hAnsi="Palatino"/>
              </w:rPr>
            </w:pPr>
            <w:r w:rsidRPr="00B020FB">
              <w:rPr>
                <w:rFonts w:ascii="Palatino" w:hAnsi="Palatino"/>
              </w:rPr>
              <w:t>Contract Size</w:t>
            </w:r>
          </w:p>
        </w:tc>
        <w:tc>
          <w:tcPr>
            <w:tcW w:w="5988" w:type="dxa"/>
            <w:vAlign w:val="center"/>
          </w:tcPr>
          <w:p w14:paraId="3464D891" w14:textId="77777777" w:rsidR="007068BA" w:rsidRPr="00B020FB" w:rsidRDefault="007068BA" w:rsidP="007068BA">
            <w:pPr>
              <w:pStyle w:val="BT-Normal"/>
              <w:rPr>
                <w:rFonts w:ascii="Palatino" w:hAnsi="Palatino"/>
              </w:rPr>
            </w:pPr>
            <w:r w:rsidRPr="00B020FB">
              <w:rPr>
                <w:rFonts w:ascii="Palatino" w:hAnsi="Palatino"/>
              </w:rPr>
              <w:t>5000 bushels</w:t>
            </w:r>
          </w:p>
        </w:tc>
      </w:tr>
      <w:tr w:rsidR="007068BA" w:rsidRPr="00B020FB" w14:paraId="37D1A97F" w14:textId="77777777" w:rsidTr="007068BA">
        <w:trPr>
          <w:trHeight w:val="283"/>
        </w:trPr>
        <w:tc>
          <w:tcPr>
            <w:tcW w:w="3334" w:type="dxa"/>
            <w:vAlign w:val="center"/>
          </w:tcPr>
          <w:p w14:paraId="53B8FEE1" w14:textId="77777777" w:rsidR="007068BA" w:rsidRPr="00B020FB" w:rsidRDefault="007068BA" w:rsidP="007068BA">
            <w:pPr>
              <w:pStyle w:val="BT-Normal"/>
              <w:rPr>
                <w:rFonts w:ascii="Palatino" w:hAnsi="Palatino"/>
              </w:rPr>
            </w:pPr>
            <w:r w:rsidRPr="00B020FB">
              <w:rPr>
                <w:rFonts w:ascii="Palatino" w:hAnsi="Palatino"/>
              </w:rPr>
              <w:t>Delivery Arrangement</w:t>
            </w:r>
          </w:p>
        </w:tc>
        <w:tc>
          <w:tcPr>
            <w:tcW w:w="5988" w:type="dxa"/>
            <w:vAlign w:val="center"/>
          </w:tcPr>
          <w:p w14:paraId="7B16E164" w14:textId="77777777" w:rsidR="007068BA" w:rsidRPr="00B020FB" w:rsidRDefault="007068BA" w:rsidP="007068BA">
            <w:pPr>
              <w:pStyle w:val="BT-Normal"/>
              <w:rPr>
                <w:rFonts w:ascii="Palatino" w:hAnsi="Palatino"/>
              </w:rPr>
            </w:pPr>
            <w:r w:rsidRPr="00B020FB">
              <w:rPr>
                <w:rFonts w:ascii="Palatino" w:hAnsi="Palatino"/>
              </w:rPr>
              <w:t>Toledo, St. Louis</w:t>
            </w:r>
          </w:p>
        </w:tc>
      </w:tr>
      <w:tr w:rsidR="007068BA" w:rsidRPr="00B020FB" w14:paraId="3DCB79C2" w14:textId="77777777" w:rsidTr="007068BA">
        <w:trPr>
          <w:trHeight w:val="283"/>
        </w:trPr>
        <w:tc>
          <w:tcPr>
            <w:tcW w:w="3334" w:type="dxa"/>
            <w:vAlign w:val="center"/>
          </w:tcPr>
          <w:p w14:paraId="016043D5" w14:textId="77777777" w:rsidR="007068BA" w:rsidRPr="00B020FB" w:rsidRDefault="007068BA" w:rsidP="007068BA">
            <w:pPr>
              <w:pStyle w:val="BT-Normal"/>
              <w:rPr>
                <w:rFonts w:ascii="Palatino" w:hAnsi="Palatino"/>
              </w:rPr>
            </w:pPr>
            <w:r w:rsidRPr="00B020FB">
              <w:rPr>
                <w:rFonts w:ascii="Palatino" w:hAnsi="Palatino"/>
              </w:rPr>
              <w:t>Delivery Months</w:t>
            </w:r>
          </w:p>
        </w:tc>
        <w:tc>
          <w:tcPr>
            <w:tcW w:w="5988" w:type="dxa"/>
            <w:vAlign w:val="center"/>
          </w:tcPr>
          <w:p w14:paraId="6516FBEC" w14:textId="77777777" w:rsidR="007068BA" w:rsidRPr="00B020FB" w:rsidRDefault="007068BA" w:rsidP="007068BA">
            <w:pPr>
              <w:pStyle w:val="BT-Normal"/>
              <w:rPr>
                <w:rFonts w:ascii="Palatino" w:hAnsi="Palatino"/>
              </w:rPr>
            </w:pPr>
            <w:r w:rsidRPr="00B020FB">
              <w:rPr>
                <w:rFonts w:ascii="Palatino" w:hAnsi="Palatino"/>
              </w:rPr>
              <w:t>Dec, Mar, May, Jul, Sep</w:t>
            </w:r>
          </w:p>
        </w:tc>
      </w:tr>
      <w:tr w:rsidR="007068BA" w:rsidRPr="00B020FB" w14:paraId="16D791A7" w14:textId="77777777" w:rsidTr="007068BA">
        <w:trPr>
          <w:trHeight w:val="283"/>
        </w:trPr>
        <w:tc>
          <w:tcPr>
            <w:tcW w:w="3334" w:type="dxa"/>
            <w:vAlign w:val="center"/>
          </w:tcPr>
          <w:p w14:paraId="420AD16E" w14:textId="77777777" w:rsidR="007068BA" w:rsidRPr="00B020FB" w:rsidRDefault="007068BA" w:rsidP="007068BA">
            <w:pPr>
              <w:pStyle w:val="BT-Normal"/>
              <w:rPr>
                <w:rFonts w:ascii="Palatino" w:hAnsi="Palatino"/>
              </w:rPr>
            </w:pPr>
            <w:r w:rsidRPr="00B020FB">
              <w:rPr>
                <w:rFonts w:ascii="Palatino" w:hAnsi="Palatino"/>
              </w:rPr>
              <w:t>Price Quotes</w:t>
            </w:r>
          </w:p>
        </w:tc>
        <w:tc>
          <w:tcPr>
            <w:tcW w:w="5988" w:type="dxa"/>
            <w:vAlign w:val="center"/>
          </w:tcPr>
          <w:p w14:paraId="34114D84" w14:textId="77777777" w:rsidR="007068BA" w:rsidRPr="00B020FB" w:rsidRDefault="007068BA" w:rsidP="007068BA">
            <w:pPr>
              <w:pStyle w:val="BT-Normal"/>
              <w:rPr>
                <w:rFonts w:ascii="Palatino" w:hAnsi="Palatino"/>
              </w:rPr>
            </w:pPr>
            <w:r w:rsidRPr="00B020FB">
              <w:rPr>
                <w:rFonts w:ascii="Palatino" w:eastAsia="+mn-ea" w:hAnsi="Palatino"/>
                <w:kern w:val="24"/>
              </w:rPr>
              <w:t>1/4 cent/bushel ($12.50/contract)</w:t>
            </w:r>
          </w:p>
        </w:tc>
      </w:tr>
      <w:tr w:rsidR="007068BA" w:rsidRPr="00B020FB" w14:paraId="4044A0D4" w14:textId="77777777" w:rsidTr="007068BA">
        <w:tc>
          <w:tcPr>
            <w:tcW w:w="3334" w:type="dxa"/>
            <w:vAlign w:val="center"/>
          </w:tcPr>
          <w:p w14:paraId="66FB7F32" w14:textId="77777777"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5988" w:type="dxa"/>
            <w:vAlign w:val="center"/>
          </w:tcPr>
          <w:p w14:paraId="594B7E99" w14:textId="77777777" w:rsidR="007068BA" w:rsidRPr="00B020FB" w:rsidRDefault="007068BA" w:rsidP="007068BA">
            <w:pPr>
              <w:pStyle w:val="BT-Normal"/>
              <w:rPr>
                <w:rFonts w:ascii="Palatino" w:hAnsi="Palatino"/>
              </w:rPr>
            </w:pPr>
            <w:r w:rsidRPr="00B020FB">
              <w:rPr>
                <w:rFonts w:ascii="Palatino" w:eastAsia="+mn-ea" w:hAnsi="Palatino"/>
                <w:kern w:val="24"/>
              </w:rPr>
              <w:t>Daily Price Limit:  Thirty cent ($0.30) per bushel ($1,500/contract) above or below the previous day's settlement price. No limit in the spot month …</w:t>
            </w:r>
          </w:p>
        </w:tc>
      </w:tr>
    </w:tbl>
    <w:p w14:paraId="23DAB86A" w14:textId="77777777" w:rsidR="007068BA" w:rsidRPr="00B020FB" w:rsidRDefault="007068BA" w:rsidP="00B55FE4">
      <w:pPr>
        <w:pStyle w:val="Heading3"/>
        <w:rPr>
          <w:rFonts w:ascii="Palatino" w:hAnsi="Palatino"/>
          <w:noProof/>
          <w:lang w:bidi="ar-SA"/>
        </w:rPr>
      </w:pPr>
      <w:r w:rsidRPr="00B020FB">
        <w:rPr>
          <w:rFonts w:ascii="Palatino" w:hAnsi="Palatino"/>
          <w:noProof/>
          <w:lang w:bidi="ar-SA"/>
        </w:rPr>
        <w:drawing>
          <wp:anchor distT="0" distB="0" distL="114300" distR="114300" simplePos="0" relativeHeight="251997184" behindDoc="0" locked="0" layoutInCell="1" allowOverlap="1" wp14:anchorId="3B96C9C4" wp14:editId="22C7379A">
            <wp:simplePos x="0" y="0"/>
            <wp:positionH relativeFrom="column">
              <wp:posOffset>4700920</wp:posOffset>
            </wp:positionH>
            <wp:positionV relativeFrom="paragraph">
              <wp:posOffset>205223</wp:posOffset>
            </wp:positionV>
            <wp:extent cx="447808" cy="485140"/>
            <wp:effectExtent l="171450" t="133350" r="371342" b="295910"/>
            <wp:wrapNone/>
            <wp:docPr id="35" name="Picture 2"/>
            <wp:cNvGraphicFramePr/>
            <a:graphic xmlns:a="http://schemas.openxmlformats.org/drawingml/2006/main">
              <a:graphicData uri="http://schemas.openxmlformats.org/drawingml/2006/picture">
                <pic:pic xmlns:pic="http://schemas.openxmlformats.org/drawingml/2006/picture">
                  <pic:nvPicPr>
                    <pic:cNvPr id="367618" name="Picture 2"/>
                    <pic:cNvPicPr>
                      <a:picLocks noChangeAspect="1" noChangeArrowheads="1"/>
                    </pic:cNvPicPr>
                  </pic:nvPicPr>
                  <pic:blipFill>
                    <a:blip r:embed="rId21" cstate="print"/>
                    <a:srcRect/>
                    <a:stretch>
                      <a:fillRect/>
                    </a:stretch>
                  </pic:blipFill>
                  <pic:spPr bwMode="auto">
                    <a:xfrm>
                      <a:off x="0" y="0"/>
                      <a:ext cx="447808" cy="485140"/>
                    </a:xfrm>
                    <a:prstGeom prst="rect">
                      <a:avLst/>
                    </a:prstGeom>
                    <a:ln>
                      <a:noFill/>
                    </a:ln>
                    <a:effectLst>
                      <a:outerShdw blurRad="292100" dist="139700" dir="2700000" algn="tl" rotWithShape="0">
                        <a:srgbClr val="333333">
                          <a:alpha val="65000"/>
                        </a:srgbClr>
                      </a:outerShdw>
                    </a:effectLst>
                  </pic:spPr>
                </pic:pic>
              </a:graphicData>
            </a:graphic>
          </wp:anchor>
        </w:drawing>
      </w:r>
      <w:r w:rsidRPr="00B020FB">
        <w:rPr>
          <w:rFonts w:ascii="Palatino" w:hAnsi="Palatino"/>
          <w:noProof/>
          <w:lang w:bidi="ar-SA"/>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7068BA" w:rsidRPr="00B020FB" w14:paraId="656C1C70" w14:textId="77777777" w:rsidTr="00781F1D">
        <w:trPr>
          <w:trHeight w:val="340"/>
        </w:trPr>
        <w:tc>
          <w:tcPr>
            <w:tcW w:w="3334" w:type="dxa"/>
            <w:shd w:val="clear" w:color="auto" w:fill="CEDEF2"/>
            <w:vAlign w:val="center"/>
          </w:tcPr>
          <w:p w14:paraId="18E1745B" w14:textId="77777777" w:rsidR="007068BA" w:rsidRPr="00B020FB" w:rsidRDefault="007068BA" w:rsidP="007068BA">
            <w:pPr>
              <w:pStyle w:val="BT-Normal"/>
              <w:rPr>
                <w:rFonts w:ascii="Palatino" w:hAnsi="Palatino"/>
                <w:b/>
              </w:rPr>
            </w:pPr>
            <w:r w:rsidRPr="00B020FB">
              <w:rPr>
                <w:rFonts w:ascii="Palatino" w:hAnsi="Palatino"/>
                <w:b/>
              </w:rPr>
              <w:t>Asset</w:t>
            </w:r>
          </w:p>
        </w:tc>
        <w:tc>
          <w:tcPr>
            <w:tcW w:w="5966" w:type="dxa"/>
            <w:shd w:val="clear" w:color="auto" w:fill="CEDEF2"/>
            <w:vAlign w:val="center"/>
          </w:tcPr>
          <w:p w14:paraId="1C39833B" w14:textId="77777777" w:rsidR="007068BA" w:rsidRPr="00B020FB" w:rsidRDefault="007068BA" w:rsidP="007068BA">
            <w:pPr>
              <w:pStyle w:val="BT-Normal"/>
              <w:rPr>
                <w:rFonts w:ascii="Palatino" w:hAnsi="Palatino"/>
                <w:b/>
              </w:rPr>
            </w:pPr>
            <w:r w:rsidRPr="00B020FB">
              <w:rPr>
                <w:rFonts w:ascii="Palatino" w:hAnsi="Palatino"/>
                <w:b/>
              </w:rPr>
              <w:t>S&amp;P 500 Index</w:t>
            </w:r>
          </w:p>
        </w:tc>
      </w:tr>
      <w:tr w:rsidR="007068BA" w:rsidRPr="00B020FB" w14:paraId="3A100E5A" w14:textId="77777777" w:rsidTr="007068BA">
        <w:trPr>
          <w:trHeight w:val="284"/>
        </w:trPr>
        <w:tc>
          <w:tcPr>
            <w:tcW w:w="3334" w:type="dxa"/>
            <w:vAlign w:val="center"/>
          </w:tcPr>
          <w:p w14:paraId="7F8BE2C1" w14:textId="77777777" w:rsidR="007068BA" w:rsidRPr="00B020FB" w:rsidRDefault="007068BA" w:rsidP="007068BA">
            <w:pPr>
              <w:pStyle w:val="BT-Normal"/>
              <w:rPr>
                <w:rFonts w:ascii="Palatino" w:hAnsi="Palatino"/>
              </w:rPr>
            </w:pPr>
            <w:r w:rsidRPr="00B020FB">
              <w:rPr>
                <w:rFonts w:ascii="Palatino" w:hAnsi="Palatino"/>
              </w:rPr>
              <w:t>Contract Size</w:t>
            </w:r>
          </w:p>
        </w:tc>
        <w:tc>
          <w:tcPr>
            <w:tcW w:w="5966" w:type="dxa"/>
            <w:vAlign w:val="center"/>
          </w:tcPr>
          <w:p w14:paraId="3486FFCC" w14:textId="77777777" w:rsidR="007068BA" w:rsidRPr="00B020FB" w:rsidRDefault="007068BA" w:rsidP="007068BA">
            <w:pPr>
              <w:pStyle w:val="BT-Normal"/>
              <w:rPr>
                <w:rFonts w:ascii="Palatino" w:hAnsi="Palatino"/>
              </w:rPr>
            </w:pPr>
            <w:r w:rsidRPr="00B020FB">
              <w:rPr>
                <w:rFonts w:ascii="Palatino" w:hAnsi="Palatino"/>
              </w:rPr>
              <w:t xml:space="preserve">$250  x  S&amp;P 500 </w:t>
            </w:r>
            <w:r w:rsidRPr="00B020FB">
              <w:rPr>
                <w:rFonts w:ascii="Palatino" w:hAnsi="Palatino"/>
                <w:sz w:val="18"/>
                <w:szCs w:val="18"/>
              </w:rPr>
              <w:t>Futures Price</w:t>
            </w:r>
          </w:p>
        </w:tc>
      </w:tr>
      <w:tr w:rsidR="007068BA" w:rsidRPr="00B020FB" w14:paraId="2011DCBA" w14:textId="77777777" w:rsidTr="007068BA">
        <w:trPr>
          <w:trHeight w:val="284"/>
        </w:trPr>
        <w:tc>
          <w:tcPr>
            <w:tcW w:w="3334" w:type="dxa"/>
            <w:vAlign w:val="center"/>
          </w:tcPr>
          <w:p w14:paraId="150352FD" w14:textId="77777777" w:rsidR="007068BA" w:rsidRPr="00B020FB" w:rsidRDefault="007068BA" w:rsidP="007068BA">
            <w:pPr>
              <w:pStyle w:val="BT-Normal"/>
              <w:rPr>
                <w:rFonts w:ascii="Palatino" w:hAnsi="Palatino"/>
              </w:rPr>
            </w:pPr>
            <w:r w:rsidRPr="00B020FB">
              <w:rPr>
                <w:rFonts w:ascii="Palatino" w:hAnsi="Palatino"/>
              </w:rPr>
              <w:t>Delivery Arrangement</w:t>
            </w:r>
          </w:p>
        </w:tc>
        <w:tc>
          <w:tcPr>
            <w:tcW w:w="5966" w:type="dxa"/>
            <w:vAlign w:val="center"/>
          </w:tcPr>
          <w:p w14:paraId="3B93618B" w14:textId="77777777" w:rsidR="007068BA" w:rsidRPr="00B020FB" w:rsidRDefault="007068BA" w:rsidP="007068BA">
            <w:pPr>
              <w:pStyle w:val="BT-Normal"/>
              <w:rPr>
                <w:rFonts w:ascii="Palatino" w:hAnsi="Palatino"/>
              </w:rPr>
            </w:pPr>
            <w:r w:rsidRPr="00B020FB">
              <w:rPr>
                <w:rFonts w:ascii="Palatino" w:hAnsi="Palatino"/>
              </w:rPr>
              <w:t>Cash settlement</w:t>
            </w:r>
          </w:p>
        </w:tc>
      </w:tr>
      <w:tr w:rsidR="007068BA" w:rsidRPr="00B020FB" w14:paraId="7322ECBD" w14:textId="77777777" w:rsidTr="007068BA">
        <w:trPr>
          <w:trHeight w:val="284"/>
        </w:trPr>
        <w:tc>
          <w:tcPr>
            <w:tcW w:w="3334" w:type="dxa"/>
            <w:vAlign w:val="center"/>
          </w:tcPr>
          <w:p w14:paraId="684D8D21" w14:textId="77777777" w:rsidR="007068BA" w:rsidRPr="00B020FB" w:rsidRDefault="007068BA" w:rsidP="007068BA">
            <w:pPr>
              <w:pStyle w:val="BT-Normal"/>
              <w:rPr>
                <w:rFonts w:ascii="Palatino" w:hAnsi="Palatino"/>
              </w:rPr>
            </w:pPr>
            <w:r w:rsidRPr="00B020FB">
              <w:rPr>
                <w:rFonts w:ascii="Palatino" w:hAnsi="Palatino"/>
              </w:rPr>
              <w:t>Delivery Months</w:t>
            </w:r>
          </w:p>
        </w:tc>
        <w:tc>
          <w:tcPr>
            <w:tcW w:w="5966" w:type="dxa"/>
            <w:vAlign w:val="center"/>
          </w:tcPr>
          <w:p w14:paraId="022C28B9" w14:textId="77777777" w:rsidR="007068BA" w:rsidRPr="00B020FB" w:rsidRDefault="007068BA" w:rsidP="007068BA">
            <w:pPr>
              <w:pStyle w:val="BT-Normal"/>
              <w:rPr>
                <w:rFonts w:ascii="Palatino" w:hAnsi="Palatino"/>
              </w:rPr>
            </w:pPr>
            <w:r w:rsidRPr="00B020FB">
              <w:rPr>
                <w:rFonts w:ascii="Palatino" w:hAnsi="Palatino"/>
              </w:rPr>
              <w:t>Mar, Jun, Sep, Dec</w:t>
            </w:r>
          </w:p>
        </w:tc>
      </w:tr>
      <w:tr w:rsidR="007068BA" w:rsidRPr="00B020FB" w14:paraId="6B1DDDB1" w14:textId="77777777" w:rsidTr="007068BA">
        <w:trPr>
          <w:trHeight w:val="284"/>
        </w:trPr>
        <w:tc>
          <w:tcPr>
            <w:tcW w:w="3334" w:type="dxa"/>
            <w:vAlign w:val="center"/>
          </w:tcPr>
          <w:p w14:paraId="1DE0FCF6" w14:textId="77777777" w:rsidR="007068BA" w:rsidRPr="00B020FB" w:rsidRDefault="007068BA" w:rsidP="007068BA">
            <w:pPr>
              <w:pStyle w:val="BT-Normal"/>
              <w:rPr>
                <w:rFonts w:ascii="Palatino" w:hAnsi="Palatino"/>
              </w:rPr>
            </w:pPr>
            <w:r w:rsidRPr="00B020FB">
              <w:rPr>
                <w:rFonts w:ascii="Palatino" w:hAnsi="Palatino"/>
              </w:rPr>
              <w:t>Price Quotes</w:t>
            </w:r>
          </w:p>
        </w:tc>
        <w:tc>
          <w:tcPr>
            <w:tcW w:w="5966" w:type="dxa"/>
            <w:vAlign w:val="center"/>
          </w:tcPr>
          <w:p w14:paraId="5B551BF1" w14:textId="77777777" w:rsidR="007068BA" w:rsidRPr="00B020FB" w:rsidRDefault="007068BA" w:rsidP="007068BA">
            <w:pPr>
              <w:pStyle w:val="BT-Normal"/>
              <w:rPr>
                <w:rFonts w:ascii="Palatino" w:hAnsi="Palatino"/>
              </w:rPr>
            </w:pPr>
            <w:r w:rsidRPr="00B020FB">
              <w:rPr>
                <w:rFonts w:ascii="Palatino" w:hAnsi="Palatino"/>
              </w:rPr>
              <w:t>0.05 index points = $12.50</w:t>
            </w:r>
          </w:p>
        </w:tc>
      </w:tr>
      <w:tr w:rsidR="007068BA" w:rsidRPr="00B020FB" w14:paraId="66E48A8F" w14:textId="77777777" w:rsidTr="007068BA">
        <w:trPr>
          <w:trHeight w:val="284"/>
        </w:trPr>
        <w:tc>
          <w:tcPr>
            <w:tcW w:w="3334" w:type="dxa"/>
            <w:vAlign w:val="center"/>
          </w:tcPr>
          <w:p w14:paraId="73CEB3C7" w14:textId="77777777"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5966" w:type="dxa"/>
            <w:vAlign w:val="center"/>
          </w:tcPr>
          <w:p w14:paraId="5BD3C976" w14:textId="77777777" w:rsidR="007068BA" w:rsidRPr="00B020FB" w:rsidRDefault="007068BA" w:rsidP="007068BA">
            <w:pPr>
              <w:pStyle w:val="BT-Normal"/>
              <w:rPr>
                <w:rFonts w:ascii="Palatino" w:hAnsi="Palatino"/>
              </w:rPr>
            </w:pPr>
            <w:r w:rsidRPr="00B020FB">
              <w:rPr>
                <w:rFonts w:ascii="Palatino" w:hAnsi="Palatino"/>
              </w:rPr>
              <w:t>20,000 net long or short in all contract months combined</w:t>
            </w:r>
          </w:p>
        </w:tc>
      </w:tr>
    </w:tbl>
    <w:p w14:paraId="68A46FDB" w14:textId="77777777" w:rsidR="007068BA" w:rsidRPr="00B020FB" w:rsidRDefault="007068BA" w:rsidP="005E5C35">
      <w:pPr>
        <w:pStyle w:val="Paragraph"/>
        <w:rPr>
          <w:rFonts w:ascii="Palatino" w:hAnsi="Palatino"/>
        </w:rPr>
      </w:pPr>
      <w:r w:rsidRPr="00B020FB">
        <w:rPr>
          <w:rFonts w:ascii="Palatino" w:hAnsi="Palatino"/>
        </w:rPr>
        <w:t>Mini contracts</w:t>
      </w:r>
      <w:r w:rsidR="003657C9" w:rsidRPr="00B020FB">
        <w:rPr>
          <w:rFonts w:ascii="Palatino" w:hAnsi="Palatino"/>
        </w:rPr>
        <w:t xml:space="preserve"> tend to be 1/5th the size</w:t>
      </w:r>
    </w:p>
    <w:p w14:paraId="07641195" w14:textId="77777777" w:rsidR="007068BA" w:rsidRPr="00B020FB" w:rsidRDefault="003657C9" w:rsidP="005E5C35">
      <w:pPr>
        <w:pStyle w:val="Paragraph"/>
        <w:rPr>
          <w:rFonts w:ascii="Palatino" w:hAnsi="Palatino"/>
        </w:rPr>
      </w:pPr>
      <w:r w:rsidRPr="00B020FB">
        <w:rPr>
          <w:rFonts w:ascii="Palatino" w:hAnsi="Palatino"/>
        </w:rPr>
        <w:t xml:space="preserve">As the </w:t>
      </w:r>
      <w:r w:rsidR="007068BA" w:rsidRPr="00B020FB">
        <w:rPr>
          <w:rFonts w:ascii="Palatino" w:hAnsi="Palatino"/>
        </w:rPr>
        <w:t xml:space="preserve">S&amp;P 500 futures contract is index </w:t>
      </w:r>
      <w:r w:rsidR="007068BA" w:rsidRPr="00B020FB">
        <w:rPr>
          <w:rFonts w:ascii="Palatino" w:hAnsi="Palatino"/>
        </w:rPr>
        <w:sym w:font="Symbol" w:char="00B4"/>
      </w:r>
      <w:r w:rsidR="007068BA" w:rsidRPr="00B020FB">
        <w:rPr>
          <w:rFonts w:ascii="Palatino" w:hAnsi="Palatino"/>
        </w:rPr>
        <w:t xml:space="preserve"> $250 (multiplier of 250X)</w:t>
      </w:r>
      <w:r w:rsidRPr="00B020FB">
        <w:rPr>
          <w:rFonts w:ascii="Palatino" w:hAnsi="Palatino"/>
        </w:rPr>
        <w:t xml:space="preserve">, </w:t>
      </w:r>
      <w:r w:rsidRPr="00B020FB">
        <w:rPr>
          <w:rFonts w:ascii="Palatino" w:hAnsi="Palatino"/>
        </w:rPr>
        <w:br/>
        <w:t xml:space="preserve">the </w:t>
      </w:r>
      <w:r w:rsidR="007068BA" w:rsidRPr="00B020FB">
        <w:rPr>
          <w:rFonts w:ascii="Palatino" w:hAnsi="Palatino"/>
        </w:rPr>
        <w:t>S&amp;P 500 “mini” = $50 x S&amp;P Index</w:t>
      </w:r>
    </w:p>
    <w:p w14:paraId="25033F9F" w14:textId="77777777" w:rsidR="007068BA" w:rsidRPr="00B020FB" w:rsidRDefault="003657C9" w:rsidP="005E5C35">
      <w:pPr>
        <w:pStyle w:val="Paragraph"/>
        <w:rPr>
          <w:rFonts w:ascii="Palatino" w:hAnsi="Palatino"/>
        </w:rPr>
      </w:pPr>
      <w:r w:rsidRPr="00B020FB">
        <w:rPr>
          <w:rFonts w:ascii="Palatino" w:hAnsi="Palatino"/>
        </w:rPr>
        <w:t xml:space="preserve">As the </w:t>
      </w:r>
      <w:r w:rsidR="007068BA" w:rsidRPr="00B020FB">
        <w:rPr>
          <w:rFonts w:ascii="Palatino" w:hAnsi="Palatino"/>
        </w:rPr>
        <w:t xml:space="preserve">NASDAQ futures contract is index </w:t>
      </w:r>
      <w:r w:rsidR="007068BA" w:rsidRPr="00B020FB">
        <w:rPr>
          <w:rFonts w:ascii="Palatino" w:hAnsi="Palatino"/>
        </w:rPr>
        <w:sym w:font="Symbol" w:char="00B4"/>
      </w:r>
      <w:r w:rsidR="007068BA" w:rsidRPr="00B020FB">
        <w:rPr>
          <w:rFonts w:ascii="Palatino" w:hAnsi="Palatino"/>
        </w:rPr>
        <w:t xml:space="preserve"> $100 (multiplier of 100X)</w:t>
      </w:r>
      <w:r w:rsidRPr="00B020FB">
        <w:rPr>
          <w:rFonts w:ascii="Palatino" w:hAnsi="Palatino"/>
        </w:rPr>
        <w:t xml:space="preserve">, </w:t>
      </w:r>
      <w:r w:rsidRPr="00B020FB">
        <w:rPr>
          <w:rFonts w:ascii="Palatino" w:hAnsi="Palatino"/>
        </w:rPr>
        <w:br/>
        <w:t xml:space="preserve">the </w:t>
      </w:r>
      <w:r w:rsidR="007068BA" w:rsidRPr="00B020FB">
        <w:rPr>
          <w:rFonts w:ascii="Palatino" w:hAnsi="Palatino"/>
        </w:rPr>
        <w:t xml:space="preserve">NASDAQ “mini” = $20 x NASDQ (each contract is </w:t>
      </w:r>
      <w:r w:rsidRPr="00B020FB">
        <w:rPr>
          <w:rFonts w:ascii="Palatino" w:hAnsi="Palatino"/>
        </w:rPr>
        <w:t xml:space="preserve">1/5th </w:t>
      </w:r>
      <w:r w:rsidR="007068BA" w:rsidRPr="00B020FB">
        <w:rPr>
          <w:rFonts w:ascii="Palatino" w:hAnsi="Palatino"/>
        </w:rPr>
        <w:t>price, to attract smaller investors)</w:t>
      </w:r>
    </w:p>
    <w:p w14:paraId="08AC7CF9" w14:textId="77777777" w:rsidR="003657C9" w:rsidRPr="00B020FB" w:rsidRDefault="003657C9" w:rsidP="005E5C35">
      <w:pPr>
        <w:pStyle w:val="Paragraph"/>
        <w:rPr>
          <w:rFonts w:ascii="Palatino" w:hAnsi="Palatino"/>
        </w:rPr>
      </w:pPr>
      <w:bookmarkStart w:id="4" w:name="_Toc199673674"/>
      <w:r w:rsidRPr="00B020FB">
        <w:rPr>
          <w:rFonts w:ascii="Palatino" w:hAnsi="Palatino"/>
        </w:rPr>
        <w:t xml:space="preserve">Long versus Short </w:t>
      </w:r>
      <w:r w:rsidR="007068BA" w:rsidRPr="00B020FB">
        <w:rPr>
          <w:rFonts w:ascii="Palatino" w:hAnsi="Palatino"/>
        </w:rPr>
        <w:t>Positions</w:t>
      </w:r>
      <w:bookmarkEnd w:id="4"/>
      <w:r w:rsidR="007068BA" w:rsidRPr="00B020FB">
        <w:rPr>
          <w:rFonts w:ascii="Palatino" w:hAnsi="Palatino"/>
        </w:rPr>
        <w:t xml:space="preserve">: </w:t>
      </w:r>
    </w:p>
    <w:p w14:paraId="5C431780" w14:textId="77777777" w:rsidR="007068BA" w:rsidRPr="00B020FB" w:rsidRDefault="007068BA" w:rsidP="005E5C35">
      <w:pPr>
        <w:pStyle w:val="Paragraph"/>
        <w:rPr>
          <w:rFonts w:ascii="Palatino" w:hAnsi="Palatino"/>
        </w:rPr>
      </w:pPr>
      <w:r w:rsidRPr="00B020FB">
        <w:rPr>
          <w:rFonts w:ascii="Palatino" w:hAnsi="Palatino"/>
        </w:rPr>
        <w:t>A long position agrees to buy in the future and a short position agrees to sell in the future. The price mechanism maintains a balance between buyers and sellers. For example, if there are more buyers than sellers, the price increases until new sellers enter the futures market.</w:t>
      </w:r>
    </w:p>
    <w:p w14:paraId="14E96870" w14:textId="77777777" w:rsidR="00520E7F" w:rsidRPr="00B020FB" w:rsidRDefault="007068BA" w:rsidP="005E5C35">
      <w:pPr>
        <w:pStyle w:val="Paragraph"/>
        <w:rPr>
          <w:rFonts w:ascii="Palatino" w:hAnsi="Palatino"/>
        </w:rPr>
      </w:pPr>
      <w:r w:rsidRPr="00B020FB">
        <w:rPr>
          <w:rFonts w:ascii="Palatino" w:hAnsi="Palatino"/>
        </w:rPr>
        <w:t>Most futures contracts do not lead to delivery, because most trades “close out” their positions before delivery. Closing out a position means entering into the opposite type of trade from the original.</w:t>
      </w:r>
    </w:p>
    <w:p w14:paraId="5958497B" w14:textId="77777777" w:rsidR="007068BA" w:rsidRPr="00B020FB" w:rsidRDefault="007068BA" w:rsidP="005E5C35">
      <w:pPr>
        <w:pStyle w:val="Paragraph"/>
        <w:rPr>
          <w:rFonts w:ascii="Palatino" w:hAnsi="Palatino"/>
        </w:rPr>
      </w:pPr>
      <w:r w:rsidRPr="00B020FB">
        <w:rPr>
          <w:rFonts w:ascii="Palatino" w:hAnsi="Palatino"/>
        </w:rPr>
        <w:t>Exchanges and Regulation</w:t>
      </w:r>
    </w:p>
    <w:p w14:paraId="2B07E7C0" w14:textId="77777777" w:rsidR="007068BA" w:rsidRPr="00B020FB" w:rsidRDefault="007068BA" w:rsidP="005E5C35">
      <w:pPr>
        <w:pStyle w:val="Paragraph"/>
        <w:rPr>
          <w:rFonts w:ascii="Palatino" w:hAnsi="Palatino"/>
        </w:rPr>
      </w:pPr>
      <w:r w:rsidRPr="00B020FB">
        <w:rPr>
          <w:rFonts w:ascii="Palatino" w:hAnsi="Palatino"/>
        </w:rPr>
        <w:t xml:space="preserve">Chicago Board of Trade (CBOT, </w:t>
      </w:r>
      <w:hyperlink r:id="rId22" w:history="1">
        <w:r w:rsidRPr="00B020FB">
          <w:rPr>
            <w:rStyle w:val="Hyperlink"/>
            <w:rFonts w:ascii="Palatino" w:hAnsi="Palatino"/>
            <w:color w:val="000000" w:themeColor="text1"/>
            <w:u w:val="none"/>
          </w:rPr>
          <w:t>www.cbot.com</w:t>
        </w:r>
      </w:hyperlink>
      <w:r w:rsidRPr="00B020FB">
        <w:rPr>
          <w:rFonts w:ascii="Palatino" w:hAnsi="Palatino"/>
        </w:rPr>
        <w:t>)</w:t>
      </w:r>
    </w:p>
    <w:p w14:paraId="69527216" w14:textId="77777777" w:rsidR="007068BA" w:rsidRPr="00B020FB" w:rsidRDefault="007068BA" w:rsidP="005E5C35">
      <w:pPr>
        <w:pStyle w:val="Paragraph"/>
        <w:rPr>
          <w:rFonts w:ascii="Palatino" w:hAnsi="Palatino"/>
        </w:rPr>
      </w:pPr>
      <w:r w:rsidRPr="00B020FB">
        <w:rPr>
          <w:rFonts w:ascii="Palatino" w:hAnsi="Palatino"/>
        </w:rPr>
        <w:t xml:space="preserve">Chicago Mercantile Exchange (CME, </w:t>
      </w:r>
      <w:hyperlink r:id="rId23" w:history="1">
        <w:r w:rsidRPr="00B020FB">
          <w:rPr>
            <w:rStyle w:val="Hyperlink"/>
            <w:rFonts w:ascii="Palatino" w:hAnsi="Palatino"/>
            <w:color w:val="000000" w:themeColor="text1"/>
            <w:u w:val="none"/>
          </w:rPr>
          <w:t>www.cme.com</w:t>
        </w:r>
      </w:hyperlink>
      <w:r w:rsidRPr="00B020FB">
        <w:rPr>
          <w:rFonts w:ascii="Palatino" w:hAnsi="Palatino"/>
        </w:rPr>
        <w:t>)</w:t>
      </w:r>
    </w:p>
    <w:p w14:paraId="1AEF9ED2" w14:textId="77777777" w:rsidR="007068BA" w:rsidRPr="00B020FB" w:rsidRDefault="007068BA" w:rsidP="005E5C35">
      <w:pPr>
        <w:pStyle w:val="Paragraph"/>
        <w:rPr>
          <w:rFonts w:ascii="Palatino" w:hAnsi="Palatino"/>
        </w:rPr>
      </w:pPr>
      <w:r w:rsidRPr="00B020FB">
        <w:rPr>
          <w:rFonts w:ascii="Palatino" w:hAnsi="Palatino"/>
        </w:rPr>
        <w:t>London International Financial Futures and Options Exchange (</w:t>
      </w:r>
      <w:hyperlink r:id="rId24" w:history="1">
        <w:r w:rsidRPr="00B020FB">
          <w:rPr>
            <w:rStyle w:val="Hyperlink"/>
            <w:rFonts w:ascii="Palatino" w:hAnsi="Palatino"/>
            <w:color w:val="000000" w:themeColor="text1"/>
            <w:u w:val="none"/>
          </w:rPr>
          <w:t>www.liffe.com</w:t>
        </w:r>
      </w:hyperlink>
      <w:r w:rsidRPr="00B020FB">
        <w:rPr>
          <w:rFonts w:ascii="Palatino" w:hAnsi="Palatino"/>
        </w:rPr>
        <w:t>)</w:t>
      </w:r>
    </w:p>
    <w:p w14:paraId="75AC962F" w14:textId="77777777" w:rsidR="007068BA" w:rsidRPr="00B020FB" w:rsidRDefault="007068BA" w:rsidP="005E5C35">
      <w:pPr>
        <w:pStyle w:val="Paragraph"/>
        <w:rPr>
          <w:rFonts w:ascii="Palatino" w:hAnsi="Palatino"/>
        </w:rPr>
      </w:pPr>
      <w:proofErr w:type="spellStart"/>
      <w:r w:rsidRPr="00B020FB">
        <w:rPr>
          <w:rFonts w:ascii="Palatino" w:hAnsi="Palatino"/>
        </w:rPr>
        <w:t>Eurex</w:t>
      </w:r>
      <w:proofErr w:type="spellEnd"/>
      <w:r w:rsidRPr="00B020FB">
        <w:rPr>
          <w:rFonts w:ascii="Palatino" w:hAnsi="Palatino"/>
        </w:rPr>
        <w:t xml:space="preserve"> (</w:t>
      </w:r>
      <w:hyperlink r:id="rId25" w:history="1">
        <w:r w:rsidRPr="00B020FB">
          <w:rPr>
            <w:rStyle w:val="Hyperlink"/>
            <w:rFonts w:ascii="Palatino" w:hAnsi="Palatino"/>
            <w:color w:val="000000" w:themeColor="text1"/>
            <w:u w:val="none"/>
          </w:rPr>
          <w:t>www.eurexchange.com</w:t>
        </w:r>
      </w:hyperlink>
      <w:r w:rsidRPr="00B020FB">
        <w:rPr>
          <w:rFonts w:ascii="Palatino" w:hAnsi="Palatino"/>
        </w:rPr>
        <w:t>)</w:t>
      </w:r>
    </w:p>
    <w:p w14:paraId="790A763E" w14:textId="77777777" w:rsidR="007068BA" w:rsidRPr="00B020FB" w:rsidRDefault="007068BA" w:rsidP="005E5C35">
      <w:pPr>
        <w:pStyle w:val="Paragraph"/>
        <w:rPr>
          <w:rFonts w:ascii="Palatino" w:hAnsi="Palatino"/>
        </w:rPr>
      </w:pPr>
      <w:r w:rsidRPr="00B020FB">
        <w:rPr>
          <w:rFonts w:ascii="Palatino" w:hAnsi="Palatino"/>
        </w:rPr>
        <w:t xml:space="preserve">Regulation: Commodity Futures Trading Commission (CFTC, </w:t>
      </w:r>
      <w:hyperlink r:id="rId26" w:history="1">
        <w:r w:rsidRPr="00B020FB">
          <w:rPr>
            <w:rStyle w:val="Hyperlink"/>
            <w:rFonts w:ascii="Palatino" w:hAnsi="Palatino"/>
            <w:color w:val="000000" w:themeColor="text1"/>
            <w:u w:val="none"/>
          </w:rPr>
          <w:t>www.cftc.gov</w:t>
        </w:r>
      </w:hyperlink>
      <w:r w:rsidRPr="00B020FB">
        <w:rPr>
          <w:rFonts w:ascii="Palatino" w:hAnsi="Palatino"/>
        </w:rPr>
        <w:t>)</w:t>
      </w:r>
    </w:p>
    <w:p w14:paraId="21671B64" w14:textId="77777777" w:rsidR="007068BA" w:rsidRPr="00B020FB" w:rsidRDefault="007068BA" w:rsidP="005E5C35">
      <w:pPr>
        <w:pStyle w:val="Paragraph"/>
        <w:rPr>
          <w:rFonts w:ascii="Palatino" w:hAnsi="Palatino"/>
        </w:rPr>
      </w:pPr>
      <w:r w:rsidRPr="00B020FB">
        <w:rPr>
          <w:rFonts w:ascii="Palatino" w:hAnsi="Palatino"/>
        </w:rPr>
        <w:t>Explain the convergence of futures and spot prices</w:t>
      </w:r>
      <w:r w:rsidRPr="00B020FB">
        <w:rPr>
          <w:rFonts w:ascii="Palatino" w:hAnsi="Palatino"/>
        </w:rPr>
        <w:tab/>
      </w:r>
    </w:p>
    <w:p w14:paraId="0B929057" w14:textId="77777777" w:rsidR="007068BA" w:rsidRPr="00B020FB" w:rsidRDefault="007068BA" w:rsidP="005E5C35">
      <w:pPr>
        <w:pStyle w:val="Paragraph"/>
        <w:rPr>
          <w:rFonts w:ascii="Palatino" w:hAnsi="Palatino"/>
        </w:rPr>
      </w:pPr>
      <w:r w:rsidRPr="00B020FB">
        <w:rPr>
          <w:rFonts w:ascii="Palatino" w:hAnsi="Palatino"/>
        </w:rPr>
        <w:lastRenderedPageBreak/>
        <w:t>At the futures contract approaches maturity, the spot price should converge with the futures price (at least to a so-called “zone of convergence”). Put another way, the basis (the difference between the spot and futures price) should converge toward zero as the futures contract approaches maturity.</w:t>
      </w:r>
    </w:p>
    <w:p w14:paraId="10B81840" w14:textId="77777777" w:rsidR="007068BA" w:rsidRPr="00B020FB" w:rsidRDefault="006562F6" w:rsidP="005E5C35">
      <w:pPr>
        <w:pStyle w:val="Paragraph"/>
        <w:rPr>
          <w:rFonts w:ascii="Palatino" w:hAnsi="Palatino"/>
        </w:rPr>
      </w:pPr>
      <w:r w:rsidRPr="00B020FB">
        <w:rPr>
          <w:rFonts w:ascii="Palatino" w:hAnsi="Palatino"/>
          <w:noProof/>
          <w:lang w:bidi="ar-SA"/>
        </w:rPr>
        <w:drawing>
          <wp:inline distT="0" distB="0" distL="0" distR="0" wp14:anchorId="4FACC8CA" wp14:editId="329FCFEA">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14:paraId="0186FD09" w14:textId="77777777" w:rsidR="006562F6" w:rsidRPr="00B020FB" w:rsidRDefault="006562F6" w:rsidP="005E5C35">
      <w:pPr>
        <w:pStyle w:val="Paragraph"/>
        <w:rPr>
          <w:rFonts w:ascii="Palatino" w:hAnsi="Palatino"/>
        </w:rPr>
      </w:pPr>
    </w:p>
    <w:p w14:paraId="32A5F512" w14:textId="77777777" w:rsidR="00A55ED6" w:rsidRPr="00B020FB" w:rsidRDefault="00A55ED6" w:rsidP="005E5C35">
      <w:pPr>
        <w:pStyle w:val="Paragraph"/>
        <w:rPr>
          <w:rFonts w:ascii="Palatino" w:hAnsi="Palatino"/>
        </w:rPr>
      </w:pPr>
      <w:r w:rsidRPr="00B020FB">
        <w:rPr>
          <w:rFonts w:ascii="Palatino" w:hAnsi="Palatino"/>
        </w:rPr>
        <w:t xml:space="preserve">In an (unrealistic) world where there is no risk premium, we can view this as the forward price representing an estimate of the expected future spot price, on the assumption that, as the maturity of its contract </w:t>
      </w:r>
      <w:r w:rsidR="00BB1907" w:rsidRPr="00B020FB">
        <w:rPr>
          <w:rFonts w:ascii="Palatino" w:hAnsi="Palatino"/>
        </w:rPr>
        <w:t>tends toward (</w:t>
      </w:r>
      <w:r w:rsidRPr="00B020FB">
        <w:rPr>
          <w:rFonts w:ascii="Palatino" w:hAnsi="Palatino"/>
        </w:rPr>
        <w:t>shrinks</w:t>
      </w:r>
      <w:r w:rsidR="00BB1907" w:rsidRPr="00B020FB">
        <w:rPr>
          <w:rFonts w:ascii="Palatino" w:hAnsi="Palatino"/>
        </w:rPr>
        <w:t>)</w:t>
      </w:r>
      <w:r w:rsidRPr="00B020FB">
        <w:rPr>
          <w:rFonts w:ascii="Palatino" w:hAnsi="Palatino"/>
        </w:rPr>
        <w:t xml:space="preserve"> to zero, </w:t>
      </w:r>
      <w:r w:rsidR="00BB1907" w:rsidRPr="00B020FB">
        <w:rPr>
          <w:rFonts w:ascii="Palatino" w:hAnsi="Palatino"/>
        </w:rPr>
        <w:t xml:space="preserve">the forward price </w:t>
      </w:r>
      <w:r w:rsidRPr="00B020FB">
        <w:rPr>
          <w:rFonts w:ascii="Palatino" w:hAnsi="Palatino"/>
        </w:rPr>
        <w:t>will converge on the spot price:</w:t>
      </w:r>
    </w:p>
    <w:p w14:paraId="23B7933A" w14:textId="77777777" w:rsidR="006562F6" w:rsidRPr="00B020FB" w:rsidRDefault="006562F6" w:rsidP="005E5C35">
      <w:pPr>
        <w:pStyle w:val="Paragraph"/>
        <w:rPr>
          <w:rFonts w:ascii="Palatino" w:hAnsi="Palatino"/>
        </w:rPr>
      </w:pPr>
      <w:r w:rsidRPr="00B020FB">
        <w:rPr>
          <w:rFonts w:ascii="Palatino" w:hAnsi="Palatino"/>
        </w:rPr>
        <w:tab/>
      </w:r>
      <w:r w:rsidR="00A55ED6" w:rsidRPr="00B020FB">
        <w:rPr>
          <w:rFonts w:ascii="Palatino" w:hAnsi="Palatino"/>
        </w:rPr>
        <w:object w:dxaOrig="3120" w:dyaOrig="460" w14:anchorId="37F81861">
          <v:shape id="_x0000_i1026" type="#_x0000_t75" style="width:204.9pt;height:29.9pt" o:ole="">
            <v:imagedata r:id="rId28" o:title=""/>
          </v:shape>
          <o:OLEObject Type="Embed" ProgID="Equation.DSMT4" ShapeID="_x0000_i1026" DrawAspect="Content" ObjectID="_1294939915" r:id="rId29"/>
        </w:object>
      </w:r>
    </w:p>
    <w:p w14:paraId="5497D553" w14:textId="77777777" w:rsidR="00B82432" w:rsidRPr="00B020FB" w:rsidRDefault="00B82432" w:rsidP="005E5C35">
      <w:pPr>
        <w:pStyle w:val="Paragraph"/>
        <w:rPr>
          <w:rFonts w:ascii="Palatino" w:hAnsi="Palatino"/>
        </w:rPr>
      </w:pPr>
      <w:r w:rsidRPr="00B020FB">
        <w:rPr>
          <w:rFonts w:ascii="Palatino" w:hAnsi="Palatino"/>
        </w:rPr>
        <w:br w:type="page"/>
      </w:r>
    </w:p>
    <w:p w14:paraId="5FDFAAA7" w14:textId="77777777" w:rsidR="007068BA" w:rsidRPr="00B020FB" w:rsidRDefault="00246DE1" w:rsidP="005E5C35">
      <w:pPr>
        <w:pStyle w:val="Paragraph"/>
        <w:rPr>
          <w:rFonts w:ascii="Palatino" w:hAnsi="Palatino"/>
        </w:rPr>
      </w:pPr>
      <w:r w:rsidRPr="00B020FB">
        <w:rPr>
          <w:rFonts w:ascii="Palatino" w:hAnsi="Palatino"/>
          <w:noProof/>
          <w:lang w:bidi="ar-SA"/>
        </w:rPr>
        <w:lastRenderedPageBreak/>
        <mc:AlternateContent>
          <mc:Choice Requires="wps">
            <w:drawing>
              <wp:anchor distT="0" distB="0" distL="114300" distR="114300" simplePos="0" relativeHeight="252100608" behindDoc="0" locked="0" layoutInCell="1" allowOverlap="1" wp14:anchorId="43CC08F2" wp14:editId="057FFF3D">
                <wp:simplePos x="0" y="0"/>
                <wp:positionH relativeFrom="margin">
                  <wp:align>right</wp:align>
                </wp:positionH>
                <wp:positionV relativeFrom="margin">
                  <wp:align>top</wp:align>
                </wp:positionV>
                <wp:extent cx="2481580" cy="1828800"/>
                <wp:effectExtent l="38100" t="38100" r="90170" b="95250"/>
                <wp:wrapSquare wrapText="bothSides"/>
                <wp:docPr id="718"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1580" cy="1828800"/>
                        </a:xfrm>
                        <a:prstGeom prst="rect">
                          <a:avLst/>
                        </a:prstGeom>
                        <a:solidFill>
                          <a:schemeClr val="accent3">
                            <a:lumMod val="20000"/>
                            <a:lumOff val="80000"/>
                          </a:schemeClr>
                        </a:solidFill>
                        <a:ln w="9525">
                          <a:noFill/>
                          <a:miter lim="800000"/>
                          <a:headEnd/>
                          <a:tailEnd/>
                        </a:ln>
                        <a:effectLst>
                          <a:outerShdw blurRad="50800" dist="38100" dir="2700000" algn="tl" rotWithShape="0">
                            <a:prstClr val="black">
                              <a:alpha val="40000"/>
                            </a:prstClr>
                          </a:outerShdw>
                        </a:effectLst>
                      </wps:spPr>
                      <wps:txbx>
                        <w:txbxContent>
                          <w:p w14:paraId="0FCB742E" w14:textId="77777777" w:rsidR="00AF738A" w:rsidRPr="000B0AF1" w:rsidRDefault="00AF738A" w:rsidP="00246DE1">
                            <w:pPr>
                              <w:pStyle w:val="BT-Normal"/>
                              <w:spacing w:before="140" w:after="140"/>
                              <w:rPr>
                                <w:b/>
                              </w:rPr>
                            </w:pPr>
                            <w:r w:rsidRPr="000B0AF1">
                              <w:rPr>
                                <w:b/>
                              </w:rPr>
                              <w:t>Margin is one kind of credit risk mitigation (CRM)</w:t>
                            </w:r>
                          </w:p>
                          <w:p w14:paraId="0B34C5A2" w14:textId="77777777" w:rsidR="00AF738A" w:rsidRPr="000B0AF1" w:rsidRDefault="00AF738A" w:rsidP="007068BA">
                            <w:pPr>
                              <w:pStyle w:val="BT-Normal"/>
                              <w:rPr>
                                <w:b/>
                              </w:rPr>
                            </w:pPr>
                            <w:r>
                              <w:rPr>
                                <w:b/>
                              </w:rPr>
                              <w:br/>
                            </w:r>
                            <w:r w:rsidRPr="000B0AF1">
                              <w:rPr>
                                <w:b/>
                              </w:rPr>
                              <w:t>Other CRM</w:t>
                            </w:r>
                            <w:r>
                              <w:rPr>
                                <w:b/>
                              </w:rPr>
                              <w:t xml:space="preserve"> include:</w:t>
                            </w:r>
                          </w:p>
                          <w:p w14:paraId="028E7ED1" w14:textId="77777777" w:rsidR="00AF738A" w:rsidRPr="000B0AF1" w:rsidRDefault="00AF738A" w:rsidP="00250BFB">
                            <w:pPr>
                              <w:pStyle w:val="BT-Normal"/>
                              <w:numPr>
                                <w:ilvl w:val="0"/>
                                <w:numId w:val="20"/>
                              </w:numPr>
                              <w:rPr>
                                <w:b/>
                              </w:rPr>
                            </w:pPr>
                            <w:r w:rsidRPr="000B0AF1">
                              <w:rPr>
                                <w:b/>
                              </w:rPr>
                              <w:t>Netting</w:t>
                            </w:r>
                          </w:p>
                          <w:p w14:paraId="2FA3DCC9" w14:textId="77777777" w:rsidR="00AF738A" w:rsidRPr="000B0AF1" w:rsidRDefault="00AF738A" w:rsidP="00250BFB">
                            <w:pPr>
                              <w:pStyle w:val="BT-Normal"/>
                              <w:numPr>
                                <w:ilvl w:val="0"/>
                                <w:numId w:val="20"/>
                              </w:numPr>
                              <w:rPr>
                                <w:b/>
                              </w:rPr>
                            </w:pPr>
                            <w:r w:rsidRPr="000B0AF1">
                              <w:rPr>
                                <w:b/>
                              </w:rPr>
                              <w:t>Guarantees</w:t>
                            </w:r>
                          </w:p>
                          <w:p w14:paraId="3C59E217" w14:textId="77777777" w:rsidR="00AF738A" w:rsidRPr="000B0AF1" w:rsidRDefault="00AF738A" w:rsidP="00250BFB">
                            <w:pPr>
                              <w:pStyle w:val="BT-Normal"/>
                              <w:numPr>
                                <w:ilvl w:val="0"/>
                                <w:numId w:val="20"/>
                              </w:numPr>
                              <w:rPr>
                                <w:b/>
                              </w:rPr>
                            </w:pPr>
                            <w:r w:rsidRPr="000B0AF1">
                              <w:rPr>
                                <w:b/>
                              </w:rPr>
                              <w:t>Credit Derivatives</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12" o:spid="_x0000_s1027" type="#_x0000_t202" style="position:absolute;margin-left:144.2pt;margin-top:0;width:195.4pt;height:2in;z-index:252100608;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" fillcolor="#eaf1dd [662]" stroked="f">
                <v:shadow on="t" opacity="26214f" mv:blur="50800f" origin="-.5,-.5" offset="26941emu,26941emu"/>
                <v:textbox>
                  <w:txbxContent>
                    <w:p w14:paraId="0FCB742E" w14:textId="77777777" w:rsidR="00AF738A" w:rsidRPr="000B0AF1" w:rsidRDefault="00AF738A" w:rsidP="00246DE1">
                      <w:pPr>
                        <w:pStyle w:val="BT-Normal"/>
                        <w:spacing w:before="140" w:after="140"/>
                        <w:rPr>
                          <w:b/>
                        </w:rPr>
                      </w:pPr>
                      <w:r w:rsidRPr="000B0AF1">
                        <w:rPr>
                          <w:b/>
                        </w:rPr>
                        <w:t>Margin is one kind of credit risk mitigation (CRM)</w:t>
                      </w:r>
                    </w:p>
                    <w:p w14:paraId="0B34C5A2" w14:textId="77777777" w:rsidR="00AF738A" w:rsidRPr="000B0AF1" w:rsidRDefault="00AF738A" w:rsidP="007068BA">
                      <w:pPr>
                        <w:pStyle w:val="BT-Normal"/>
                        <w:rPr>
                          <w:b/>
                        </w:rPr>
                      </w:pPr>
                      <w:r>
                        <w:rPr>
                          <w:b/>
                        </w:rPr>
                        <w:br/>
                      </w:r>
                      <w:r w:rsidRPr="000B0AF1">
                        <w:rPr>
                          <w:b/>
                        </w:rPr>
                        <w:t>Other CRM</w:t>
                      </w:r>
                      <w:r>
                        <w:rPr>
                          <w:b/>
                        </w:rPr>
                        <w:t xml:space="preserve"> include:</w:t>
                      </w:r>
                    </w:p>
                    <w:p w14:paraId="028E7ED1" w14:textId="77777777" w:rsidR="00AF738A" w:rsidRPr="000B0AF1" w:rsidRDefault="00AF738A" w:rsidP="00250BFB">
                      <w:pPr>
                        <w:pStyle w:val="BT-Normal"/>
                        <w:numPr>
                          <w:ilvl w:val="0"/>
                          <w:numId w:val="20"/>
                        </w:numPr>
                        <w:rPr>
                          <w:b/>
                        </w:rPr>
                      </w:pPr>
                      <w:r w:rsidRPr="000B0AF1">
                        <w:rPr>
                          <w:b/>
                        </w:rPr>
                        <w:t>Netting</w:t>
                      </w:r>
                    </w:p>
                    <w:p w14:paraId="2FA3DCC9" w14:textId="77777777" w:rsidR="00AF738A" w:rsidRPr="000B0AF1" w:rsidRDefault="00AF738A" w:rsidP="00250BFB">
                      <w:pPr>
                        <w:pStyle w:val="BT-Normal"/>
                        <w:numPr>
                          <w:ilvl w:val="0"/>
                          <w:numId w:val="20"/>
                        </w:numPr>
                        <w:rPr>
                          <w:b/>
                        </w:rPr>
                      </w:pPr>
                      <w:r w:rsidRPr="000B0AF1">
                        <w:rPr>
                          <w:b/>
                        </w:rPr>
                        <w:t>Guarantees</w:t>
                      </w:r>
                    </w:p>
                    <w:p w14:paraId="3C59E217" w14:textId="77777777" w:rsidR="00AF738A" w:rsidRPr="000B0AF1" w:rsidRDefault="00AF738A" w:rsidP="00250BFB">
                      <w:pPr>
                        <w:pStyle w:val="BT-Normal"/>
                        <w:numPr>
                          <w:ilvl w:val="0"/>
                          <w:numId w:val="20"/>
                        </w:numPr>
                        <w:rPr>
                          <w:b/>
                        </w:rPr>
                      </w:pPr>
                      <w:r w:rsidRPr="000B0AF1">
                        <w:rPr>
                          <w:b/>
                        </w:rPr>
                        <w:t>Credit Derivatives</w:t>
                      </w:r>
                    </w:p>
                  </w:txbxContent>
                </v:textbox>
                <w10:wrap type="square" anchorx="margin" anchory="margin"/>
              </v:shape>
            </w:pict>
          </mc:Fallback>
        </mc:AlternateContent>
      </w:r>
      <w:r w:rsidR="007068BA" w:rsidRPr="00B020FB">
        <w:rPr>
          <w:rFonts w:ascii="Palatino" w:hAnsi="Palatino"/>
        </w:rPr>
        <w:t>Describe the rationale for margin requirements and explain how they work</w:t>
      </w:r>
    </w:p>
    <w:p w14:paraId="22A2B491" w14:textId="77777777" w:rsidR="007068BA" w:rsidRPr="00B020FB" w:rsidRDefault="007068BA" w:rsidP="005E5C35">
      <w:pPr>
        <w:pStyle w:val="Paragraph"/>
        <w:rPr>
          <w:rFonts w:ascii="Palatino" w:hAnsi="Palatino"/>
        </w:rPr>
      </w:pPr>
      <w:r w:rsidRPr="00B020FB">
        <w:rPr>
          <w:rFonts w:ascii="Palatino" w:hAnsi="Palatino"/>
        </w:rPr>
        <w:t>A margin is cash or marketable securities deposited by an investor with his or her broker</w:t>
      </w:r>
    </w:p>
    <w:p w14:paraId="56F5E7BB" w14:textId="77777777" w:rsidR="007068BA" w:rsidRPr="00B020FB" w:rsidRDefault="007068BA" w:rsidP="005E5C35">
      <w:pPr>
        <w:pStyle w:val="Paragraph"/>
        <w:rPr>
          <w:rFonts w:ascii="Palatino" w:hAnsi="Palatino"/>
        </w:rPr>
      </w:pPr>
      <w:r w:rsidRPr="00B020FB">
        <w:rPr>
          <w:rFonts w:ascii="Palatino" w:hAnsi="Palatino"/>
        </w:rPr>
        <w:t>The balance in the margin account is adjusted to reflect daily settlement</w:t>
      </w:r>
    </w:p>
    <w:p w14:paraId="32C7CE98" w14:textId="77777777" w:rsidR="00B55FE4" w:rsidRPr="00B020FB" w:rsidRDefault="007068BA" w:rsidP="005E5C35">
      <w:pPr>
        <w:pStyle w:val="Paragraph"/>
        <w:rPr>
          <w:rFonts w:ascii="Palatino" w:hAnsi="Palatino"/>
        </w:rPr>
      </w:pPr>
      <w:r w:rsidRPr="00B020FB">
        <w:rPr>
          <w:rFonts w:ascii="Palatino" w:hAnsi="Palatino"/>
        </w:rPr>
        <w:t>Margins minimize the possibility of a loss through a default on a contract</w:t>
      </w:r>
    </w:p>
    <w:p w14:paraId="364D7902" w14:textId="77777777" w:rsidR="003657C9" w:rsidRPr="00B020FB" w:rsidRDefault="003657C9" w:rsidP="005E5C35">
      <w:pPr>
        <w:pStyle w:val="Paragraph"/>
        <w:rPr>
          <w:rFonts w:ascii="Palatino" w:hAnsi="Palatino"/>
        </w:rPr>
      </w:pPr>
      <w:bookmarkStart w:id="5" w:name="_Toc199673675"/>
      <w:bookmarkStart w:id="6" w:name="OLE_LINK1"/>
      <w:r w:rsidRPr="00B020FB">
        <w:rPr>
          <w:rFonts w:ascii="Palatino" w:hAnsi="Palatino"/>
        </w:rPr>
        <w:t>Operations of Margin</w:t>
      </w:r>
      <w:bookmarkEnd w:id="5"/>
      <w:r w:rsidRPr="00B020FB">
        <w:rPr>
          <w:rFonts w:ascii="Palatino" w:hAnsi="Palatino"/>
        </w:rPr>
        <w:t>s: (</w:t>
      </w:r>
      <w:proofErr w:type="spellStart"/>
      <w:r w:rsidRPr="00B020FB">
        <w:rPr>
          <w:rFonts w:ascii="Palatino" w:hAnsi="Palatino"/>
        </w:rPr>
        <w:t>i</w:t>
      </w:r>
      <w:proofErr w:type="spellEnd"/>
      <w:r w:rsidRPr="00B020FB">
        <w:rPr>
          <w:rFonts w:ascii="Palatino" w:hAnsi="Palatino"/>
        </w:rPr>
        <w:t>) Describe the marking to market procedure, the initial margin, and the maintenance margin (ii) Compute the variation margin</w:t>
      </w:r>
    </w:p>
    <w:bookmarkEnd w:id="6"/>
    <w:p w14:paraId="552808C2" w14:textId="77777777" w:rsidR="003657C9" w:rsidRPr="00B020FB" w:rsidRDefault="003657C9" w:rsidP="005E5C35">
      <w:pPr>
        <w:pStyle w:val="Paragraph"/>
        <w:rPr>
          <w:rFonts w:ascii="Palatino" w:hAnsi="Palatino"/>
        </w:rPr>
      </w:pPr>
      <w:r w:rsidRPr="00B020FB">
        <w:rPr>
          <w:rFonts w:ascii="Palatino" w:hAnsi="Palatino"/>
        </w:rPr>
        <w:t>When an investor enters into a futures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14:paraId="7BE4DBCE" w14:textId="77777777" w:rsidR="003657C9" w:rsidRPr="00B020FB" w:rsidRDefault="003657C9" w:rsidP="005E5C35">
      <w:pPr>
        <w:pStyle w:val="Paragraph"/>
        <w:rPr>
          <w:rFonts w:ascii="Palatino" w:hAnsi="Palatino"/>
        </w:rPr>
      </w:pPr>
      <w:r w:rsidRPr="00B020FB">
        <w:rPr>
          <w:rFonts w:ascii="Palatino" w:hAnsi="Palatino"/>
        </w:rPr>
        <w:t>Margin account: Broker requires deposit.</w:t>
      </w:r>
    </w:p>
    <w:p w14:paraId="15D16C2B" w14:textId="77777777" w:rsidR="003657C9" w:rsidRPr="00B020FB" w:rsidRDefault="003657C9" w:rsidP="005E5C35">
      <w:pPr>
        <w:pStyle w:val="Paragraph"/>
        <w:rPr>
          <w:rFonts w:ascii="Palatino" w:hAnsi="Palatino"/>
        </w:rPr>
      </w:pPr>
      <w:r w:rsidRPr="00B020FB">
        <w:rPr>
          <w:rFonts w:ascii="Palatino" w:hAnsi="Palatino"/>
        </w:rPr>
        <w:t>Initial margin: Must be deposited when contract is initiated.</w:t>
      </w:r>
    </w:p>
    <w:p w14:paraId="1E2F6AB1" w14:textId="77777777" w:rsidR="003657C9" w:rsidRPr="00B020FB" w:rsidRDefault="003657C9" w:rsidP="005E5C35">
      <w:pPr>
        <w:pStyle w:val="Paragraph"/>
        <w:rPr>
          <w:rFonts w:ascii="Palatino" w:hAnsi="Palatino"/>
        </w:rPr>
      </w:pPr>
      <w:r w:rsidRPr="00B020FB">
        <w:rPr>
          <w:rFonts w:ascii="Palatino" w:hAnsi="Palatino"/>
        </w:rPr>
        <w:t>Mark-to-market: At the end of each trading day, margin account is adjusted to reflect gains or losses.</w:t>
      </w:r>
    </w:p>
    <w:p w14:paraId="1C1CBD34" w14:textId="77777777" w:rsidR="003657C9" w:rsidRPr="00B020FB" w:rsidRDefault="003657C9" w:rsidP="005E5C35">
      <w:pPr>
        <w:pStyle w:val="Paragraph"/>
        <w:rPr>
          <w:rFonts w:ascii="Palatino" w:hAnsi="Palatino"/>
        </w:rPr>
      </w:pPr>
      <w:r w:rsidRPr="00B020FB">
        <w:rPr>
          <w:rFonts w:ascii="Palatino" w:hAnsi="Palatino"/>
        </w:rPr>
        <w:t>Maintenance margin: Investor can withdraw funds in the margin account in excess of the initial margin. A maintenance margin guarantees that the balance in the margin account never gets negative (the maintenance margin is lower than the initial margin).</w:t>
      </w:r>
    </w:p>
    <w:p w14:paraId="15933083" w14:textId="77777777" w:rsidR="003657C9" w:rsidRPr="00B020FB" w:rsidRDefault="003657C9" w:rsidP="005E5C35">
      <w:pPr>
        <w:pStyle w:val="Paragraph"/>
        <w:rPr>
          <w:rFonts w:ascii="Palatino" w:hAnsi="Palatino"/>
        </w:rPr>
      </w:pPr>
      <w:r w:rsidRPr="00B020FB">
        <w:rPr>
          <w:rFonts w:ascii="Palatino" w:hAnsi="Palatino"/>
        </w:rPr>
        <w:t xml:space="preserve">Margin call: When the balance in the margin account falls below the maintenance margin, broker executes a margin call. The next day, the investor needs to “top up” the margin account back to the initial margin level. </w:t>
      </w:r>
    </w:p>
    <w:p w14:paraId="4AB8C30B" w14:textId="77777777" w:rsidR="003657C9" w:rsidRPr="00B020FB" w:rsidRDefault="003657C9" w:rsidP="005E5C35">
      <w:pPr>
        <w:pStyle w:val="Paragraph"/>
        <w:rPr>
          <w:rFonts w:ascii="Palatino" w:hAnsi="Palatino"/>
        </w:rPr>
      </w:pPr>
      <w:r w:rsidRPr="00B020FB">
        <w:rPr>
          <w:rFonts w:ascii="Palatino" w:hAnsi="Palatino"/>
        </w:rPr>
        <w:t>Variation margin: Extra funds deposited by the investor after receiving a margin call.</w:t>
      </w:r>
    </w:p>
    <w:p w14:paraId="2D1F5257" w14:textId="77777777" w:rsidR="003657C9" w:rsidRPr="00B020FB" w:rsidRDefault="003657C9" w:rsidP="005E5C35">
      <w:pPr>
        <w:pStyle w:val="Paragraph"/>
        <w:rPr>
          <w:rFonts w:ascii="Palatino" w:hAnsi="Palatino"/>
        </w:rPr>
      </w:pPr>
      <w:r w:rsidRPr="00B020FB">
        <w:rPr>
          <w:rFonts w:ascii="Palatino" w:hAnsi="Palatino"/>
        </w:rPr>
        <w:t>There is only a variation margin if and when there is a margin call.</w:t>
      </w:r>
    </w:p>
    <w:p w14:paraId="25A6A92D" w14:textId="77777777" w:rsidR="003657C9" w:rsidRPr="00B020FB" w:rsidRDefault="003657C9" w:rsidP="005E5C35">
      <w:pPr>
        <w:pStyle w:val="Paragraph"/>
        <w:rPr>
          <w:rFonts w:ascii="Palatino" w:hAnsi="Palatino"/>
        </w:rPr>
      </w:pPr>
      <w:r w:rsidRPr="00B020FB">
        <w:rPr>
          <w:rFonts w:ascii="Palatino" w:hAnsi="Palatino"/>
        </w:rPr>
        <w:t>Variation margin = initial margin – margin account balance</w:t>
      </w:r>
    </w:p>
    <w:p w14:paraId="05B4E776" w14:textId="77777777" w:rsidR="003657C9" w:rsidRPr="00B020FB" w:rsidRDefault="003657C9" w:rsidP="005E5C35">
      <w:pPr>
        <w:pStyle w:val="Paragraph"/>
        <w:rPr>
          <w:rFonts w:ascii="Palatino" w:hAnsi="Palatino"/>
        </w:rPr>
      </w:pPr>
      <w:r w:rsidRPr="00B020FB">
        <w:rPr>
          <w:rFonts w:ascii="Palatino" w:hAnsi="Palatino"/>
        </w:rPr>
        <w:t>The maintenance margin is a trigger level—once triggered, the investor must “top up” to the initial margin, which is greater than the maintenance level.</w:t>
      </w:r>
    </w:p>
    <w:p w14:paraId="0820519E" w14:textId="77777777" w:rsidR="007068BA" w:rsidRPr="00B020FB" w:rsidRDefault="007068BA" w:rsidP="005E5C35">
      <w:pPr>
        <w:pStyle w:val="Paragraph"/>
        <w:rPr>
          <w:rFonts w:ascii="Palatino" w:hAnsi="Palatino"/>
        </w:rPr>
      </w:pPr>
    </w:p>
    <w:p w14:paraId="5AE7D345" w14:textId="77777777" w:rsidR="007068BA" w:rsidRPr="00B020FB" w:rsidRDefault="007068BA" w:rsidP="005E5C35">
      <w:pPr>
        <w:pStyle w:val="Paragraph"/>
        <w:rPr>
          <w:rFonts w:ascii="Palatino" w:hAnsi="Palatino"/>
        </w:rPr>
      </w:pPr>
    </w:p>
    <w:p w14:paraId="0AA0D2BD" w14:textId="77777777" w:rsidR="007068BA" w:rsidRPr="00B020FB" w:rsidRDefault="007068BA" w:rsidP="005E5C35">
      <w:pPr>
        <w:pStyle w:val="Paragraph"/>
        <w:rPr>
          <w:rFonts w:ascii="Palatino" w:hAnsi="Palatino"/>
        </w:rPr>
      </w:pPr>
      <w:r w:rsidRPr="00B020FB">
        <w:rPr>
          <w:rFonts w:ascii="Palatino" w:hAnsi="Palatino"/>
        </w:rPr>
        <w:t xml:space="preserve">In the following example (copied from Hull), the investor is long two contracts, the initial margin is $4,000 ($2,000 per contract) and the maintenance margin is $3,000 ($1,500 per contract). Note the margin call is triggered when the margin account balance breaches the </w:t>
      </w:r>
      <w:r w:rsidRPr="00B020FB">
        <w:rPr>
          <w:rFonts w:ascii="Palatino" w:hAnsi="Palatino"/>
        </w:rPr>
        <w:lastRenderedPageBreak/>
        <w:t>maintenance margin; however, the investor must “top off” the account back to the initial margin.</w:t>
      </w:r>
    </w:p>
    <w:p w14:paraId="56C159E0" w14:textId="77777777" w:rsidR="006E3373" w:rsidRPr="00B020FB" w:rsidRDefault="006E3373" w:rsidP="00B82432">
      <w:pPr>
        <w:pStyle w:val="Paragraph"/>
        <w:spacing w:before="0" w:after="0" w:line="240" w:lineRule="auto"/>
        <w:rPr>
          <w:rFonts w:ascii="Palatino" w:hAnsi="Palatino"/>
        </w:rPr>
      </w:pPr>
    </w:p>
    <w:tbl>
      <w:tblPr>
        <w:tblpPr w:leftFromText="180" w:rightFromText="180" w:vertAnchor="text" w:tblpY="1"/>
        <w:tblOverlap w:val="never"/>
        <w:tblW w:w="3791" w:type="dxa"/>
        <w:tblLayout w:type="fixed"/>
        <w:tblCellMar>
          <w:left w:w="0" w:type="dxa"/>
          <w:right w:w="0" w:type="dxa"/>
        </w:tblCellMar>
        <w:tblLook w:val="04A0" w:firstRow="1" w:lastRow="0" w:firstColumn="1" w:lastColumn="0" w:noHBand="0" w:noVBand="1"/>
      </w:tblPr>
      <w:tblGrid>
        <w:gridCol w:w="2081"/>
        <w:gridCol w:w="900"/>
        <w:gridCol w:w="810"/>
      </w:tblGrid>
      <w:tr w:rsidR="007068BA" w:rsidRPr="00B020FB" w14:paraId="6C28DEA4" w14:textId="77777777" w:rsidTr="00831BDB">
        <w:trPr>
          <w:trHeight w:val="288"/>
        </w:trPr>
        <w:tc>
          <w:tcPr>
            <w:tcW w:w="2981" w:type="dxa"/>
            <w:gridSpan w:val="2"/>
            <w:shd w:val="clear" w:color="auto" w:fill="auto"/>
            <w:tcMar>
              <w:top w:w="11" w:type="dxa"/>
              <w:left w:w="11" w:type="dxa"/>
              <w:bottom w:w="0" w:type="dxa"/>
              <w:right w:w="11" w:type="dxa"/>
            </w:tcMar>
            <w:vAlign w:val="center"/>
            <w:hideMark/>
          </w:tcPr>
          <w:p w14:paraId="52A1CF93"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Contract Size (ounces)</w:t>
            </w:r>
          </w:p>
        </w:tc>
        <w:tc>
          <w:tcPr>
            <w:tcW w:w="810" w:type="dxa"/>
            <w:shd w:val="clear" w:color="auto" w:fill="FFFF00"/>
            <w:tcMar>
              <w:top w:w="11" w:type="dxa"/>
              <w:left w:w="11" w:type="dxa"/>
              <w:bottom w:w="0" w:type="dxa"/>
              <w:right w:w="11" w:type="dxa"/>
            </w:tcMar>
            <w:vAlign w:val="center"/>
            <w:hideMark/>
          </w:tcPr>
          <w:p w14:paraId="24A51524"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100</w:t>
            </w:r>
          </w:p>
        </w:tc>
      </w:tr>
      <w:tr w:rsidR="007068BA" w:rsidRPr="00B020FB" w14:paraId="3C8BBFB0" w14:textId="77777777" w:rsidTr="00831BDB">
        <w:trPr>
          <w:trHeight w:val="288"/>
        </w:trPr>
        <w:tc>
          <w:tcPr>
            <w:tcW w:w="2981" w:type="dxa"/>
            <w:gridSpan w:val="2"/>
            <w:shd w:val="clear" w:color="auto" w:fill="auto"/>
            <w:tcMar>
              <w:top w:w="11" w:type="dxa"/>
              <w:left w:w="11" w:type="dxa"/>
              <w:bottom w:w="0" w:type="dxa"/>
              <w:right w:w="11" w:type="dxa"/>
            </w:tcMar>
            <w:vAlign w:val="center"/>
            <w:hideMark/>
          </w:tcPr>
          <w:p w14:paraId="76F22E3D"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 Contracts </w:t>
            </w:r>
          </w:p>
        </w:tc>
        <w:tc>
          <w:tcPr>
            <w:tcW w:w="810" w:type="dxa"/>
            <w:shd w:val="clear" w:color="auto" w:fill="FFFF00"/>
            <w:tcMar>
              <w:top w:w="11" w:type="dxa"/>
              <w:left w:w="11" w:type="dxa"/>
              <w:bottom w:w="0" w:type="dxa"/>
              <w:right w:w="11" w:type="dxa"/>
            </w:tcMar>
            <w:vAlign w:val="center"/>
            <w:hideMark/>
          </w:tcPr>
          <w:p w14:paraId="43E4D352"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2</w:t>
            </w:r>
          </w:p>
        </w:tc>
      </w:tr>
      <w:tr w:rsidR="007068BA" w:rsidRPr="00B020FB" w14:paraId="68633B23" w14:textId="77777777" w:rsidTr="00831BDB">
        <w:trPr>
          <w:trHeight w:val="288"/>
        </w:trPr>
        <w:tc>
          <w:tcPr>
            <w:tcW w:w="2981" w:type="dxa"/>
            <w:gridSpan w:val="2"/>
            <w:shd w:val="clear" w:color="auto" w:fill="auto"/>
            <w:tcMar>
              <w:top w:w="11" w:type="dxa"/>
              <w:left w:w="11" w:type="dxa"/>
              <w:bottom w:w="0" w:type="dxa"/>
              <w:right w:w="11" w:type="dxa"/>
            </w:tcMar>
            <w:vAlign w:val="center"/>
            <w:hideMark/>
          </w:tcPr>
          <w:p w14:paraId="5845A70A"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Ounces: </w:t>
            </w:r>
          </w:p>
        </w:tc>
        <w:tc>
          <w:tcPr>
            <w:tcW w:w="810" w:type="dxa"/>
            <w:shd w:val="clear" w:color="auto" w:fill="auto"/>
            <w:tcMar>
              <w:top w:w="11" w:type="dxa"/>
              <w:left w:w="11" w:type="dxa"/>
              <w:bottom w:w="0" w:type="dxa"/>
              <w:right w:w="11" w:type="dxa"/>
            </w:tcMar>
            <w:vAlign w:val="center"/>
            <w:hideMark/>
          </w:tcPr>
          <w:p w14:paraId="03261E40"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200</w:t>
            </w:r>
          </w:p>
        </w:tc>
      </w:tr>
      <w:tr w:rsidR="007068BA" w:rsidRPr="00B020FB" w14:paraId="0D5E83B8" w14:textId="77777777" w:rsidTr="00831BDB">
        <w:trPr>
          <w:trHeight w:val="288"/>
        </w:trPr>
        <w:tc>
          <w:tcPr>
            <w:tcW w:w="2981" w:type="dxa"/>
            <w:gridSpan w:val="2"/>
            <w:shd w:val="clear" w:color="auto" w:fill="auto"/>
            <w:tcMar>
              <w:top w:w="11" w:type="dxa"/>
              <w:left w:w="11" w:type="dxa"/>
              <w:bottom w:w="0" w:type="dxa"/>
              <w:right w:w="11" w:type="dxa"/>
            </w:tcMar>
            <w:vAlign w:val="center"/>
            <w:hideMark/>
          </w:tcPr>
          <w:p w14:paraId="41E0AF45"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Initial Futures </w:t>
            </w:r>
          </w:p>
        </w:tc>
        <w:tc>
          <w:tcPr>
            <w:tcW w:w="810" w:type="dxa"/>
            <w:shd w:val="clear" w:color="auto" w:fill="FFFF00"/>
            <w:tcMar>
              <w:top w:w="11" w:type="dxa"/>
              <w:left w:w="11" w:type="dxa"/>
              <w:bottom w:w="0" w:type="dxa"/>
              <w:right w:w="11" w:type="dxa"/>
            </w:tcMar>
            <w:vAlign w:val="center"/>
            <w:hideMark/>
          </w:tcPr>
          <w:p w14:paraId="63B0B6B7"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600 </w:t>
            </w:r>
          </w:p>
        </w:tc>
      </w:tr>
      <w:tr w:rsidR="007068BA" w:rsidRPr="00B020FB" w14:paraId="756F2B71" w14:textId="77777777" w:rsidTr="00831BDB">
        <w:trPr>
          <w:trHeight w:val="288"/>
        </w:trPr>
        <w:tc>
          <w:tcPr>
            <w:tcW w:w="3791" w:type="dxa"/>
            <w:gridSpan w:val="3"/>
            <w:shd w:val="clear" w:color="auto" w:fill="auto"/>
            <w:tcMar>
              <w:top w:w="11" w:type="dxa"/>
              <w:left w:w="11" w:type="dxa"/>
              <w:bottom w:w="0" w:type="dxa"/>
              <w:right w:w="11" w:type="dxa"/>
            </w:tcMar>
            <w:vAlign w:val="center"/>
            <w:hideMark/>
          </w:tcPr>
          <w:p w14:paraId="7DEFD945"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p>
        </w:tc>
      </w:tr>
      <w:tr w:rsidR="007068BA" w:rsidRPr="00B020FB" w14:paraId="03645EDE" w14:textId="77777777" w:rsidTr="00831BDB">
        <w:trPr>
          <w:trHeight w:val="288"/>
        </w:trPr>
        <w:tc>
          <w:tcPr>
            <w:tcW w:w="2081" w:type="dxa"/>
            <w:tcBorders>
              <w:bottom w:val="single" w:sz="18" w:space="0" w:color="000000" w:themeColor="text1"/>
            </w:tcBorders>
            <w:shd w:val="clear" w:color="auto" w:fill="auto"/>
            <w:tcMar>
              <w:top w:w="11" w:type="dxa"/>
              <w:left w:w="11" w:type="dxa"/>
              <w:bottom w:w="0" w:type="dxa"/>
              <w:right w:w="11" w:type="dxa"/>
            </w:tcMar>
            <w:vAlign w:val="center"/>
            <w:hideMark/>
          </w:tcPr>
          <w:p w14:paraId="44E28629" w14:textId="77777777" w:rsidR="007068BA" w:rsidRPr="00B020FB" w:rsidRDefault="007068BA" w:rsidP="00831BDB">
            <w:pPr>
              <w:pStyle w:val="BT-Normal"/>
              <w:tabs>
                <w:tab w:val="left" w:pos="1980"/>
              </w:tabs>
              <w:spacing w:after="0"/>
              <w:ind w:right="169"/>
              <w:contextualSpacing/>
              <w:rPr>
                <w:rFonts w:ascii="Palatino" w:hAnsi="Palatino" w:cs="Calibri"/>
                <w:b/>
                <w:sz w:val="20"/>
                <w:szCs w:val="20"/>
              </w:rPr>
            </w:pPr>
            <w:r w:rsidRPr="00B020FB">
              <w:rPr>
                <w:rFonts w:ascii="Palatino" w:hAnsi="Palatino" w:cs="Calibri"/>
                <w:b/>
                <w:kern w:val="24"/>
                <w:sz w:val="20"/>
                <w:szCs w:val="20"/>
              </w:rPr>
              <w:t>Margin</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14:paraId="4141B354"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Per</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14:paraId="10896E97"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Total</w:t>
            </w:r>
          </w:p>
        </w:tc>
      </w:tr>
      <w:tr w:rsidR="007068BA" w:rsidRPr="00B020FB" w14:paraId="4463B432" w14:textId="77777777" w:rsidTr="00831BDB">
        <w:trPr>
          <w:trHeight w:val="288"/>
        </w:trPr>
        <w:tc>
          <w:tcPr>
            <w:tcW w:w="2081" w:type="dxa"/>
            <w:tcBorders>
              <w:top w:val="single" w:sz="18" w:space="0" w:color="000000" w:themeColor="text1"/>
            </w:tcBorders>
            <w:shd w:val="clear" w:color="auto" w:fill="auto"/>
            <w:tcMar>
              <w:top w:w="11" w:type="dxa"/>
              <w:left w:w="11" w:type="dxa"/>
              <w:bottom w:w="0" w:type="dxa"/>
              <w:right w:w="11" w:type="dxa"/>
            </w:tcMar>
            <w:vAlign w:val="center"/>
            <w:hideMark/>
          </w:tcPr>
          <w:p w14:paraId="3C980D1E"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Initial margin</w:t>
            </w: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14:paraId="303C00A8"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2,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14:paraId="08F1EED2" w14:textId="77777777" w:rsidR="007068BA" w:rsidRPr="00B020FB" w:rsidRDefault="007068BA" w:rsidP="006E3373">
            <w:pPr>
              <w:pStyle w:val="BT-Normal"/>
              <w:tabs>
                <w:tab w:val="left" w:pos="1980"/>
              </w:tabs>
              <w:spacing w:after="0"/>
              <w:ind w:right="169"/>
              <w:contextualSpacing/>
              <w:jc w:val="right"/>
              <w:rPr>
                <w:rFonts w:ascii="Palatino" w:hAnsi="Palatino" w:cs="Calibri"/>
                <w:sz w:val="20"/>
                <w:szCs w:val="20"/>
              </w:rPr>
            </w:pPr>
            <w:r w:rsidRPr="00B020FB">
              <w:rPr>
                <w:rFonts w:ascii="Palatino" w:hAnsi="Palatino" w:cs="Calibri"/>
                <w:kern w:val="24"/>
                <w:sz w:val="20"/>
                <w:szCs w:val="20"/>
              </w:rPr>
              <w:t xml:space="preserve">$4,000 </w:t>
            </w:r>
          </w:p>
        </w:tc>
      </w:tr>
      <w:tr w:rsidR="007068BA" w:rsidRPr="00B020FB" w14:paraId="64D0307C" w14:textId="77777777" w:rsidTr="00831BDB">
        <w:trPr>
          <w:trHeight w:val="288"/>
        </w:trPr>
        <w:tc>
          <w:tcPr>
            <w:tcW w:w="2081" w:type="dxa"/>
            <w:shd w:val="clear" w:color="auto" w:fill="auto"/>
            <w:tcMar>
              <w:top w:w="11" w:type="dxa"/>
              <w:left w:w="11" w:type="dxa"/>
              <w:bottom w:w="0" w:type="dxa"/>
              <w:right w:w="11" w:type="dxa"/>
            </w:tcMar>
            <w:vAlign w:val="center"/>
            <w:hideMark/>
          </w:tcPr>
          <w:p w14:paraId="4004CE10" w14:textId="77777777"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Maintenance margin</w:t>
            </w:r>
          </w:p>
        </w:tc>
        <w:tc>
          <w:tcPr>
            <w:tcW w:w="900" w:type="dxa"/>
            <w:shd w:val="clear" w:color="auto" w:fill="FFFF00"/>
            <w:tcMar>
              <w:top w:w="11" w:type="dxa"/>
              <w:left w:w="11" w:type="dxa"/>
              <w:bottom w:w="0" w:type="dxa"/>
              <w:right w:w="11" w:type="dxa"/>
            </w:tcMar>
            <w:vAlign w:val="center"/>
            <w:hideMark/>
          </w:tcPr>
          <w:p w14:paraId="136204DF" w14:textId="77777777"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1,500 </w:t>
            </w:r>
          </w:p>
        </w:tc>
        <w:tc>
          <w:tcPr>
            <w:tcW w:w="810" w:type="dxa"/>
            <w:shd w:val="clear" w:color="auto" w:fill="auto"/>
            <w:tcMar>
              <w:top w:w="11" w:type="dxa"/>
              <w:left w:w="11" w:type="dxa"/>
              <w:bottom w:w="0" w:type="dxa"/>
              <w:right w:w="11" w:type="dxa"/>
            </w:tcMar>
            <w:vAlign w:val="center"/>
            <w:hideMark/>
          </w:tcPr>
          <w:p w14:paraId="3261964F" w14:textId="77777777" w:rsidR="007068BA" w:rsidRPr="00B020FB" w:rsidRDefault="007068BA" w:rsidP="006E3373">
            <w:pPr>
              <w:pStyle w:val="BT-Normal"/>
              <w:tabs>
                <w:tab w:val="left" w:pos="1980"/>
              </w:tabs>
              <w:spacing w:after="0"/>
              <w:ind w:right="169"/>
              <w:contextualSpacing/>
              <w:jc w:val="right"/>
              <w:rPr>
                <w:rFonts w:ascii="Palatino" w:hAnsi="Palatino" w:cs="Calibri"/>
                <w:sz w:val="20"/>
                <w:szCs w:val="20"/>
              </w:rPr>
            </w:pPr>
            <w:r w:rsidRPr="00B020FB">
              <w:rPr>
                <w:rFonts w:ascii="Palatino" w:hAnsi="Palatino" w:cs="Calibri"/>
                <w:kern w:val="24"/>
                <w:sz w:val="20"/>
                <w:szCs w:val="20"/>
              </w:rPr>
              <w:t>$3,000</w:t>
            </w:r>
          </w:p>
        </w:tc>
      </w:tr>
    </w:tbl>
    <w:tbl>
      <w:tblPr>
        <w:tblpPr w:leftFromText="181" w:rightFromText="181" w:vertAnchor="text" w:horzAnchor="margin" w:tblpXSpec="right" w:tblpY="49"/>
        <w:tblOverlap w:val="never"/>
        <w:tblW w:w="4875" w:type="dxa"/>
        <w:tblCellMar>
          <w:left w:w="0" w:type="dxa"/>
          <w:right w:w="0" w:type="dxa"/>
        </w:tblCellMar>
        <w:tblLook w:val="04A0" w:firstRow="1" w:lastRow="0" w:firstColumn="1" w:lastColumn="0" w:noHBand="0" w:noVBand="1"/>
      </w:tblPr>
      <w:tblGrid>
        <w:gridCol w:w="731"/>
        <w:gridCol w:w="900"/>
        <w:gridCol w:w="810"/>
        <w:gridCol w:w="810"/>
        <w:gridCol w:w="900"/>
        <w:gridCol w:w="724"/>
      </w:tblGrid>
      <w:tr w:rsidR="007068BA" w:rsidRPr="00B020FB" w14:paraId="5BF824BA" w14:textId="77777777" w:rsidTr="00BB1907">
        <w:trPr>
          <w:trHeight w:val="259"/>
        </w:trPr>
        <w:tc>
          <w:tcPr>
            <w:tcW w:w="731" w:type="dxa"/>
            <w:shd w:val="clear" w:color="auto" w:fill="auto"/>
            <w:tcMar>
              <w:top w:w="11" w:type="dxa"/>
              <w:left w:w="11" w:type="dxa"/>
              <w:bottom w:w="0" w:type="dxa"/>
              <w:right w:w="11" w:type="dxa"/>
            </w:tcMar>
            <w:vAlign w:val="center"/>
            <w:hideMark/>
          </w:tcPr>
          <w:p w14:paraId="21E0F272" w14:textId="77777777" w:rsidR="007068BA" w:rsidRPr="00B020FB" w:rsidRDefault="007068BA" w:rsidP="006E3373">
            <w:pPr>
              <w:pStyle w:val="BT-Normal"/>
              <w:spacing w:after="0"/>
              <w:contextualSpacing/>
              <w:jc w:val="right"/>
              <w:rPr>
                <w:rFonts w:ascii="Palatino" w:hAnsi="Palatino" w:cs="Calibri"/>
                <w:b/>
                <w:sz w:val="20"/>
                <w:szCs w:val="20"/>
              </w:rPr>
            </w:pPr>
          </w:p>
        </w:tc>
        <w:tc>
          <w:tcPr>
            <w:tcW w:w="900" w:type="dxa"/>
            <w:shd w:val="clear" w:color="auto" w:fill="auto"/>
            <w:tcMar>
              <w:top w:w="11" w:type="dxa"/>
              <w:left w:w="11" w:type="dxa"/>
              <w:bottom w:w="0" w:type="dxa"/>
              <w:right w:w="11" w:type="dxa"/>
            </w:tcMar>
            <w:vAlign w:val="center"/>
            <w:hideMark/>
          </w:tcPr>
          <w:p w14:paraId="4DC1BA62" w14:textId="77777777" w:rsidR="007068BA" w:rsidRPr="00B020FB" w:rsidRDefault="007068BA" w:rsidP="006E3373">
            <w:pPr>
              <w:pStyle w:val="BT-Normal"/>
              <w:spacing w:after="0"/>
              <w:contextualSpacing/>
              <w:jc w:val="right"/>
              <w:rPr>
                <w:rFonts w:ascii="Palatino" w:hAnsi="Palatino" w:cs="Calibri"/>
                <w:b/>
                <w:sz w:val="20"/>
                <w:szCs w:val="20"/>
              </w:rPr>
            </w:pPr>
          </w:p>
        </w:tc>
        <w:tc>
          <w:tcPr>
            <w:tcW w:w="810" w:type="dxa"/>
            <w:shd w:val="clear" w:color="auto" w:fill="auto"/>
            <w:tcMar>
              <w:top w:w="11" w:type="dxa"/>
              <w:left w:w="11" w:type="dxa"/>
              <w:bottom w:w="0" w:type="dxa"/>
              <w:right w:w="11" w:type="dxa"/>
            </w:tcMar>
            <w:vAlign w:val="center"/>
            <w:hideMark/>
          </w:tcPr>
          <w:p w14:paraId="1C181992"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Daily</w:t>
            </w:r>
          </w:p>
        </w:tc>
        <w:tc>
          <w:tcPr>
            <w:tcW w:w="810" w:type="dxa"/>
            <w:shd w:val="clear" w:color="auto" w:fill="auto"/>
            <w:tcMar>
              <w:top w:w="11" w:type="dxa"/>
              <w:left w:w="11" w:type="dxa"/>
              <w:bottom w:w="0" w:type="dxa"/>
              <w:right w:w="11" w:type="dxa"/>
            </w:tcMar>
            <w:vAlign w:val="center"/>
            <w:hideMark/>
          </w:tcPr>
          <w:p w14:paraId="6399B2F4" w14:textId="77777777" w:rsidR="007068BA" w:rsidRPr="00B020FB" w:rsidRDefault="007068BA" w:rsidP="006E3373">
            <w:pPr>
              <w:pStyle w:val="BT-Normal"/>
              <w:spacing w:after="0"/>
              <w:contextualSpacing/>
              <w:jc w:val="right"/>
              <w:rPr>
                <w:rFonts w:ascii="Palatino" w:hAnsi="Palatino" w:cs="Calibri"/>
                <w:b/>
                <w:sz w:val="20"/>
                <w:szCs w:val="20"/>
              </w:rPr>
            </w:pPr>
            <w:proofErr w:type="spellStart"/>
            <w:r w:rsidRPr="00B020FB">
              <w:rPr>
                <w:rFonts w:ascii="Palatino" w:hAnsi="Palatino" w:cs="Calibri"/>
                <w:b/>
                <w:color w:val="000000"/>
                <w:kern w:val="24"/>
                <w:sz w:val="20"/>
                <w:szCs w:val="20"/>
              </w:rPr>
              <w:t>Cum'l</w:t>
            </w:r>
            <w:proofErr w:type="spellEnd"/>
          </w:p>
        </w:tc>
        <w:tc>
          <w:tcPr>
            <w:tcW w:w="900" w:type="dxa"/>
            <w:shd w:val="clear" w:color="auto" w:fill="auto"/>
            <w:tcMar>
              <w:top w:w="11" w:type="dxa"/>
              <w:left w:w="11" w:type="dxa"/>
              <w:bottom w:w="0" w:type="dxa"/>
              <w:right w:w="11" w:type="dxa"/>
            </w:tcMar>
            <w:vAlign w:val="center"/>
            <w:hideMark/>
          </w:tcPr>
          <w:p w14:paraId="1A732E55"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Margin</w:t>
            </w:r>
          </w:p>
        </w:tc>
        <w:tc>
          <w:tcPr>
            <w:tcW w:w="724" w:type="dxa"/>
            <w:shd w:val="clear" w:color="auto" w:fill="auto"/>
            <w:tcMar>
              <w:top w:w="11" w:type="dxa"/>
              <w:left w:w="11" w:type="dxa"/>
              <w:bottom w:w="0" w:type="dxa"/>
              <w:right w:w="11" w:type="dxa"/>
            </w:tcMar>
            <w:vAlign w:val="center"/>
            <w:hideMark/>
          </w:tcPr>
          <w:p w14:paraId="4FC537BD" w14:textId="77777777" w:rsidR="007068BA" w:rsidRPr="00B020FB" w:rsidRDefault="007068BA" w:rsidP="006E3373">
            <w:pPr>
              <w:pStyle w:val="BT-Normal"/>
              <w:spacing w:after="0"/>
              <w:contextualSpacing/>
              <w:jc w:val="right"/>
              <w:rPr>
                <w:rFonts w:ascii="Palatino" w:hAnsi="Palatino" w:cs="Calibri"/>
                <w:b/>
                <w:sz w:val="20"/>
                <w:szCs w:val="20"/>
              </w:rPr>
            </w:pPr>
          </w:p>
        </w:tc>
      </w:tr>
      <w:tr w:rsidR="007068BA" w:rsidRPr="00B020FB" w14:paraId="6037ECC0" w14:textId="77777777" w:rsidTr="00BB1907">
        <w:trPr>
          <w:trHeight w:val="259"/>
        </w:trPr>
        <w:tc>
          <w:tcPr>
            <w:tcW w:w="731" w:type="dxa"/>
            <w:shd w:val="clear" w:color="auto" w:fill="auto"/>
            <w:tcMar>
              <w:top w:w="11" w:type="dxa"/>
              <w:left w:w="11" w:type="dxa"/>
              <w:bottom w:w="0" w:type="dxa"/>
              <w:right w:w="11" w:type="dxa"/>
            </w:tcMar>
            <w:vAlign w:val="center"/>
            <w:hideMark/>
          </w:tcPr>
          <w:p w14:paraId="59A5CFF5" w14:textId="77777777" w:rsidR="007068BA" w:rsidRPr="00B020FB" w:rsidRDefault="007068BA" w:rsidP="006E3373">
            <w:pPr>
              <w:pStyle w:val="BT-Normal"/>
              <w:spacing w:after="0"/>
              <w:contextualSpacing/>
              <w:jc w:val="right"/>
              <w:rPr>
                <w:rFonts w:ascii="Palatino" w:hAnsi="Palatino" w:cs="Calibri"/>
                <w:b/>
                <w:sz w:val="20"/>
                <w:szCs w:val="20"/>
              </w:rPr>
            </w:pPr>
          </w:p>
        </w:tc>
        <w:tc>
          <w:tcPr>
            <w:tcW w:w="900" w:type="dxa"/>
            <w:shd w:val="clear" w:color="auto" w:fill="auto"/>
            <w:tcMar>
              <w:top w:w="11" w:type="dxa"/>
              <w:left w:w="11" w:type="dxa"/>
              <w:bottom w:w="0" w:type="dxa"/>
              <w:right w:w="11" w:type="dxa"/>
            </w:tcMar>
            <w:vAlign w:val="center"/>
            <w:hideMark/>
          </w:tcPr>
          <w:p w14:paraId="4927C26B"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Futures</w:t>
            </w:r>
          </w:p>
        </w:tc>
        <w:tc>
          <w:tcPr>
            <w:tcW w:w="810" w:type="dxa"/>
            <w:shd w:val="clear" w:color="auto" w:fill="auto"/>
            <w:tcMar>
              <w:top w:w="11" w:type="dxa"/>
              <w:left w:w="11" w:type="dxa"/>
              <w:bottom w:w="0" w:type="dxa"/>
              <w:right w:w="11" w:type="dxa"/>
            </w:tcMar>
            <w:vAlign w:val="center"/>
            <w:hideMark/>
          </w:tcPr>
          <w:p w14:paraId="155A699A"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gain</w:t>
            </w:r>
          </w:p>
        </w:tc>
        <w:tc>
          <w:tcPr>
            <w:tcW w:w="810" w:type="dxa"/>
            <w:shd w:val="clear" w:color="auto" w:fill="auto"/>
            <w:tcMar>
              <w:top w:w="11" w:type="dxa"/>
              <w:left w:w="11" w:type="dxa"/>
              <w:bottom w:w="0" w:type="dxa"/>
              <w:right w:w="11" w:type="dxa"/>
            </w:tcMar>
            <w:vAlign w:val="center"/>
            <w:hideMark/>
          </w:tcPr>
          <w:p w14:paraId="4891ED8B"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gain</w:t>
            </w:r>
          </w:p>
        </w:tc>
        <w:tc>
          <w:tcPr>
            <w:tcW w:w="900" w:type="dxa"/>
            <w:shd w:val="clear" w:color="auto" w:fill="auto"/>
            <w:tcMar>
              <w:top w:w="11" w:type="dxa"/>
              <w:left w:w="11" w:type="dxa"/>
              <w:bottom w:w="0" w:type="dxa"/>
              <w:right w:w="11" w:type="dxa"/>
            </w:tcMar>
            <w:vAlign w:val="center"/>
            <w:hideMark/>
          </w:tcPr>
          <w:p w14:paraId="2152DAF8"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Account</w:t>
            </w:r>
          </w:p>
        </w:tc>
        <w:tc>
          <w:tcPr>
            <w:tcW w:w="724" w:type="dxa"/>
            <w:shd w:val="clear" w:color="auto" w:fill="auto"/>
            <w:tcMar>
              <w:top w:w="11" w:type="dxa"/>
              <w:left w:w="11" w:type="dxa"/>
              <w:bottom w:w="0" w:type="dxa"/>
              <w:right w:w="11" w:type="dxa"/>
            </w:tcMar>
            <w:vAlign w:val="center"/>
            <w:hideMark/>
          </w:tcPr>
          <w:p w14:paraId="02A71E09"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Margin</w:t>
            </w:r>
          </w:p>
        </w:tc>
      </w:tr>
      <w:tr w:rsidR="007068BA" w:rsidRPr="00B020FB" w14:paraId="333BEE28" w14:textId="77777777" w:rsidTr="00BB1907">
        <w:trPr>
          <w:trHeight w:val="259"/>
        </w:trPr>
        <w:tc>
          <w:tcPr>
            <w:tcW w:w="731" w:type="dxa"/>
            <w:tcBorders>
              <w:bottom w:val="single" w:sz="18" w:space="0" w:color="000000" w:themeColor="text1"/>
            </w:tcBorders>
            <w:shd w:val="clear" w:color="auto" w:fill="auto"/>
            <w:tcMar>
              <w:top w:w="11" w:type="dxa"/>
              <w:left w:w="11" w:type="dxa"/>
              <w:bottom w:w="0" w:type="dxa"/>
              <w:right w:w="11" w:type="dxa"/>
            </w:tcMar>
            <w:vAlign w:val="center"/>
            <w:hideMark/>
          </w:tcPr>
          <w:p w14:paraId="5C826568"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 </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14:paraId="11792797"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Price</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14:paraId="6FF09967"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loss)</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14:paraId="7C3A048B"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loss)</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14:paraId="58CD39B6"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Balance</w:t>
            </w:r>
          </w:p>
        </w:tc>
        <w:tc>
          <w:tcPr>
            <w:tcW w:w="724" w:type="dxa"/>
            <w:tcBorders>
              <w:bottom w:val="single" w:sz="18" w:space="0" w:color="000000" w:themeColor="text1"/>
            </w:tcBorders>
            <w:shd w:val="clear" w:color="auto" w:fill="auto"/>
            <w:tcMar>
              <w:top w:w="11" w:type="dxa"/>
              <w:left w:w="11" w:type="dxa"/>
              <w:bottom w:w="0" w:type="dxa"/>
              <w:right w:w="11" w:type="dxa"/>
            </w:tcMar>
            <w:vAlign w:val="center"/>
            <w:hideMark/>
          </w:tcPr>
          <w:p w14:paraId="542BE6A3"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call</w:t>
            </w:r>
          </w:p>
        </w:tc>
      </w:tr>
      <w:tr w:rsidR="007068BA" w:rsidRPr="00B020FB" w14:paraId="031B42CC" w14:textId="77777777" w:rsidTr="00BB1907">
        <w:trPr>
          <w:trHeight w:val="259"/>
        </w:trPr>
        <w:tc>
          <w:tcPr>
            <w:tcW w:w="731" w:type="dxa"/>
            <w:tcBorders>
              <w:top w:val="single" w:sz="18" w:space="0" w:color="000000" w:themeColor="text1"/>
            </w:tcBorders>
            <w:shd w:val="clear" w:color="auto" w:fill="auto"/>
            <w:tcMar>
              <w:top w:w="11" w:type="dxa"/>
              <w:left w:w="11" w:type="dxa"/>
              <w:bottom w:w="0" w:type="dxa"/>
              <w:right w:w="11" w:type="dxa"/>
            </w:tcMar>
            <w:vAlign w:val="center"/>
            <w:hideMark/>
          </w:tcPr>
          <w:p w14:paraId="1D2C4070" w14:textId="77777777" w:rsidR="007068BA" w:rsidRPr="00B020FB" w:rsidRDefault="007068BA" w:rsidP="006E3373">
            <w:pPr>
              <w:pStyle w:val="BT-Normal"/>
              <w:spacing w:after="0"/>
              <w:contextualSpacing/>
              <w:jc w:val="right"/>
              <w:rPr>
                <w:rFonts w:ascii="Palatino" w:hAnsi="Palatino"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14:paraId="45B0BC3D"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60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14:paraId="283248CD" w14:textId="77777777" w:rsidR="007068BA" w:rsidRPr="00B020FB" w:rsidRDefault="007068BA" w:rsidP="006E3373">
            <w:pPr>
              <w:pStyle w:val="BT-Normal"/>
              <w:spacing w:after="0"/>
              <w:contextualSpacing/>
              <w:jc w:val="right"/>
              <w:rPr>
                <w:rFonts w:ascii="Palatino" w:hAnsi="Palatino" w:cs="Calibri"/>
                <w:sz w:val="20"/>
                <w:szCs w:val="20"/>
              </w:rPr>
            </w:pP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14:paraId="2C1FB5BE" w14:textId="77777777" w:rsidR="007068BA" w:rsidRPr="00B020FB" w:rsidRDefault="007068BA" w:rsidP="006E3373">
            <w:pPr>
              <w:pStyle w:val="BT-Normal"/>
              <w:spacing w:after="0"/>
              <w:contextualSpacing/>
              <w:jc w:val="right"/>
              <w:rPr>
                <w:rFonts w:ascii="Palatino" w:hAnsi="Palatino"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14:paraId="578C089F"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4,000 </w:t>
            </w:r>
          </w:p>
        </w:tc>
        <w:tc>
          <w:tcPr>
            <w:tcW w:w="724" w:type="dxa"/>
            <w:tcBorders>
              <w:top w:val="single" w:sz="18" w:space="0" w:color="000000" w:themeColor="text1"/>
            </w:tcBorders>
            <w:shd w:val="clear" w:color="auto" w:fill="auto"/>
            <w:tcMar>
              <w:top w:w="11" w:type="dxa"/>
              <w:left w:w="11" w:type="dxa"/>
              <w:bottom w:w="0" w:type="dxa"/>
              <w:right w:w="11" w:type="dxa"/>
            </w:tcMar>
            <w:vAlign w:val="center"/>
            <w:hideMark/>
          </w:tcPr>
          <w:p w14:paraId="3233AA5B" w14:textId="77777777" w:rsidR="007068BA" w:rsidRPr="00B020FB" w:rsidRDefault="007068BA" w:rsidP="006E3373">
            <w:pPr>
              <w:pStyle w:val="BT-Normal"/>
              <w:spacing w:after="0"/>
              <w:contextualSpacing/>
              <w:jc w:val="right"/>
              <w:rPr>
                <w:rFonts w:ascii="Palatino" w:hAnsi="Palatino" w:cs="Calibri"/>
                <w:sz w:val="20"/>
                <w:szCs w:val="20"/>
              </w:rPr>
            </w:pPr>
          </w:p>
        </w:tc>
      </w:tr>
      <w:tr w:rsidR="007068BA" w:rsidRPr="00B020FB" w14:paraId="5B338A56" w14:textId="77777777" w:rsidTr="00BB1907">
        <w:trPr>
          <w:trHeight w:val="259"/>
        </w:trPr>
        <w:tc>
          <w:tcPr>
            <w:tcW w:w="731" w:type="dxa"/>
            <w:shd w:val="clear" w:color="auto" w:fill="auto"/>
            <w:tcMar>
              <w:top w:w="11" w:type="dxa"/>
              <w:left w:w="11" w:type="dxa"/>
              <w:bottom w:w="0" w:type="dxa"/>
              <w:right w:w="11" w:type="dxa"/>
            </w:tcMar>
            <w:vAlign w:val="center"/>
            <w:hideMark/>
          </w:tcPr>
          <w:p w14:paraId="47DE488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5-Jun</w:t>
            </w:r>
          </w:p>
        </w:tc>
        <w:tc>
          <w:tcPr>
            <w:tcW w:w="900" w:type="dxa"/>
            <w:shd w:val="clear" w:color="auto" w:fill="auto"/>
            <w:tcMar>
              <w:top w:w="11" w:type="dxa"/>
              <w:left w:w="11" w:type="dxa"/>
              <w:bottom w:w="0" w:type="dxa"/>
              <w:right w:w="11" w:type="dxa"/>
            </w:tcMar>
            <w:vAlign w:val="center"/>
            <w:hideMark/>
          </w:tcPr>
          <w:p w14:paraId="35903FC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7.00 </w:t>
            </w:r>
          </w:p>
        </w:tc>
        <w:tc>
          <w:tcPr>
            <w:tcW w:w="810" w:type="dxa"/>
            <w:shd w:val="clear" w:color="auto" w:fill="auto"/>
            <w:tcMar>
              <w:top w:w="11" w:type="dxa"/>
              <w:left w:w="11" w:type="dxa"/>
              <w:bottom w:w="0" w:type="dxa"/>
              <w:right w:w="11" w:type="dxa"/>
            </w:tcMar>
            <w:vAlign w:val="center"/>
            <w:hideMark/>
          </w:tcPr>
          <w:p w14:paraId="79EB87A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00)</w:t>
            </w:r>
          </w:p>
        </w:tc>
        <w:tc>
          <w:tcPr>
            <w:tcW w:w="810" w:type="dxa"/>
            <w:shd w:val="clear" w:color="auto" w:fill="auto"/>
            <w:tcMar>
              <w:top w:w="11" w:type="dxa"/>
              <w:left w:w="11" w:type="dxa"/>
              <w:bottom w:w="0" w:type="dxa"/>
              <w:right w:w="11" w:type="dxa"/>
            </w:tcMar>
            <w:vAlign w:val="center"/>
            <w:hideMark/>
          </w:tcPr>
          <w:p w14:paraId="5BBF69F4"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00)</w:t>
            </w:r>
          </w:p>
        </w:tc>
        <w:tc>
          <w:tcPr>
            <w:tcW w:w="900" w:type="dxa"/>
            <w:shd w:val="clear" w:color="auto" w:fill="auto"/>
            <w:tcMar>
              <w:top w:w="11" w:type="dxa"/>
              <w:left w:w="11" w:type="dxa"/>
              <w:bottom w:w="0" w:type="dxa"/>
              <w:right w:w="11" w:type="dxa"/>
            </w:tcMar>
            <w:vAlign w:val="center"/>
            <w:hideMark/>
          </w:tcPr>
          <w:p w14:paraId="5950ABA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400 </w:t>
            </w:r>
          </w:p>
        </w:tc>
        <w:tc>
          <w:tcPr>
            <w:tcW w:w="724" w:type="dxa"/>
            <w:shd w:val="clear" w:color="auto" w:fill="auto"/>
            <w:tcMar>
              <w:top w:w="11" w:type="dxa"/>
              <w:left w:w="11" w:type="dxa"/>
              <w:bottom w:w="0" w:type="dxa"/>
              <w:right w:w="11" w:type="dxa"/>
            </w:tcMar>
            <w:vAlign w:val="center"/>
            <w:hideMark/>
          </w:tcPr>
          <w:p w14:paraId="06D602BC"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7402BE7C" w14:textId="77777777" w:rsidTr="00BB1907">
        <w:trPr>
          <w:trHeight w:val="259"/>
        </w:trPr>
        <w:tc>
          <w:tcPr>
            <w:tcW w:w="731" w:type="dxa"/>
            <w:shd w:val="clear" w:color="auto" w:fill="auto"/>
            <w:tcMar>
              <w:top w:w="11" w:type="dxa"/>
              <w:left w:w="11" w:type="dxa"/>
              <w:bottom w:w="0" w:type="dxa"/>
              <w:right w:w="11" w:type="dxa"/>
            </w:tcMar>
            <w:vAlign w:val="center"/>
            <w:hideMark/>
          </w:tcPr>
          <w:p w14:paraId="634EED3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Jun</w:t>
            </w:r>
          </w:p>
        </w:tc>
        <w:tc>
          <w:tcPr>
            <w:tcW w:w="900" w:type="dxa"/>
            <w:shd w:val="clear" w:color="auto" w:fill="auto"/>
            <w:tcMar>
              <w:top w:w="11" w:type="dxa"/>
              <w:left w:w="11" w:type="dxa"/>
              <w:bottom w:w="0" w:type="dxa"/>
              <w:right w:w="11" w:type="dxa"/>
            </w:tcMar>
            <w:vAlign w:val="center"/>
            <w:hideMark/>
          </w:tcPr>
          <w:p w14:paraId="65F041DB"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6.10 </w:t>
            </w:r>
          </w:p>
        </w:tc>
        <w:tc>
          <w:tcPr>
            <w:tcW w:w="810" w:type="dxa"/>
            <w:shd w:val="clear" w:color="auto" w:fill="auto"/>
            <w:tcMar>
              <w:top w:w="11" w:type="dxa"/>
              <w:left w:w="11" w:type="dxa"/>
              <w:bottom w:w="0" w:type="dxa"/>
              <w:right w:w="11" w:type="dxa"/>
            </w:tcMar>
            <w:vAlign w:val="center"/>
            <w:hideMark/>
          </w:tcPr>
          <w:p w14:paraId="4D1B62B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0)</w:t>
            </w:r>
          </w:p>
        </w:tc>
        <w:tc>
          <w:tcPr>
            <w:tcW w:w="810" w:type="dxa"/>
            <w:shd w:val="clear" w:color="auto" w:fill="auto"/>
            <w:tcMar>
              <w:top w:w="11" w:type="dxa"/>
              <w:left w:w="11" w:type="dxa"/>
              <w:bottom w:w="0" w:type="dxa"/>
              <w:right w:w="11" w:type="dxa"/>
            </w:tcMar>
            <w:vAlign w:val="center"/>
            <w:hideMark/>
          </w:tcPr>
          <w:p w14:paraId="2EA6355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780)</w:t>
            </w:r>
          </w:p>
        </w:tc>
        <w:tc>
          <w:tcPr>
            <w:tcW w:w="900" w:type="dxa"/>
            <w:shd w:val="clear" w:color="auto" w:fill="auto"/>
            <w:tcMar>
              <w:top w:w="11" w:type="dxa"/>
              <w:left w:w="11" w:type="dxa"/>
              <w:bottom w:w="0" w:type="dxa"/>
              <w:right w:w="11" w:type="dxa"/>
            </w:tcMar>
            <w:vAlign w:val="center"/>
            <w:hideMark/>
          </w:tcPr>
          <w:p w14:paraId="3958E29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220 </w:t>
            </w:r>
          </w:p>
        </w:tc>
        <w:tc>
          <w:tcPr>
            <w:tcW w:w="724" w:type="dxa"/>
            <w:shd w:val="clear" w:color="auto" w:fill="auto"/>
            <w:tcMar>
              <w:top w:w="11" w:type="dxa"/>
              <w:left w:w="11" w:type="dxa"/>
              <w:bottom w:w="0" w:type="dxa"/>
              <w:right w:w="11" w:type="dxa"/>
            </w:tcMar>
            <w:vAlign w:val="center"/>
            <w:hideMark/>
          </w:tcPr>
          <w:p w14:paraId="21F94CC4"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0D61FD5D" w14:textId="77777777" w:rsidTr="00BB1907">
        <w:trPr>
          <w:trHeight w:val="259"/>
        </w:trPr>
        <w:tc>
          <w:tcPr>
            <w:tcW w:w="731" w:type="dxa"/>
            <w:shd w:val="clear" w:color="auto" w:fill="auto"/>
            <w:tcMar>
              <w:top w:w="11" w:type="dxa"/>
              <w:left w:w="11" w:type="dxa"/>
              <w:bottom w:w="0" w:type="dxa"/>
              <w:right w:w="11" w:type="dxa"/>
            </w:tcMar>
            <w:vAlign w:val="center"/>
            <w:hideMark/>
          </w:tcPr>
          <w:p w14:paraId="28529F99"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7-Jun</w:t>
            </w:r>
          </w:p>
        </w:tc>
        <w:tc>
          <w:tcPr>
            <w:tcW w:w="900" w:type="dxa"/>
            <w:shd w:val="clear" w:color="auto" w:fill="auto"/>
            <w:tcMar>
              <w:top w:w="11" w:type="dxa"/>
              <w:left w:w="11" w:type="dxa"/>
              <w:bottom w:w="0" w:type="dxa"/>
              <w:right w:w="11" w:type="dxa"/>
            </w:tcMar>
            <w:vAlign w:val="center"/>
            <w:hideMark/>
          </w:tcPr>
          <w:p w14:paraId="04C1708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8.20 </w:t>
            </w:r>
          </w:p>
        </w:tc>
        <w:tc>
          <w:tcPr>
            <w:tcW w:w="810" w:type="dxa"/>
            <w:shd w:val="clear" w:color="auto" w:fill="auto"/>
            <w:tcMar>
              <w:top w:w="11" w:type="dxa"/>
              <w:left w:w="11" w:type="dxa"/>
              <w:bottom w:w="0" w:type="dxa"/>
              <w:right w:w="11" w:type="dxa"/>
            </w:tcMar>
            <w:vAlign w:val="center"/>
            <w:hideMark/>
          </w:tcPr>
          <w:p w14:paraId="0C058FA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20 </w:t>
            </w:r>
          </w:p>
        </w:tc>
        <w:tc>
          <w:tcPr>
            <w:tcW w:w="810" w:type="dxa"/>
            <w:shd w:val="clear" w:color="auto" w:fill="auto"/>
            <w:tcMar>
              <w:top w:w="11" w:type="dxa"/>
              <w:left w:w="11" w:type="dxa"/>
              <w:bottom w:w="0" w:type="dxa"/>
              <w:right w:w="11" w:type="dxa"/>
            </w:tcMar>
            <w:vAlign w:val="center"/>
            <w:hideMark/>
          </w:tcPr>
          <w:p w14:paraId="4C64D98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360)</w:t>
            </w:r>
          </w:p>
        </w:tc>
        <w:tc>
          <w:tcPr>
            <w:tcW w:w="900" w:type="dxa"/>
            <w:shd w:val="clear" w:color="auto" w:fill="auto"/>
            <w:tcMar>
              <w:top w:w="11" w:type="dxa"/>
              <w:left w:w="11" w:type="dxa"/>
              <w:bottom w:w="0" w:type="dxa"/>
              <w:right w:w="11" w:type="dxa"/>
            </w:tcMar>
            <w:vAlign w:val="center"/>
            <w:hideMark/>
          </w:tcPr>
          <w:p w14:paraId="53F8E98D"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640 </w:t>
            </w:r>
          </w:p>
        </w:tc>
        <w:tc>
          <w:tcPr>
            <w:tcW w:w="724" w:type="dxa"/>
            <w:shd w:val="clear" w:color="auto" w:fill="auto"/>
            <w:tcMar>
              <w:top w:w="11" w:type="dxa"/>
              <w:left w:w="11" w:type="dxa"/>
              <w:bottom w:w="0" w:type="dxa"/>
              <w:right w:w="11" w:type="dxa"/>
            </w:tcMar>
            <w:vAlign w:val="center"/>
            <w:hideMark/>
          </w:tcPr>
          <w:p w14:paraId="0F24AF3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1304E835" w14:textId="77777777" w:rsidTr="00BB1907">
        <w:trPr>
          <w:trHeight w:val="259"/>
        </w:trPr>
        <w:tc>
          <w:tcPr>
            <w:tcW w:w="731" w:type="dxa"/>
            <w:shd w:val="clear" w:color="auto" w:fill="auto"/>
            <w:tcMar>
              <w:top w:w="11" w:type="dxa"/>
              <w:left w:w="11" w:type="dxa"/>
              <w:bottom w:w="0" w:type="dxa"/>
              <w:right w:w="11" w:type="dxa"/>
            </w:tcMar>
            <w:vAlign w:val="center"/>
            <w:hideMark/>
          </w:tcPr>
          <w:p w14:paraId="0341975B"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8-Jun</w:t>
            </w:r>
          </w:p>
        </w:tc>
        <w:tc>
          <w:tcPr>
            <w:tcW w:w="900" w:type="dxa"/>
            <w:shd w:val="clear" w:color="auto" w:fill="auto"/>
            <w:tcMar>
              <w:top w:w="11" w:type="dxa"/>
              <w:left w:w="11" w:type="dxa"/>
              <w:bottom w:w="0" w:type="dxa"/>
              <w:right w:w="11" w:type="dxa"/>
            </w:tcMar>
            <w:vAlign w:val="center"/>
            <w:hideMark/>
          </w:tcPr>
          <w:p w14:paraId="065824E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7.10 </w:t>
            </w:r>
          </w:p>
        </w:tc>
        <w:tc>
          <w:tcPr>
            <w:tcW w:w="810" w:type="dxa"/>
            <w:shd w:val="clear" w:color="auto" w:fill="auto"/>
            <w:tcMar>
              <w:top w:w="11" w:type="dxa"/>
              <w:left w:w="11" w:type="dxa"/>
              <w:bottom w:w="0" w:type="dxa"/>
              <w:right w:w="11" w:type="dxa"/>
            </w:tcMar>
            <w:vAlign w:val="center"/>
            <w:hideMark/>
          </w:tcPr>
          <w:p w14:paraId="7E8B5C4C"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20)</w:t>
            </w:r>
          </w:p>
        </w:tc>
        <w:tc>
          <w:tcPr>
            <w:tcW w:w="810" w:type="dxa"/>
            <w:shd w:val="clear" w:color="auto" w:fill="auto"/>
            <w:tcMar>
              <w:top w:w="11" w:type="dxa"/>
              <w:left w:w="11" w:type="dxa"/>
              <w:bottom w:w="0" w:type="dxa"/>
              <w:right w:w="11" w:type="dxa"/>
            </w:tcMar>
            <w:vAlign w:val="center"/>
            <w:hideMark/>
          </w:tcPr>
          <w:p w14:paraId="4360C5E9"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580)</w:t>
            </w:r>
          </w:p>
        </w:tc>
        <w:tc>
          <w:tcPr>
            <w:tcW w:w="900" w:type="dxa"/>
            <w:shd w:val="clear" w:color="auto" w:fill="auto"/>
            <w:tcMar>
              <w:top w:w="11" w:type="dxa"/>
              <w:left w:w="11" w:type="dxa"/>
              <w:bottom w:w="0" w:type="dxa"/>
              <w:right w:w="11" w:type="dxa"/>
            </w:tcMar>
            <w:vAlign w:val="center"/>
            <w:hideMark/>
          </w:tcPr>
          <w:p w14:paraId="7295655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420 </w:t>
            </w:r>
          </w:p>
        </w:tc>
        <w:tc>
          <w:tcPr>
            <w:tcW w:w="724" w:type="dxa"/>
            <w:shd w:val="clear" w:color="auto" w:fill="auto"/>
            <w:tcMar>
              <w:top w:w="11" w:type="dxa"/>
              <w:left w:w="11" w:type="dxa"/>
              <w:bottom w:w="0" w:type="dxa"/>
              <w:right w:w="11" w:type="dxa"/>
            </w:tcMar>
            <w:vAlign w:val="center"/>
            <w:hideMark/>
          </w:tcPr>
          <w:p w14:paraId="685EAC4D"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794360DA" w14:textId="77777777" w:rsidTr="00BB1907">
        <w:trPr>
          <w:trHeight w:val="259"/>
        </w:trPr>
        <w:tc>
          <w:tcPr>
            <w:tcW w:w="731" w:type="dxa"/>
            <w:shd w:val="clear" w:color="auto" w:fill="auto"/>
            <w:tcMar>
              <w:top w:w="11" w:type="dxa"/>
              <w:left w:w="11" w:type="dxa"/>
              <w:bottom w:w="0" w:type="dxa"/>
              <w:right w:w="11" w:type="dxa"/>
            </w:tcMar>
            <w:vAlign w:val="center"/>
            <w:hideMark/>
          </w:tcPr>
          <w:p w14:paraId="3E4CF1C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9-Jun</w:t>
            </w:r>
          </w:p>
        </w:tc>
        <w:tc>
          <w:tcPr>
            <w:tcW w:w="900" w:type="dxa"/>
            <w:shd w:val="clear" w:color="auto" w:fill="auto"/>
            <w:tcMar>
              <w:top w:w="11" w:type="dxa"/>
              <w:left w:w="11" w:type="dxa"/>
              <w:bottom w:w="0" w:type="dxa"/>
              <w:right w:w="11" w:type="dxa"/>
            </w:tcMar>
            <w:vAlign w:val="center"/>
            <w:hideMark/>
          </w:tcPr>
          <w:p w14:paraId="28E32AF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6.70 </w:t>
            </w:r>
          </w:p>
        </w:tc>
        <w:tc>
          <w:tcPr>
            <w:tcW w:w="810" w:type="dxa"/>
            <w:shd w:val="clear" w:color="auto" w:fill="auto"/>
            <w:tcMar>
              <w:top w:w="11" w:type="dxa"/>
              <w:left w:w="11" w:type="dxa"/>
              <w:bottom w:w="0" w:type="dxa"/>
              <w:right w:w="11" w:type="dxa"/>
            </w:tcMar>
            <w:vAlign w:val="center"/>
            <w:hideMark/>
          </w:tcPr>
          <w:p w14:paraId="2DF3316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80)</w:t>
            </w:r>
          </w:p>
        </w:tc>
        <w:tc>
          <w:tcPr>
            <w:tcW w:w="810" w:type="dxa"/>
            <w:shd w:val="clear" w:color="auto" w:fill="auto"/>
            <w:tcMar>
              <w:top w:w="11" w:type="dxa"/>
              <w:left w:w="11" w:type="dxa"/>
              <w:bottom w:w="0" w:type="dxa"/>
              <w:right w:w="11" w:type="dxa"/>
            </w:tcMar>
            <w:vAlign w:val="center"/>
            <w:hideMark/>
          </w:tcPr>
          <w:p w14:paraId="65B9F0D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60)</w:t>
            </w:r>
          </w:p>
        </w:tc>
        <w:tc>
          <w:tcPr>
            <w:tcW w:w="900" w:type="dxa"/>
            <w:shd w:val="clear" w:color="auto" w:fill="auto"/>
            <w:tcMar>
              <w:top w:w="11" w:type="dxa"/>
              <w:left w:w="11" w:type="dxa"/>
              <w:bottom w:w="0" w:type="dxa"/>
              <w:right w:w="11" w:type="dxa"/>
            </w:tcMar>
            <w:vAlign w:val="center"/>
            <w:hideMark/>
          </w:tcPr>
          <w:p w14:paraId="29592E1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340 </w:t>
            </w:r>
          </w:p>
        </w:tc>
        <w:tc>
          <w:tcPr>
            <w:tcW w:w="724" w:type="dxa"/>
            <w:shd w:val="clear" w:color="auto" w:fill="auto"/>
            <w:tcMar>
              <w:top w:w="11" w:type="dxa"/>
              <w:left w:w="11" w:type="dxa"/>
              <w:bottom w:w="0" w:type="dxa"/>
              <w:right w:w="11" w:type="dxa"/>
            </w:tcMar>
            <w:vAlign w:val="center"/>
            <w:hideMark/>
          </w:tcPr>
          <w:p w14:paraId="5D49F4DB"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34A0D0C3" w14:textId="77777777" w:rsidTr="00BB1907">
        <w:trPr>
          <w:trHeight w:val="259"/>
        </w:trPr>
        <w:tc>
          <w:tcPr>
            <w:tcW w:w="731" w:type="dxa"/>
            <w:shd w:val="clear" w:color="auto" w:fill="auto"/>
            <w:tcMar>
              <w:top w:w="11" w:type="dxa"/>
              <w:left w:w="11" w:type="dxa"/>
              <w:bottom w:w="0" w:type="dxa"/>
              <w:right w:w="11" w:type="dxa"/>
            </w:tcMar>
            <w:vAlign w:val="center"/>
            <w:hideMark/>
          </w:tcPr>
          <w:p w14:paraId="28E78F9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0-Jun</w:t>
            </w:r>
          </w:p>
        </w:tc>
        <w:tc>
          <w:tcPr>
            <w:tcW w:w="900" w:type="dxa"/>
            <w:shd w:val="clear" w:color="auto" w:fill="auto"/>
            <w:tcMar>
              <w:top w:w="11" w:type="dxa"/>
              <w:left w:w="11" w:type="dxa"/>
              <w:bottom w:w="0" w:type="dxa"/>
              <w:right w:w="11" w:type="dxa"/>
            </w:tcMar>
            <w:vAlign w:val="center"/>
            <w:hideMark/>
          </w:tcPr>
          <w:p w14:paraId="567C928F"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5.40 </w:t>
            </w:r>
          </w:p>
        </w:tc>
        <w:tc>
          <w:tcPr>
            <w:tcW w:w="810" w:type="dxa"/>
            <w:shd w:val="clear" w:color="auto" w:fill="auto"/>
            <w:tcMar>
              <w:top w:w="11" w:type="dxa"/>
              <w:left w:w="11" w:type="dxa"/>
              <w:bottom w:w="0" w:type="dxa"/>
              <w:right w:w="11" w:type="dxa"/>
            </w:tcMar>
            <w:vAlign w:val="center"/>
            <w:hideMark/>
          </w:tcPr>
          <w:p w14:paraId="040F57B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w:t>
            </w:r>
          </w:p>
        </w:tc>
        <w:tc>
          <w:tcPr>
            <w:tcW w:w="810" w:type="dxa"/>
            <w:shd w:val="clear" w:color="auto" w:fill="auto"/>
            <w:tcMar>
              <w:top w:w="11" w:type="dxa"/>
              <w:left w:w="11" w:type="dxa"/>
              <w:bottom w:w="0" w:type="dxa"/>
              <w:right w:w="11" w:type="dxa"/>
            </w:tcMar>
            <w:vAlign w:val="center"/>
            <w:hideMark/>
          </w:tcPr>
          <w:p w14:paraId="5BA499D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920)</w:t>
            </w:r>
          </w:p>
        </w:tc>
        <w:tc>
          <w:tcPr>
            <w:tcW w:w="900" w:type="dxa"/>
            <w:shd w:val="clear" w:color="auto" w:fill="auto"/>
            <w:tcMar>
              <w:top w:w="11" w:type="dxa"/>
              <w:left w:w="11" w:type="dxa"/>
              <w:bottom w:w="0" w:type="dxa"/>
              <w:right w:w="11" w:type="dxa"/>
            </w:tcMar>
            <w:vAlign w:val="center"/>
            <w:hideMark/>
          </w:tcPr>
          <w:p w14:paraId="54AE93D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080 </w:t>
            </w:r>
          </w:p>
        </w:tc>
        <w:tc>
          <w:tcPr>
            <w:tcW w:w="724" w:type="dxa"/>
            <w:shd w:val="clear" w:color="auto" w:fill="auto"/>
            <w:tcMar>
              <w:top w:w="11" w:type="dxa"/>
              <w:left w:w="11" w:type="dxa"/>
              <w:bottom w:w="0" w:type="dxa"/>
              <w:right w:w="11" w:type="dxa"/>
            </w:tcMar>
            <w:vAlign w:val="center"/>
            <w:hideMark/>
          </w:tcPr>
          <w:p w14:paraId="486A649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49C72BD0" w14:textId="77777777"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14:paraId="1875AAA0" w14:textId="77777777" w:rsidR="007068BA" w:rsidRPr="00B020FB" w:rsidRDefault="00BB1907"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1</w:t>
            </w:r>
            <w:r w:rsidR="007068BA" w:rsidRPr="00B020FB">
              <w:rPr>
                <w:rFonts w:ascii="Palatino" w:hAnsi="Palatino" w:cs="Calibri"/>
                <w:b/>
                <w:color w:val="000000"/>
                <w:kern w:val="24"/>
                <w:sz w:val="20"/>
                <w:szCs w:val="20"/>
              </w:rPr>
              <w:t>1-Jun</w:t>
            </w:r>
          </w:p>
        </w:tc>
        <w:tc>
          <w:tcPr>
            <w:tcW w:w="900" w:type="dxa"/>
            <w:shd w:val="clear" w:color="auto" w:fill="auto"/>
            <w:tcMar>
              <w:top w:w="11" w:type="dxa"/>
              <w:left w:w="11" w:type="dxa"/>
              <w:bottom w:w="0" w:type="dxa"/>
              <w:right w:w="11" w:type="dxa"/>
            </w:tcMar>
            <w:vAlign w:val="center"/>
            <w:hideMark/>
          </w:tcPr>
          <w:p w14:paraId="751F712C"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3.30 </w:t>
            </w:r>
          </w:p>
        </w:tc>
        <w:tc>
          <w:tcPr>
            <w:tcW w:w="810" w:type="dxa"/>
            <w:shd w:val="clear" w:color="auto" w:fill="auto"/>
            <w:tcMar>
              <w:top w:w="11" w:type="dxa"/>
              <w:left w:w="11" w:type="dxa"/>
              <w:bottom w:w="0" w:type="dxa"/>
              <w:right w:w="11" w:type="dxa"/>
            </w:tcMar>
            <w:vAlign w:val="center"/>
            <w:hideMark/>
          </w:tcPr>
          <w:p w14:paraId="524595E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420)</w:t>
            </w:r>
          </w:p>
        </w:tc>
        <w:tc>
          <w:tcPr>
            <w:tcW w:w="810" w:type="dxa"/>
            <w:shd w:val="clear" w:color="auto" w:fill="auto"/>
            <w:tcMar>
              <w:top w:w="11" w:type="dxa"/>
              <w:left w:w="11" w:type="dxa"/>
              <w:bottom w:w="0" w:type="dxa"/>
              <w:right w:w="11" w:type="dxa"/>
            </w:tcMar>
            <w:vAlign w:val="center"/>
            <w:hideMark/>
          </w:tcPr>
          <w:p w14:paraId="52948E9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340)</w:t>
            </w:r>
          </w:p>
        </w:tc>
        <w:tc>
          <w:tcPr>
            <w:tcW w:w="900" w:type="dxa"/>
            <w:shd w:val="clear" w:color="auto" w:fill="F2DCDB"/>
            <w:tcMar>
              <w:top w:w="11" w:type="dxa"/>
              <w:left w:w="11" w:type="dxa"/>
              <w:bottom w:w="0" w:type="dxa"/>
              <w:right w:w="11" w:type="dxa"/>
            </w:tcMar>
            <w:vAlign w:val="center"/>
            <w:hideMark/>
          </w:tcPr>
          <w:p w14:paraId="282E2DBD"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2,660 </w:t>
            </w:r>
          </w:p>
        </w:tc>
        <w:tc>
          <w:tcPr>
            <w:tcW w:w="724" w:type="dxa"/>
            <w:shd w:val="clear" w:color="auto" w:fill="F2DCDB"/>
            <w:tcMar>
              <w:top w:w="11" w:type="dxa"/>
              <w:left w:w="11" w:type="dxa"/>
              <w:bottom w:w="0" w:type="dxa"/>
              <w:right w:w="11" w:type="dxa"/>
            </w:tcMar>
            <w:vAlign w:val="center"/>
            <w:hideMark/>
          </w:tcPr>
          <w:p w14:paraId="0E9D7611"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1,340 </w:t>
            </w:r>
          </w:p>
        </w:tc>
      </w:tr>
      <w:tr w:rsidR="007068BA" w:rsidRPr="00B020FB" w14:paraId="63C07E4F" w14:textId="77777777" w:rsidTr="00BB1907">
        <w:trPr>
          <w:trHeight w:val="259"/>
        </w:trPr>
        <w:tc>
          <w:tcPr>
            <w:tcW w:w="731" w:type="dxa"/>
            <w:shd w:val="clear" w:color="auto" w:fill="auto"/>
            <w:tcMar>
              <w:top w:w="11" w:type="dxa"/>
              <w:left w:w="11" w:type="dxa"/>
              <w:bottom w:w="0" w:type="dxa"/>
              <w:right w:w="11" w:type="dxa"/>
            </w:tcMar>
            <w:vAlign w:val="center"/>
            <w:hideMark/>
          </w:tcPr>
          <w:p w14:paraId="78E8A8E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2-Jun</w:t>
            </w:r>
          </w:p>
        </w:tc>
        <w:tc>
          <w:tcPr>
            <w:tcW w:w="900" w:type="dxa"/>
            <w:shd w:val="clear" w:color="auto" w:fill="auto"/>
            <w:tcMar>
              <w:top w:w="11" w:type="dxa"/>
              <w:left w:w="11" w:type="dxa"/>
              <w:bottom w:w="0" w:type="dxa"/>
              <w:right w:w="11" w:type="dxa"/>
            </w:tcMar>
            <w:vAlign w:val="center"/>
            <w:hideMark/>
          </w:tcPr>
          <w:p w14:paraId="10A44D5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3.60 </w:t>
            </w:r>
          </w:p>
        </w:tc>
        <w:tc>
          <w:tcPr>
            <w:tcW w:w="810" w:type="dxa"/>
            <w:shd w:val="clear" w:color="auto" w:fill="auto"/>
            <w:tcMar>
              <w:top w:w="11" w:type="dxa"/>
              <w:left w:w="11" w:type="dxa"/>
              <w:bottom w:w="0" w:type="dxa"/>
              <w:right w:w="11" w:type="dxa"/>
            </w:tcMar>
            <w:vAlign w:val="center"/>
            <w:hideMark/>
          </w:tcPr>
          <w:p w14:paraId="0A377E5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60 </w:t>
            </w:r>
          </w:p>
        </w:tc>
        <w:tc>
          <w:tcPr>
            <w:tcW w:w="810" w:type="dxa"/>
            <w:shd w:val="clear" w:color="auto" w:fill="auto"/>
            <w:tcMar>
              <w:top w:w="11" w:type="dxa"/>
              <w:left w:w="11" w:type="dxa"/>
              <w:bottom w:w="0" w:type="dxa"/>
              <w:right w:w="11" w:type="dxa"/>
            </w:tcMar>
            <w:vAlign w:val="center"/>
            <w:hideMark/>
          </w:tcPr>
          <w:p w14:paraId="0DF6758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280)</w:t>
            </w:r>
          </w:p>
        </w:tc>
        <w:tc>
          <w:tcPr>
            <w:tcW w:w="900" w:type="dxa"/>
            <w:shd w:val="clear" w:color="auto" w:fill="auto"/>
            <w:tcMar>
              <w:top w:w="11" w:type="dxa"/>
              <w:left w:w="11" w:type="dxa"/>
              <w:bottom w:w="0" w:type="dxa"/>
              <w:right w:w="11" w:type="dxa"/>
            </w:tcMar>
            <w:vAlign w:val="center"/>
            <w:hideMark/>
          </w:tcPr>
          <w:p w14:paraId="430745B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060 </w:t>
            </w:r>
          </w:p>
        </w:tc>
        <w:tc>
          <w:tcPr>
            <w:tcW w:w="724" w:type="dxa"/>
            <w:shd w:val="clear" w:color="auto" w:fill="auto"/>
            <w:tcMar>
              <w:top w:w="11" w:type="dxa"/>
              <w:left w:w="11" w:type="dxa"/>
              <w:bottom w:w="0" w:type="dxa"/>
              <w:right w:w="11" w:type="dxa"/>
            </w:tcMar>
            <w:vAlign w:val="center"/>
            <w:hideMark/>
          </w:tcPr>
          <w:p w14:paraId="090A1B2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35560F57" w14:textId="77777777" w:rsidTr="00BB1907">
        <w:trPr>
          <w:trHeight w:val="259"/>
        </w:trPr>
        <w:tc>
          <w:tcPr>
            <w:tcW w:w="731" w:type="dxa"/>
            <w:shd w:val="clear" w:color="auto" w:fill="auto"/>
            <w:tcMar>
              <w:top w:w="11" w:type="dxa"/>
              <w:left w:w="11" w:type="dxa"/>
              <w:bottom w:w="0" w:type="dxa"/>
              <w:right w:w="11" w:type="dxa"/>
            </w:tcMar>
            <w:vAlign w:val="center"/>
            <w:hideMark/>
          </w:tcPr>
          <w:p w14:paraId="6ABA800D"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3-Jun</w:t>
            </w:r>
          </w:p>
        </w:tc>
        <w:tc>
          <w:tcPr>
            <w:tcW w:w="900" w:type="dxa"/>
            <w:shd w:val="clear" w:color="auto" w:fill="auto"/>
            <w:tcMar>
              <w:top w:w="11" w:type="dxa"/>
              <w:left w:w="11" w:type="dxa"/>
              <w:bottom w:w="0" w:type="dxa"/>
              <w:right w:w="11" w:type="dxa"/>
            </w:tcMar>
            <w:vAlign w:val="center"/>
            <w:hideMark/>
          </w:tcPr>
          <w:p w14:paraId="0FCF6D6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1.80 </w:t>
            </w:r>
          </w:p>
        </w:tc>
        <w:tc>
          <w:tcPr>
            <w:tcW w:w="810" w:type="dxa"/>
            <w:shd w:val="clear" w:color="auto" w:fill="auto"/>
            <w:tcMar>
              <w:top w:w="11" w:type="dxa"/>
              <w:left w:w="11" w:type="dxa"/>
              <w:bottom w:w="0" w:type="dxa"/>
              <w:right w:w="11" w:type="dxa"/>
            </w:tcMar>
            <w:vAlign w:val="center"/>
            <w:hideMark/>
          </w:tcPr>
          <w:p w14:paraId="23A4095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360)</w:t>
            </w:r>
          </w:p>
        </w:tc>
        <w:tc>
          <w:tcPr>
            <w:tcW w:w="810" w:type="dxa"/>
            <w:shd w:val="clear" w:color="auto" w:fill="auto"/>
            <w:tcMar>
              <w:top w:w="11" w:type="dxa"/>
              <w:left w:w="11" w:type="dxa"/>
              <w:bottom w:w="0" w:type="dxa"/>
              <w:right w:w="11" w:type="dxa"/>
            </w:tcMar>
            <w:vAlign w:val="center"/>
            <w:hideMark/>
          </w:tcPr>
          <w:p w14:paraId="6707260B"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640)</w:t>
            </w:r>
          </w:p>
        </w:tc>
        <w:tc>
          <w:tcPr>
            <w:tcW w:w="900" w:type="dxa"/>
            <w:shd w:val="clear" w:color="auto" w:fill="auto"/>
            <w:tcMar>
              <w:top w:w="11" w:type="dxa"/>
              <w:left w:w="11" w:type="dxa"/>
              <w:bottom w:w="0" w:type="dxa"/>
              <w:right w:w="11" w:type="dxa"/>
            </w:tcMar>
            <w:vAlign w:val="center"/>
            <w:hideMark/>
          </w:tcPr>
          <w:p w14:paraId="184B733A"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700 </w:t>
            </w:r>
          </w:p>
        </w:tc>
        <w:tc>
          <w:tcPr>
            <w:tcW w:w="724" w:type="dxa"/>
            <w:shd w:val="clear" w:color="auto" w:fill="auto"/>
            <w:tcMar>
              <w:top w:w="11" w:type="dxa"/>
              <w:left w:w="11" w:type="dxa"/>
              <w:bottom w:w="0" w:type="dxa"/>
              <w:right w:w="11" w:type="dxa"/>
            </w:tcMar>
            <w:vAlign w:val="center"/>
            <w:hideMark/>
          </w:tcPr>
          <w:p w14:paraId="21903BE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053BF767" w14:textId="77777777" w:rsidTr="00BB1907">
        <w:trPr>
          <w:trHeight w:val="259"/>
        </w:trPr>
        <w:tc>
          <w:tcPr>
            <w:tcW w:w="731" w:type="dxa"/>
            <w:shd w:val="clear" w:color="auto" w:fill="auto"/>
            <w:tcMar>
              <w:top w:w="11" w:type="dxa"/>
              <w:left w:w="11" w:type="dxa"/>
              <w:bottom w:w="0" w:type="dxa"/>
              <w:right w:w="11" w:type="dxa"/>
            </w:tcMar>
            <w:vAlign w:val="center"/>
            <w:hideMark/>
          </w:tcPr>
          <w:p w14:paraId="419745F6"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4-Jun</w:t>
            </w:r>
          </w:p>
        </w:tc>
        <w:tc>
          <w:tcPr>
            <w:tcW w:w="900" w:type="dxa"/>
            <w:shd w:val="clear" w:color="auto" w:fill="auto"/>
            <w:tcMar>
              <w:top w:w="11" w:type="dxa"/>
              <w:left w:w="11" w:type="dxa"/>
              <w:bottom w:w="0" w:type="dxa"/>
              <w:right w:w="11" w:type="dxa"/>
            </w:tcMar>
            <w:vAlign w:val="center"/>
            <w:hideMark/>
          </w:tcPr>
          <w:p w14:paraId="6363C189"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2.70 </w:t>
            </w:r>
          </w:p>
        </w:tc>
        <w:tc>
          <w:tcPr>
            <w:tcW w:w="810" w:type="dxa"/>
            <w:shd w:val="clear" w:color="auto" w:fill="auto"/>
            <w:tcMar>
              <w:top w:w="11" w:type="dxa"/>
              <w:left w:w="11" w:type="dxa"/>
              <w:bottom w:w="0" w:type="dxa"/>
              <w:right w:w="11" w:type="dxa"/>
            </w:tcMar>
            <w:vAlign w:val="center"/>
            <w:hideMark/>
          </w:tcPr>
          <w:p w14:paraId="0504967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180 </w:t>
            </w:r>
          </w:p>
        </w:tc>
        <w:tc>
          <w:tcPr>
            <w:tcW w:w="810" w:type="dxa"/>
            <w:shd w:val="clear" w:color="auto" w:fill="auto"/>
            <w:tcMar>
              <w:top w:w="11" w:type="dxa"/>
              <w:left w:w="11" w:type="dxa"/>
              <w:bottom w:w="0" w:type="dxa"/>
              <w:right w:w="11" w:type="dxa"/>
            </w:tcMar>
            <w:vAlign w:val="center"/>
            <w:hideMark/>
          </w:tcPr>
          <w:p w14:paraId="1C0C0F3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460)</w:t>
            </w:r>
          </w:p>
        </w:tc>
        <w:tc>
          <w:tcPr>
            <w:tcW w:w="900" w:type="dxa"/>
            <w:shd w:val="clear" w:color="auto" w:fill="auto"/>
            <w:tcMar>
              <w:top w:w="11" w:type="dxa"/>
              <w:left w:w="11" w:type="dxa"/>
              <w:bottom w:w="0" w:type="dxa"/>
              <w:right w:w="11" w:type="dxa"/>
            </w:tcMar>
            <w:vAlign w:val="center"/>
            <w:hideMark/>
          </w:tcPr>
          <w:p w14:paraId="15B0AA9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880 </w:t>
            </w:r>
          </w:p>
        </w:tc>
        <w:tc>
          <w:tcPr>
            <w:tcW w:w="724" w:type="dxa"/>
            <w:shd w:val="clear" w:color="auto" w:fill="auto"/>
            <w:tcMar>
              <w:top w:w="11" w:type="dxa"/>
              <w:left w:w="11" w:type="dxa"/>
              <w:bottom w:w="0" w:type="dxa"/>
              <w:right w:w="11" w:type="dxa"/>
            </w:tcMar>
            <w:vAlign w:val="center"/>
            <w:hideMark/>
          </w:tcPr>
          <w:p w14:paraId="358D352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524F76DD" w14:textId="77777777"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14:paraId="688ED7AC"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15-Jun</w:t>
            </w:r>
          </w:p>
        </w:tc>
        <w:tc>
          <w:tcPr>
            <w:tcW w:w="900" w:type="dxa"/>
            <w:shd w:val="clear" w:color="auto" w:fill="auto"/>
            <w:tcMar>
              <w:top w:w="11" w:type="dxa"/>
              <w:left w:w="11" w:type="dxa"/>
              <w:bottom w:w="0" w:type="dxa"/>
              <w:right w:w="11" w:type="dxa"/>
            </w:tcMar>
            <w:vAlign w:val="center"/>
            <w:hideMark/>
          </w:tcPr>
          <w:p w14:paraId="4AF4D699"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14:paraId="2DD981C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140)</w:t>
            </w:r>
          </w:p>
        </w:tc>
        <w:tc>
          <w:tcPr>
            <w:tcW w:w="810" w:type="dxa"/>
            <w:shd w:val="clear" w:color="auto" w:fill="auto"/>
            <w:tcMar>
              <w:top w:w="11" w:type="dxa"/>
              <w:left w:w="11" w:type="dxa"/>
              <w:bottom w:w="0" w:type="dxa"/>
              <w:right w:w="11" w:type="dxa"/>
            </w:tcMar>
            <w:vAlign w:val="center"/>
            <w:hideMark/>
          </w:tcPr>
          <w:p w14:paraId="0C53783F"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0)</w:t>
            </w:r>
          </w:p>
        </w:tc>
        <w:tc>
          <w:tcPr>
            <w:tcW w:w="900" w:type="dxa"/>
            <w:shd w:val="clear" w:color="auto" w:fill="F2DCDB"/>
            <w:tcMar>
              <w:top w:w="11" w:type="dxa"/>
              <w:left w:w="11" w:type="dxa"/>
              <w:bottom w:w="0" w:type="dxa"/>
              <w:right w:w="11" w:type="dxa"/>
            </w:tcMar>
            <w:vAlign w:val="center"/>
            <w:hideMark/>
          </w:tcPr>
          <w:p w14:paraId="7938C606"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2,740 </w:t>
            </w:r>
          </w:p>
        </w:tc>
        <w:tc>
          <w:tcPr>
            <w:tcW w:w="724" w:type="dxa"/>
            <w:shd w:val="clear" w:color="auto" w:fill="F2DCDB"/>
            <w:tcMar>
              <w:top w:w="11" w:type="dxa"/>
              <w:left w:w="11" w:type="dxa"/>
              <w:bottom w:w="0" w:type="dxa"/>
              <w:right w:w="11" w:type="dxa"/>
            </w:tcMar>
            <w:vAlign w:val="center"/>
            <w:hideMark/>
          </w:tcPr>
          <w:p w14:paraId="1211DCC7" w14:textId="77777777"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1,260</w:t>
            </w:r>
          </w:p>
        </w:tc>
      </w:tr>
      <w:tr w:rsidR="007068BA" w:rsidRPr="00B020FB" w14:paraId="7E3A3C69" w14:textId="77777777" w:rsidTr="00BB1907">
        <w:trPr>
          <w:trHeight w:val="259"/>
        </w:trPr>
        <w:tc>
          <w:tcPr>
            <w:tcW w:w="731" w:type="dxa"/>
            <w:shd w:val="clear" w:color="auto" w:fill="auto"/>
            <w:tcMar>
              <w:top w:w="11" w:type="dxa"/>
              <w:left w:w="11" w:type="dxa"/>
              <w:bottom w:w="0" w:type="dxa"/>
              <w:right w:w="11" w:type="dxa"/>
            </w:tcMar>
            <w:vAlign w:val="center"/>
            <w:hideMark/>
          </w:tcPr>
          <w:p w14:paraId="4D8FDB7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6-Jun</w:t>
            </w:r>
          </w:p>
        </w:tc>
        <w:tc>
          <w:tcPr>
            <w:tcW w:w="900" w:type="dxa"/>
            <w:shd w:val="clear" w:color="auto" w:fill="auto"/>
            <w:tcMar>
              <w:top w:w="11" w:type="dxa"/>
              <w:left w:w="11" w:type="dxa"/>
              <w:bottom w:w="0" w:type="dxa"/>
              <w:right w:w="11" w:type="dxa"/>
            </w:tcMar>
            <w:vAlign w:val="center"/>
            <w:hideMark/>
          </w:tcPr>
          <w:p w14:paraId="22E2721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14:paraId="6440AA3C"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c>
          <w:tcPr>
            <w:tcW w:w="810" w:type="dxa"/>
            <w:shd w:val="clear" w:color="auto" w:fill="auto"/>
            <w:tcMar>
              <w:top w:w="11" w:type="dxa"/>
              <w:left w:w="11" w:type="dxa"/>
              <w:bottom w:w="0" w:type="dxa"/>
              <w:right w:w="11" w:type="dxa"/>
            </w:tcMar>
            <w:vAlign w:val="center"/>
            <w:hideMark/>
          </w:tcPr>
          <w:p w14:paraId="1FCFA8A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0)</w:t>
            </w:r>
          </w:p>
        </w:tc>
        <w:tc>
          <w:tcPr>
            <w:tcW w:w="900" w:type="dxa"/>
            <w:shd w:val="clear" w:color="auto" w:fill="auto"/>
            <w:tcMar>
              <w:top w:w="11" w:type="dxa"/>
              <w:left w:w="11" w:type="dxa"/>
              <w:bottom w:w="0" w:type="dxa"/>
              <w:right w:w="11" w:type="dxa"/>
            </w:tcMar>
            <w:vAlign w:val="center"/>
            <w:hideMark/>
          </w:tcPr>
          <w:p w14:paraId="7C84BA0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000 </w:t>
            </w:r>
          </w:p>
        </w:tc>
        <w:tc>
          <w:tcPr>
            <w:tcW w:w="724" w:type="dxa"/>
            <w:shd w:val="clear" w:color="auto" w:fill="auto"/>
            <w:tcMar>
              <w:top w:w="11" w:type="dxa"/>
              <w:left w:w="11" w:type="dxa"/>
              <w:bottom w:w="0" w:type="dxa"/>
              <w:right w:w="11" w:type="dxa"/>
            </w:tcMar>
            <w:vAlign w:val="center"/>
            <w:hideMark/>
          </w:tcPr>
          <w:p w14:paraId="0AE13EF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20943DD8" w14:textId="77777777" w:rsidTr="00BB1907">
        <w:trPr>
          <w:trHeight w:val="259"/>
        </w:trPr>
        <w:tc>
          <w:tcPr>
            <w:tcW w:w="731" w:type="dxa"/>
            <w:shd w:val="clear" w:color="auto" w:fill="auto"/>
            <w:tcMar>
              <w:top w:w="11" w:type="dxa"/>
              <w:left w:w="11" w:type="dxa"/>
              <w:bottom w:w="0" w:type="dxa"/>
              <w:right w:w="11" w:type="dxa"/>
            </w:tcMar>
            <w:vAlign w:val="center"/>
            <w:hideMark/>
          </w:tcPr>
          <w:p w14:paraId="1B2C737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7-Jun</w:t>
            </w:r>
          </w:p>
        </w:tc>
        <w:tc>
          <w:tcPr>
            <w:tcW w:w="900" w:type="dxa"/>
            <w:shd w:val="clear" w:color="auto" w:fill="auto"/>
            <w:tcMar>
              <w:top w:w="11" w:type="dxa"/>
              <w:left w:w="11" w:type="dxa"/>
              <w:bottom w:w="0" w:type="dxa"/>
              <w:right w:w="11" w:type="dxa"/>
            </w:tcMar>
            <w:vAlign w:val="center"/>
            <w:hideMark/>
          </w:tcPr>
          <w:p w14:paraId="1355941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8.10 </w:t>
            </w:r>
          </w:p>
        </w:tc>
        <w:tc>
          <w:tcPr>
            <w:tcW w:w="810" w:type="dxa"/>
            <w:shd w:val="clear" w:color="auto" w:fill="auto"/>
            <w:tcMar>
              <w:top w:w="11" w:type="dxa"/>
              <w:left w:w="11" w:type="dxa"/>
              <w:bottom w:w="0" w:type="dxa"/>
              <w:right w:w="11" w:type="dxa"/>
            </w:tcMar>
            <w:vAlign w:val="center"/>
            <w:hideMark/>
          </w:tcPr>
          <w:p w14:paraId="551EE84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220 </w:t>
            </w:r>
          </w:p>
        </w:tc>
        <w:tc>
          <w:tcPr>
            <w:tcW w:w="810" w:type="dxa"/>
            <w:shd w:val="clear" w:color="auto" w:fill="auto"/>
            <w:tcMar>
              <w:top w:w="11" w:type="dxa"/>
              <w:left w:w="11" w:type="dxa"/>
              <w:bottom w:w="0" w:type="dxa"/>
              <w:right w:w="11" w:type="dxa"/>
            </w:tcMar>
            <w:vAlign w:val="center"/>
            <w:hideMark/>
          </w:tcPr>
          <w:p w14:paraId="1DC104C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380)</w:t>
            </w:r>
          </w:p>
        </w:tc>
        <w:tc>
          <w:tcPr>
            <w:tcW w:w="900" w:type="dxa"/>
            <w:shd w:val="clear" w:color="auto" w:fill="auto"/>
            <w:tcMar>
              <w:top w:w="11" w:type="dxa"/>
              <w:left w:w="11" w:type="dxa"/>
              <w:bottom w:w="0" w:type="dxa"/>
              <w:right w:w="11" w:type="dxa"/>
            </w:tcMar>
            <w:vAlign w:val="center"/>
            <w:hideMark/>
          </w:tcPr>
          <w:p w14:paraId="10E0B669"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220 </w:t>
            </w:r>
          </w:p>
        </w:tc>
        <w:tc>
          <w:tcPr>
            <w:tcW w:w="724" w:type="dxa"/>
            <w:shd w:val="clear" w:color="auto" w:fill="auto"/>
            <w:tcMar>
              <w:top w:w="11" w:type="dxa"/>
              <w:left w:w="11" w:type="dxa"/>
              <w:bottom w:w="0" w:type="dxa"/>
              <w:right w:w="11" w:type="dxa"/>
            </w:tcMar>
            <w:vAlign w:val="center"/>
            <w:hideMark/>
          </w:tcPr>
          <w:p w14:paraId="17C2A08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7F9D3279" w14:textId="77777777" w:rsidTr="00BB1907">
        <w:trPr>
          <w:trHeight w:val="259"/>
        </w:trPr>
        <w:tc>
          <w:tcPr>
            <w:tcW w:w="731" w:type="dxa"/>
            <w:shd w:val="clear" w:color="auto" w:fill="auto"/>
            <w:tcMar>
              <w:top w:w="11" w:type="dxa"/>
              <w:left w:w="11" w:type="dxa"/>
              <w:bottom w:w="0" w:type="dxa"/>
              <w:right w:w="11" w:type="dxa"/>
            </w:tcMar>
            <w:vAlign w:val="center"/>
            <w:hideMark/>
          </w:tcPr>
          <w:p w14:paraId="72155E2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Jun</w:t>
            </w:r>
          </w:p>
        </w:tc>
        <w:tc>
          <w:tcPr>
            <w:tcW w:w="900" w:type="dxa"/>
            <w:shd w:val="clear" w:color="auto" w:fill="auto"/>
            <w:tcMar>
              <w:top w:w="11" w:type="dxa"/>
              <w:left w:w="11" w:type="dxa"/>
              <w:bottom w:w="0" w:type="dxa"/>
              <w:right w:w="11" w:type="dxa"/>
            </w:tcMar>
            <w:vAlign w:val="center"/>
            <w:hideMark/>
          </w:tcPr>
          <w:p w14:paraId="38CA2AC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8.70 </w:t>
            </w:r>
          </w:p>
        </w:tc>
        <w:tc>
          <w:tcPr>
            <w:tcW w:w="810" w:type="dxa"/>
            <w:shd w:val="clear" w:color="auto" w:fill="auto"/>
            <w:tcMar>
              <w:top w:w="11" w:type="dxa"/>
              <w:left w:w="11" w:type="dxa"/>
              <w:bottom w:w="0" w:type="dxa"/>
              <w:right w:w="11" w:type="dxa"/>
            </w:tcMar>
            <w:vAlign w:val="center"/>
            <w:hideMark/>
          </w:tcPr>
          <w:p w14:paraId="3ED8E77E"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120 </w:t>
            </w:r>
          </w:p>
        </w:tc>
        <w:tc>
          <w:tcPr>
            <w:tcW w:w="810" w:type="dxa"/>
            <w:shd w:val="clear" w:color="auto" w:fill="auto"/>
            <w:tcMar>
              <w:top w:w="11" w:type="dxa"/>
              <w:left w:w="11" w:type="dxa"/>
              <w:bottom w:w="0" w:type="dxa"/>
              <w:right w:w="11" w:type="dxa"/>
            </w:tcMar>
            <w:vAlign w:val="center"/>
            <w:hideMark/>
          </w:tcPr>
          <w:p w14:paraId="2235B1A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260)</w:t>
            </w:r>
          </w:p>
        </w:tc>
        <w:tc>
          <w:tcPr>
            <w:tcW w:w="900" w:type="dxa"/>
            <w:shd w:val="clear" w:color="auto" w:fill="auto"/>
            <w:tcMar>
              <w:top w:w="11" w:type="dxa"/>
              <w:left w:w="11" w:type="dxa"/>
              <w:bottom w:w="0" w:type="dxa"/>
              <w:right w:w="11" w:type="dxa"/>
            </w:tcMar>
            <w:vAlign w:val="center"/>
            <w:hideMark/>
          </w:tcPr>
          <w:p w14:paraId="00EC33B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340 </w:t>
            </w:r>
          </w:p>
        </w:tc>
        <w:tc>
          <w:tcPr>
            <w:tcW w:w="724" w:type="dxa"/>
            <w:shd w:val="clear" w:color="auto" w:fill="auto"/>
            <w:tcMar>
              <w:top w:w="11" w:type="dxa"/>
              <w:left w:w="11" w:type="dxa"/>
              <w:bottom w:w="0" w:type="dxa"/>
              <w:right w:w="11" w:type="dxa"/>
            </w:tcMar>
            <w:vAlign w:val="center"/>
            <w:hideMark/>
          </w:tcPr>
          <w:p w14:paraId="0088151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63682400" w14:textId="77777777" w:rsidTr="00BB1907">
        <w:trPr>
          <w:trHeight w:val="259"/>
        </w:trPr>
        <w:tc>
          <w:tcPr>
            <w:tcW w:w="731" w:type="dxa"/>
            <w:shd w:val="clear" w:color="auto" w:fill="auto"/>
            <w:tcMar>
              <w:top w:w="11" w:type="dxa"/>
              <w:left w:w="11" w:type="dxa"/>
              <w:bottom w:w="0" w:type="dxa"/>
              <w:right w:w="11" w:type="dxa"/>
            </w:tcMar>
            <w:vAlign w:val="center"/>
            <w:hideMark/>
          </w:tcPr>
          <w:p w14:paraId="4CA6369D"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9-Jun</w:t>
            </w:r>
          </w:p>
        </w:tc>
        <w:tc>
          <w:tcPr>
            <w:tcW w:w="900" w:type="dxa"/>
            <w:shd w:val="clear" w:color="auto" w:fill="auto"/>
            <w:tcMar>
              <w:top w:w="11" w:type="dxa"/>
              <w:left w:w="11" w:type="dxa"/>
              <w:bottom w:w="0" w:type="dxa"/>
              <w:right w:w="11" w:type="dxa"/>
            </w:tcMar>
            <w:vAlign w:val="center"/>
            <w:hideMark/>
          </w:tcPr>
          <w:p w14:paraId="1F8A10DC"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1.00 </w:t>
            </w:r>
          </w:p>
        </w:tc>
        <w:tc>
          <w:tcPr>
            <w:tcW w:w="810" w:type="dxa"/>
            <w:shd w:val="clear" w:color="auto" w:fill="auto"/>
            <w:tcMar>
              <w:top w:w="11" w:type="dxa"/>
              <w:left w:w="11" w:type="dxa"/>
              <w:bottom w:w="0" w:type="dxa"/>
              <w:right w:w="11" w:type="dxa"/>
            </w:tcMar>
            <w:vAlign w:val="center"/>
            <w:hideMark/>
          </w:tcPr>
          <w:p w14:paraId="0EB58A0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60 </w:t>
            </w:r>
          </w:p>
        </w:tc>
        <w:tc>
          <w:tcPr>
            <w:tcW w:w="810" w:type="dxa"/>
            <w:shd w:val="clear" w:color="auto" w:fill="auto"/>
            <w:tcMar>
              <w:top w:w="11" w:type="dxa"/>
              <w:left w:w="11" w:type="dxa"/>
              <w:bottom w:w="0" w:type="dxa"/>
              <w:right w:w="11" w:type="dxa"/>
            </w:tcMar>
            <w:vAlign w:val="center"/>
            <w:hideMark/>
          </w:tcPr>
          <w:p w14:paraId="657C5082"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00)</w:t>
            </w:r>
          </w:p>
        </w:tc>
        <w:tc>
          <w:tcPr>
            <w:tcW w:w="900" w:type="dxa"/>
            <w:shd w:val="clear" w:color="auto" w:fill="auto"/>
            <w:tcMar>
              <w:top w:w="11" w:type="dxa"/>
              <w:left w:w="11" w:type="dxa"/>
              <w:bottom w:w="0" w:type="dxa"/>
              <w:right w:w="11" w:type="dxa"/>
            </w:tcMar>
            <w:vAlign w:val="center"/>
            <w:hideMark/>
          </w:tcPr>
          <w:p w14:paraId="6D2966A3"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800 </w:t>
            </w:r>
          </w:p>
        </w:tc>
        <w:tc>
          <w:tcPr>
            <w:tcW w:w="724" w:type="dxa"/>
            <w:shd w:val="clear" w:color="auto" w:fill="auto"/>
            <w:tcMar>
              <w:top w:w="11" w:type="dxa"/>
              <w:left w:w="11" w:type="dxa"/>
              <w:bottom w:w="0" w:type="dxa"/>
              <w:right w:w="11" w:type="dxa"/>
            </w:tcMar>
            <w:vAlign w:val="center"/>
            <w:hideMark/>
          </w:tcPr>
          <w:p w14:paraId="68536C21"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14:paraId="38E938E2" w14:textId="77777777" w:rsidTr="00BB1907">
        <w:trPr>
          <w:trHeight w:val="259"/>
        </w:trPr>
        <w:tc>
          <w:tcPr>
            <w:tcW w:w="731" w:type="dxa"/>
            <w:shd w:val="clear" w:color="auto" w:fill="auto"/>
            <w:tcMar>
              <w:top w:w="11" w:type="dxa"/>
              <w:left w:w="11" w:type="dxa"/>
              <w:bottom w:w="0" w:type="dxa"/>
              <w:right w:w="11" w:type="dxa"/>
            </w:tcMar>
            <w:vAlign w:val="center"/>
            <w:hideMark/>
          </w:tcPr>
          <w:p w14:paraId="2D39F110"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0-Jun</w:t>
            </w:r>
          </w:p>
        </w:tc>
        <w:tc>
          <w:tcPr>
            <w:tcW w:w="900" w:type="dxa"/>
            <w:shd w:val="clear" w:color="auto" w:fill="auto"/>
            <w:tcMar>
              <w:top w:w="11" w:type="dxa"/>
              <w:left w:w="11" w:type="dxa"/>
              <w:bottom w:w="0" w:type="dxa"/>
              <w:right w:w="11" w:type="dxa"/>
            </w:tcMar>
            <w:vAlign w:val="center"/>
            <w:hideMark/>
          </w:tcPr>
          <w:p w14:paraId="22E1BD3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2.30 </w:t>
            </w:r>
          </w:p>
        </w:tc>
        <w:tc>
          <w:tcPr>
            <w:tcW w:w="810" w:type="dxa"/>
            <w:shd w:val="clear" w:color="auto" w:fill="auto"/>
            <w:tcMar>
              <w:top w:w="11" w:type="dxa"/>
              <w:left w:w="11" w:type="dxa"/>
              <w:bottom w:w="0" w:type="dxa"/>
              <w:right w:w="11" w:type="dxa"/>
            </w:tcMar>
            <w:vAlign w:val="center"/>
            <w:hideMark/>
          </w:tcPr>
          <w:p w14:paraId="4924CEFB"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260 </w:t>
            </w:r>
          </w:p>
        </w:tc>
        <w:tc>
          <w:tcPr>
            <w:tcW w:w="810" w:type="dxa"/>
            <w:shd w:val="clear" w:color="auto" w:fill="auto"/>
            <w:tcMar>
              <w:top w:w="11" w:type="dxa"/>
              <w:left w:w="11" w:type="dxa"/>
              <w:bottom w:w="0" w:type="dxa"/>
              <w:right w:w="11" w:type="dxa"/>
            </w:tcMar>
            <w:vAlign w:val="center"/>
            <w:hideMark/>
          </w:tcPr>
          <w:p w14:paraId="24255185"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540)</w:t>
            </w:r>
          </w:p>
        </w:tc>
        <w:tc>
          <w:tcPr>
            <w:tcW w:w="900" w:type="dxa"/>
            <w:shd w:val="clear" w:color="auto" w:fill="auto"/>
            <w:tcMar>
              <w:top w:w="11" w:type="dxa"/>
              <w:left w:w="11" w:type="dxa"/>
              <w:bottom w:w="0" w:type="dxa"/>
              <w:right w:w="11" w:type="dxa"/>
            </w:tcMar>
            <w:vAlign w:val="center"/>
            <w:hideMark/>
          </w:tcPr>
          <w:p w14:paraId="46B52918"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060 </w:t>
            </w:r>
          </w:p>
        </w:tc>
        <w:tc>
          <w:tcPr>
            <w:tcW w:w="724" w:type="dxa"/>
            <w:shd w:val="clear" w:color="auto" w:fill="auto"/>
            <w:tcMar>
              <w:top w:w="11" w:type="dxa"/>
              <w:left w:w="11" w:type="dxa"/>
              <w:bottom w:w="0" w:type="dxa"/>
              <w:right w:w="11" w:type="dxa"/>
            </w:tcMar>
            <w:vAlign w:val="center"/>
            <w:hideMark/>
          </w:tcPr>
          <w:p w14:paraId="2EF64607" w14:textId="77777777"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bl>
    <w:p w14:paraId="663814BC" w14:textId="77777777" w:rsidR="007068BA" w:rsidRPr="00B020FB" w:rsidRDefault="007068BA" w:rsidP="007068BA">
      <w:pPr>
        <w:pStyle w:val="BT-Normal"/>
        <w:rPr>
          <w:rFonts w:ascii="Palatino" w:hAnsi="Palatino"/>
          <w:sz w:val="20"/>
          <w:szCs w:val="20"/>
        </w:rPr>
      </w:pPr>
    </w:p>
    <w:p w14:paraId="108059F3" w14:textId="77777777" w:rsidR="007068BA" w:rsidRPr="00B020FB" w:rsidRDefault="00A55ED6" w:rsidP="00A55ED6">
      <w:pPr>
        <w:pStyle w:val="Paragraph"/>
        <w:rPr>
          <w:rFonts w:ascii="Palatino" w:hAnsi="Palatino"/>
        </w:rPr>
      </w:pPr>
      <w:r w:rsidRPr="00B020FB">
        <w:rPr>
          <w:rFonts w:ascii="Palatino" w:hAnsi="Palatino"/>
          <w:b/>
          <w:shd w:val="clear" w:color="auto" w:fill="F2DBDB" w:themeFill="accent2" w:themeFillTint="33"/>
        </w:rPr>
        <w:t>June 11</w:t>
      </w:r>
      <w:r w:rsidRPr="00B020FB">
        <w:rPr>
          <w:rFonts w:ascii="Palatino" w:hAnsi="Palatino"/>
          <w:b/>
          <w:shd w:val="clear" w:color="auto" w:fill="F2DBDB" w:themeFill="accent2" w:themeFillTint="33"/>
          <w:vertAlign w:val="superscript"/>
        </w:rPr>
        <w:t>th</w:t>
      </w:r>
      <w:r w:rsidRPr="00B020FB">
        <w:rPr>
          <w:rFonts w:ascii="Palatino" w:hAnsi="Palatino"/>
        </w:rPr>
        <w:t xml:space="preserve">: Because account falls below the maintenance, margin call (to “top up” to the initial margin) for </w:t>
      </w:r>
      <w:r w:rsidRPr="00B020FB">
        <w:rPr>
          <w:rFonts w:ascii="Palatino" w:hAnsi="Palatino"/>
        </w:rPr>
        <w:br/>
        <w:t>$1,340 = $4,000 - $2,660.</w:t>
      </w:r>
    </w:p>
    <w:p w14:paraId="2707771A" w14:textId="77777777" w:rsidR="00A55ED6" w:rsidRPr="00B020FB" w:rsidRDefault="00A55ED6" w:rsidP="00A55ED6">
      <w:pPr>
        <w:pStyle w:val="Paragraph"/>
        <w:rPr>
          <w:rFonts w:ascii="Palatino" w:hAnsi="Palatino"/>
        </w:rPr>
      </w:pPr>
      <w:r w:rsidRPr="00B020FB">
        <w:rPr>
          <w:rFonts w:ascii="Palatino" w:hAnsi="Palatino"/>
          <w:b/>
          <w:shd w:val="clear" w:color="auto" w:fill="F2DBDB" w:themeFill="accent2" w:themeFillTint="33"/>
        </w:rPr>
        <w:t>June 15</w:t>
      </w:r>
      <w:r w:rsidRPr="00B020FB">
        <w:rPr>
          <w:rFonts w:ascii="Palatino" w:hAnsi="Palatino"/>
          <w:b/>
          <w:shd w:val="clear" w:color="auto" w:fill="F2DBDB" w:themeFill="accent2" w:themeFillTint="33"/>
          <w:vertAlign w:val="superscript"/>
        </w:rPr>
        <w:t>th</w:t>
      </w:r>
      <w:r w:rsidRPr="00B020FB">
        <w:rPr>
          <w:rFonts w:ascii="Palatino" w:hAnsi="Palatino"/>
        </w:rPr>
        <w:t xml:space="preserve">: Because account falls below the maintenance, margin call (to “top up” to the initial margin) for </w:t>
      </w:r>
      <w:r w:rsidRPr="00B020FB">
        <w:rPr>
          <w:rFonts w:ascii="Palatino" w:hAnsi="Palatino"/>
        </w:rPr>
        <w:br/>
        <w:t>$1,260 = $4,000 - $2,740.</w:t>
      </w:r>
    </w:p>
    <w:p w14:paraId="6470E048" w14:textId="77777777" w:rsidR="007068BA" w:rsidRPr="00B020FB" w:rsidRDefault="007068BA" w:rsidP="007068BA">
      <w:pPr>
        <w:pStyle w:val="BT-Normal"/>
        <w:rPr>
          <w:rFonts w:ascii="Palatino" w:hAnsi="Palatino"/>
          <w:sz w:val="20"/>
          <w:szCs w:val="20"/>
        </w:rPr>
      </w:pPr>
    </w:p>
    <w:p w14:paraId="59592111" w14:textId="77777777" w:rsidR="007068BA" w:rsidRPr="00B020FB" w:rsidRDefault="007068BA" w:rsidP="00014635">
      <w:pPr>
        <w:pStyle w:val="Paragraph"/>
        <w:rPr>
          <w:rFonts w:ascii="Palatino" w:hAnsi="Palatino"/>
        </w:rPr>
      </w:pPr>
      <w:r w:rsidRPr="00B020FB">
        <w:rPr>
          <w:rFonts w:ascii="Palatino" w:hAnsi="Palatino"/>
        </w:rPr>
        <w:t>Describe the role of a clearinghouse in futures transactions</w:t>
      </w:r>
    </w:p>
    <w:p w14:paraId="4B566D21" w14:textId="77777777" w:rsidR="007068BA" w:rsidRPr="00B020FB" w:rsidRDefault="007068BA" w:rsidP="00014635">
      <w:pPr>
        <w:pStyle w:val="Paragraph"/>
        <w:rPr>
          <w:rFonts w:ascii="Palatino" w:hAnsi="Palatino"/>
        </w:rPr>
      </w:pPr>
      <w:r w:rsidRPr="00B020FB">
        <w:rPr>
          <w:rFonts w:ascii="Palatino" w:hAnsi="Palatino"/>
        </w:rPr>
        <w:t xml:space="preserve">Clearinghouse acts as an intermediary in futures transactions. </w:t>
      </w:r>
    </w:p>
    <w:p w14:paraId="4DA570AA" w14:textId="77777777" w:rsidR="007068BA" w:rsidRPr="00B020FB" w:rsidRDefault="007068BA" w:rsidP="00014635">
      <w:pPr>
        <w:pStyle w:val="Paragraph"/>
        <w:rPr>
          <w:rFonts w:ascii="Palatino" w:hAnsi="Palatino"/>
        </w:rPr>
      </w:pPr>
      <w:r w:rsidRPr="00B020FB">
        <w:rPr>
          <w:rFonts w:ascii="Palatino" w:hAnsi="Palatino"/>
        </w:rPr>
        <w:t>Guarantees performance of parties</w:t>
      </w:r>
    </w:p>
    <w:p w14:paraId="5EE01641" w14:textId="77777777" w:rsidR="007068BA" w:rsidRPr="00B020FB" w:rsidRDefault="007068BA" w:rsidP="00014635">
      <w:pPr>
        <w:pStyle w:val="Paragraph"/>
        <w:rPr>
          <w:rFonts w:ascii="Palatino" w:hAnsi="Palatino"/>
        </w:rPr>
      </w:pPr>
      <w:r w:rsidRPr="00B020FB">
        <w:rPr>
          <w:rFonts w:ascii="Palatino" w:hAnsi="Palatino"/>
        </w:rPr>
        <w:t>Members must post funds with exchange</w:t>
      </w:r>
    </w:p>
    <w:p w14:paraId="55C2960D" w14:textId="77777777" w:rsidR="007068BA" w:rsidRPr="00B020FB" w:rsidRDefault="007068BA" w:rsidP="00014635">
      <w:pPr>
        <w:pStyle w:val="Paragraph"/>
        <w:rPr>
          <w:rFonts w:ascii="Palatino" w:hAnsi="Palatino"/>
        </w:rPr>
      </w:pPr>
      <w:r w:rsidRPr="00B020FB">
        <w:rPr>
          <w:rFonts w:ascii="Palatino" w:hAnsi="Palatino"/>
        </w:rPr>
        <w:t>Main task to keep track of transactions, calculate net position of each member daily</w:t>
      </w:r>
    </w:p>
    <w:p w14:paraId="250353C8" w14:textId="77777777" w:rsidR="007068BA" w:rsidRPr="00B020FB" w:rsidRDefault="007068BA" w:rsidP="00014635">
      <w:pPr>
        <w:pStyle w:val="Paragraph"/>
        <w:rPr>
          <w:rFonts w:ascii="Palatino" w:hAnsi="Palatino"/>
        </w:rPr>
      </w:pPr>
      <w:r w:rsidRPr="00B020FB">
        <w:rPr>
          <w:rFonts w:ascii="Palatino" w:hAnsi="Palatino"/>
        </w:rPr>
        <w:t>The exchange clearinghouse is often a division of the exchange (e.g., the CME Clearing House is a division of the Chicago Mercantile Exchange) or an independent company. The clearinghouse serves as a guarantor, ensuring that the obligations of all trades are met.</w:t>
      </w:r>
    </w:p>
    <w:p w14:paraId="0BB1D815" w14:textId="77777777" w:rsidR="00A55ED6" w:rsidRPr="00B020FB" w:rsidRDefault="00A55ED6" w:rsidP="005E5C35">
      <w:pPr>
        <w:pStyle w:val="Paragraph"/>
        <w:rPr>
          <w:rFonts w:ascii="Palatino" w:eastAsia="+mj-ea" w:hAnsi="Palatino" w:cstheme="majorBidi"/>
          <w:b/>
          <w:bCs/>
          <w:color w:val="5B5B5B"/>
          <w:kern w:val="24"/>
          <w:position w:val="6"/>
          <w:sz w:val="26"/>
          <w:szCs w:val="26"/>
        </w:rPr>
      </w:pPr>
      <w:r w:rsidRPr="00B020FB">
        <w:rPr>
          <w:rFonts w:ascii="Palatino" w:eastAsia="+mj-ea" w:hAnsi="Palatino"/>
          <w:kern w:val="24"/>
        </w:rPr>
        <w:br w:type="page"/>
      </w:r>
    </w:p>
    <w:p w14:paraId="40BB487D" w14:textId="77777777" w:rsidR="007068BA" w:rsidRPr="00B020FB" w:rsidRDefault="007068BA" w:rsidP="00014635">
      <w:pPr>
        <w:pStyle w:val="Paragraph"/>
        <w:rPr>
          <w:rFonts w:ascii="Palatino" w:hAnsi="Palatino"/>
        </w:rPr>
      </w:pPr>
      <w:r w:rsidRPr="00B020FB">
        <w:rPr>
          <w:rFonts w:ascii="Palatino" w:hAnsi="Palatino"/>
        </w:rPr>
        <w:lastRenderedPageBreak/>
        <w:t>Describe the role of collateralization in 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counter market and compare it to the margining system</w:t>
      </w:r>
    </w:p>
    <w:p w14:paraId="6BD8B95A" w14:textId="77777777" w:rsidR="007068BA" w:rsidRPr="00B020FB" w:rsidRDefault="007068BA" w:rsidP="00014635">
      <w:pPr>
        <w:pStyle w:val="Paragraph"/>
        <w:rPr>
          <w:rFonts w:ascii="Palatino" w:hAnsi="Palatino"/>
        </w:rPr>
      </w:pPr>
      <w:r w:rsidRPr="00B020FB">
        <w:rPr>
          <w:rFonts w:ascii="Palatino" w:hAnsi="Palatino"/>
        </w:rPr>
        <w:t>Over-the-counter (OTC) markets traditionally imply significant credit (counterparty) risk</w:t>
      </w:r>
    </w:p>
    <w:p w14:paraId="744B98A5" w14:textId="77777777" w:rsidR="007068BA" w:rsidRPr="00B020FB" w:rsidRDefault="007068BA" w:rsidP="00014635">
      <w:pPr>
        <w:pStyle w:val="Paragraph"/>
        <w:rPr>
          <w:rFonts w:ascii="Palatino" w:hAnsi="Palatino"/>
        </w:rPr>
      </w:pPr>
      <w:r w:rsidRPr="00B020FB">
        <w:rPr>
          <w:rFonts w:ascii="Palatino" w:hAnsi="Palatino"/>
        </w:rPr>
        <w:t>Collateralization</w:t>
      </w:r>
    </w:p>
    <w:p w14:paraId="132BE1F6" w14:textId="77777777" w:rsidR="007068BA" w:rsidRPr="00B020FB" w:rsidRDefault="007068BA" w:rsidP="00014635">
      <w:pPr>
        <w:pStyle w:val="Paragraph"/>
        <w:rPr>
          <w:rFonts w:ascii="Palatino" w:hAnsi="Palatino"/>
        </w:rPr>
      </w:pPr>
      <w:r w:rsidRPr="00B020FB">
        <w:rPr>
          <w:rFonts w:ascii="Palatino" w:hAnsi="Palatino"/>
        </w:rPr>
        <w:t>Similar to margining system for exchanges</w:t>
      </w:r>
    </w:p>
    <w:p w14:paraId="15886320" w14:textId="77777777" w:rsidR="007068BA" w:rsidRPr="00B020FB" w:rsidRDefault="007068BA" w:rsidP="00014635">
      <w:pPr>
        <w:pStyle w:val="Paragraph"/>
        <w:rPr>
          <w:rFonts w:ascii="Palatino" w:hAnsi="Palatino"/>
        </w:rPr>
      </w:pPr>
      <w:r w:rsidRPr="00B020FB">
        <w:rPr>
          <w:rFonts w:ascii="Palatino" w:hAnsi="Palatino"/>
        </w:rPr>
        <w:t>Value contract each day</w:t>
      </w:r>
    </w:p>
    <w:p w14:paraId="2C4F846A" w14:textId="77777777" w:rsidR="007068BA" w:rsidRPr="00B020FB" w:rsidRDefault="007068BA" w:rsidP="00014635">
      <w:pPr>
        <w:pStyle w:val="Paragraph"/>
        <w:rPr>
          <w:rFonts w:ascii="Palatino" w:hAnsi="Palatino"/>
        </w:rPr>
      </w:pPr>
      <w:r w:rsidRPr="00B020FB">
        <w:rPr>
          <w:rFonts w:ascii="Palatino" w:hAnsi="Palatino"/>
        </w:rPr>
        <w:t xml:space="preserve">OTC contract </w:t>
      </w:r>
      <w:proofErr w:type="gramStart"/>
      <w:r w:rsidRPr="00B020FB">
        <w:rPr>
          <w:rFonts w:ascii="Palatino" w:hAnsi="Palatino"/>
        </w:rPr>
        <w:t>between Company A &amp; Company B</w:t>
      </w:r>
      <w:proofErr w:type="gramEnd"/>
    </w:p>
    <w:p w14:paraId="01979C6C" w14:textId="77777777" w:rsidR="007068BA" w:rsidRPr="00B020FB" w:rsidRDefault="007068BA" w:rsidP="00014635">
      <w:pPr>
        <w:pStyle w:val="Paragraph"/>
        <w:rPr>
          <w:rFonts w:ascii="Palatino" w:hAnsi="Palatino"/>
        </w:rPr>
      </w:pPr>
      <w:r w:rsidRPr="00B020FB">
        <w:rPr>
          <w:rFonts w:ascii="Palatino" w:hAnsi="Palatino"/>
        </w:rPr>
        <w:t>If contract value to Company A increases, Company B pay cash equal to the increase</w:t>
      </w:r>
    </w:p>
    <w:p w14:paraId="30587A68" w14:textId="77777777" w:rsidR="007068BA" w:rsidRPr="00B020FB" w:rsidRDefault="007068BA" w:rsidP="00014635">
      <w:pPr>
        <w:pStyle w:val="Paragraph"/>
        <w:rPr>
          <w:rFonts w:ascii="Palatino" w:hAnsi="Palatino"/>
        </w:rPr>
      </w:pPr>
      <w:r w:rsidRPr="00B020FB">
        <w:rPr>
          <w:rFonts w:ascii="Palatino" w:hAnsi="Palatino"/>
        </w:rPr>
        <w:t>Interest paid on outstanding balances</w:t>
      </w:r>
    </w:p>
    <w:p w14:paraId="4D5CB0D6" w14:textId="77777777" w:rsidR="007D626B" w:rsidRPr="00B020FB" w:rsidRDefault="007D626B" w:rsidP="00014635">
      <w:pPr>
        <w:pStyle w:val="Paragraph"/>
        <w:rPr>
          <w:rFonts w:ascii="Palatino" w:hAnsi="Palatino"/>
        </w:rPr>
      </w:pPr>
      <w:r w:rsidRPr="00B020FB">
        <w:rPr>
          <w:rFonts w:ascii="Palatino" w:hAnsi="Palatino"/>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w:t>
      </w:r>
      <w:proofErr w:type="gramStart"/>
      <w:r w:rsidRPr="00B020FB">
        <w:rPr>
          <w:rFonts w:ascii="Palatino" w:hAnsi="Palatino"/>
        </w:rPr>
        <w:t>A</w:t>
      </w:r>
      <w:proofErr w:type="gramEnd"/>
      <w:r w:rsidRPr="00B020FB">
        <w:rPr>
          <w:rFonts w:ascii="Palatino" w:hAnsi="Palatino"/>
        </w:rPr>
        <w:t xml:space="preserve"> increases, company B is required to pay company A cash equal to this increase. Similarly, if the value of the contract to company A decreases, company A is required to pay company B cash equal to the decrease. Interest is paid on outstanding cash balances.” –Hull </w:t>
      </w:r>
    </w:p>
    <w:p w14:paraId="77F8EAE7" w14:textId="77777777" w:rsidR="007068BA" w:rsidRPr="00B020FB" w:rsidRDefault="007068BA" w:rsidP="00014635">
      <w:pPr>
        <w:pStyle w:val="Paragraph"/>
        <w:rPr>
          <w:rFonts w:ascii="Palatino" w:hAnsi="Palatino"/>
        </w:rPr>
      </w:pPr>
      <w:r w:rsidRPr="00B020FB">
        <w:rPr>
          <w:rFonts w:ascii="Palatino" w:hAnsi="Palatino"/>
        </w:rPr>
        <w:t>Identify and describe the differences between a normal and inverted futures market</w:t>
      </w:r>
    </w:p>
    <w:p w14:paraId="23588A51" w14:textId="77777777" w:rsidR="007068BA" w:rsidRPr="00B020FB" w:rsidRDefault="007068BA" w:rsidP="00014635">
      <w:pPr>
        <w:pStyle w:val="Paragraph"/>
        <w:rPr>
          <w:rFonts w:ascii="Palatino" w:hAnsi="Palatino"/>
        </w:rPr>
      </w:pPr>
      <w:r w:rsidRPr="00B020FB">
        <w:rPr>
          <w:rFonts w:ascii="Palatino" w:hAnsi="Palatino"/>
        </w:rPr>
        <w:t>If the forward price is higher than the spot price (or the distant forward price is higher than the near forward price), the futures curve is said to be norma</w:t>
      </w:r>
      <w:r w:rsidR="004C0A40" w:rsidRPr="00B020FB">
        <w:rPr>
          <w:rFonts w:ascii="Palatino" w:hAnsi="Palatino"/>
        </w:rPr>
        <w:t xml:space="preserve">l; or, in </w:t>
      </w:r>
      <w:proofErr w:type="spellStart"/>
      <w:r w:rsidR="004C0A40" w:rsidRPr="00B020FB">
        <w:rPr>
          <w:rFonts w:ascii="Palatino" w:hAnsi="Palatino"/>
        </w:rPr>
        <w:t>Contango</w:t>
      </w:r>
      <w:proofErr w:type="spellEnd"/>
      <w:r w:rsidR="004C0A40" w:rsidRPr="00B020FB">
        <w:rPr>
          <w:rFonts w:ascii="Palatino" w:hAnsi="Palatino"/>
        </w:rPr>
        <w:t>.</w:t>
      </w:r>
    </w:p>
    <w:p w14:paraId="16BF1C92" w14:textId="77777777" w:rsidR="00831BDB" w:rsidRPr="00B020FB" w:rsidRDefault="007068BA" w:rsidP="00014635">
      <w:pPr>
        <w:pStyle w:val="Paragraph"/>
        <w:rPr>
          <w:rFonts w:ascii="Palatino" w:hAnsi="Palatino"/>
        </w:rPr>
      </w:pPr>
      <w:r w:rsidRPr="00B020FB">
        <w:rPr>
          <w:rFonts w:ascii="Palatino" w:hAnsi="Palatino"/>
        </w:rPr>
        <w:t>If the forward price is less than the spot price (or the distant forward price is less than the near forward price), the futures curve is said to be inverted</w:t>
      </w:r>
      <w:r w:rsidR="004C0A40" w:rsidRPr="00B020FB">
        <w:rPr>
          <w:rFonts w:ascii="Palatino" w:hAnsi="Palatino"/>
        </w:rPr>
        <w:t>; or, in Backwardation</w:t>
      </w:r>
    </w:p>
    <w:p w14:paraId="3CB7CA08" w14:textId="77777777" w:rsidR="007068BA" w:rsidRPr="00B020FB" w:rsidRDefault="004C0A40" w:rsidP="005E5C35">
      <w:pPr>
        <w:pStyle w:val="Paragraph"/>
        <w:rPr>
          <w:rFonts w:ascii="Palatino" w:hAnsi="Palatino"/>
        </w:rPr>
      </w:pPr>
      <w:r w:rsidRPr="00B020FB">
        <w:rPr>
          <w:rFonts w:ascii="Palatino" w:hAnsi="Palatino"/>
          <w:noProof/>
          <w:lang w:bidi="ar-SA"/>
        </w:rPr>
        <w:drawing>
          <wp:inline distT="0" distB="0" distL="0" distR="0" wp14:anchorId="1A6F7A0A" wp14:editId="41A991EC">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14:paraId="71CE6933" w14:textId="77777777" w:rsidR="00F10891" w:rsidRPr="00B020FB" w:rsidRDefault="00F10891" w:rsidP="005E5C35">
      <w:pPr>
        <w:pStyle w:val="Paragraph"/>
        <w:rPr>
          <w:rFonts w:ascii="Palatino" w:hAnsi="Palatino"/>
        </w:rPr>
      </w:pPr>
    </w:p>
    <w:p w14:paraId="16A6B0A2" w14:textId="77777777" w:rsidR="00F10891" w:rsidRPr="00B020FB" w:rsidRDefault="00F10891" w:rsidP="005E5C35">
      <w:pPr>
        <w:pStyle w:val="Paragraph"/>
        <w:rPr>
          <w:rFonts w:ascii="Palatino" w:hAnsi="Palatino"/>
        </w:rPr>
      </w:pPr>
    </w:p>
    <w:p w14:paraId="13D2E7EF" w14:textId="77777777" w:rsidR="007068BA" w:rsidRPr="00B020FB" w:rsidRDefault="007068BA" w:rsidP="005E5C35">
      <w:pPr>
        <w:pStyle w:val="Paragraph"/>
        <w:rPr>
          <w:rFonts w:ascii="Palatino" w:hAnsi="Palatino"/>
        </w:rPr>
      </w:pPr>
      <w:r w:rsidRPr="00B020FB">
        <w:rPr>
          <w:rFonts w:ascii="Palatino" w:hAnsi="Palatino"/>
        </w:rPr>
        <w:lastRenderedPageBreak/>
        <w:t>Describe the mechanics of the delivery process and contrast it with cash settlement</w:t>
      </w:r>
    </w:p>
    <w:p w14:paraId="1D186E54" w14:textId="77777777" w:rsidR="007068BA" w:rsidRPr="00B020FB" w:rsidRDefault="007068BA" w:rsidP="00014635">
      <w:pPr>
        <w:pStyle w:val="Paragraph"/>
        <w:rPr>
          <w:rFonts w:ascii="Palatino" w:hAnsi="Palatino"/>
        </w:rPr>
      </w:pPr>
      <w:r w:rsidRPr="00B020FB">
        <w:rPr>
          <w:rFonts w:ascii="Palatino" w:hAnsi="Palatino"/>
        </w:rPr>
        <w:t xml:space="preserve">If a futures contract is not closed out before maturity, it is usually settled by delivering the asset underlying the contract. </w:t>
      </w:r>
    </w:p>
    <w:p w14:paraId="4D4D5053" w14:textId="77777777" w:rsidR="007068BA" w:rsidRPr="00B020FB" w:rsidRDefault="007068BA" w:rsidP="00014635">
      <w:pPr>
        <w:pStyle w:val="Paragraph"/>
        <w:rPr>
          <w:rFonts w:ascii="Palatino" w:hAnsi="Palatino"/>
        </w:rPr>
      </w:pPr>
      <w:r w:rsidRPr="00B020FB">
        <w:rPr>
          <w:rFonts w:ascii="Palatino" w:hAnsi="Palatino"/>
        </w:rPr>
        <w:t>When there are alternatives about what is delivered, where it is delivered, and when it is delivered, the party with the short position chooses.</w:t>
      </w:r>
    </w:p>
    <w:p w14:paraId="2A0F68C1" w14:textId="77777777" w:rsidR="007068BA" w:rsidRPr="00B020FB" w:rsidRDefault="007068BA" w:rsidP="00014635">
      <w:pPr>
        <w:pStyle w:val="Paragraph"/>
        <w:rPr>
          <w:rFonts w:ascii="Palatino" w:hAnsi="Palatino"/>
        </w:rPr>
      </w:pPr>
      <w:r w:rsidRPr="00B020FB">
        <w:rPr>
          <w:rFonts w:ascii="Palatino" w:hAnsi="Palatino"/>
        </w:rPr>
        <w:t>A few contracts (for example, those on stock indices and Eurodollars) are settled in cash</w:t>
      </w:r>
    </w:p>
    <w:p w14:paraId="2C327D78" w14:textId="77777777" w:rsidR="007068BA" w:rsidRPr="00B020FB" w:rsidRDefault="007068BA" w:rsidP="00014635">
      <w:pPr>
        <w:pStyle w:val="Paragraph"/>
        <w:rPr>
          <w:rFonts w:ascii="Palatino" w:hAnsi="Palatino"/>
        </w:rPr>
      </w:pPr>
      <w:r w:rsidRPr="00B020FB">
        <w:rPr>
          <w:rFonts w:ascii="Palatino" w:hAnsi="Palatino"/>
        </w:rPr>
        <w:t>Define and demonstrate an understanding of the impact of different order types, including: market, limit, stop</w:t>
      </w:r>
      <w:r w:rsidRPr="00B020FB">
        <w:rPr>
          <w:rFonts w:ascii="Adobe Arabic" w:hAnsi="Adobe Arabic" w:cs="Adobe Arabic"/>
        </w:rPr>
        <w:t>‐</w:t>
      </w:r>
      <w:r w:rsidRPr="00B020FB">
        <w:rPr>
          <w:rFonts w:ascii="Palatino" w:hAnsi="Palatino"/>
        </w:rPr>
        <w:t>loss, stop</w:t>
      </w:r>
      <w:r w:rsidRPr="00B020FB">
        <w:rPr>
          <w:rFonts w:ascii="Adobe Arabic" w:hAnsi="Adobe Arabic" w:cs="Adobe Arabic"/>
        </w:rPr>
        <w:t>‐</w:t>
      </w:r>
      <w:r w:rsidRPr="00B020FB">
        <w:rPr>
          <w:rFonts w:ascii="Palatino" w:hAnsi="Palatino"/>
        </w:rPr>
        <w:t>limit, market</w:t>
      </w:r>
      <w:r w:rsidRPr="00B020FB">
        <w:rPr>
          <w:rFonts w:ascii="Adobe Arabic" w:hAnsi="Adobe Arabic" w:cs="Adobe Arabic"/>
        </w:rPr>
        <w:t>‐</w:t>
      </w:r>
      <w:r w:rsidRPr="00B020FB">
        <w:rPr>
          <w:rFonts w:ascii="Palatino" w:hAnsi="Palatino"/>
        </w:rPr>
        <w:t>if</w:t>
      </w:r>
      <w:r w:rsidRPr="00B020FB">
        <w:rPr>
          <w:rFonts w:ascii="Adobe Arabic" w:hAnsi="Adobe Arabic" w:cs="Adobe Arabic"/>
        </w:rPr>
        <w:t>‐</w:t>
      </w:r>
      <w:r w:rsidRPr="00B020FB">
        <w:rPr>
          <w:rFonts w:ascii="Palatino" w:hAnsi="Palatino"/>
        </w:rPr>
        <w:t>touched, discretionary, time</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day, open, and fill</w:t>
      </w:r>
      <w:r w:rsidRPr="00B020FB">
        <w:rPr>
          <w:rFonts w:ascii="Adobe Arabic" w:hAnsi="Adobe Arabic" w:cs="Adobe Arabic"/>
        </w:rPr>
        <w:t>‐</w:t>
      </w:r>
      <w:r w:rsidRPr="00B020FB">
        <w:rPr>
          <w:rFonts w:ascii="Palatino" w:hAnsi="Palatino"/>
        </w:rPr>
        <w:t>or</w:t>
      </w:r>
      <w:r w:rsidRPr="00B020FB">
        <w:rPr>
          <w:rFonts w:ascii="Adobe Arabic" w:hAnsi="Adobe Arabic" w:cs="Adobe Arabic"/>
        </w:rPr>
        <w:t>‐</w:t>
      </w:r>
      <w:r w:rsidRPr="00B020FB">
        <w:rPr>
          <w:rFonts w:ascii="Palatino" w:hAnsi="Palatino"/>
        </w:rPr>
        <w:t>kill</w:t>
      </w:r>
    </w:p>
    <w:p w14:paraId="280437C4" w14:textId="77777777" w:rsidR="007068BA" w:rsidRPr="00B020FB" w:rsidRDefault="007068BA" w:rsidP="00014635">
      <w:pPr>
        <w:pStyle w:val="Paragraph"/>
        <w:rPr>
          <w:rFonts w:ascii="Palatino" w:hAnsi="Palatino"/>
        </w:rPr>
      </w:pPr>
      <w:r w:rsidRPr="00B020FB">
        <w:rPr>
          <w:rFonts w:ascii="Palatino" w:hAnsi="Palatino"/>
        </w:rPr>
        <w:t>Market order</w:t>
      </w:r>
      <w:r w:rsidR="00ED449D" w:rsidRPr="00B020FB">
        <w:rPr>
          <w:rFonts w:ascii="Palatino" w:hAnsi="Palatino"/>
        </w:rPr>
        <w:t xml:space="preserve"> (guarantees the transaction, but not the price)</w:t>
      </w:r>
      <w:r w:rsidRPr="00B020FB">
        <w:rPr>
          <w:rFonts w:ascii="Palatino" w:hAnsi="Palatino"/>
        </w:rPr>
        <w:t xml:space="preserve">: </w:t>
      </w:r>
      <w:r w:rsidR="004C0A40" w:rsidRPr="00B020FB">
        <w:rPr>
          <w:rFonts w:ascii="Palatino" w:hAnsi="Palatino"/>
        </w:rPr>
        <w:t xml:space="preserve">The </w:t>
      </w:r>
      <w:r w:rsidR="00ED449D" w:rsidRPr="00B020FB">
        <w:rPr>
          <w:rFonts w:ascii="Palatino" w:hAnsi="Palatino"/>
        </w:rPr>
        <w:t xml:space="preserve">market order is a simple (the </w:t>
      </w:r>
      <w:r w:rsidR="004C0A40" w:rsidRPr="00B020FB">
        <w:rPr>
          <w:rFonts w:ascii="Palatino" w:hAnsi="Palatino"/>
        </w:rPr>
        <w:t>simplest</w:t>
      </w:r>
      <w:r w:rsidR="00ED449D" w:rsidRPr="00B020FB">
        <w:rPr>
          <w:rFonts w:ascii="Palatino" w:hAnsi="Palatino"/>
        </w:rPr>
        <w:t>)</w:t>
      </w:r>
      <w:r w:rsidR="004C0A40" w:rsidRPr="00B020FB">
        <w:rPr>
          <w:rFonts w:ascii="Palatino" w:hAnsi="Palatino"/>
        </w:rPr>
        <w:t xml:space="preserve"> request </w:t>
      </w:r>
      <w:r w:rsidR="00ED449D" w:rsidRPr="00B020FB">
        <w:rPr>
          <w:rFonts w:ascii="Palatino" w:hAnsi="Palatino"/>
        </w:rPr>
        <w:t xml:space="preserve">to execute the trade </w:t>
      </w:r>
      <w:r w:rsidR="004C0A40" w:rsidRPr="00B020FB">
        <w:rPr>
          <w:rFonts w:ascii="Palatino" w:hAnsi="Palatino"/>
        </w:rPr>
        <w:t xml:space="preserve">immediately at the best </w:t>
      </w:r>
      <w:r w:rsidR="00ED449D" w:rsidRPr="00B020FB">
        <w:rPr>
          <w:rFonts w:ascii="Palatino" w:hAnsi="Palatino"/>
        </w:rPr>
        <w:t xml:space="preserve">available </w:t>
      </w:r>
      <w:r w:rsidR="004C0A40" w:rsidRPr="00B020FB">
        <w:rPr>
          <w:rFonts w:ascii="Palatino" w:hAnsi="Palatino"/>
        </w:rPr>
        <w:t xml:space="preserve">price </w:t>
      </w:r>
    </w:p>
    <w:p w14:paraId="44DC2582" w14:textId="77777777" w:rsidR="00ED449D" w:rsidRPr="00B020FB" w:rsidRDefault="007068BA" w:rsidP="00014635">
      <w:pPr>
        <w:pStyle w:val="Paragraph"/>
        <w:rPr>
          <w:rFonts w:ascii="Palatino" w:hAnsi="Palatino"/>
        </w:rPr>
      </w:pPr>
      <w:r w:rsidRPr="00B020FB">
        <w:rPr>
          <w:rFonts w:ascii="Palatino" w:hAnsi="Palatino"/>
        </w:rPr>
        <w:t>Limit order</w:t>
      </w:r>
      <w:r w:rsidR="00ED449D" w:rsidRPr="00B020FB">
        <w:rPr>
          <w:rFonts w:ascii="Palatino" w:hAnsi="Palatino"/>
        </w:rPr>
        <w:t xml:space="preserve"> (guarantees the price, but not the transaction)</w:t>
      </w:r>
      <w:r w:rsidRPr="00B020FB">
        <w:rPr>
          <w:rFonts w:ascii="Palatino" w:hAnsi="Palatino"/>
        </w:rPr>
        <w:t xml:space="preserve">: </w:t>
      </w:r>
      <w:r w:rsidR="00ED449D" w:rsidRPr="00B020FB">
        <w:rPr>
          <w:rFonts w:ascii="Palatino" w:hAnsi="Palatino"/>
        </w:rPr>
        <w:t xml:space="preserve">A limit order specifies a particular price. The order can be executed only at this price or at one more favorable to the investor. </w:t>
      </w:r>
    </w:p>
    <w:p w14:paraId="4C97B4C2" w14:textId="77777777" w:rsidR="007068BA" w:rsidRPr="00B020FB" w:rsidRDefault="00ED449D" w:rsidP="00014635">
      <w:pPr>
        <w:pStyle w:val="Paragraph"/>
        <w:rPr>
          <w:rFonts w:ascii="Palatino" w:hAnsi="Palatino"/>
        </w:rPr>
      </w:pPr>
      <w:r w:rsidRPr="00B020FB">
        <w:rPr>
          <w:rFonts w:ascii="Palatino" w:hAnsi="Palatino"/>
        </w:rPr>
        <w:tab/>
      </w:r>
      <w:r w:rsidRPr="00B020FB">
        <w:rPr>
          <w:rFonts w:ascii="Palatino" w:hAnsi="Palatino"/>
        </w:rPr>
        <w:tab/>
      </w:r>
      <w:r w:rsidRPr="00B020FB">
        <w:rPr>
          <w:rFonts w:ascii="Palatino" w:hAnsi="Palatino"/>
        </w:rPr>
        <w:tab/>
      </w:r>
      <w:r w:rsidRPr="00B020FB">
        <w:rPr>
          <w:rFonts w:ascii="Palatino" w:hAnsi="Palatino"/>
        </w:rPr>
        <w:tab/>
        <w:t>If the limit price is $30 for an investor wanting to buy, the order will be executed only at a price of $30: or less. There is no guarantee that the order will be executed at all, because the limit price may never be reached.</w:t>
      </w:r>
    </w:p>
    <w:p w14:paraId="72FE49B8" w14:textId="77777777" w:rsidR="00ED449D" w:rsidRPr="00B020FB" w:rsidRDefault="007068BA" w:rsidP="00014635">
      <w:pPr>
        <w:pStyle w:val="Paragraph"/>
        <w:rPr>
          <w:rFonts w:ascii="Palatino" w:hAnsi="Palatino"/>
        </w:rPr>
      </w:pPr>
      <w:r w:rsidRPr="00B020FB">
        <w:rPr>
          <w:rFonts w:ascii="Palatino" w:hAnsi="Palatino"/>
        </w:rPr>
        <w:t>Stop-loss</w:t>
      </w:r>
      <w:r w:rsidR="00ED449D" w:rsidRPr="00B020FB">
        <w:rPr>
          <w:rFonts w:ascii="Palatino" w:hAnsi="Palatino"/>
        </w:rPr>
        <w:t xml:space="preserve"> (if a when reach a specified price, then become market order)</w:t>
      </w:r>
      <w:r w:rsidRPr="00B020FB">
        <w:rPr>
          <w:rFonts w:ascii="Palatino" w:hAnsi="Palatino"/>
        </w:rPr>
        <w:t xml:space="preserve">: </w:t>
      </w:r>
      <w:r w:rsidR="00ED449D" w:rsidRPr="00B020FB">
        <w:rPr>
          <w:rFonts w:ascii="Palatino" w:hAnsi="Palatino"/>
        </w:rPr>
        <w:t xml:space="preserve">The order is executed at the best available price once a bid or offer is made at that particular price or a less-favorable price. </w:t>
      </w:r>
    </w:p>
    <w:p w14:paraId="205F107B" w14:textId="77777777" w:rsidR="00ED449D" w:rsidRPr="00B020FB" w:rsidRDefault="00ED449D" w:rsidP="00014635">
      <w:pPr>
        <w:pStyle w:val="Paragraph"/>
        <w:rPr>
          <w:rFonts w:ascii="Palatino" w:hAnsi="Palatino"/>
        </w:rPr>
      </w:pPr>
      <w:r w:rsidRPr="00B020FB">
        <w:rPr>
          <w:rFonts w:ascii="Palatino" w:hAnsi="Palatino"/>
        </w:rPr>
        <w:t xml:space="preserve">Suppose a stop (stop-loss) order to sell at $30 is issued when the market price is $35. It becomes an order to sell if and when the price falls to $30. The purpose of a stop order is usually to close out a position if unfavorable price movements take place. It limits the loss that can be incurred. </w:t>
      </w:r>
    </w:p>
    <w:p w14:paraId="7A08033D" w14:textId="77777777" w:rsidR="00D66E2A" w:rsidRPr="00B020FB" w:rsidRDefault="007068BA" w:rsidP="00014635">
      <w:pPr>
        <w:pStyle w:val="Paragraph"/>
        <w:rPr>
          <w:rFonts w:ascii="Palatino" w:hAnsi="Palatino"/>
        </w:rPr>
      </w:pPr>
      <w:r w:rsidRPr="00B020FB">
        <w:rPr>
          <w:rFonts w:ascii="Palatino" w:hAnsi="Palatino"/>
        </w:rPr>
        <w:t>Stop-limit (combination of stop and limit</w:t>
      </w:r>
      <w:r w:rsidR="00D66E2A" w:rsidRPr="00B020FB">
        <w:rPr>
          <w:rFonts w:ascii="Palatino" w:hAnsi="Palatino"/>
        </w:rPr>
        <w:t>: as soon as stop is breached, limit order applies</w:t>
      </w:r>
      <w:r w:rsidRPr="00B020FB">
        <w:rPr>
          <w:rFonts w:ascii="Palatino" w:hAnsi="Palatino"/>
        </w:rPr>
        <w:t xml:space="preserve">): </w:t>
      </w:r>
      <w:r w:rsidR="00D66E2A" w:rsidRPr="00B020FB">
        <w:rPr>
          <w:rFonts w:ascii="Palatino" w:hAnsi="Palatino"/>
        </w:rPr>
        <w:t>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14:paraId="20714315" w14:textId="77777777" w:rsidR="007068BA" w:rsidRPr="00B020FB" w:rsidRDefault="00D66E2A" w:rsidP="00014635">
      <w:pPr>
        <w:pStyle w:val="Paragraph"/>
        <w:rPr>
          <w:rFonts w:ascii="Palatino" w:hAnsi="Palatino"/>
        </w:rPr>
      </w:pPr>
      <w:r w:rsidRPr="00B020FB">
        <w:rPr>
          <w:rFonts w:ascii="Palatino" w:hAnsi="Palatino"/>
        </w:rPr>
        <w:t xml:space="preserve">Suppose when the market price is $35, a stop-limit order to buy is issued with a stop price of $40 and a limit price of $41. As soon as there is a bid or offer at $40, the stop-limit becomes a limit order at $41. </w:t>
      </w:r>
    </w:p>
    <w:p w14:paraId="3427434A" w14:textId="77777777" w:rsidR="00D66E2A" w:rsidRPr="00B020FB" w:rsidRDefault="00D66E2A" w:rsidP="005E5C35">
      <w:pPr>
        <w:pStyle w:val="Paragraph"/>
        <w:rPr>
          <w:rFonts w:ascii="Palatino" w:eastAsia="+mn-ea" w:hAnsi="Palatino"/>
          <w:b/>
          <w:bCs/>
          <w:color w:val="0000CC"/>
        </w:rPr>
      </w:pPr>
      <w:r w:rsidRPr="00B020FB">
        <w:rPr>
          <w:rFonts w:ascii="Palatino" w:eastAsia="+mn-ea" w:hAnsi="Palatino"/>
          <w:b/>
          <w:bCs/>
          <w:color w:val="0000CC"/>
        </w:rPr>
        <w:br w:type="page"/>
      </w:r>
    </w:p>
    <w:p w14:paraId="614D2C5F" w14:textId="77777777" w:rsidR="00D66E2A" w:rsidRPr="00B020FB" w:rsidRDefault="007068BA" w:rsidP="005E5C35">
      <w:pPr>
        <w:pStyle w:val="Paragraph"/>
        <w:rPr>
          <w:rFonts w:ascii="Palatino" w:hAnsi="Palatino"/>
        </w:rPr>
      </w:pPr>
      <w:r w:rsidRPr="00B020FB">
        <w:rPr>
          <w:rFonts w:ascii="Palatino" w:hAnsi="Palatino"/>
        </w:rPr>
        <w:lastRenderedPageBreak/>
        <w:t>Market-if-touched</w:t>
      </w:r>
      <w:r w:rsidR="00D66E2A" w:rsidRPr="00B020FB">
        <w:rPr>
          <w:rFonts w:ascii="Palatino" w:hAnsi="Palatino"/>
        </w:rPr>
        <w:t xml:space="preserve"> (a.k.a., board order)</w:t>
      </w:r>
      <w:r w:rsidRPr="00B020FB">
        <w:rPr>
          <w:rFonts w:ascii="Palatino" w:hAnsi="Palatino"/>
        </w:rPr>
        <w:t xml:space="preserve">: </w:t>
      </w:r>
      <w:r w:rsidR="00D66E2A" w:rsidRPr="00B020FB">
        <w:rPr>
          <w:rFonts w:ascii="Palatino" w:hAnsi="Palatino"/>
        </w:rPr>
        <w:t xml:space="preserve">A market-if-touched (MIT)-order is executed at the best available price after a trade occurs at a specified price or at a price more favorable than the specified price. In effect, an MIT becomes a market order once the specified price has been hit. </w:t>
      </w:r>
    </w:p>
    <w:p w14:paraId="68AC2515" w14:textId="77777777" w:rsidR="00524E33" w:rsidRPr="00B020FB" w:rsidRDefault="007068BA" w:rsidP="005E5C35">
      <w:pPr>
        <w:pStyle w:val="Paragraph"/>
        <w:rPr>
          <w:rFonts w:ascii="Palatino" w:hAnsi="Palatino"/>
        </w:rPr>
      </w:pPr>
      <w:r w:rsidRPr="00B020FB">
        <w:rPr>
          <w:rFonts w:ascii="Palatino" w:hAnsi="Palatino"/>
        </w:rPr>
        <w:t>Discretionary</w:t>
      </w:r>
      <w:r w:rsidR="00524E33" w:rsidRPr="00B020FB">
        <w:rPr>
          <w:rFonts w:ascii="Palatino" w:hAnsi="Palatino"/>
        </w:rPr>
        <w:t xml:space="preserve"> (a.k.a., market-not-held order)</w:t>
      </w:r>
      <w:r w:rsidRPr="00B020FB">
        <w:rPr>
          <w:rFonts w:ascii="Palatino" w:hAnsi="Palatino"/>
        </w:rPr>
        <w:t xml:space="preserve">: </w:t>
      </w:r>
      <w:r w:rsidR="00524E33" w:rsidRPr="00B020FB">
        <w:rPr>
          <w:rFonts w:ascii="Palatino" w:hAnsi="Palatino"/>
        </w:rPr>
        <w:t>A market order except that execution may be delayed at the broker's discretion in an attempt to get a better price</w:t>
      </w:r>
    </w:p>
    <w:p w14:paraId="2F177809" w14:textId="77777777" w:rsidR="007068BA" w:rsidRPr="00B020FB" w:rsidRDefault="007068BA" w:rsidP="005E5C35">
      <w:pPr>
        <w:pStyle w:val="Paragraph"/>
        <w:rPr>
          <w:rFonts w:ascii="Palatino" w:hAnsi="Palatino"/>
        </w:rPr>
      </w:pPr>
      <w:r w:rsidRPr="00B020FB">
        <w:rPr>
          <w:rFonts w:ascii="Palatino" w:hAnsi="Palatino"/>
        </w:rPr>
        <w:t>Time-of-day: specifies a particular period of time during time</w:t>
      </w:r>
    </w:p>
    <w:p w14:paraId="3264D034" w14:textId="77777777" w:rsidR="007068BA" w:rsidRPr="00B020FB" w:rsidRDefault="007068BA" w:rsidP="005E5C35">
      <w:pPr>
        <w:pStyle w:val="Paragraph"/>
        <w:rPr>
          <w:rFonts w:ascii="Palatino" w:hAnsi="Palatino"/>
        </w:rPr>
      </w:pPr>
      <w:r w:rsidRPr="00B020FB">
        <w:rPr>
          <w:rFonts w:ascii="Palatino" w:hAnsi="Palatino"/>
        </w:rPr>
        <w:t>Open: in effect until executed or end of trading in contract</w:t>
      </w:r>
    </w:p>
    <w:p w14:paraId="60943A0C" w14:textId="77777777" w:rsidR="00F1098C" w:rsidRPr="00B020FB" w:rsidRDefault="007068BA" w:rsidP="005E5C35">
      <w:pPr>
        <w:pStyle w:val="Paragraph"/>
        <w:rPr>
          <w:rFonts w:ascii="Palatino" w:hAnsi="Palatino"/>
        </w:rPr>
      </w:pPr>
      <w:r w:rsidRPr="00B020FB">
        <w:rPr>
          <w:rFonts w:ascii="Palatino" w:hAnsi="Palatino"/>
        </w:rPr>
        <w:t>Fill-or-kill: immediately or not at all</w:t>
      </w:r>
    </w:p>
    <w:p w14:paraId="3183D26D" w14:textId="77777777" w:rsidR="00F1098C" w:rsidRPr="00B020FB" w:rsidRDefault="00F1098C" w:rsidP="005E5C35">
      <w:pPr>
        <w:pStyle w:val="Paragraph"/>
        <w:rPr>
          <w:rFonts w:ascii="Palatino" w:hAnsi="Palatino"/>
        </w:rPr>
      </w:pPr>
      <w:r w:rsidRPr="00B020FB">
        <w:rPr>
          <w:rFonts w:ascii="Palatino" w:hAnsi="Palatino"/>
        </w:rPr>
        <w:t>Compare and contrast forward and futures contracts</w:t>
      </w:r>
    </w:p>
    <w:p w14:paraId="292C60F0" w14:textId="77777777" w:rsidR="00F1098C" w:rsidRPr="00B020FB" w:rsidRDefault="00F1098C" w:rsidP="005E5C35">
      <w:pPr>
        <w:pStyle w:val="Paragraph"/>
        <w:rPr>
          <w:rFonts w:ascii="Palatino" w:hAnsi="Palatino"/>
        </w:rPr>
      </w:pPr>
      <w:r w:rsidRPr="00B020FB">
        <w:rPr>
          <w:rFonts w:ascii="Palatino" w:hAnsi="Palatino"/>
        </w:rPr>
        <w:t>Key differences between a forward a futures contract:</w:t>
      </w:r>
    </w:p>
    <w:tbl>
      <w:tblPr>
        <w:tblW w:w="0" w:type="auto"/>
        <w:jc w:val="center"/>
        <w:tblInd w:w="347" w:type="dxa"/>
        <w:tblCellMar>
          <w:left w:w="0" w:type="dxa"/>
          <w:right w:w="0" w:type="dxa"/>
        </w:tblCellMar>
        <w:tblLook w:val="04A0" w:firstRow="1" w:lastRow="0" w:firstColumn="1" w:lastColumn="0" w:noHBand="0" w:noVBand="1"/>
      </w:tblPr>
      <w:tblGrid>
        <w:gridCol w:w="4575"/>
        <w:gridCol w:w="4578"/>
      </w:tblGrid>
      <w:tr w:rsidR="00F1098C" w:rsidRPr="00B020FB" w14:paraId="6E065390" w14:textId="77777777" w:rsidTr="002B1E20">
        <w:trPr>
          <w:trHeight w:val="288"/>
          <w:jc w:val="center"/>
        </w:trPr>
        <w:tc>
          <w:tcPr>
            <w:tcW w:w="0" w:type="auto"/>
            <w:gridSpan w:val="2"/>
            <w:shd w:val="clear" w:color="auto" w:fill="EAF1DD" w:themeFill="accent3" w:themeFillTint="33"/>
            <w:tcMar>
              <w:top w:w="19" w:type="dxa"/>
              <w:left w:w="205" w:type="dxa"/>
              <w:bottom w:w="0" w:type="dxa"/>
              <w:right w:w="205" w:type="dxa"/>
            </w:tcMar>
            <w:vAlign w:val="center"/>
            <w:hideMark/>
          </w:tcPr>
          <w:p w14:paraId="268F99A7" w14:textId="77777777" w:rsidR="00F1098C" w:rsidRPr="00B020FB" w:rsidRDefault="00F1098C" w:rsidP="00F1098C">
            <w:pPr>
              <w:pStyle w:val="BT-Normal"/>
              <w:spacing w:after="0"/>
              <w:jc w:val="center"/>
              <w:rPr>
                <w:rFonts w:ascii="Palatino" w:hAnsi="Palatino"/>
                <w:b/>
              </w:rPr>
            </w:pPr>
            <w:r w:rsidRPr="00B020FB">
              <w:rPr>
                <w:rFonts w:ascii="Palatino" w:hAnsi="Palatino"/>
                <w:b/>
                <w:kern w:val="24"/>
              </w:rPr>
              <w:t>Forward vs. Futures Contracts</w:t>
            </w:r>
          </w:p>
        </w:tc>
      </w:tr>
      <w:tr w:rsidR="00F1098C" w:rsidRPr="00B020FB" w14:paraId="243A0B29" w14:textId="77777777" w:rsidTr="00F1098C">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14:paraId="03C0A87D" w14:textId="77777777" w:rsidR="00F1098C" w:rsidRPr="00B020FB" w:rsidRDefault="00F1098C" w:rsidP="00F1098C">
            <w:pPr>
              <w:pStyle w:val="BT-Normal"/>
              <w:spacing w:after="0"/>
              <w:rPr>
                <w:rFonts w:ascii="Palatino" w:hAnsi="Palatino"/>
                <w:b/>
              </w:rPr>
            </w:pPr>
            <w:r w:rsidRPr="00B020FB">
              <w:rPr>
                <w:rFonts w:ascii="Palatino" w:hAnsi="Palatino"/>
                <w:b/>
                <w:kern w:val="24"/>
              </w:rPr>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14:paraId="110C698D" w14:textId="77777777" w:rsidR="00F1098C" w:rsidRPr="00B020FB" w:rsidRDefault="00F1098C" w:rsidP="00F1098C">
            <w:pPr>
              <w:pStyle w:val="BT-Normal"/>
              <w:spacing w:after="0"/>
              <w:rPr>
                <w:rFonts w:ascii="Palatino" w:hAnsi="Palatino"/>
                <w:b/>
              </w:rPr>
            </w:pPr>
            <w:r w:rsidRPr="00B020FB">
              <w:rPr>
                <w:rFonts w:ascii="Palatino" w:hAnsi="Palatino"/>
                <w:b/>
                <w:kern w:val="24"/>
              </w:rPr>
              <w:t>Futures</w:t>
            </w:r>
          </w:p>
        </w:tc>
      </w:tr>
      <w:tr w:rsidR="00F1098C" w:rsidRPr="00B020FB" w14:paraId="0960F358" w14:textId="77777777" w:rsidTr="00F1098C">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14:paraId="61CADB91" w14:textId="77777777" w:rsidR="00F1098C" w:rsidRPr="00B020FB" w:rsidRDefault="00F1098C" w:rsidP="00F1098C">
            <w:pPr>
              <w:pStyle w:val="ListParagraph"/>
              <w:numPr>
                <w:ilvl w:val="0"/>
                <w:numId w:val="9"/>
              </w:numPr>
              <w:spacing w:before="0" w:after="0" w:line="240" w:lineRule="auto"/>
              <w:rPr>
                <w:rFonts w:ascii="Palatino" w:hAnsi="Palatino" w:cs="Arial"/>
                <w:szCs w:val="20"/>
              </w:rPr>
            </w:pPr>
            <w:r w:rsidRPr="00B020FB">
              <w:rPr>
                <w:rFonts w:ascii="Palatino" w:hAnsi="Palatino"/>
                <w:color w:val="000000"/>
                <w:kern w:val="24"/>
                <w:szCs w:val="20"/>
              </w:rPr>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14:paraId="3E5621F1" w14:textId="77777777" w:rsidR="00F1098C" w:rsidRPr="00B020FB" w:rsidRDefault="00F1098C" w:rsidP="00F1098C">
            <w:pPr>
              <w:pStyle w:val="ListParagraph"/>
              <w:numPr>
                <w:ilvl w:val="0"/>
                <w:numId w:val="10"/>
              </w:numPr>
              <w:spacing w:before="0" w:after="0" w:line="240" w:lineRule="auto"/>
              <w:rPr>
                <w:rFonts w:ascii="Palatino" w:hAnsi="Palatino" w:cs="Arial"/>
                <w:szCs w:val="20"/>
              </w:rPr>
            </w:pPr>
            <w:r w:rsidRPr="00B020FB">
              <w:rPr>
                <w:rFonts w:ascii="Palatino" w:hAnsi="Palatino"/>
                <w:color w:val="000000"/>
                <w:kern w:val="24"/>
                <w:szCs w:val="20"/>
              </w:rPr>
              <w:t xml:space="preserve">Trade on an exchange </w:t>
            </w:r>
          </w:p>
        </w:tc>
      </w:tr>
      <w:tr w:rsidR="00F1098C" w:rsidRPr="00B020FB" w14:paraId="343FBEB7" w14:textId="77777777" w:rsidTr="00F1098C">
        <w:trPr>
          <w:trHeight w:val="288"/>
          <w:jc w:val="center"/>
        </w:trPr>
        <w:tc>
          <w:tcPr>
            <w:tcW w:w="5342" w:type="dxa"/>
            <w:shd w:val="clear" w:color="auto" w:fill="auto"/>
            <w:tcMar>
              <w:top w:w="19" w:type="dxa"/>
              <w:left w:w="205" w:type="dxa"/>
              <w:bottom w:w="0" w:type="dxa"/>
              <w:right w:w="205" w:type="dxa"/>
            </w:tcMar>
            <w:vAlign w:val="center"/>
            <w:hideMark/>
          </w:tcPr>
          <w:p w14:paraId="676433CF" w14:textId="77777777" w:rsidR="00F1098C" w:rsidRPr="00B020FB" w:rsidRDefault="00F1098C" w:rsidP="00F1098C">
            <w:pPr>
              <w:pStyle w:val="ListParagraph"/>
              <w:numPr>
                <w:ilvl w:val="0"/>
                <w:numId w:val="11"/>
              </w:numPr>
              <w:spacing w:before="0" w:after="0" w:line="240" w:lineRule="auto"/>
              <w:rPr>
                <w:rFonts w:ascii="Palatino" w:hAnsi="Palatino" w:cs="Arial"/>
                <w:szCs w:val="20"/>
              </w:rPr>
            </w:pPr>
            <w:r w:rsidRPr="00B020FB">
              <w:rPr>
                <w:rFonts w:ascii="Palatino" w:hAnsi="Palatino"/>
                <w:color w:val="000000"/>
                <w:kern w:val="24"/>
                <w:szCs w:val="20"/>
              </w:rPr>
              <w:t xml:space="preserve">Not standardized </w:t>
            </w:r>
          </w:p>
        </w:tc>
        <w:tc>
          <w:tcPr>
            <w:tcW w:w="5187" w:type="dxa"/>
            <w:shd w:val="clear" w:color="auto" w:fill="auto"/>
            <w:tcMar>
              <w:top w:w="19" w:type="dxa"/>
              <w:left w:w="205" w:type="dxa"/>
              <w:bottom w:w="0" w:type="dxa"/>
              <w:right w:w="205" w:type="dxa"/>
            </w:tcMar>
            <w:vAlign w:val="center"/>
            <w:hideMark/>
          </w:tcPr>
          <w:p w14:paraId="0A2478EC" w14:textId="77777777" w:rsidR="00F1098C" w:rsidRPr="00B020FB" w:rsidRDefault="00F1098C" w:rsidP="00F1098C">
            <w:pPr>
              <w:pStyle w:val="ListParagraph"/>
              <w:numPr>
                <w:ilvl w:val="0"/>
                <w:numId w:val="12"/>
              </w:numPr>
              <w:spacing w:before="0" w:after="0" w:line="240" w:lineRule="auto"/>
              <w:rPr>
                <w:rFonts w:ascii="Palatino" w:hAnsi="Palatino" w:cs="Arial"/>
                <w:szCs w:val="20"/>
              </w:rPr>
            </w:pPr>
            <w:r w:rsidRPr="00B020FB">
              <w:rPr>
                <w:rFonts w:ascii="Palatino" w:hAnsi="Palatino"/>
                <w:color w:val="000000"/>
                <w:kern w:val="24"/>
                <w:szCs w:val="20"/>
              </w:rPr>
              <w:t xml:space="preserve">Standardized contracts </w:t>
            </w:r>
          </w:p>
        </w:tc>
      </w:tr>
      <w:tr w:rsidR="00F1098C" w:rsidRPr="00B020FB" w14:paraId="49ADA3D9" w14:textId="77777777" w:rsidTr="00F1098C">
        <w:trPr>
          <w:trHeight w:val="288"/>
          <w:jc w:val="center"/>
        </w:trPr>
        <w:tc>
          <w:tcPr>
            <w:tcW w:w="5342" w:type="dxa"/>
            <w:shd w:val="clear" w:color="auto" w:fill="auto"/>
            <w:tcMar>
              <w:top w:w="19" w:type="dxa"/>
              <w:left w:w="205" w:type="dxa"/>
              <w:bottom w:w="0" w:type="dxa"/>
              <w:right w:w="205" w:type="dxa"/>
            </w:tcMar>
            <w:vAlign w:val="center"/>
            <w:hideMark/>
          </w:tcPr>
          <w:p w14:paraId="0C84492D" w14:textId="77777777" w:rsidR="00F1098C" w:rsidRPr="00B020FB" w:rsidRDefault="00F1098C" w:rsidP="00F1098C">
            <w:pPr>
              <w:pStyle w:val="ListParagraph"/>
              <w:numPr>
                <w:ilvl w:val="0"/>
                <w:numId w:val="13"/>
              </w:numPr>
              <w:spacing w:before="0" w:after="0" w:line="240" w:lineRule="auto"/>
              <w:rPr>
                <w:rFonts w:ascii="Palatino" w:hAnsi="Palatino" w:cs="Arial"/>
                <w:szCs w:val="20"/>
              </w:rPr>
            </w:pPr>
            <w:r w:rsidRPr="00B020FB">
              <w:rPr>
                <w:rFonts w:ascii="Palatino" w:hAnsi="Palatino"/>
                <w:color w:val="000000"/>
                <w:kern w:val="24"/>
                <w:szCs w:val="20"/>
              </w:rPr>
              <w:t xml:space="preserve">One specified delivery date </w:t>
            </w:r>
          </w:p>
        </w:tc>
        <w:tc>
          <w:tcPr>
            <w:tcW w:w="5187" w:type="dxa"/>
            <w:shd w:val="clear" w:color="auto" w:fill="auto"/>
            <w:tcMar>
              <w:top w:w="19" w:type="dxa"/>
              <w:left w:w="205" w:type="dxa"/>
              <w:bottom w:w="0" w:type="dxa"/>
              <w:right w:w="205" w:type="dxa"/>
            </w:tcMar>
            <w:vAlign w:val="center"/>
            <w:hideMark/>
          </w:tcPr>
          <w:p w14:paraId="49F7FCE4" w14:textId="77777777" w:rsidR="00F1098C" w:rsidRPr="00B020FB" w:rsidRDefault="00F1098C" w:rsidP="00F1098C">
            <w:pPr>
              <w:pStyle w:val="ListParagraph"/>
              <w:numPr>
                <w:ilvl w:val="0"/>
                <w:numId w:val="14"/>
              </w:numPr>
              <w:spacing w:before="0" w:after="0" w:line="240" w:lineRule="auto"/>
              <w:rPr>
                <w:rFonts w:ascii="Palatino" w:hAnsi="Palatino" w:cs="Arial"/>
                <w:szCs w:val="20"/>
              </w:rPr>
            </w:pPr>
            <w:r w:rsidRPr="00B020FB">
              <w:rPr>
                <w:rFonts w:ascii="Palatino" w:hAnsi="Palatino"/>
                <w:color w:val="000000"/>
                <w:kern w:val="24"/>
                <w:szCs w:val="20"/>
              </w:rPr>
              <w:t xml:space="preserve">Range of delivery dates </w:t>
            </w:r>
          </w:p>
        </w:tc>
      </w:tr>
      <w:tr w:rsidR="00F1098C" w:rsidRPr="00B020FB" w14:paraId="6CD7DAD9" w14:textId="77777777" w:rsidTr="00F1098C">
        <w:trPr>
          <w:trHeight w:val="288"/>
          <w:jc w:val="center"/>
        </w:trPr>
        <w:tc>
          <w:tcPr>
            <w:tcW w:w="5342" w:type="dxa"/>
            <w:shd w:val="clear" w:color="auto" w:fill="auto"/>
            <w:tcMar>
              <w:top w:w="19" w:type="dxa"/>
              <w:left w:w="205" w:type="dxa"/>
              <w:bottom w:w="0" w:type="dxa"/>
              <w:right w:w="205" w:type="dxa"/>
            </w:tcMar>
            <w:vAlign w:val="center"/>
            <w:hideMark/>
          </w:tcPr>
          <w:p w14:paraId="2573A0B0" w14:textId="77777777" w:rsidR="00F1098C" w:rsidRPr="00B020FB" w:rsidRDefault="00F1098C" w:rsidP="00F1098C">
            <w:pPr>
              <w:pStyle w:val="ListParagraph"/>
              <w:numPr>
                <w:ilvl w:val="0"/>
                <w:numId w:val="15"/>
              </w:numPr>
              <w:spacing w:before="0" w:after="0" w:line="240" w:lineRule="auto"/>
              <w:rPr>
                <w:rFonts w:ascii="Palatino" w:hAnsi="Palatino" w:cs="Arial"/>
                <w:szCs w:val="20"/>
              </w:rPr>
            </w:pPr>
            <w:r w:rsidRPr="00B020FB">
              <w:rPr>
                <w:rFonts w:ascii="Palatino" w:hAnsi="Palatino"/>
                <w:color w:val="000000"/>
                <w:kern w:val="24"/>
                <w:szCs w:val="20"/>
              </w:rPr>
              <w:t xml:space="preserve">Settled at contract’s end </w:t>
            </w:r>
          </w:p>
        </w:tc>
        <w:tc>
          <w:tcPr>
            <w:tcW w:w="5187" w:type="dxa"/>
            <w:shd w:val="clear" w:color="auto" w:fill="auto"/>
            <w:tcMar>
              <w:top w:w="19" w:type="dxa"/>
              <w:left w:w="205" w:type="dxa"/>
              <w:bottom w:w="0" w:type="dxa"/>
              <w:right w:w="205" w:type="dxa"/>
            </w:tcMar>
            <w:vAlign w:val="center"/>
            <w:hideMark/>
          </w:tcPr>
          <w:p w14:paraId="5FE84625" w14:textId="77777777" w:rsidR="00F1098C" w:rsidRPr="00B020FB" w:rsidRDefault="00F1098C" w:rsidP="00F1098C">
            <w:pPr>
              <w:pStyle w:val="ListParagraph"/>
              <w:numPr>
                <w:ilvl w:val="0"/>
                <w:numId w:val="16"/>
              </w:numPr>
              <w:spacing w:before="0" w:after="0" w:line="240" w:lineRule="auto"/>
              <w:rPr>
                <w:rFonts w:ascii="Palatino" w:hAnsi="Palatino" w:cs="Arial"/>
                <w:szCs w:val="20"/>
              </w:rPr>
            </w:pPr>
            <w:r w:rsidRPr="00B020FB">
              <w:rPr>
                <w:rFonts w:ascii="Palatino" w:hAnsi="Palatino"/>
                <w:color w:val="000000"/>
                <w:kern w:val="24"/>
                <w:szCs w:val="20"/>
              </w:rPr>
              <w:t xml:space="preserve">Settled daily </w:t>
            </w:r>
          </w:p>
        </w:tc>
      </w:tr>
      <w:tr w:rsidR="00F1098C" w:rsidRPr="00B020FB" w14:paraId="64EB205B" w14:textId="77777777" w:rsidTr="00F1098C">
        <w:trPr>
          <w:trHeight w:val="288"/>
          <w:jc w:val="center"/>
        </w:trPr>
        <w:tc>
          <w:tcPr>
            <w:tcW w:w="5342" w:type="dxa"/>
            <w:shd w:val="clear" w:color="auto" w:fill="auto"/>
            <w:tcMar>
              <w:top w:w="19" w:type="dxa"/>
              <w:left w:w="205" w:type="dxa"/>
              <w:bottom w:w="0" w:type="dxa"/>
              <w:right w:w="205" w:type="dxa"/>
            </w:tcMar>
            <w:vAlign w:val="center"/>
            <w:hideMark/>
          </w:tcPr>
          <w:p w14:paraId="2FF395C4" w14:textId="77777777" w:rsidR="00F1098C" w:rsidRPr="00B020FB" w:rsidRDefault="00F1098C" w:rsidP="00F1098C">
            <w:pPr>
              <w:pStyle w:val="ListParagraph"/>
              <w:numPr>
                <w:ilvl w:val="0"/>
                <w:numId w:val="17"/>
              </w:numPr>
              <w:spacing w:before="0" w:after="0" w:line="240" w:lineRule="auto"/>
              <w:rPr>
                <w:rFonts w:ascii="Palatino" w:hAnsi="Palatino" w:cs="Arial"/>
                <w:szCs w:val="20"/>
              </w:rPr>
            </w:pPr>
            <w:r w:rsidRPr="00B020FB">
              <w:rPr>
                <w:rFonts w:ascii="Palatino" w:hAnsi="Palatino"/>
                <w:color w:val="000000"/>
                <w:kern w:val="24"/>
                <w:szCs w:val="20"/>
              </w:rPr>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14:paraId="2EC55F70" w14:textId="77777777" w:rsidR="00F1098C" w:rsidRPr="00B020FB" w:rsidRDefault="00F1098C" w:rsidP="00F1098C">
            <w:pPr>
              <w:pStyle w:val="ListParagraph"/>
              <w:numPr>
                <w:ilvl w:val="0"/>
                <w:numId w:val="18"/>
              </w:numPr>
              <w:spacing w:before="0" w:after="0" w:line="240" w:lineRule="auto"/>
              <w:rPr>
                <w:rFonts w:ascii="Palatino" w:hAnsi="Palatino" w:cs="Arial"/>
                <w:szCs w:val="20"/>
              </w:rPr>
            </w:pPr>
            <w:r w:rsidRPr="00B020FB">
              <w:rPr>
                <w:rFonts w:ascii="Palatino" w:hAnsi="Palatino"/>
                <w:color w:val="000000"/>
                <w:kern w:val="24"/>
                <w:szCs w:val="20"/>
              </w:rPr>
              <w:t xml:space="preserve">Contract usually closed out prior to maturity </w:t>
            </w:r>
          </w:p>
        </w:tc>
      </w:tr>
      <w:tr w:rsidR="00F1098C" w:rsidRPr="00B020FB" w14:paraId="62C9D13F" w14:textId="77777777" w:rsidTr="00F1098C">
        <w:trPr>
          <w:trHeight w:val="288"/>
          <w:jc w:val="center"/>
        </w:trPr>
        <w:tc>
          <w:tcPr>
            <w:tcW w:w="5342" w:type="dxa"/>
            <w:shd w:val="clear" w:color="auto" w:fill="auto"/>
            <w:tcMar>
              <w:top w:w="19" w:type="dxa"/>
              <w:left w:w="205" w:type="dxa"/>
              <w:bottom w:w="0" w:type="dxa"/>
              <w:right w:w="205" w:type="dxa"/>
            </w:tcMar>
            <w:vAlign w:val="center"/>
          </w:tcPr>
          <w:p w14:paraId="2B4526A4" w14:textId="77777777" w:rsidR="00F1098C" w:rsidRPr="00B020FB" w:rsidRDefault="00F1098C" w:rsidP="00F1098C">
            <w:pPr>
              <w:pStyle w:val="ListParagraph"/>
              <w:numPr>
                <w:ilvl w:val="0"/>
                <w:numId w:val="17"/>
              </w:numPr>
              <w:spacing w:before="0" w:after="0" w:line="240" w:lineRule="auto"/>
              <w:rPr>
                <w:rFonts w:ascii="Palatino" w:hAnsi="Palatino"/>
                <w:color w:val="000000"/>
                <w:kern w:val="24"/>
                <w:szCs w:val="20"/>
              </w:rPr>
            </w:pPr>
            <w:r w:rsidRPr="00B020FB">
              <w:rPr>
                <w:rFonts w:ascii="Palatino" w:hAnsi="Palatino"/>
                <w:color w:val="000000"/>
                <w:kern w:val="24"/>
                <w:szCs w:val="20"/>
              </w:rPr>
              <w:t xml:space="preserve">Reduces basis risk due to tailored specifications </w:t>
            </w:r>
            <w:r w:rsidRPr="00B020FB">
              <w:rPr>
                <w:rFonts w:ascii="Palatino" w:hAnsi="Palatino"/>
                <w:b/>
                <w:color w:val="000000"/>
                <w:kern w:val="24"/>
                <w:szCs w:val="20"/>
              </w:rPr>
              <w:t>but less liquid</w:t>
            </w:r>
          </w:p>
        </w:tc>
        <w:tc>
          <w:tcPr>
            <w:tcW w:w="5187" w:type="dxa"/>
            <w:shd w:val="clear" w:color="auto" w:fill="auto"/>
            <w:tcMar>
              <w:top w:w="19" w:type="dxa"/>
              <w:left w:w="205" w:type="dxa"/>
              <w:bottom w:w="0" w:type="dxa"/>
              <w:right w:w="205" w:type="dxa"/>
            </w:tcMar>
            <w:vAlign w:val="center"/>
          </w:tcPr>
          <w:p w14:paraId="16E8246B" w14:textId="77777777" w:rsidR="00F1098C" w:rsidRPr="00B020FB" w:rsidRDefault="00F1098C" w:rsidP="00F1098C">
            <w:pPr>
              <w:pStyle w:val="ListParagraph"/>
              <w:numPr>
                <w:ilvl w:val="0"/>
                <w:numId w:val="18"/>
              </w:numPr>
              <w:spacing w:before="0" w:after="0" w:line="240" w:lineRule="auto"/>
              <w:rPr>
                <w:rFonts w:ascii="Palatino" w:hAnsi="Palatino"/>
                <w:color w:val="000000"/>
                <w:kern w:val="24"/>
                <w:szCs w:val="20"/>
              </w:rPr>
            </w:pPr>
            <w:r w:rsidRPr="00B020FB">
              <w:rPr>
                <w:rFonts w:ascii="Palatino" w:hAnsi="Palatino"/>
                <w:color w:val="000000"/>
                <w:kern w:val="24"/>
                <w:szCs w:val="20"/>
              </w:rPr>
              <w:t xml:space="preserve">High liquidity due to standardized specifications but </w:t>
            </w:r>
            <w:r w:rsidRPr="00B020FB">
              <w:rPr>
                <w:rFonts w:ascii="Palatino" w:hAnsi="Palatino"/>
                <w:b/>
                <w:color w:val="000000"/>
                <w:kern w:val="24"/>
                <w:szCs w:val="20"/>
              </w:rPr>
              <w:t>more basis risk</w:t>
            </w:r>
          </w:p>
        </w:tc>
      </w:tr>
    </w:tbl>
    <w:p w14:paraId="736D3673" w14:textId="77777777" w:rsidR="00F1098C" w:rsidRPr="00B020FB" w:rsidRDefault="00F1098C" w:rsidP="00F1098C">
      <w:pPr>
        <w:pStyle w:val="Bulletedlist-Default"/>
        <w:numPr>
          <w:ilvl w:val="0"/>
          <w:numId w:val="0"/>
        </w:numPr>
        <w:rPr>
          <w:rFonts w:ascii="Palatino" w:hAnsi="Palatino"/>
        </w:rPr>
      </w:pPr>
    </w:p>
    <w:p w14:paraId="3FCECE71" w14:textId="77777777" w:rsidR="007068BA" w:rsidRPr="00B020FB" w:rsidRDefault="007068BA" w:rsidP="007068BA">
      <w:pPr>
        <w:spacing w:before="0"/>
        <w:rPr>
          <w:rFonts w:ascii="Palatino" w:eastAsiaTheme="majorEastAsia" w:hAnsi="Palatino" w:cstheme="majorBidi"/>
          <w:b/>
          <w:bCs/>
          <w:color w:val="000000" w:themeColor="text1"/>
          <w:position w:val="6"/>
          <w:sz w:val="26"/>
          <w:szCs w:val="26"/>
        </w:rPr>
      </w:pPr>
      <w:r w:rsidRPr="00B020FB">
        <w:rPr>
          <w:rFonts w:ascii="Palatino" w:hAnsi="Palatino"/>
        </w:rPr>
        <w:br w:type="page"/>
      </w:r>
    </w:p>
    <w:p w14:paraId="7BD297D8" w14:textId="77777777" w:rsidR="007068BA" w:rsidRPr="00B020FB" w:rsidRDefault="007068BA" w:rsidP="00014635">
      <w:pPr>
        <w:pStyle w:val="Paragraph"/>
        <w:rPr>
          <w:rFonts w:ascii="Palatino" w:hAnsi="Palatino"/>
          <w:b/>
        </w:rPr>
      </w:pPr>
      <w:bookmarkStart w:id="7" w:name="_Toc254797384"/>
      <w:bookmarkStart w:id="8" w:name="_Toc331779763"/>
      <w:r w:rsidRPr="00B020FB">
        <w:rPr>
          <w:rFonts w:ascii="Palatino" w:hAnsi="Palatino"/>
          <w:b/>
        </w:rPr>
        <w:lastRenderedPageBreak/>
        <w:t>Hull, Chapter 3: Hedging Strategies Using Futures</w:t>
      </w:r>
      <w:bookmarkEnd w:id="7"/>
      <w:bookmarkEnd w:id="8"/>
    </w:p>
    <w:p w14:paraId="59182EA8" w14:textId="77777777" w:rsidR="00831BDB" w:rsidRPr="00B020FB" w:rsidRDefault="00831BDB" w:rsidP="00014635">
      <w:pPr>
        <w:pStyle w:val="Paragraph"/>
        <w:rPr>
          <w:rFonts w:ascii="Palatino" w:hAnsi="Palatino"/>
          <w:b/>
        </w:rPr>
      </w:pPr>
      <w:r w:rsidRPr="00B020FB">
        <w:rPr>
          <w:rFonts w:ascii="Palatino" w:hAnsi="Palatino"/>
          <w:b/>
        </w:rPr>
        <w:t>In this chapter…</w:t>
      </w:r>
    </w:p>
    <w:p w14:paraId="0FC2C02C" w14:textId="77777777" w:rsidR="007068BA" w:rsidRPr="00B020FB" w:rsidRDefault="007068BA" w:rsidP="00014635">
      <w:pPr>
        <w:pStyle w:val="Paragraph"/>
        <w:rPr>
          <w:rFonts w:ascii="Palatino" w:hAnsi="Palatino"/>
          <w:b/>
        </w:rPr>
      </w:pPr>
      <w:r w:rsidRPr="00B020FB">
        <w:rPr>
          <w:rFonts w:ascii="Palatino" w:hAnsi="Palatino"/>
          <w:b/>
        </w:rPr>
        <w:t xml:space="preserve">Define and differentiate between short and long hedges and identify </w:t>
      </w:r>
      <w:r w:rsidR="00B82432" w:rsidRPr="00B020FB">
        <w:rPr>
          <w:rFonts w:ascii="Palatino" w:hAnsi="Palatino"/>
          <w:b/>
        </w:rPr>
        <w:t>appropriate use.</w:t>
      </w:r>
    </w:p>
    <w:p w14:paraId="3D5302FE" w14:textId="77777777" w:rsidR="007068BA" w:rsidRPr="00B020FB" w:rsidRDefault="007068BA" w:rsidP="00014635">
      <w:pPr>
        <w:pStyle w:val="Paragraph"/>
        <w:rPr>
          <w:rFonts w:ascii="Palatino" w:hAnsi="Palatino"/>
          <w:b/>
        </w:rPr>
      </w:pPr>
      <w:r w:rsidRPr="00B020FB">
        <w:rPr>
          <w:rFonts w:ascii="Palatino" w:hAnsi="Palatino"/>
          <w:b/>
        </w:rPr>
        <w:t xml:space="preserve">Describe the arguments for and against hedging and the potential impact of hedging on firm profitability. </w:t>
      </w:r>
    </w:p>
    <w:p w14:paraId="34A6AE27" w14:textId="77777777" w:rsidR="00B82432" w:rsidRPr="00B020FB" w:rsidRDefault="00B82432" w:rsidP="00014635">
      <w:pPr>
        <w:pStyle w:val="Paragraph"/>
        <w:rPr>
          <w:rFonts w:ascii="Palatino" w:hAnsi="Palatino"/>
          <w:b/>
        </w:rPr>
      </w:pPr>
      <w:r w:rsidRPr="00B020FB">
        <w:rPr>
          <w:rFonts w:ascii="Palatino" w:hAnsi="Palatino"/>
          <w:b/>
        </w:rPr>
        <w:t>Define the basis and the various sources of basis risk, and explain how basis risks arise when hedging with futures.</w:t>
      </w:r>
    </w:p>
    <w:p w14:paraId="7973ECE0" w14:textId="77777777" w:rsidR="00435DA5" w:rsidRPr="00B020FB" w:rsidRDefault="00435DA5" w:rsidP="00014635">
      <w:pPr>
        <w:pStyle w:val="Paragraph"/>
        <w:rPr>
          <w:rFonts w:ascii="Palatino" w:hAnsi="Palatino"/>
          <w:b/>
        </w:rPr>
      </w:pPr>
      <w:r w:rsidRPr="00B020FB">
        <w:rPr>
          <w:rFonts w:ascii="Palatino" w:hAnsi="Palatino"/>
          <w:b/>
        </w:rPr>
        <w:t>Define cross hedging, and compute and interpret the minimum variance hedge ratio and hedge effectiveness.</w:t>
      </w:r>
    </w:p>
    <w:p w14:paraId="6F533DFD" w14:textId="77777777" w:rsidR="007068BA" w:rsidRPr="00B020FB" w:rsidRDefault="007068BA" w:rsidP="00014635">
      <w:pPr>
        <w:pStyle w:val="Paragraph"/>
        <w:rPr>
          <w:rFonts w:ascii="Palatino" w:hAnsi="Palatino"/>
          <w:b/>
        </w:rPr>
      </w:pPr>
      <w:r w:rsidRPr="00B020FB">
        <w:rPr>
          <w:rFonts w:ascii="Palatino" w:hAnsi="Palatino"/>
          <w:b/>
        </w:rPr>
        <w:t xml:space="preserve">Define, compute and interpret the optimal number of futures contracts needed to hedge an exposure, </w:t>
      </w:r>
      <w:r w:rsidR="00F10891" w:rsidRPr="00B020FB">
        <w:rPr>
          <w:rFonts w:ascii="Palatino" w:hAnsi="Palatino"/>
          <w:b/>
        </w:rPr>
        <w:t xml:space="preserve">and explain and calculate the </w:t>
      </w:r>
      <w:r w:rsidRPr="00B020FB">
        <w:rPr>
          <w:rFonts w:ascii="Palatino" w:hAnsi="Palatino"/>
          <w:b/>
        </w:rPr>
        <w:t xml:space="preserve">“tailing the hedge” adjustment. </w:t>
      </w:r>
    </w:p>
    <w:p w14:paraId="677E1369" w14:textId="77777777" w:rsidR="007068BA" w:rsidRPr="00B020FB" w:rsidRDefault="00F10891" w:rsidP="00014635">
      <w:pPr>
        <w:pStyle w:val="Paragraph"/>
        <w:rPr>
          <w:rFonts w:ascii="Palatino" w:hAnsi="Palatino"/>
          <w:b/>
        </w:rPr>
      </w:pPr>
      <w:r w:rsidRPr="00B020FB">
        <w:rPr>
          <w:rFonts w:ascii="Palatino" w:hAnsi="Palatino"/>
          <w:b/>
        </w:rPr>
        <w:t>Explain how to use</w:t>
      </w:r>
      <w:r w:rsidR="007068BA" w:rsidRPr="00B020FB">
        <w:rPr>
          <w:rFonts w:ascii="Palatino" w:hAnsi="Palatino"/>
          <w:b/>
        </w:rPr>
        <w:t xml:space="preserve"> stock index futures contracts to change a stock portfolio’s beta. </w:t>
      </w:r>
    </w:p>
    <w:p w14:paraId="6ABB90C3" w14:textId="77777777" w:rsidR="007068BA" w:rsidRPr="00B020FB" w:rsidRDefault="007068BA" w:rsidP="00014635">
      <w:pPr>
        <w:pStyle w:val="Paragraph"/>
        <w:rPr>
          <w:rFonts w:ascii="Palatino" w:hAnsi="Palatino"/>
          <w:b/>
        </w:rPr>
      </w:pPr>
      <w:r w:rsidRPr="00B020FB">
        <w:rPr>
          <w:rFonts w:ascii="Palatino" w:hAnsi="Palatino"/>
          <w:b/>
        </w:rPr>
        <w:t>Describe what is meant by “rollin</w:t>
      </w:r>
      <w:r w:rsidR="009700B2" w:rsidRPr="00B020FB">
        <w:rPr>
          <w:rFonts w:ascii="Palatino" w:hAnsi="Palatino"/>
          <w:b/>
        </w:rPr>
        <w:t>g the hedge forward” and describe</w:t>
      </w:r>
      <w:r w:rsidRPr="00B020FB">
        <w:rPr>
          <w:rFonts w:ascii="Palatino" w:hAnsi="Palatino"/>
          <w:b/>
        </w:rPr>
        <w:t xml:space="preserve"> some of the risks that arise from such a strategy.</w:t>
      </w:r>
    </w:p>
    <w:p w14:paraId="38AD7F14" w14:textId="77777777" w:rsidR="00B82432" w:rsidRPr="00B020FB" w:rsidRDefault="00B82432" w:rsidP="00014635">
      <w:pPr>
        <w:pStyle w:val="Paragraph"/>
        <w:rPr>
          <w:rFonts w:ascii="Palatino" w:hAnsi="Palatino"/>
        </w:rPr>
      </w:pPr>
      <w:r w:rsidRPr="00B020FB">
        <w:rPr>
          <w:rFonts w:ascii="Palatino" w:hAnsi="Palatino"/>
        </w:rPr>
        <w:t>Define and differentiate between short and long hedges and identify appropriate use.</w:t>
      </w:r>
    </w:p>
    <w:p w14:paraId="72F0EDDE" w14:textId="77777777" w:rsidR="007068BA" w:rsidRPr="00B020FB" w:rsidRDefault="007068BA" w:rsidP="00014635">
      <w:pPr>
        <w:pStyle w:val="Paragraph"/>
        <w:rPr>
          <w:rFonts w:ascii="Palatino" w:hAnsi="Palatino"/>
        </w:rPr>
      </w:pPr>
      <w:r w:rsidRPr="00B020FB">
        <w:rPr>
          <w:rFonts w:ascii="Palatino" w:hAnsi="Palatino"/>
        </w:rPr>
        <w:t>A short forward (or futures) hedge is an agreement to sell in the future and is appropriate when the hedger already owns the asset. The classic example is a farmer who wants to lock in a sales price for his/her crop, and therefore protect him/herself against a price decline.</w:t>
      </w:r>
    </w:p>
    <w:p w14:paraId="1FE2420E" w14:textId="77777777" w:rsidR="00831BDB" w:rsidRPr="00B020FB" w:rsidRDefault="007068BA" w:rsidP="00014635">
      <w:pPr>
        <w:pStyle w:val="Paragraph"/>
        <w:rPr>
          <w:rFonts w:ascii="Palatino" w:hAnsi="Palatino"/>
        </w:rPr>
      </w:pPr>
      <w:r w:rsidRPr="00B020FB">
        <w:rPr>
          <w:rFonts w:ascii="Palatino" w:hAnsi="Palatino"/>
        </w:rPr>
        <w:t>A long forward (or futures) hedge is an agreement to buy in the future and is appropriate when the hedger does not currently own the asset but expects to purchase in the future. An example is an airline which depends on jet fuel and enters into a forward or futures contract (a long hedge) in order to protect itself from exposure to high oil prices.</w:t>
      </w:r>
    </w:p>
    <w:p w14:paraId="460CD5D9" w14:textId="77777777" w:rsidR="00831BDB" w:rsidRPr="00B020FB" w:rsidRDefault="00831BDB" w:rsidP="00014635">
      <w:pPr>
        <w:pStyle w:val="Paragraph"/>
        <w:rPr>
          <w:rFonts w:ascii="Palatino" w:hAnsi="Palatino"/>
        </w:rPr>
      </w:pPr>
      <w:r w:rsidRPr="00B020FB">
        <w:rPr>
          <w:rFonts w:ascii="Palatino" w:hAnsi="Palatino"/>
        </w:rPr>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7068BA" w:rsidRPr="00B020FB" w14:paraId="390D85DA" w14:textId="77777777" w:rsidTr="00831BDB">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D7E4BD"/>
            <w:tcMar>
              <w:top w:w="72" w:type="dxa"/>
              <w:left w:w="144" w:type="dxa"/>
              <w:bottom w:w="72" w:type="dxa"/>
              <w:right w:w="144" w:type="dxa"/>
            </w:tcMar>
            <w:hideMark/>
          </w:tcPr>
          <w:p w14:paraId="7574B999" w14:textId="77777777" w:rsidR="007068BA" w:rsidRPr="00B020FB" w:rsidRDefault="007068BA" w:rsidP="00831BDB">
            <w:pPr>
              <w:pStyle w:val="BT-Normal"/>
              <w:spacing w:after="0"/>
              <w:rPr>
                <w:rFonts w:ascii="Palatino" w:hAnsi="Palatino"/>
                <w:b/>
              </w:rPr>
            </w:pPr>
            <w:r w:rsidRPr="00B020FB">
              <w:rPr>
                <w:rFonts w:ascii="Palatino" w:hAnsi="Palatino"/>
                <w:b/>
                <w:kern w:val="24"/>
              </w:rPr>
              <w:lastRenderedPageBreak/>
              <w:t xml:space="preserve">A long forward (or futures)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F2DCDB"/>
            <w:tcMar>
              <w:top w:w="72" w:type="dxa"/>
              <w:left w:w="144" w:type="dxa"/>
              <w:bottom w:w="72" w:type="dxa"/>
              <w:right w:w="144" w:type="dxa"/>
            </w:tcMar>
            <w:hideMark/>
          </w:tcPr>
          <w:p w14:paraId="1A0125A2" w14:textId="77777777" w:rsidR="007068BA" w:rsidRPr="00B020FB" w:rsidRDefault="007068BA" w:rsidP="00831BDB">
            <w:pPr>
              <w:pStyle w:val="BT-Normal"/>
              <w:spacing w:after="0"/>
              <w:rPr>
                <w:rFonts w:ascii="Palatino" w:hAnsi="Palatino"/>
                <w:b/>
              </w:rPr>
            </w:pPr>
            <w:r w:rsidRPr="00B020FB">
              <w:rPr>
                <w:rFonts w:ascii="Palatino" w:hAnsi="Palatino"/>
                <w:b/>
                <w:kern w:val="24"/>
              </w:rPr>
              <w:t xml:space="preserve">A short forward (or futures) hedge is an agreement to sell in the future </w:t>
            </w:r>
          </w:p>
        </w:tc>
      </w:tr>
      <w:tr w:rsidR="007068BA" w:rsidRPr="00B020FB" w14:paraId="650CDC05" w14:textId="77777777" w:rsidTr="00831BDB">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56D4D968" w14:textId="77777777" w:rsidR="007068BA" w:rsidRPr="00B020FB" w:rsidRDefault="007068BA" w:rsidP="00831BDB">
            <w:pPr>
              <w:pStyle w:val="BT-Normal"/>
              <w:spacing w:after="0"/>
              <w:rPr>
                <w:rFonts w:ascii="Palatino" w:hAnsi="Palatino"/>
              </w:rPr>
            </w:pPr>
            <w:r w:rsidRPr="00B020FB">
              <w:rPr>
                <w:rFonts w:ascii="Palatino" w:hAnsi="Palatino"/>
                <w:kern w:val="24"/>
              </w:rPr>
              <w:t xml:space="preserve">Hedger </w:t>
            </w:r>
            <w:r w:rsidRPr="00B020FB">
              <w:rPr>
                <w:rFonts w:ascii="Palatino" w:hAnsi="Palatino"/>
                <w:b/>
                <w:bCs/>
                <w:color w:val="FF0000"/>
                <w:kern w:val="24"/>
              </w:rPr>
              <w:t>does not currently own the asset</w:t>
            </w:r>
            <w:r w:rsidRPr="00B020FB">
              <w:rPr>
                <w:rFonts w:ascii="Palatino" w:hAnsi="Palatino"/>
                <w:kern w:val="24"/>
              </w:rPr>
              <w: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14:paraId="3EA5431F" w14:textId="77777777" w:rsidR="007068BA" w:rsidRPr="00B020FB" w:rsidRDefault="007068BA" w:rsidP="00831BDB">
            <w:pPr>
              <w:pStyle w:val="BT-Normal"/>
              <w:spacing w:after="0"/>
              <w:rPr>
                <w:rFonts w:ascii="Palatino" w:hAnsi="Palatino"/>
              </w:rPr>
            </w:pPr>
            <w:r w:rsidRPr="00B020FB">
              <w:rPr>
                <w:rFonts w:ascii="Palatino" w:hAnsi="Palatino"/>
                <w:color w:val="000000"/>
                <w:kern w:val="24"/>
              </w:rPr>
              <w:t xml:space="preserve">Hedger </w:t>
            </w:r>
            <w:r w:rsidRPr="00B020FB">
              <w:rPr>
                <w:rFonts w:ascii="Palatino" w:hAnsi="Palatino"/>
                <w:b/>
                <w:kern w:val="24"/>
              </w:rPr>
              <w:t>already owns the asset</w:t>
            </w:r>
            <w:r w:rsidRPr="00B020FB">
              <w:rPr>
                <w:rFonts w:ascii="Palatino" w:hAnsi="Palatino"/>
                <w:kern w:val="24"/>
              </w:rPr>
              <w:t xml:space="preserve">. </w:t>
            </w:r>
          </w:p>
        </w:tc>
      </w:tr>
      <w:tr w:rsidR="007068BA" w:rsidRPr="00B020FB" w14:paraId="0AAC7A21" w14:textId="77777777" w:rsidTr="00831BDB">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39618AE7" w14:textId="77777777" w:rsidR="007068BA" w:rsidRPr="00B020FB" w:rsidRDefault="007068BA" w:rsidP="00831BDB">
            <w:pPr>
              <w:pStyle w:val="BT-Normal"/>
              <w:spacing w:after="0"/>
              <w:rPr>
                <w:rFonts w:ascii="Palatino" w:hAnsi="Palatino"/>
              </w:rPr>
            </w:pPr>
            <w:r w:rsidRPr="00B020FB">
              <w:rPr>
                <w:rFonts w:ascii="Palatino" w:hAnsi="Palatino"/>
                <w:kern w:val="24"/>
              </w:rPr>
              <w:t xml:space="preserve">An airline depends on jet fuel. Enters into futures contract (a long hedge) </w:t>
            </w:r>
            <w:r w:rsidRPr="00B020FB">
              <w:rPr>
                <w:rFonts w:ascii="Palatino" w:hAnsi="Palatino"/>
                <w:b/>
                <w:bCs/>
                <w:kern w:val="24"/>
              </w:rPr>
              <w:t>to protect from exposure to high oil prices</w:t>
            </w:r>
            <w:r w:rsidRPr="00B020FB">
              <w:rPr>
                <w:rFonts w:ascii="Palatino" w:hAnsi="Palatino"/>
                <w:kern w:val="24"/>
              </w:rPr>
              <w:t xml:space="preserve">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14:paraId="6E1A86A6" w14:textId="77777777" w:rsidR="007068BA" w:rsidRPr="00B020FB" w:rsidRDefault="007068BA" w:rsidP="00831BDB">
            <w:pPr>
              <w:pStyle w:val="BT-Normal"/>
              <w:spacing w:after="0"/>
              <w:rPr>
                <w:rFonts w:ascii="Palatino" w:hAnsi="Palatino"/>
              </w:rPr>
            </w:pPr>
            <w:r w:rsidRPr="00B020FB">
              <w:rPr>
                <w:rFonts w:ascii="Palatino" w:hAnsi="Palatino"/>
                <w:kern w:val="24"/>
              </w:rPr>
              <w:t xml:space="preserve">Farmer wants to lock in a sales price to protect </w:t>
            </w:r>
            <w:r w:rsidRPr="00B020FB">
              <w:rPr>
                <w:rFonts w:ascii="Palatino" w:hAnsi="Palatino"/>
                <w:b/>
                <w:bCs/>
                <w:kern w:val="24"/>
              </w:rPr>
              <w:t>against a price decline</w:t>
            </w:r>
            <w:r w:rsidRPr="00B020FB">
              <w:rPr>
                <w:rFonts w:ascii="Palatino" w:hAnsi="Palatino"/>
                <w:kern w:val="24"/>
              </w:rPr>
              <w:t>.</w:t>
            </w:r>
          </w:p>
        </w:tc>
      </w:tr>
    </w:tbl>
    <w:p w14:paraId="15D60627" w14:textId="77777777" w:rsidR="007068BA" w:rsidRPr="00B020FB" w:rsidRDefault="007068BA" w:rsidP="00014635">
      <w:pPr>
        <w:pStyle w:val="Paragraph"/>
        <w:rPr>
          <w:rFonts w:ascii="Palatino" w:hAnsi="Palatino"/>
        </w:rPr>
      </w:pPr>
      <w:r w:rsidRPr="00B020FB">
        <w:rPr>
          <w:rFonts w:ascii="Palatino" w:hAnsi="Palatino"/>
        </w:rPr>
        <w:t>Describe the arguments for and against hedging and the potential impact of hedging on firm profitability</w:t>
      </w:r>
    </w:p>
    <w:p w14:paraId="4EB6C88E" w14:textId="77777777" w:rsidR="007068BA" w:rsidRPr="00B020FB" w:rsidRDefault="007068BA" w:rsidP="00014635">
      <w:pPr>
        <w:pStyle w:val="Paragraph"/>
        <w:rPr>
          <w:rFonts w:ascii="Palatino" w:hAnsi="Palatino"/>
        </w:rPr>
      </w:pPr>
      <w:r w:rsidRPr="00B020FB">
        <w:rPr>
          <w:rFonts w:ascii="Palatino" w:hAnsi="Palatino"/>
        </w:rPr>
        <w:t>In favor of hedging:</w:t>
      </w:r>
    </w:p>
    <w:p w14:paraId="5538C6E0" w14:textId="77777777" w:rsidR="007068BA" w:rsidRPr="00B020FB" w:rsidRDefault="007068BA" w:rsidP="00014635">
      <w:pPr>
        <w:pStyle w:val="Paragraph"/>
        <w:rPr>
          <w:rFonts w:ascii="Palatino" w:hAnsi="Palatino"/>
        </w:rPr>
      </w:pPr>
      <w:r w:rsidRPr="00B020FB">
        <w:rPr>
          <w:rFonts w:ascii="Palatino" w:hAnsi="Palatino"/>
        </w:rPr>
        <w:t>Companies should focus on the main business they are in and take steps to minimize risks arising from interest rates, exchange rates, and other market variables.</w:t>
      </w:r>
    </w:p>
    <w:p w14:paraId="7E3270AA" w14:textId="77777777" w:rsidR="007068BA" w:rsidRPr="00B020FB" w:rsidRDefault="007068BA" w:rsidP="00014635">
      <w:pPr>
        <w:pStyle w:val="Paragraph"/>
        <w:rPr>
          <w:rFonts w:ascii="Palatino" w:hAnsi="Palatino"/>
        </w:rPr>
      </w:pPr>
      <w:r w:rsidRPr="00B020FB">
        <w:rPr>
          <w:rFonts w:ascii="Palatino" w:hAnsi="Palatino"/>
        </w:rPr>
        <w:t>Against hedging:</w:t>
      </w:r>
    </w:p>
    <w:p w14:paraId="70191C2C" w14:textId="77777777" w:rsidR="007068BA" w:rsidRPr="00B020FB" w:rsidRDefault="007068BA" w:rsidP="00014635">
      <w:pPr>
        <w:pStyle w:val="Paragraph"/>
        <w:rPr>
          <w:rFonts w:ascii="Palatino" w:hAnsi="Palatino"/>
        </w:rPr>
      </w:pPr>
      <w:r w:rsidRPr="00B020FB">
        <w:rPr>
          <w:rFonts w:ascii="Palatino" w:hAnsi="Palatino"/>
        </w:rPr>
        <w:t>Shareholders are usually well diversified and can make their own hedging decisions</w:t>
      </w:r>
    </w:p>
    <w:p w14:paraId="0E5AABEA" w14:textId="77777777" w:rsidR="007068BA" w:rsidRPr="00B020FB" w:rsidRDefault="007068BA" w:rsidP="00014635">
      <w:pPr>
        <w:pStyle w:val="Paragraph"/>
        <w:rPr>
          <w:rFonts w:ascii="Palatino" w:hAnsi="Palatino"/>
        </w:rPr>
      </w:pPr>
      <w:r w:rsidRPr="00B020FB">
        <w:rPr>
          <w:rFonts w:ascii="Palatino" w:hAnsi="Palatino"/>
        </w:rPr>
        <w:t>It may increase risk to hedge when competitors do not</w:t>
      </w:r>
    </w:p>
    <w:p w14:paraId="4781E116" w14:textId="77777777" w:rsidR="007068BA" w:rsidRPr="00B020FB" w:rsidRDefault="007068BA" w:rsidP="00014635">
      <w:pPr>
        <w:pStyle w:val="Paragraph"/>
        <w:rPr>
          <w:rFonts w:ascii="Palatino" w:hAnsi="Palatino"/>
        </w:rPr>
      </w:pPr>
      <w:r w:rsidRPr="00B020FB">
        <w:rPr>
          <w:rFonts w:ascii="Palatino" w:hAnsi="Palatino"/>
        </w:rPr>
        <w:t>Explaining a situation where there is a loss on the hedge and a gain on the underlying can be difficult</w:t>
      </w:r>
    </w:p>
    <w:p w14:paraId="5CA4E1DB" w14:textId="77777777" w:rsidR="00435DA5" w:rsidRPr="00B020FB" w:rsidRDefault="00435DA5" w:rsidP="00014635">
      <w:pPr>
        <w:pStyle w:val="Paragraph"/>
        <w:rPr>
          <w:rFonts w:ascii="Palatino" w:hAnsi="Palatino"/>
        </w:rPr>
      </w:pPr>
      <w:r w:rsidRPr="00B020FB">
        <w:rPr>
          <w:rStyle w:val="Heading2Char"/>
          <w:rFonts w:ascii="Palatino" w:eastAsiaTheme="minorEastAsia" w:hAnsi="Palatino" w:cstheme="minorBidi"/>
          <w:b w:val="0"/>
          <w:bCs w:val="0"/>
          <w:color w:val="000000" w:themeColor="text1"/>
          <w:position w:val="0"/>
          <w:sz w:val="22"/>
          <w:szCs w:val="22"/>
        </w:rPr>
        <w:t>Define the basis and the various sources of basis risk, and explain how basis risks arise when hedging with futures</w:t>
      </w:r>
      <w:r w:rsidRPr="00B020FB">
        <w:rPr>
          <w:rFonts w:ascii="Palatino" w:hAnsi="Palatino"/>
        </w:rPr>
        <w:t>.</w:t>
      </w:r>
    </w:p>
    <w:p w14:paraId="3C7978BC" w14:textId="77777777" w:rsidR="007068BA" w:rsidRPr="00B020FB" w:rsidRDefault="007068BA" w:rsidP="00014635">
      <w:pPr>
        <w:pStyle w:val="Paragraph"/>
        <w:rPr>
          <w:rFonts w:ascii="Palatino" w:hAnsi="Palatino"/>
        </w:rPr>
      </w:pPr>
      <w:r w:rsidRPr="00B020FB">
        <w:rPr>
          <w:rFonts w:ascii="Palatino" w:hAnsi="Palatino"/>
        </w:rPr>
        <w:t>Define and compute the basis</w:t>
      </w:r>
    </w:p>
    <w:p w14:paraId="1B198689" w14:textId="77777777" w:rsidR="007068BA" w:rsidRPr="00B020FB" w:rsidRDefault="007068BA" w:rsidP="00014635">
      <w:pPr>
        <w:pStyle w:val="Paragraph"/>
        <w:rPr>
          <w:rFonts w:ascii="Palatino" w:hAnsi="Palatino"/>
        </w:rPr>
      </w:pPr>
      <w:r w:rsidRPr="00B020FB">
        <w:rPr>
          <w:rFonts w:ascii="Palatino" w:hAnsi="Palatino"/>
        </w:rPr>
        <w:t xml:space="preserve">Remember that the basis itself converges to zero over time, as the spot price converges toward the future price. </w:t>
      </w:r>
    </w:p>
    <w:p w14:paraId="3D4AFF20" w14:textId="77777777" w:rsidR="007068BA" w:rsidRPr="00B020FB" w:rsidRDefault="007068BA" w:rsidP="00014635">
      <w:pPr>
        <w:pStyle w:val="Paragraph"/>
        <w:rPr>
          <w:rFonts w:ascii="Palatino" w:hAnsi="Palatino"/>
        </w:rPr>
      </w:pPr>
      <w:r w:rsidRPr="00B020FB">
        <w:rPr>
          <w:rFonts w:ascii="Palatino" w:hAnsi="Palatino"/>
        </w:rPr>
        <w:t>Basis = Spot Price Hedged Asset – Futures Price Futures Contract = S0 – F0</w:t>
      </w:r>
    </w:p>
    <w:p w14:paraId="012A41CD" w14:textId="77777777" w:rsidR="00831BDB" w:rsidRPr="00B020FB" w:rsidRDefault="007068BA" w:rsidP="00014635">
      <w:pPr>
        <w:pStyle w:val="Paragraph"/>
        <w:rPr>
          <w:rFonts w:ascii="Palatino" w:hAnsi="Palatino"/>
        </w:rPr>
      </w:pPr>
      <w:r w:rsidRPr="00B020FB">
        <w:rPr>
          <w:rFonts w:ascii="Palatino" w:hAnsi="Palatino"/>
        </w:rPr>
        <w:t>Financial commodities often express basis risk in the reverse: Future price – Spot Price. Essentially, the direction of your subtraction is not critical: the basis is the difference in price.</w:t>
      </w:r>
    </w:p>
    <w:p w14:paraId="4D2AFA69" w14:textId="77777777" w:rsidR="00831BDB" w:rsidRPr="00B020FB" w:rsidRDefault="00831BDB" w:rsidP="00014635">
      <w:pPr>
        <w:pStyle w:val="Paragraph"/>
        <w:rPr>
          <w:rFonts w:ascii="Palatino" w:hAnsi="Palatino"/>
        </w:rPr>
      </w:pPr>
    </w:p>
    <w:p w14:paraId="04D57D0B" w14:textId="77777777" w:rsidR="00831BDB" w:rsidRPr="00B020FB" w:rsidRDefault="00831BDB" w:rsidP="00831BDB">
      <w:pPr>
        <w:pStyle w:val="Paragraph"/>
        <w:rPr>
          <w:rFonts w:ascii="Palatino" w:hAnsi="Palatino"/>
        </w:rPr>
      </w:pPr>
    </w:p>
    <w:p w14:paraId="0D2AC758" w14:textId="77777777" w:rsidR="00F10891" w:rsidRPr="00B020FB" w:rsidRDefault="00F10891" w:rsidP="00831BDB">
      <w:pPr>
        <w:pStyle w:val="Paragraph"/>
        <w:rPr>
          <w:rFonts w:ascii="Palatino" w:hAnsi="Palatino"/>
        </w:rPr>
      </w:pPr>
    </w:p>
    <w:p w14:paraId="3D2E4539" w14:textId="77777777" w:rsidR="00F10891" w:rsidRPr="00B020FB" w:rsidRDefault="00F10891" w:rsidP="00831BDB">
      <w:pPr>
        <w:pStyle w:val="Paragraph"/>
        <w:rPr>
          <w:rFonts w:ascii="Palatino" w:hAnsi="Palatino"/>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7068BA" w:rsidRPr="00B020FB" w14:paraId="26F27178" w14:textId="77777777" w:rsidTr="00831BDB">
        <w:trPr>
          <w:trHeight w:hRule="exact" w:val="720"/>
          <w:jc w:val="center"/>
        </w:trPr>
        <w:tc>
          <w:tcPr>
            <w:tcW w:w="5000" w:type="pct"/>
            <w:gridSpan w:val="3"/>
          </w:tcPr>
          <w:p w14:paraId="332275C6" w14:textId="77777777" w:rsidR="007068BA" w:rsidRPr="00B020FB" w:rsidRDefault="007068BA" w:rsidP="007068BA">
            <w:pPr>
              <w:pStyle w:val="BT-Normal"/>
              <w:rPr>
                <w:rFonts w:ascii="Palatino" w:hAnsi="Palatino"/>
              </w:rPr>
            </w:pPr>
            <w:r w:rsidRPr="00B020FB">
              <w:rPr>
                <w:rFonts w:ascii="Palatino" w:hAnsi="Palatino"/>
                <w:b/>
              </w:rPr>
              <w:t>Green represents the spot price</w:t>
            </w:r>
            <w:r w:rsidRPr="00B020FB">
              <w:rPr>
                <w:rFonts w:ascii="Palatino" w:hAnsi="Palatino"/>
              </w:rPr>
              <w:t xml:space="preserve"> (today and subsequent). </w:t>
            </w:r>
            <w:r w:rsidRPr="00B020FB">
              <w:rPr>
                <w:rFonts w:ascii="Palatino" w:hAnsi="Palatino"/>
                <w:b/>
              </w:rPr>
              <w:t>Blue is the futures/forward price</w:t>
            </w:r>
            <w:r w:rsidRPr="00B020FB">
              <w:rPr>
                <w:rFonts w:ascii="Palatino" w:hAnsi="Palatino"/>
              </w:rPr>
              <w:t xml:space="preserve"> (today and subsequent). Basis is the difference between spot and futures price.</w:t>
            </w:r>
          </w:p>
          <w:p w14:paraId="4C0CED25" w14:textId="77777777" w:rsidR="007068BA" w:rsidRPr="00B020FB" w:rsidRDefault="007068BA" w:rsidP="007068BA">
            <w:pPr>
              <w:pStyle w:val="BT-Normal"/>
              <w:rPr>
                <w:rFonts w:ascii="Palatino" w:hAnsi="Palatino"/>
              </w:rPr>
            </w:pPr>
          </w:p>
        </w:tc>
      </w:tr>
      <w:tr w:rsidR="007068BA" w:rsidRPr="00B020FB" w14:paraId="3CAC8362" w14:textId="77777777" w:rsidTr="00863B78">
        <w:trPr>
          <w:trHeight w:hRule="exact" w:val="340"/>
          <w:jc w:val="center"/>
        </w:trPr>
        <w:tc>
          <w:tcPr>
            <w:tcW w:w="1599" w:type="pct"/>
            <w:vAlign w:val="center"/>
          </w:tcPr>
          <w:p w14:paraId="3DF7D7F1" w14:textId="77777777" w:rsidR="007068BA" w:rsidRPr="00B020FB" w:rsidRDefault="007068BA" w:rsidP="007068BA">
            <w:pPr>
              <w:pStyle w:val="BT-Normal"/>
              <w:jc w:val="center"/>
              <w:rPr>
                <w:rFonts w:ascii="Palatino" w:hAnsi="Palatino"/>
                <w:b/>
              </w:rPr>
            </w:pPr>
            <w:r w:rsidRPr="00B020FB">
              <w:rPr>
                <w:rFonts w:ascii="Palatino" w:hAnsi="Palatino"/>
                <w:b/>
              </w:rPr>
              <w:t>Basis unchanged</w:t>
            </w:r>
          </w:p>
        </w:tc>
        <w:tc>
          <w:tcPr>
            <w:tcW w:w="1720" w:type="pct"/>
            <w:vAlign w:val="center"/>
          </w:tcPr>
          <w:p w14:paraId="68242019" w14:textId="77777777" w:rsidR="007068BA" w:rsidRPr="00B020FB" w:rsidRDefault="007068BA" w:rsidP="007068BA">
            <w:pPr>
              <w:pStyle w:val="BT-Normal"/>
              <w:jc w:val="center"/>
              <w:rPr>
                <w:rFonts w:ascii="Palatino" w:hAnsi="Palatino"/>
                <w:b/>
              </w:rPr>
            </w:pPr>
            <w:r w:rsidRPr="00B020FB">
              <w:rPr>
                <w:rFonts w:ascii="Palatino" w:hAnsi="Palatino"/>
                <w:b/>
              </w:rPr>
              <w:t>Weakening of basis</w:t>
            </w:r>
          </w:p>
        </w:tc>
        <w:tc>
          <w:tcPr>
            <w:tcW w:w="1681" w:type="pct"/>
            <w:vAlign w:val="center"/>
          </w:tcPr>
          <w:p w14:paraId="4CF06055" w14:textId="77777777" w:rsidR="007068BA" w:rsidRPr="00B020FB" w:rsidRDefault="007068BA" w:rsidP="007068BA">
            <w:pPr>
              <w:pStyle w:val="BT-Normal"/>
              <w:jc w:val="center"/>
              <w:rPr>
                <w:rFonts w:ascii="Palatino" w:hAnsi="Palatino"/>
                <w:b/>
              </w:rPr>
            </w:pPr>
            <w:r w:rsidRPr="00B020FB">
              <w:rPr>
                <w:rFonts w:ascii="Palatino" w:hAnsi="Palatino"/>
                <w:b/>
              </w:rPr>
              <w:t>Weakening of basis</w:t>
            </w:r>
          </w:p>
        </w:tc>
      </w:tr>
      <w:tr w:rsidR="007068BA" w:rsidRPr="00B020FB" w14:paraId="60137046" w14:textId="77777777" w:rsidTr="00863B78">
        <w:trPr>
          <w:trHeight w:val="3623"/>
          <w:jc w:val="center"/>
        </w:trPr>
        <w:tc>
          <w:tcPr>
            <w:tcW w:w="1599" w:type="pct"/>
          </w:tcPr>
          <w:p w14:paraId="41390CA9" w14:textId="77777777" w:rsidR="007068BA" w:rsidRPr="00B020FB" w:rsidRDefault="0036769F" w:rsidP="007068BA">
            <w:pPr>
              <w:pStyle w:val="BT-Normal"/>
              <w:jc w:val="center"/>
              <w:rPr>
                <w:rFonts w:ascii="Palatino" w:hAnsi="Palatino"/>
              </w:rPr>
            </w:pPr>
            <w:r w:rsidRPr="00B020FB">
              <w:rPr>
                <w:rFonts w:ascii="Palatino" w:hAnsi="Palatino"/>
                <w:noProof/>
                <w:lang w:bidi="ar-SA"/>
              </w:rPr>
              <w:lastRenderedPageBreak/>
              <mc:AlternateContent>
                <mc:Choice Requires="wpg">
                  <w:drawing>
                    <wp:inline distT="0" distB="0" distL="0" distR="0" wp14:anchorId="214FDEBB" wp14:editId="1020772A">
                      <wp:extent cx="1560256" cy="1914525"/>
                      <wp:effectExtent l="38100" t="38100" r="116205" b="12382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35C8D3F4" w14:textId="77777777" w:rsidR="00AF738A" w:rsidRPr="00F56830" w:rsidRDefault="00AF738A" w:rsidP="0036769F">
                                    <w:pPr>
                                      <w:rPr>
                                        <w:rFonts w:eastAsia="Times New Roman"/>
                                        <w:b/>
                                        <w:sz w:val="24"/>
                                        <w:szCs w:val="24"/>
                                      </w:rPr>
                                    </w:pPr>
                                    <w:r w:rsidRPr="00F56830">
                                      <w:rPr>
                                        <w:rFonts w:eastAsia="Times New Roman"/>
                                        <w:b/>
                                        <w:sz w:val="24"/>
                                        <w:szCs w:val="24"/>
                                      </w:rPr>
                                      <w:t>$3.80</w:t>
                                    </w:r>
                                  </w:p>
                                  <w:p w14:paraId="7477F8D3" w14:textId="77777777" w:rsidR="00AF738A" w:rsidRPr="0036769F" w:rsidRDefault="00AF738A" w:rsidP="0036769F">
                                    <w:pPr>
                                      <w:rPr>
                                        <w:rFonts w:eastAsia="Times New Roman"/>
                                        <w:sz w:val="24"/>
                                        <w:szCs w:val="24"/>
                                      </w:rPr>
                                    </w:pPr>
                                    <w:r>
                                      <w:rPr>
                                        <w:rFonts w:eastAsia="Times New Roman"/>
                                        <w:sz w:val="24"/>
                                        <w:szCs w:val="24"/>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2648FF7F"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wps:txbx>
                              <wps:bodyPr wrap="square"/>
                            </wps:wsp>
                            <wps:wsp>
                              <wps:cNvPr id="292" name="Oval 292"/>
                              <wps:cNvSpPr/>
                              <wps:spPr>
                                <a:xfrm>
                                  <a:off x="6257926" y="1181100"/>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3D4B29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71D4CBD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00 </w:t>
                                    </w:r>
                                  </w:p>
                                  <w:p w14:paraId="0B9D91D0" w14:textId="77777777" w:rsidR="00AF738A" w:rsidRPr="0036769F" w:rsidRDefault="00AF738A" w:rsidP="0036769F">
                                    <w:pPr>
                                      <w:rPr>
                                        <w:rFonts w:eastAsia="Times New Roman"/>
                                        <w:sz w:val="24"/>
                                        <w:szCs w:val="24"/>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0C4D752"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32E0A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0AC60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1FF96F7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3F36953B" w14:textId="77777777"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065D8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wps:txbx>
                              <wps:bodyPr wrap="square" lIns="0" tIns="0" rIns="0" bIns="0" rtlCol="0" anchor="ctr"/>
                            </wps:wsp>
                          </wpg:wgp>
                        </a:graphicData>
                      </a:graphic>
                    </wp:inline>
                  </w:drawing>
                </mc:Choice>
                <mc:Fallback>
                  <w:pict>
                    <v:group id="Group 9" o:spid="_x0000_s1028" style="width:122.85pt;height:150.75pt;mso-position-horizontal-relative:char;mso-position-vertical-relative:line" coordorigin="6248400,1066800" coordsize="1819708,2233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">
                      <v:line id="Line 3" o:spid="_x0000_s1029" style="position:absolute;flip:y;visibility:visible;mso-wrap-style:square" from="6943292,2625435" to="7693170,2901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30" style="position:absolute;left:6248400;top:2528454;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3dmwwAA&#10;ANwAAAAPAAAAZHJzL2Rvd25yZXYueG1sRE/Pa8IwFL4P9j+EN/A2k3kQraZFhYHKhE3ddn00b2mx&#10;eSlN1M6/fjkIO358v+dF7xpxoS7UnjW8DBUI4tKbmq2G4+H1eQIiRGSDjWfS8EsBivzxYY6Z8Vf+&#10;oMs+WpFCOGSooYqxzaQMZUUOw9C3xIn78Z3DmGBnpenwmsJdI0dKjaXDmlNDhS2tKipP+7PTIO2y&#10;3XzfPrfv493hbXJaKbv5UloPnvrFDESkPv6L7+610TCapvnpTDoC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3dmwwAAANwAAAAPAAAAAAAAAAAAAAAAAJcCAABkcnMvZG93&#10;bnJldi54bWxQSwUGAAAAAAQABAD1AAAAhwMAAAAA&#10;" fillcolor="blue" strokecolor="#0070c0" strokeweight="2pt">
                        <v:shadow on="t" opacity="26214f" mv:blur="50800f" origin="-.5,-.5" offset="26941emu,26941emu"/>
                        <v:textbox inset="0,0,0,0">
                          <w:txbxContent>
                            <w:p w14:paraId="35C8D3F4" w14:textId="77777777" w:rsidR="00AF738A" w:rsidRPr="00F56830" w:rsidRDefault="00AF738A" w:rsidP="0036769F">
                              <w:pPr>
                                <w:rPr>
                                  <w:rFonts w:eastAsia="Times New Roman"/>
                                  <w:b/>
                                  <w:sz w:val="24"/>
                                  <w:szCs w:val="24"/>
                                </w:rPr>
                              </w:pPr>
                              <w:r w:rsidRPr="00F56830">
                                <w:rPr>
                                  <w:rFonts w:eastAsia="Times New Roman"/>
                                  <w:b/>
                                  <w:sz w:val="24"/>
                                  <w:szCs w:val="24"/>
                                </w:rPr>
                                <w:t>$3.80</w:t>
                              </w:r>
                            </w:p>
                            <w:p w14:paraId="7477F8D3" w14:textId="77777777" w:rsidR="00AF738A" w:rsidRPr="0036769F" w:rsidRDefault="00AF738A" w:rsidP="0036769F">
                              <w:pPr>
                                <w:rPr>
                                  <w:rFonts w:eastAsia="Times New Roman"/>
                                  <w:sz w:val="24"/>
                                  <w:szCs w:val="24"/>
                                </w:rPr>
                              </w:pPr>
                              <w:r>
                                <w:rPr>
                                  <w:rFonts w:eastAsia="Times New Roman"/>
                                  <w:sz w:val="24"/>
                                  <w:szCs w:val="24"/>
                                </w:rPr>
                                <w:t>$3.80</w:t>
                              </w:r>
                            </w:p>
                          </w:txbxContent>
                        </v:textbox>
                      </v:oval>
                      <v:shape id="Freeform 291" o:spid="_x0000_s1031" style="position:absolute;left:6560064;top:1412524;width:1218987;height:118947;rotation:-36976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ukSwQAA&#10;ANwAAAAPAAAAZHJzL2Rvd25yZXYueG1sRI/BasMwEETvhf6D2EBvtZwciutECSElpbdiNx+wWFvZ&#10;1FoJSbHdv68KgRyHmXnD7A6LHcVEIQ6OFayLEgRx5/TARsHl6/xcgYgJWePomBT8UoTD/vFhh7V2&#10;Mzc0tcmIDOFYo4I+JV9LGbueLMbCeeLsfbtgMWUZjNQB5wy3o9yU5Yu0OHBe6NHTqafup71aBfF9&#10;MD58+rEy+HZEZ2KDVCn1tFqOWxCJlnQP39ofWsHmdQ3/Z/IRkP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KLpEsEAAADcAAAADwAAAAAAAAAAAAAAAACXAgAAZHJzL2Rvd25y&#10;ZXYueG1sUEsFBgAAAAAEAAQA9QAAAIU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2648FF7F"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292" o:spid="_x0000_s1032" style="position:absolute;left:6257926;top:1181100;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cZLwwAA&#10;ANwAAAAPAAAAZHJzL2Rvd25yZXYueG1sRI9Ba8JAFITvBf/D8oTe6sYgtkZXEUEs2kujF2+P7DMb&#10;kn0bsmtM/31XKPQ4zMw3zGoz2Eb01PnKsYLpJAFBXDhdcangct6/fYDwAVlj45gU/JCHzXr0ssJM&#10;uwd/U5+HUkQI+wwVmBDaTEpfGLLoJ64ljt7NdRZDlF0pdYePCLeNTJNkLi1WHBcMtrQzVNT53SqY&#10;6Rr75szvl9PX0dTb9tDjlZV6HQ/bJYhAQ/gP/7U/tYJ0kcLzTDw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rcZLwwAAANwAAAAPAAAAAAAAAAAAAAAAAJcCAABkcnMvZG93&#10;bnJldi54bWxQSwUGAAAAAAQABAD1AAAAhwMAAAAA&#10;" fillcolor="green" strokecolor="#00c800" strokeweight="2pt">
                        <v:shadow on="t" opacity="26214f" mv:blur="50800f" origin="-.5,-.5" offset="26941emu,26941emu"/>
                        <v:textbox inset="0,0,0,0">
                          <w:txbxContent>
                            <w:p w14:paraId="63D4B29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71D4CBD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00 </w:t>
                              </w:r>
                            </w:p>
                            <w:p w14:paraId="0B9D91D0" w14:textId="77777777" w:rsidR="00AF738A" w:rsidRPr="0036769F" w:rsidRDefault="00AF738A" w:rsidP="0036769F">
                              <w:pPr>
                                <w:rPr>
                                  <w:rFonts w:eastAsia="Times New Roman"/>
                                  <w:sz w:val="24"/>
                                  <w:szCs w:val="24"/>
                                </w:rPr>
                              </w:pPr>
                            </w:p>
                          </w:txbxContent>
                        </v:textbox>
                      </v:oval>
                      <v:oval id="Oval 293" o:spid="_x0000_s1033" style="position:absolute;left:7314202;top:2236644;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AekRxgAA&#10;ANwAAAAPAAAAZHJzL2Rvd25yZXYueG1sRI/dagIxFITvC32HcAre1aQKoqtRqiBoacGfVm8Pm2N2&#10;cXOybKJu+/RNoeDlMDPfMJNZ6ypxpSaUnjW8dBUI4tybkq2Gz/3yeQgiRGSDlWfS8E0BZtPHhwlm&#10;xt94S9ddtCJBOGSooYixzqQMeUEOQ9fXxMk7+cZhTLKx0jR4S3BXyZ5SA+mw5LRQYE2LgvLz7uI0&#10;SDuv18efr7fN4GP/PjwvlF0flNadp/Z1DCJSG+/h//bKaOiN+vB3Jh0BO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AekRxgAAANwAAAAPAAAAAAAAAAAAAAAAAJcCAABkcnMv&#10;ZG93bnJldi54bWxQSwUGAAAAAAQABAD1AAAAigMAAAAA&#10;" fillcolor="blue" strokecolor="#0070c0" strokeweight="2pt">
                        <v:shadow on="t" opacity="26214f" mv:blur="50800f" origin="-.5,-.5" offset="26941emu,26941emu"/>
                        <v:textbox inset="0,0,0,0">
                          <w:txbxContent>
                            <w:p w14:paraId="20C4D752"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v:textbox>
                      </v:oval>
                      <v:oval id="Oval 294" o:spid="_x0000_s1034" style="position:absolute;left:7274068;top:1066800;width:765001;height:7455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CPukwwAA&#10;ANwAAAAPAAAAZHJzL2Rvd25yZXYueG1sRI/Ni8IwFMTvwv4P4S1401QRP7pGkYVFUS9+XPb2aJ5N&#10;afNSmli7//1GEDwOM/MbZrnubCVaanzhWMFomIAgzpwuOFdwvfwM5iB8QNZYOSYFf+RhvfroLTHV&#10;7sEnas8hFxHCPkUFJoQ6ldJnhiz6oauJo3dzjcUQZZNL3eAjwm0lx0kylRYLjgsGa/o2lJXnu1Uw&#10;0SW21YVn18Nxb8pNvW3xl5Xqf3abLxCBuvAOv9o7rWC8mMD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CPukwwAAANwAAAAPAAAAAAAAAAAAAAAAAJcCAABkcnMvZG93&#10;bnJldi54bWxQSwUGAAAAAAQABAD1AAAAhwMAAAAA&#10;" fillcolor="green" strokecolor="#00c800" strokeweight="2pt">
                        <v:shadow on="t" opacity="26214f" mv:blur="50800f" origin="-.5,-.5" offset="26941emu,26941emu"/>
                        <v:textbox inset="0,0,0,0">
                          <w:txbxContent>
                            <w:p w14:paraId="232E0A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20 </w:t>
                              </w:r>
                            </w:p>
                          </w:txbxContent>
                        </v:textbox>
                      </v:oval>
                      <v:oval id="Oval 295" o:spid="_x0000_s1035" style="position:absolute;left:6264420;top:1880754;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be1xQAA&#10;ANwAAAAPAAAAZHJzL2Rvd25yZXYueG1sRI9Ba8JAFITvhf6H5RW8iG6qKDG6SlHE4qlVwesj+0zS&#10;Zt+G3dXEf+8WhB6HmfmGWaw6U4sbOV9ZVvA+TEAQ51ZXXCg4HbeDFIQPyBpry6TgTh5Wy9eXBWba&#10;tvxNt0MoRISwz1BBGUKTSenzkgz6oW2Io3exzmCI0hVSO2wj3NRylCRTabDiuFBiQ+uS8t/D1ShI&#10;fu75cbbbf7XT1p3StBpvdP+sVO+t+5iDCNSF//Cz/akVjGYT+DsTj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Zt7XFAAAA3AAAAA8AAAAAAAAAAAAAAAAAlwIAAGRycy9k&#10;b3ducmV2LnhtbFBLBQYAAAAABAAEAPUAAACJAwAAAAA=&#10;" fillcolor="yellow" strokecolor="red" strokeweight="2pt">
                        <v:shadow on="t" opacity="26214f" mv:blur="50800f" origin="-.5,-.5" offset="26941emu,26941emu"/>
                        <v:textbox inset="0,0,0,0">
                          <w:txbxContent>
                            <w:p w14:paraId="70AC60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1FF96F7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3F36953B" w14:textId="77777777" w:rsidR="00AF738A" w:rsidRPr="0036769F" w:rsidRDefault="00AF738A" w:rsidP="0036769F">
                              <w:pPr>
                                <w:pStyle w:val="NormalWeb"/>
                                <w:spacing w:before="0" w:beforeAutospacing="0" w:after="0" w:afterAutospacing="0"/>
                                <w:jc w:val="center"/>
                                <w:textAlignment w:val="baseline"/>
                              </w:pPr>
                            </w:p>
                          </w:txbxContent>
                        </v:textbox>
                      </v:oval>
                      <v:oval id="Oval 296" o:spid="_x0000_s1036" style="position:absolute;left:7300046;top:1626177;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ynCxQAA&#10;ANwAAAAPAAAAZHJzL2Rvd25yZXYueG1sRI9Ba8JAFITvBf/D8oReSrOphRDTrCKVovTUqtDrI/tM&#10;otm3YXc18d93CwWPw8x8w5TL0XTiSs63lhW8JCkI4srqlmsFh/3Hcw7CB2SNnWVScCMPy8XkocRC&#10;24G/6boLtYgQ9gUqaELoCyl91ZBBn9ieOHpH6wyGKF0ttcMhwk0nZ2maSYMtx4UGe3pvqDrvLkZB&#10;erpV+/nm82vIBnfI8/Z1rZ9+lHqcjqs3EIHGcA//t7dawWye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LKcLFAAAA3AAAAA8AAAAAAAAAAAAAAAAAlwIAAGRycy9k&#10;b3ducmV2LnhtbFBLBQYAAAAABAAEAPUAAACJAwAAAAA=&#10;" fillcolor="yellow" strokecolor="red" strokeweight="2pt">
                        <v:shadow on="t" opacity="26214f" mv:blur="50800f" origin="-.5,-.5" offset="26941emu,26941emu"/>
                        <v:textbox inset="0,0,0,0">
                          <w:txbxContent>
                            <w:p w14:paraId="4065D8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v:textbox>
                      </v:oval>
                      <w10:anchorlock/>
                    </v:group>
                  </w:pict>
                </mc:Fallback>
              </mc:AlternateContent>
            </w:r>
          </w:p>
        </w:tc>
        <w:tc>
          <w:tcPr>
            <w:tcW w:w="1720" w:type="pct"/>
          </w:tcPr>
          <w:p w14:paraId="44A782DD" w14:textId="77777777" w:rsidR="007068BA" w:rsidRPr="00B020FB" w:rsidRDefault="0036769F" w:rsidP="007068BA">
            <w:pPr>
              <w:pStyle w:val="BT-Normal"/>
              <w:jc w:val="center"/>
              <w:rPr>
                <w:rFonts w:ascii="Palatino" w:hAnsi="Palatino"/>
              </w:rPr>
            </w:pPr>
            <w:r w:rsidRPr="00B020FB">
              <w:rPr>
                <w:rFonts w:ascii="Palatino" w:hAnsi="Palatino"/>
                <w:noProof/>
                <w:lang w:bidi="ar-SA"/>
              </w:rPr>
              <mc:AlternateContent>
                <mc:Choice Requires="wpg">
                  <w:drawing>
                    <wp:inline distT="0" distB="0" distL="0" distR="0" wp14:anchorId="488847D2" wp14:editId="2F381AA8">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4B75861A"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8540B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7B448BEE"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0FB91C8E" w14:textId="77777777" w:rsidR="00AF738A" w:rsidRPr="0036769F" w:rsidRDefault="00AF738A" w:rsidP="0036769F">
                                    <w:pPr>
                                      <w:rPr>
                                        <w:rFonts w:eastAsia="Times New Roman"/>
                                        <w:sz w:val="24"/>
                                        <w:szCs w:val="24"/>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7AC627B"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688F7EE9"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6404A2C2"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20E4DED2" w14:textId="77777777"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773E51B7"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8F7E791" w14:textId="77777777" w:rsidR="00AF738A" w:rsidRPr="0036769F" w:rsidRDefault="00AF738A" w:rsidP="0036769F">
                                    <w:pPr>
                                      <w:rPr>
                                        <w:rFonts w:eastAsia="Times New Roman"/>
                                        <w:sz w:val="24"/>
                                        <w:szCs w:val="24"/>
                                      </w:rPr>
                                    </w:pPr>
                                    <w:r>
                                      <w:rPr>
                                        <w:rFonts w:eastAsia="Times New Roman"/>
                                        <w:sz w:val="24"/>
                                        <w:szCs w:val="24"/>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D29128D"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BB334A1"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7" style="width:134.25pt;height:167.65pt;mso-position-horizontal-relative:char;mso-position-vertical-relative:line" coordorigin="5943600,1447800" coordsize="1796478,223521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">
                      <v:line id="Straight Connector 299" o:spid="_x0000_s1038" style="position:absolute;visibility:visible;mso-wrap-style:square" from="6486143,3209861" to="7292103,3252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39" style="position:absolute;left:6204825;top:2487053;width:1222983;height:118947;rotation:822008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OyxwgAA&#10;ANwAAAAPAAAAZHJzL2Rvd25yZXYueG1sRE9da8IwFH0X9h/CHexlaDoHQ6pR6nBsIMKm4vO1uTbF&#10;5qYkma3/3jwIPh7O92zR20ZcyIfasYK3UQaCuHS65krBfvc1nIAIEVlj45gUXCnAYv40mGGuXcd/&#10;dNnGSqQQDjkqMDG2uZShNGQxjFxLnLiT8xZjgr6S2mOXwm0jx1n2IS3WnBoMtvRpqDxv/62C5eZ1&#10;6YvV90aujt04HA7977owSr0898UURKQ+PsR3949W8J6l+elMOgJ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s07LHCAAAA3AAAAA8AAAAAAAAAAAAAAAAAlwIAAGRycy9kb3du&#10;cmV2LnhtbFBLBQYAAAAABAAEAPUAAACGAw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4B75861A"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v:textbox>
                      </v:shape>
                      <v:oval id="Oval 301" o:spid="_x0000_s1040" style="position:absolute;left:5943600;top:2112820;width:770061;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iSusxQAA&#10;ANwAAAAPAAAAZHJzL2Rvd25yZXYueG1sRI9PawIxFMTvQr9DeAUvUhMryLo1iliK4qn+gV4fm9fd&#10;bTcvS5K667c3QsHjMDO/YRar3jbiQj7UjjVMxgoEceFMzaWG8+njJQMRIrLBxjFpuFKA1fJpsMDc&#10;uI4PdDnGUiQIhxw1VDG2uZShqMhiGLuWOHnfzluMSfpSGo9dgttGvio1kxZrTgsVtrSpqPg9/lkN&#10;6udanObb/Wc36/w5y+rpuxl9aT187tdvICL18RH+b++MhqmawP1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JK6zFAAAA3AAAAA8AAAAAAAAAAAAAAAAAlwIAAGRycy9k&#10;b3ducmV2LnhtbFBLBQYAAAAABAAEAPUAAACJAwAAAAA=&#10;" fillcolor="yellow" strokecolor="red" strokeweight="2pt">
                        <v:shadow on="t" opacity="26214f" mv:blur="50800f" origin="-.5,-.5" offset="26941emu,26941emu"/>
                        <v:textbox inset="0,0,0,0">
                          <w:txbxContent>
                            <w:p w14:paraId="68540B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7B448BEE"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0FB91C8E" w14:textId="77777777" w:rsidR="00AF738A" w:rsidRPr="0036769F" w:rsidRDefault="00AF738A" w:rsidP="0036769F">
                              <w:pPr>
                                <w:rPr>
                                  <w:rFonts w:eastAsia="Times New Roman"/>
                                  <w:sz w:val="24"/>
                                  <w:szCs w:val="24"/>
                                </w:rPr>
                              </w:pPr>
                            </w:p>
                          </w:txbxContent>
                        </v:textbox>
                      </v:oval>
                      <v:oval id="Oval 302" o:spid="_x0000_s1041" style="position:absolute;left:6968020;top:2230584;width:772058;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7XbxQAA&#10;ANwAAAAPAAAAZHJzL2Rvd25yZXYueG1sRI9BawIxFITvQv9DeIVeRBMVZLsaRZRS6alVwetj89zd&#10;dvOyJKm7/ntTKHgcZuYbZrnubSOu5EPtWMNkrEAQF87UXGo4Hd9GGYgQkQ02jknDjQKsV0+DJebG&#10;dfxF10MsRYJwyFFDFWObSxmKiiyGsWuJk3dx3mJM0pfSeOwS3DZyqtRcWqw5LVTY0rai4ufwazWo&#10;71txfH3/+OzmnT9lWT3bmeFZ65fnfrMAEamPj/B/e280zNQU/s6kIy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btdvFAAAA3AAAAA8AAAAAAAAAAAAAAAAAlwIAAGRycy9k&#10;b3ducmV2LnhtbFBLBQYAAAAABAAEAPUAAACJAwAAAAA=&#10;" fillcolor="yellow" strokecolor="red" strokeweight="2pt">
                        <v:shadow on="t" opacity="26214f" mv:blur="50800f" origin="-.5,-.5" offset="26941emu,26941emu"/>
                        <v:textbox inset="0,0,0,0">
                          <w:txbxContent>
                            <w:p w14:paraId="67AC627B"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v:textbox>
                      </v:oval>
                      <v:oval id="Oval 348" o:spid="_x0000_s1042" style="position:absolute;left:5943600;top:2811110;width:770061;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Fi6wwAA&#10;ANwAAAAPAAAAZHJzL2Rvd25yZXYueG1sRE/LagIxFN0L/kO4he40aS0iU6NUoaBFwVd1e5ncZgYn&#10;N8Mk1bFf3ywEl4fzHk9bV4kLNaH0rOGlr0AQ596UbDUc9p+9EYgQkQ1WnknDjQJMJ93OGDPjr7yl&#10;yy5akUI4ZKihiLHOpAx5QQ5D39fEifvxjcOYYGOlafCawl0lX5UaSoclp4YCa5oXlJ93v06DtLN6&#10;efr7/toM1/vV6DxXdnlUWj8/tR/vICK18SG+uxdGw+AtrU1n0hGQk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JFi6wwAAANwAAAAPAAAAAAAAAAAAAAAAAJcCAABkcnMvZG93&#10;bnJldi54bWxQSwUGAAAAAAQABAD1AAAAhwMAAAAA&#10;" fillcolor="blue" strokecolor="#0070c0" strokeweight="2pt">
                        <v:shadow on="t" opacity="26214f" mv:blur="50800f" origin="-.5,-.5" offset="26941emu,26941emu"/>
                        <v:textbox inset="0,0,0,0">
                          <w:txbxContent>
                            <w:p w14:paraId="688F7EE9"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6404A2C2"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20E4DED2" w14:textId="77777777" w:rsidR="00AF738A" w:rsidRPr="0036769F" w:rsidRDefault="00AF738A" w:rsidP="0036769F">
                              <w:pPr>
                                <w:pStyle w:val="NormalWeb"/>
                                <w:spacing w:before="0" w:beforeAutospacing="0" w:after="0" w:afterAutospacing="0"/>
                                <w:jc w:val="center"/>
                                <w:textAlignment w:val="baseline"/>
                              </w:pPr>
                            </w:p>
                          </w:txbxContent>
                        </v:textbox>
                      </v:oval>
                      <v:shape id="Freeform 349" o:spid="_x0000_s1043" style="position:absolute;left:6242925;top:1891041;width:1222983;height:118947;rotation:1587181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QixAAA&#10;ANwAAAAPAAAAZHJzL2Rvd25yZXYueG1sRI9BawIxFITvQv9DeEJvmtVatVujqCCtF9FV2uvr5nV3&#10;6eZlSaJu/31TEDwOM/MNM1u0phYXcr6yrGDQT0AQ51ZXXCg4HTe9KQgfkDXWlknBL3lYzB86M0y1&#10;vfKBLlkoRISwT1FBGUKTSunzkgz6vm2Io/dtncEQpSukdniNcFPLYZKMpcGK40KJDa1Lyn+ys1Hg&#10;t9mp+tjj805+oVlN3CcO6U2px267fAURqA338K39rhU8jV7g/0w8An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gUIsQAAADcAAAADwAAAAAAAAAAAAAAAACXAgAAZHJzL2Rv&#10;d25yZXYueG1sUEsFBgAAAAAEAAQA9QAAAIg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773E51B7"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0" o:spid="_x0000_s1044" style="position:absolute;left:5953126;top:1447800;width:751010;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0igwgAA&#10;ANwAAAAPAAAAZHJzL2Rvd25yZXYueG1sRE/Pa8IwFL4L+x/CG+ym6Zy60TUVEcZkerH1stujeWtK&#10;m5fSZLX775eD4PHj+51tJ9uJkQbfOFbwvEhAEFdON1wruJQf8zcQPiBr7ByTgj/ysM0fZhmm2l35&#10;TGMRahFD2KeowITQp1L6ypBFv3A9ceR+3GAxRDjUUg94jeG2k8sk2UiLDccGgz3tDVVt8WsVrHSL&#10;Y1fy6+V4+jLtrv8c8ZuVenqcdu8gAk3hLr65D1rByzrOj2fiEZD5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rSKDCAAAA3AAAAA8AAAAAAAAAAAAAAAAAlwIAAGRycy9kb3du&#10;cmV2LnhtbFBLBQYAAAAABAAEAPUAAACGAwAAAAA=&#10;" fillcolor="green" strokecolor="#00c800" strokeweight="2pt">
                        <v:shadow on="t" opacity="26214f" mv:blur="50800f" origin="-.5,-.5" offset="26941emu,26941emu"/>
                        <v:textbox inset="0,0,0,0">
                          <w:txbxContent>
                            <w:p w14:paraId="08F7E791" w14:textId="77777777" w:rsidR="00AF738A" w:rsidRPr="0036769F" w:rsidRDefault="00AF738A" w:rsidP="0036769F">
                              <w:pPr>
                                <w:rPr>
                                  <w:rFonts w:eastAsia="Times New Roman"/>
                                  <w:sz w:val="24"/>
                                  <w:szCs w:val="24"/>
                                </w:rPr>
                              </w:pPr>
                              <w:r>
                                <w:rPr>
                                  <w:rFonts w:eastAsia="Times New Roman"/>
                                  <w:sz w:val="24"/>
                                  <w:szCs w:val="24"/>
                                </w:rPr>
                                <w:t>$4.00</w:t>
                              </w:r>
                            </w:p>
                          </w:txbxContent>
                        </v:textbox>
                      </v:oval>
                      <v:oval id="Oval 351" o:spid="_x0000_s1045" style="position:absolute;left:6971668;top:2930539;width:750108;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2f6xQAA&#10;ANwAAAAPAAAAZHJzL2Rvd25yZXYueG1sRI/dagIxFITvC32HcATvaqKlIqtRrCDU0kL9vz1sjtnF&#10;zcmyibrt0zeFgpfDzHzDTGatq8SVmlB61tDvKRDEuTclWw277fJpBCJEZIOVZ9LwTQFm08eHCWbG&#10;33hN1020IkE4ZKihiLHOpAx5QQ5Dz9fEyTv5xmFMsrHSNHhLcFfJgVJD6bDktFBgTYuC8vPm4jRI&#10;+1qvjj/796/h5/ZjdF4ouzoorbuddj4GEamN9/B/+81oeH7pw9+ZdAT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HZ/rFAAAA3AAAAA8AAAAAAAAAAAAAAAAAlwIAAGRycy9k&#10;b3ducmV2LnhtbFBLBQYAAAAABAAEAPUAAACJAwAAAAA=&#10;" fillcolor="blue" strokecolor="#0070c0" strokeweight="2pt">
                        <v:shadow on="t" opacity="26214f" mv:blur="50800f" origin="-.5,-.5" offset="26941emu,26941emu"/>
                        <v:textbox inset="0,0,0,0">
                          <w:txbxContent>
                            <w:p w14:paraId="7D29128D"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v:textbox>
                      </v:oval>
                      <v:oval id="Oval 352" o:spid="_x0000_s1046" style="position:absolute;left:6969551;top:1696519;width:768997;height:7701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XNMxAAA&#10;ANwAAAAPAAAAZHJzL2Rvd25yZXYueG1sRI9Ba8JAFITvgv9heUJvuqlWK9FVRJCW6sXopbdH9jUb&#10;kn0bsmtM/323IHgcZuYbZr3tbS06an3pWMHrJAFBnDtdcqHgejmMlyB8QNZYOyYFv+RhuxkO1phq&#10;d+czdVkoRISwT1GBCaFJpfS5IYt+4hri6P241mKIsi2kbvEe4baW0yRZSIslxwWDDe0N5VV2swre&#10;dIVdfeH36/H0Zapd89HhNyv1Mup3KxCB+vAMP9qfWsFsPoX/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PVzTMQAAADcAAAADwAAAAAAAAAAAAAAAACXAgAAZHJzL2Rv&#10;d25yZXYueG1sUEsFBgAAAAAEAAQA9QAAAIgDAAAAAA==&#10;" fillcolor="green" strokecolor="#00c800" strokeweight="2pt">
                        <v:shadow on="t" opacity="26214f" mv:blur="50800f" origin="-.5,-.5" offset="26941emu,26941emu"/>
                        <v:textbox inset="0,0,0,0">
                          <w:txbxContent>
                            <w:p w14:paraId="0BB334A1"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oval>
                      <w10:anchorlock/>
                    </v:group>
                  </w:pict>
                </mc:Fallback>
              </mc:AlternateContent>
            </w:r>
          </w:p>
        </w:tc>
        <w:tc>
          <w:tcPr>
            <w:tcW w:w="1681" w:type="pct"/>
          </w:tcPr>
          <w:p w14:paraId="69543F76" w14:textId="77777777" w:rsidR="007068BA" w:rsidRPr="00B020FB" w:rsidRDefault="0036769F" w:rsidP="007068BA">
            <w:pPr>
              <w:pStyle w:val="BT-Normal"/>
              <w:jc w:val="center"/>
              <w:rPr>
                <w:rFonts w:ascii="Palatino" w:hAnsi="Palatino"/>
              </w:rPr>
            </w:pPr>
            <w:r w:rsidRPr="00B020FB">
              <w:rPr>
                <w:rFonts w:ascii="Palatino" w:hAnsi="Palatino"/>
                <w:noProof/>
                <w:lang w:bidi="ar-SA"/>
              </w:rPr>
              <mc:AlternateContent>
                <mc:Choice Requires="wpg">
                  <w:drawing>
                    <wp:inline distT="0" distB="0" distL="0" distR="0" wp14:anchorId="166370EE" wp14:editId="7FF02263">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14:paraId="377AF639"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EE5922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48256EA3"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5F124D16" w14:textId="77777777" w:rsidR="00AF738A" w:rsidRPr="0036769F" w:rsidRDefault="00AF738A" w:rsidP="0036769F">
                                    <w:pPr>
                                      <w:rPr>
                                        <w:rFonts w:eastAsia="Times New Roman"/>
                                        <w:sz w:val="24"/>
                                        <w:szCs w:val="24"/>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4885777"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7FCD23F"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591A70AF"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6661D372" w14:textId="77777777"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14:paraId="72CEC1B3"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878875B" w14:textId="77777777" w:rsidR="00AF738A" w:rsidRPr="00F56830" w:rsidRDefault="00AF738A" w:rsidP="0036769F">
                                    <w:pPr>
                                      <w:rPr>
                                        <w:rFonts w:eastAsia="Times New Roman"/>
                                        <w:b/>
                                        <w:sz w:val="24"/>
                                        <w:szCs w:val="24"/>
                                      </w:rPr>
                                    </w:pPr>
                                    <w:r w:rsidRPr="00F56830">
                                      <w:rPr>
                                        <w:rFonts w:eastAsia="Times New Roman"/>
                                        <w:b/>
                                        <w:sz w:val="24"/>
                                        <w:szCs w:val="24"/>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81CBDEF"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E645FBE"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7" style="width:120.25pt;height:160.1pt;mso-position-horizontal-relative:char;mso-position-vertical-relative:line" coordorigin="6248399,1828800" coordsize="1790484,2398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">
                      <v:line id="Straight Connector 353" o:spid="_x0000_s1048" style="position:absolute;flip:y;visibility:visible;mso-wrap-style:square" from="6788944,3649147" to="7391062,38550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49" style="position:absolute;left:6492307;top:3010985;width:1218987;height:118947;rotation:-874553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Lb+xgAA&#10;ANwAAAAPAAAAZHJzL2Rvd25yZXYueG1sRI9Ba8JAFITvQv/D8gredNOqpUQ3wUqLPWpiQW+P7GsS&#10;mn0bslsT++tdQehxmJlvmFU6mEacqXO1ZQVP0wgEcWF1zaWCQ/4xeQXhPLLGxjIpuJCDNHkYrTDW&#10;tuc9nTNfigBhF6OCyvs2ltIVFRl0U9sSB+/bdgZ9kF0pdYd9gJtGPkfRizRYc1iosKVNRcVP9msU&#10;7HBzfDvm62aX/W2/Dr48bd/7Vqnx47BegvA0+P/wvf2pFcwWc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QLb+xgAAANwAAAAPAAAAAAAAAAAAAAAAAJcCAABkcnMv&#10;ZG93bnJldi54bWxQSwUGAAAAAAQABAD1AAAAigM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377AF639"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5" o:spid="_x0000_s1050" style="position:absolute;left:6248400;top:2755316;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QKyxQAA&#10;ANwAAAAPAAAAZHJzL2Rvd25yZXYueG1sRI9Pa8JAFMTvhX6H5RV6Ed1UUWJ0lVIpFU/+A6+P7DOJ&#10;zb4Nu1sTv70rCD0OM/MbZr7sTC2u5HxlWcHHIAFBnFtdcaHgePjupyB8QNZYWyYFN/KwXLy+zDHT&#10;tuUdXfehEBHCPkMFZQhNJqXPSzLoB7Yhjt7ZOoMhSldI7bCNcFPLYZJMpMGK40KJDX2VlP/u/4yC&#10;5HLLD9OfzbadtO6YptVopXsnpd7fus8ZiEBd+A8/22utYDQew+NMP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BArLFAAAA3AAAAA8AAAAAAAAAAAAAAAAAlwIAAGRycy9k&#10;b3ducmV2LnhtbFBLBQYAAAAABAAEAPUAAACJAwAAAAA=&#10;" fillcolor="yellow" strokecolor="red" strokeweight="2pt">
                        <v:shadow on="t" opacity="26214f" mv:blur="50800f" origin="-.5,-.5" offset="26941emu,26941emu"/>
                        <v:textbox inset="0,0,0,0">
                          <w:txbxContent>
                            <w:p w14:paraId="7EE5922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48256EA3"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5F124D16" w14:textId="77777777" w:rsidR="00AF738A" w:rsidRPr="0036769F" w:rsidRDefault="00AF738A" w:rsidP="0036769F">
                              <w:pPr>
                                <w:rPr>
                                  <w:rFonts w:eastAsia="Times New Roman"/>
                                  <w:sz w:val="24"/>
                                  <w:szCs w:val="24"/>
                                </w:rPr>
                              </w:pPr>
                            </w:p>
                          </w:txbxContent>
                        </v:textbox>
                      </v:oval>
                      <v:oval id="Oval 356" o:spid="_x0000_s1051" style="position:absolute;left:7270821;top:2414153;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5zFxQAA&#10;ANwAAAAPAAAAZHJzL2Rvd25yZXYueG1sRI9Pa8JAFMTvBb/D8gQvRTcqDTG6irSUlp78B14f2WcS&#10;zb4Nu1sTv323UOhxmJnfMKtNbxpxJ+drywqmkwQEcWF1zaWC0/F9nIHwAVljY5kUPMjDZj14WmGu&#10;bcd7uh9CKSKEfY4KqhDaXEpfVGTQT2xLHL2LdQZDlK6U2mEX4aaRsyRJpcGa40KFLb1WVNwO30ZB&#10;cn0Ux8XH165LO3fKsnr+pp/PSo2G/XYJIlAf/sN/7U+tYP6Swu+ZeAT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jTnMXFAAAA3AAAAA8AAAAAAAAAAAAAAAAAlwIAAGRycy9k&#10;b3ducmV2LnhtbFBLBQYAAAAABAAEAPUAAACJAwAAAAA=&#10;" fillcolor="yellow" strokecolor="red" strokeweight="2pt">
                        <v:shadow on="t" opacity="26214f" mv:blur="50800f" origin="-.5,-.5" offset="26941emu,26941emu"/>
                        <v:textbox inset="0,0,0,0">
                          <w:txbxContent>
                            <w:p w14:paraId="74885777"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v:textbox>
                      </v:oval>
                      <v:oval id="Oval 357" o:spid="_x0000_s1052" style="position:absolute;left:6248399;top:3456270;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loVxgAA&#10;ANwAAAAPAAAAZHJzL2Rvd25yZXYueG1sRI/dagIxFITvC32HcAre1cRKVVajtEJBSwv1//awOWYX&#10;NyfLJuq2T98UCl4OM/MNM5m1rhIXakLpWUOvq0AQ596UbDVsN2+PIxAhIhusPJOGbwowm97fTTAz&#10;/soruqyjFQnCIUMNRYx1JmXIC3IYur4mTt7RNw5jko2VpsFrgrtKPik1kA5LTgsF1jQvKD+tz06D&#10;tK/18vCze/8afG4+Rqe5ssu90rrz0L6MQURq4y38314YDf3nIfydSUdAT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YloVxgAAANwAAAAPAAAAAAAAAAAAAAAAAJcCAABkcnMv&#10;ZG93bnJldi54bWxQSwUGAAAAAAQABAD1AAAAigMAAAAA&#10;" fillcolor="blue" strokecolor="#0070c0" strokeweight="2pt">
                        <v:shadow on="t" opacity="26214f" mv:blur="50800f" origin="-.5,-.5" offset="26941emu,26941emu"/>
                        <v:textbox inset="0,0,0,0">
                          <w:txbxContent>
                            <w:p w14:paraId="17FCD23F"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591A70AF"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6661D372" w14:textId="77777777" w:rsidR="00AF738A" w:rsidRPr="0036769F" w:rsidRDefault="00AF738A" w:rsidP="0036769F">
                              <w:pPr>
                                <w:pStyle w:val="NormalWeb"/>
                                <w:spacing w:before="0" w:beforeAutospacing="0" w:after="0" w:afterAutospacing="0"/>
                                <w:jc w:val="center"/>
                                <w:textAlignment w:val="baseline"/>
                              </w:pPr>
                            </w:p>
                          </w:txbxContent>
                        </v:textbox>
                      </v:oval>
                      <v:shape id="Freeform 358" o:spid="_x0000_s1053" style="position:absolute;left:6469793;top:2347700;width:1218987;height:118947;rotation:-96127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4TbwwAA&#10;ANwAAAAPAAAAZHJzL2Rvd25yZXYueG1sRE/Pa8IwFL4P/B/CE3YZmqpTZmcUGWx4EKHqYcdH82zK&#10;mpfaxLb+9+Yg7Pjx/V5teluJlhpfOlYwGScgiHOnSy4UnE/fow8QPiBrrByTgjt52KwHLytMtes4&#10;o/YYChFD2KeowIRQp1L63JBFP3Y1ceQurrEYImwKqRvsYrit5DRJFtJiybHBYE1fhvK/480qeOPp&#10;fvfTlbOJ6d55eXW39jc7KPU67LefIAL14V/8dO+0gtk8ro1n4hG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14TbwwAAANwAAAAPAAAAAAAAAAAAAAAAAJcCAABkcnMvZG93&#10;bnJldi54bWxQSwUGAAAAAAQABAD1AAAAhwM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72CEC1B3"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9" o:spid="_x0000_s1054" style="position:absolute;left:6257926;top:2090296;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eE9xAAA&#10;ANwAAAAPAAAAZHJzL2Rvd25yZXYueG1sRI9Ba8JAFITvQv/D8gredGOtrY3ZiBRKi/ZS9eLtkX3N&#10;hmTfhuw2xn/vFgSPw8x8w2TrwTaip85XjhXMpgkI4sLpiksFx8PHZAnCB2SNjWNScCEP6/xhlGGq&#10;3Zl/qN+HUkQI+xQVmBDaVEpfGLLop64ljt6v6yyGKLtS6g7PEW4b+ZQkL9JixXHBYEvvhop6/2cV&#10;POsa++bAr8fd99bUm/azxxMrNX4cNisQgYZwD9/aX1rBfPEG/2fiEZ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lHhPcQAAADcAAAADwAAAAAAAAAAAAAAAACXAgAAZHJzL2Rv&#10;d25yZXYueG1sUEsFBgAAAAAEAAQA9QAAAIgDAAAAAA==&#10;" fillcolor="green" strokecolor="#00c800" strokeweight="2pt">
                        <v:shadow on="t" opacity="26214f" mv:blur="50800f" origin="-.5,-.5" offset="26941emu,26941emu"/>
                        <v:textbox inset="0,0,0,0">
                          <w:txbxContent>
                            <w:p w14:paraId="2878875B" w14:textId="77777777" w:rsidR="00AF738A" w:rsidRPr="00F56830" w:rsidRDefault="00AF738A" w:rsidP="0036769F">
                              <w:pPr>
                                <w:rPr>
                                  <w:rFonts w:eastAsia="Times New Roman"/>
                                  <w:b/>
                                  <w:sz w:val="24"/>
                                  <w:szCs w:val="24"/>
                                </w:rPr>
                              </w:pPr>
                              <w:r w:rsidRPr="00F56830">
                                <w:rPr>
                                  <w:rFonts w:eastAsia="Times New Roman"/>
                                  <w:b/>
                                  <w:sz w:val="24"/>
                                  <w:szCs w:val="24"/>
                                </w:rPr>
                                <w:t>$4.00</w:t>
                              </w:r>
                            </w:p>
                          </w:txbxContent>
                        </v:textbox>
                      </v:oval>
                      <v:oval id="Oval 360" o:spid="_x0000_s1055" style="position:absolute;left:7281796;top:3006869;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wjcwwAA&#10;ANwAAAAPAAAAZHJzL2Rvd25yZXYueG1sRE/LagIxFN0X+g/hFtzVpAqDTI3SCoKKQn1Ut5fJbWZw&#10;cjNMok779WZRcHk47/G0c7W4Uhsqzxre+goEceFNxVbDYT9/HYEIEdlg7Zk0/FKA6eT5aYy58Tfe&#10;0nUXrUghHHLUUMbY5FKGoiSHoe8b4sT9+NZhTLC10rR4S+GulgOlMumw4tRQYkOzkorz7uI0SPvZ&#10;LE9/36uvbLNfj84zZZdHpXXvpft4BxGpiw/xv3thNAyzND+dSUdAT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5wjcwwAAANwAAAAPAAAAAAAAAAAAAAAAAJcCAABkcnMvZG93&#10;bnJldi54bWxQSwUGAAAAAAQABAD1AAAAhwMAAAAA&#10;" fillcolor="blue" strokecolor="#0070c0" strokeweight="2pt">
                        <v:shadow on="t" opacity="26214f" mv:blur="50800f" origin="-.5,-.5" offset="26941emu,26941emu"/>
                        <v:textbox inset="0,0,0,0">
                          <w:txbxContent>
                            <w:p w14:paraId="581CBDEF"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v:textbox>
                      </v:oval>
                      <v:oval id="Oval 361" o:spid="_x0000_s1056" style="position:absolute;left:7272352;top:1828800;width:765001;height:7715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yeGwwAA&#10;ANwAAAAPAAAAZHJzL2Rvd25yZXYueG1sRI/Ni8IwFMTvwv4P4QneNPUDd+kaRRZkRb34cdnbo3k2&#10;pc1LabK1/vdGEDwOM/MbZrHqbCVaanzhWMF4lIAgzpwuOFdwOW+GXyB8QNZYOSYFd/KwWn70Fphq&#10;d+MjtaeQiwhhn6ICE0KdSukzQxb9yNXE0bu6xmKIssmlbvAW4baSkySZS4sFxwWDNf0YysrTv1Uw&#10;0yW21Zk/L/vDzpTr+rfFP1Zq0O/W3yACdeEdfrW3WsF0PobnmXgE5P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SyeGwwAAANwAAAAPAAAAAAAAAAAAAAAAAJcCAABkcnMvZG93&#10;bnJldi54bWxQSwUGAAAAAAQABAD1AAAAhwMAAAAA&#10;" fillcolor="green" strokecolor="#00c800" strokeweight="2pt">
                        <v:shadow on="t" opacity="26214f" mv:blur="50800f" origin="-.5,-.5" offset="26941emu,26941emu"/>
                        <v:textbox inset="0,0,0,0">
                          <w:txbxContent>
                            <w:p w14:paraId="1E645FBE"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v:textbox>
                      </v:oval>
                      <w10:anchorlock/>
                    </v:group>
                  </w:pict>
                </mc:Fallback>
              </mc:AlternateContent>
            </w:r>
          </w:p>
        </w:tc>
      </w:tr>
    </w:tbl>
    <w:p w14:paraId="64C72889" w14:textId="77777777" w:rsidR="007068BA" w:rsidRPr="00B020FB" w:rsidRDefault="007068BA" w:rsidP="00831BDB">
      <w:pPr>
        <w:pStyle w:val="Paragraph"/>
        <w:rPr>
          <w:rFonts w:ascii="Palatino" w:hAnsi="Palatino"/>
        </w:rPr>
      </w:pPr>
      <w:r w:rsidRPr="00B020FB">
        <w:rPr>
          <w:rFonts w:ascii="Palatino" w:hAnsi="Palatino"/>
        </w:rPr>
        <w:t>In this example, consider a company that, in May 2009, will need to purchase 25,000 pounds (</w:t>
      </w:r>
      <w:proofErr w:type="spellStart"/>
      <w:r w:rsidRPr="00B020FB">
        <w:rPr>
          <w:rFonts w:ascii="Palatino" w:hAnsi="Palatino"/>
        </w:rPr>
        <w:t>lbs</w:t>
      </w:r>
      <w:proofErr w:type="spellEnd"/>
      <w:r w:rsidRPr="00B020FB">
        <w:rPr>
          <w:rFonts w:ascii="Palatino" w:hAnsi="Palatino"/>
        </w:rPr>
        <w:t xml:space="preserve">) of copper in four months’ time (September 2009). On May 2009, the spot and September 2009 futures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7068BA" w:rsidRPr="00B020FB" w14:paraId="5A366658"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476AFA51" w14:textId="77777777"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14:paraId="6E11DA80"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xml:space="preserve">Company will buy: </w:t>
            </w:r>
          </w:p>
        </w:tc>
        <w:tc>
          <w:tcPr>
            <w:tcW w:w="1704" w:type="dxa"/>
            <w:shd w:val="clear" w:color="auto" w:fill="FFFF99"/>
            <w:tcMar>
              <w:top w:w="15" w:type="dxa"/>
              <w:left w:w="15" w:type="dxa"/>
              <w:bottom w:w="0" w:type="dxa"/>
              <w:right w:w="15" w:type="dxa"/>
            </w:tcMar>
            <w:vAlign w:val="center"/>
            <w:hideMark/>
          </w:tcPr>
          <w:p w14:paraId="3DF861FA"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25,000 </w:t>
            </w:r>
          </w:p>
        </w:tc>
        <w:tc>
          <w:tcPr>
            <w:tcW w:w="3408" w:type="dxa"/>
            <w:gridSpan w:val="2"/>
            <w:shd w:val="clear" w:color="auto" w:fill="auto"/>
            <w:tcMar>
              <w:top w:w="15" w:type="dxa"/>
              <w:left w:w="15" w:type="dxa"/>
              <w:bottom w:w="0" w:type="dxa"/>
              <w:right w:w="15" w:type="dxa"/>
            </w:tcMar>
            <w:vAlign w:val="bottom"/>
            <w:hideMark/>
          </w:tcPr>
          <w:p w14:paraId="7CD388DC"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sz w:val="24"/>
                <w:szCs w:val="24"/>
              </w:rPr>
              <w:t xml:space="preserve"> </w:t>
            </w:r>
            <w:proofErr w:type="spellStart"/>
            <w:r w:rsidRPr="00B020FB">
              <w:rPr>
                <w:rFonts w:ascii="Palatino" w:hAnsi="Palatino" w:cs="Calibri"/>
                <w:b/>
                <w:sz w:val="24"/>
                <w:szCs w:val="24"/>
              </w:rPr>
              <w:t>lbs</w:t>
            </w:r>
            <w:proofErr w:type="spellEnd"/>
            <w:r w:rsidRPr="00B020FB">
              <w:rPr>
                <w:rFonts w:ascii="Palatino" w:hAnsi="Palatino" w:cs="Calibri"/>
                <w:b/>
                <w:sz w:val="24"/>
                <w:szCs w:val="24"/>
              </w:rPr>
              <w:t xml:space="preserve"> of copper in Sep-09 </w:t>
            </w:r>
          </w:p>
        </w:tc>
      </w:tr>
      <w:tr w:rsidR="007068BA" w:rsidRPr="00B020FB" w14:paraId="18FBDE69"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740112B6" w14:textId="77777777"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14:paraId="6837BAAA"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Contract (pounds)</w:t>
            </w:r>
          </w:p>
        </w:tc>
        <w:tc>
          <w:tcPr>
            <w:tcW w:w="1704" w:type="dxa"/>
            <w:shd w:val="clear" w:color="auto" w:fill="FFFF99"/>
            <w:tcMar>
              <w:top w:w="15" w:type="dxa"/>
              <w:left w:w="15" w:type="dxa"/>
              <w:bottom w:w="0" w:type="dxa"/>
              <w:right w:w="15" w:type="dxa"/>
            </w:tcMar>
            <w:vAlign w:val="center"/>
            <w:hideMark/>
          </w:tcPr>
          <w:p w14:paraId="3D00F0FD"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25,000</w:t>
            </w:r>
          </w:p>
        </w:tc>
        <w:tc>
          <w:tcPr>
            <w:tcW w:w="1704" w:type="dxa"/>
            <w:shd w:val="clear" w:color="auto" w:fill="auto"/>
            <w:tcMar>
              <w:top w:w="15" w:type="dxa"/>
              <w:left w:w="15" w:type="dxa"/>
              <w:bottom w:w="0" w:type="dxa"/>
              <w:right w:w="15" w:type="dxa"/>
            </w:tcMar>
            <w:vAlign w:val="bottom"/>
            <w:hideMark/>
          </w:tcPr>
          <w:p w14:paraId="6829DC98"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14:paraId="2900A663" w14:textId="77777777" w:rsidR="007068BA" w:rsidRPr="00B020FB" w:rsidRDefault="007068BA" w:rsidP="00A20C8F">
            <w:pPr>
              <w:pStyle w:val="BT-Normal"/>
              <w:spacing w:after="0"/>
              <w:rPr>
                <w:rFonts w:ascii="Palatino" w:hAnsi="Palatino" w:cs="Calibri"/>
                <w:sz w:val="24"/>
                <w:szCs w:val="24"/>
              </w:rPr>
            </w:pPr>
          </w:p>
        </w:tc>
      </w:tr>
      <w:tr w:rsidR="007068BA" w:rsidRPr="00B020FB" w14:paraId="6BB5B0A5"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11902FB3" w14:textId="77777777"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14:paraId="6382996D"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Number of contracts</w:t>
            </w:r>
          </w:p>
        </w:tc>
        <w:tc>
          <w:tcPr>
            <w:tcW w:w="1704" w:type="dxa"/>
            <w:shd w:val="clear" w:color="auto" w:fill="FFFF99"/>
            <w:tcMar>
              <w:top w:w="15" w:type="dxa"/>
              <w:left w:w="15" w:type="dxa"/>
              <w:bottom w:w="0" w:type="dxa"/>
              <w:right w:w="15" w:type="dxa"/>
            </w:tcMar>
            <w:vAlign w:val="center"/>
            <w:hideMark/>
          </w:tcPr>
          <w:p w14:paraId="2444DBAB"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1</w:t>
            </w:r>
          </w:p>
        </w:tc>
        <w:tc>
          <w:tcPr>
            <w:tcW w:w="1704" w:type="dxa"/>
            <w:shd w:val="clear" w:color="auto" w:fill="auto"/>
            <w:tcMar>
              <w:top w:w="15" w:type="dxa"/>
              <w:left w:w="15" w:type="dxa"/>
              <w:bottom w:w="0" w:type="dxa"/>
              <w:right w:w="15" w:type="dxa"/>
            </w:tcMar>
            <w:vAlign w:val="bottom"/>
            <w:hideMark/>
          </w:tcPr>
          <w:p w14:paraId="00ABE646"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14:paraId="5DADB2EA" w14:textId="77777777" w:rsidR="007068BA" w:rsidRPr="00B020FB" w:rsidRDefault="007068BA" w:rsidP="00A20C8F">
            <w:pPr>
              <w:pStyle w:val="BT-Normal"/>
              <w:spacing w:after="0"/>
              <w:rPr>
                <w:rFonts w:ascii="Palatino" w:hAnsi="Palatino" w:cs="Calibri"/>
                <w:sz w:val="24"/>
                <w:szCs w:val="24"/>
              </w:rPr>
            </w:pPr>
          </w:p>
        </w:tc>
      </w:tr>
      <w:tr w:rsidR="007068BA" w:rsidRPr="00B020FB" w14:paraId="4E2F521F"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344695FD"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12F4E20E" w14:textId="77777777" w:rsidR="007068BA" w:rsidRPr="00B020FB" w:rsidRDefault="007068BA" w:rsidP="00A20C8F">
            <w:pPr>
              <w:pStyle w:val="BT-Normal"/>
              <w:spacing w:after="0"/>
              <w:rPr>
                <w:rFonts w:ascii="Palatino" w:hAnsi="Palatino" w:cs="Calibri"/>
                <w:sz w:val="24"/>
                <w:szCs w:val="24"/>
              </w:rPr>
            </w:pPr>
          </w:p>
        </w:tc>
        <w:tc>
          <w:tcPr>
            <w:tcW w:w="1486" w:type="dxa"/>
            <w:shd w:val="clear" w:color="auto" w:fill="auto"/>
            <w:tcMar>
              <w:top w:w="15" w:type="dxa"/>
              <w:left w:w="15" w:type="dxa"/>
              <w:bottom w:w="0" w:type="dxa"/>
              <w:right w:w="15" w:type="dxa"/>
            </w:tcMar>
            <w:vAlign w:val="bottom"/>
            <w:hideMark/>
          </w:tcPr>
          <w:p w14:paraId="5790F014"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14:paraId="6E57038F"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14:paraId="1B306C0E"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14:paraId="2BAE062A" w14:textId="77777777" w:rsidR="007068BA" w:rsidRPr="00B020FB" w:rsidRDefault="007068BA" w:rsidP="00A20C8F">
            <w:pPr>
              <w:pStyle w:val="BT-Normal"/>
              <w:spacing w:after="0"/>
              <w:rPr>
                <w:rFonts w:ascii="Palatino" w:hAnsi="Palatino" w:cs="Calibri"/>
                <w:sz w:val="24"/>
                <w:szCs w:val="24"/>
              </w:rPr>
            </w:pPr>
          </w:p>
        </w:tc>
      </w:tr>
      <w:tr w:rsidR="007068BA" w:rsidRPr="00B020FB" w14:paraId="26FED95E"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086E5970"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0C69DFED" w14:textId="77777777" w:rsidR="007068BA" w:rsidRPr="00B020FB" w:rsidRDefault="007068BA" w:rsidP="00A20C8F">
            <w:pPr>
              <w:pStyle w:val="BT-Normal"/>
              <w:spacing w:after="0"/>
              <w:rPr>
                <w:rFonts w:ascii="Palatino" w:hAnsi="Palatino" w:cs="Calibri"/>
                <w:sz w:val="24"/>
                <w:szCs w:val="24"/>
              </w:rPr>
            </w:pPr>
          </w:p>
        </w:tc>
        <w:tc>
          <w:tcPr>
            <w:tcW w:w="1486" w:type="dxa"/>
            <w:shd w:val="clear" w:color="auto" w:fill="auto"/>
            <w:tcMar>
              <w:top w:w="15" w:type="dxa"/>
              <w:left w:w="15" w:type="dxa"/>
              <w:bottom w:w="0" w:type="dxa"/>
              <w:right w:w="15" w:type="dxa"/>
            </w:tcMar>
            <w:vAlign w:val="bottom"/>
            <w:hideMark/>
          </w:tcPr>
          <w:p w14:paraId="54C05074" w14:textId="77777777" w:rsidR="007068BA" w:rsidRPr="00B020FB" w:rsidRDefault="007068BA" w:rsidP="00A20C8F">
            <w:pPr>
              <w:pStyle w:val="BT-Normal"/>
              <w:spacing w:after="0"/>
              <w:rPr>
                <w:rFonts w:ascii="Palatino" w:hAnsi="Palatino" w:cs="Calibri"/>
                <w:sz w:val="24"/>
                <w:szCs w:val="24"/>
              </w:rPr>
            </w:pPr>
          </w:p>
        </w:tc>
        <w:tc>
          <w:tcPr>
            <w:tcW w:w="5112" w:type="dxa"/>
            <w:gridSpan w:val="3"/>
            <w:tcBorders>
              <w:bottom w:val="single" w:sz="4" w:space="0" w:color="auto"/>
            </w:tcBorders>
            <w:shd w:val="clear" w:color="auto" w:fill="auto"/>
            <w:tcMar>
              <w:top w:w="15" w:type="dxa"/>
              <w:left w:w="15" w:type="dxa"/>
              <w:bottom w:w="0" w:type="dxa"/>
              <w:right w:w="15" w:type="dxa"/>
            </w:tcMar>
            <w:vAlign w:val="bottom"/>
            <w:hideMark/>
          </w:tcPr>
          <w:p w14:paraId="70DB454F" w14:textId="77777777" w:rsidR="007068BA" w:rsidRPr="00B020FB" w:rsidRDefault="007068BA" w:rsidP="00A20C8F">
            <w:pPr>
              <w:pStyle w:val="BT-Normal"/>
              <w:spacing w:after="0"/>
              <w:jc w:val="center"/>
              <w:rPr>
                <w:rFonts w:ascii="Palatino" w:hAnsi="Palatino" w:cs="Calibri"/>
                <w:b/>
                <w:sz w:val="24"/>
                <w:szCs w:val="24"/>
              </w:rPr>
            </w:pPr>
            <w:r w:rsidRPr="00B020FB">
              <w:rPr>
                <w:rFonts w:ascii="Palatino" w:hAnsi="Palatino" w:cs="Calibri"/>
                <w:b/>
                <w:sz w:val="24"/>
                <w:szCs w:val="24"/>
              </w:rPr>
              <w:t>Forward in Time: Basis converges</w:t>
            </w:r>
          </w:p>
        </w:tc>
      </w:tr>
      <w:tr w:rsidR="007068BA" w:rsidRPr="00B020FB" w14:paraId="421D316D"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19E5B3C2"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1C2DCD54" w14:textId="77777777" w:rsidR="007068BA" w:rsidRPr="00B020FB" w:rsidRDefault="007068BA" w:rsidP="00A20C8F">
            <w:pPr>
              <w:pStyle w:val="BT-Normal"/>
              <w:spacing w:after="0"/>
              <w:rPr>
                <w:rFonts w:ascii="Palatino" w:hAnsi="Palatino" w:cs="Calibri"/>
                <w:sz w:val="24"/>
                <w:szCs w:val="24"/>
              </w:rPr>
            </w:pPr>
          </w:p>
        </w:tc>
        <w:tc>
          <w:tcPr>
            <w:tcW w:w="1486" w:type="dxa"/>
            <w:shd w:val="clear" w:color="auto" w:fill="E5E0EC"/>
            <w:tcMar>
              <w:top w:w="15" w:type="dxa"/>
              <w:left w:w="15" w:type="dxa"/>
              <w:bottom w:w="0" w:type="dxa"/>
              <w:right w:w="15" w:type="dxa"/>
            </w:tcMar>
            <w:vAlign w:val="center"/>
            <w:hideMark/>
          </w:tcPr>
          <w:p w14:paraId="242ADDAB"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May-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14:paraId="1B86ADE8"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14:paraId="18CA6D62"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14:paraId="28D302BF"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r>
      <w:tr w:rsidR="007068BA" w:rsidRPr="00B020FB" w14:paraId="2D4CE861"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74FE0CD8"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513FAA09"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Spot (S)</w:t>
            </w:r>
          </w:p>
        </w:tc>
        <w:tc>
          <w:tcPr>
            <w:tcW w:w="1486" w:type="dxa"/>
            <w:shd w:val="clear" w:color="auto" w:fill="BDFFBD"/>
            <w:tcMar>
              <w:top w:w="15" w:type="dxa"/>
              <w:left w:w="15" w:type="dxa"/>
              <w:bottom w:w="0" w:type="dxa"/>
              <w:right w:w="15" w:type="dxa"/>
            </w:tcMar>
            <w:vAlign w:val="center"/>
            <w:hideMark/>
          </w:tcPr>
          <w:p w14:paraId="126B06F2"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1.90 </w:t>
            </w:r>
          </w:p>
        </w:tc>
        <w:tc>
          <w:tcPr>
            <w:tcW w:w="1704" w:type="dxa"/>
            <w:shd w:val="clear" w:color="auto" w:fill="BDFFBD"/>
            <w:tcMar>
              <w:top w:w="15" w:type="dxa"/>
              <w:left w:w="15" w:type="dxa"/>
              <w:bottom w:w="0" w:type="dxa"/>
              <w:right w:w="15" w:type="dxa"/>
            </w:tcMar>
            <w:vAlign w:val="center"/>
            <w:hideMark/>
          </w:tcPr>
          <w:p w14:paraId="2EF6261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95 </w:t>
            </w:r>
          </w:p>
        </w:tc>
        <w:tc>
          <w:tcPr>
            <w:tcW w:w="1704" w:type="dxa"/>
            <w:shd w:val="clear" w:color="auto" w:fill="BDFFBD"/>
            <w:tcMar>
              <w:top w:w="15" w:type="dxa"/>
              <w:left w:w="15" w:type="dxa"/>
              <w:bottom w:w="0" w:type="dxa"/>
              <w:right w:w="15" w:type="dxa"/>
            </w:tcMar>
            <w:vAlign w:val="center"/>
            <w:hideMark/>
          </w:tcPr>
          <w:p w14:paraId="341F1DD6"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0 </w:t>
            </w:r>
          </w:p>
        </w:tc>
        <w:tc>
          <w:tcPr>
            <w:tcW w:w="1704" w:type="dxa"/>
            <w:shd w:val="clear" w:color="auto" w:fill="BDFFBD"/>
            <w:tcMar>
              <w:top w:w="15" w:type="dxa"/>
              <w:left w:w="15" w:type="dxa"/>
              <w:bottom w:w="0" w:type="dxa"/>
              <w:right w:w="15" w:type="dxa"/>
            </w:tcMar>
            <w:vAlign w:val="center"/>
            <w:hideMark/>
          </w:tcPr>
          <w:p w14:paraId="28C87568"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5 </w:t>
            </w:r>
          </w:p>
        </w:tc>
      </w:tr>
      <w:tr w:rsidR="007068BA" w:rsidRPr="00B020FB" w14:paraId="5F31EC79"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7A7BA3A8"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74425CBD"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Futures (F)</w:t>
            </w:r>
          </w:p>
        </w:tc>
        <w:tc>
          <w:tcPr>
            <w:tcW w:w="1486" w:type="dxa"/>
            <w:shd w:val="clear" w:color="auto" w:fill="DCEFF4"/>
            <w:tcMar>
              <w:top w:w="15" w:type="dxa"/>
              <w:left w:w="15" w:type="dxa"/>
              <w:bottom w:w="0" w:type="dxa"/>
              <w:right w:w="15" w:type="dxa"/>
            </w:tcMar>
            <w:vAlign w:val="center"/>
            <w:hideMark/>
          </w:tcPr>
          <w:p w14:paraId="30ECB07A"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2.00 </w:t>
            </w:r>
          </w:p>
        </w:tc>
        <w:tc>
          <w:tcPr>
            <w:tcW w:w="1704" w:type="dxa"/>
            <w:shd w:val="clear" w:color="auto" w:fill="DCEFF4"/>
            <w:tcMar>
              <w:top w:w="15" w:type="dxa"/>
              <w:left w:w="15" w:type="dxa"/>
              <w:bottom w:w="0" w:type="dxa"/>
              <w:right w:w="15" w:type="dxa"/>
            </w:tcMar>
            <w:vAlign w:val="center"/>
            <w:hideMark/>
          </w:tcPr>
          <w:p w14:paraId="033B0ED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95 </w:t>
            </w:r>
          </w:p>
        </w:tc>
        <w:tc>
          <w:tcPr>
            <w:tcW w:w="1704" w:type="dxa"/>
            <w:shd w:val="clear" w:color="auto" w:fill="DCEFF4"/>
            <w:tcMar>
              <w:top w:w="15" w:type="dxa"/>
              <w:left w:w="15" w:type="dxa"/>
              <w:bottom w:w="0" w:type="dxa"/>
              <w:right w:w="15" w:type="dxa"/>
            </w:tcMar>
            <w:vAlign w:val="center"/>
            <w:hideMark/>
          </w:tcPr>
          <w:p w14:paraId="0BB60643"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0 </w:t>
            </w:r>
          </w:p>
        </w:tc>
        <w:tc>
          <w:tcPr>
            <w:tcW w:w="1704" w:type="dxa"/>
            <w:shd w:val="clear" w:color="auto" w:fill="DCEFF4"/>
            <w:tcMar>
              <w:top w:w="15" w:type="dxa"/>
              <w:left w:w="15" w:type="dxa"/>
              <w:bottom w:w="0" w:type="dxa"/>
              <w:right w:w="15" w:type="dxa"/>
            </w:tcMar>
            <w:vAlign w:val="center"/>
            <w:hideMark/>
          </w:tcPr>
          <w:p w14:paraId="611AE0E0"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5 </w:t>
            </w:r>
          </w:p>
        </w:tc>
      </w:tr>
      <w:tr w:rsidR="007068BA" w:rsidRPr="00B020FB" w14:paraId="38E1FE2E" w14:textId="77777777" w:rsidTr="007068BA">
        <w:trPr>
          <w:trHeight w:hRule="exact" w:val="340"/>
          <w:jc w:val="center"/>
        </w:trPr>
        <w:tc>
          <w:tcPr>
            <w:tcW w:w="362" w:type="dxa"/>
            <w:shd w:val="clear" w:color="auto" w:fill="auto"/>
            <w:tcMar>
              <w:top w:w="15" w:type="dxa"/>
              <w:left w:w="15" w:type="dxa"/>
              <w:bottom w:w="0" w:type="dxa"/>
              <w:right w:w="15" w:type="dxa"/>
            </w:tcMar>
            <w:vAlign w:val="bottom"/>
            <w:hideMark/>
          </w:tcPr>
          <w:p w14:paraId="1949B939" w14:textId="77777777"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14:paraId="3C537C53"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Basis (S-F)</w:t>
            </w:r>
          </w:p>
        </w:tc>
        <w:tc>
          <w:tcPr>
            <w:tcW w:w="1486" w:type="dxa"/>
            <w:shd w:val="clear" w:color="auto" w:fill="FDE6D3"/>
            <w:tcMar>
              <w:top w:w="15" w:type="dxa"/>
              <w:left w:w="15" w:type="dxa"/>
              <w:bottom w:w="0" w:type="dxa"/>
              <w:right w:w="15" w:type="dxa"/>
            </w:tcMar>
            <w:vAlign w:val="center"/>
            <w:hideMark/>
          </w:tcPr>
          <w:p w14:paraId="69D553F7"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0.10)</w:t>
            </w:r>
          </w:p>
        </w:tc>
        <w:tc>
          <w:tcPr>
            <w:tcW w:w="1704" w:type="dxa"/>
            <w:shd w:val="clear" w:color="auto" w:fill="FDE6D3"/>
            <w:tcMar>
              <w:top w:w="15" w:type="dxa"/>
              <w:left w:w="15" w:type="dxa"/>
              <w:bottom w:w="0" w:type="dxa"/>
              <w:right w:w="15" w:type="dxa"/>
            </w:tcMar>
            <w:vAlign w:val="center"/>
            <w:hideMark/>
          </w:tcPr>
          <w:p w14:paraId="38032670"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14:paraId="6BE66C4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14:paraId="01D3E417"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r>
      <w:tr w:rsidR="007068BA" w:rsidRPr="00B020FB" w14:paraId="397E0205" w14:textId="77777777" w:rsidTr="007068BA">
        <w:trPr>
          <w:trHeight w:hRule="exact" w:val="340"/>
          <w:jc w:val="center"/>
        </w:trPr>
        <w:tc>
          <w:tcPr>
            <w:tcW w:w="3393" w:type="dxa"/>
            <w:gridSpan w:val="3"/>
            <w:tcBorders>
              <w:bottom w:val="single" w:sz="4" w:space="0" w:color="auto"/>
            </w:tcBorders>
            <w:shd w:val="clear" w:color="auto" w:fill="auto"/>
            <w:tcMar>
              <w:top w:w="15" w:type="dxa"/>
              <w:left w:w="15" w:type="dxa"/>
              <w:bottom w:w="0" w:type="dxa"/>
              <w:right w:w="15" w:type="dxa"/>
            </w:tcMar>
            <w:vAlign w:val="center"/>
            <w:hideMark/>
          </w:tcPr>
          <w:p w14:paraId="50E0EA8D"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Un-hedged Cost</w:t>
            </w:r>
          </w:p>
        </w:tc>
        <w:tc>
          <w:tcPr>
            <w:tcW w:w="1704" w:type="dxa"/>
            <w:tcBorders>
              <w:bottom w:val="single" w:sz="4" w:space="0" w:color="auto"/>
            </w:tcBorders>
            <w:shd w:val="clear" w:color="auto" w:fill="auto"/>
            <w:tcMar>
              <w:top w:w="15" w:type="dxa"/>
              <w:left w:w="15" w:type="dxa"/>
              <w:bottom w:w="0" w:type="dxa"/>
              <w:right w:w="15" w:type="dxa"/>
            </w:tcMar>
            <w:vAlign w:val="bottom"/>
            <w:hideMark/>
          </w:tcPr>
          <w:p w14:paraId="5F930AC6"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14:paraId="271128D2"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14:paraId="5857C06D"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r>
      <w:tr w:rsidR="007068BA" w:rsidRPr="00B020FB" w14:paraId="4D57E686" w14:textId="77777777" w:rsidTr="007068BA">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14:paraId="32204D4A" w14:textId="77777777" w:rsidR="007068BA" w:rsidRPr="00B020FB" w:rsidRDefault="007068BA" w:rsidP="00A20C8F">
            <w:pPr>
              <w:pStyle w:val="BT-Normal"/>
              <w:spacing w:after="0"/>
              <w:rPr>
                <w:rFonts w:ascii="Palatino" w:hAnsi="Palatino" w:cs="Calibri"/>
                <w:sz w:val="24"/>
                <w:szCs w:val="24"/>
              </w:rPr>
            </w:pPr>
          </w:p>
        </w:tc>
        <w:tc>
          <w:tcPr>
            <w:tcW w:w="1545" w:type="dxa"/>
            <w:tcBorders>
              <w:top w:val="single" w:sz="4" w:space="0" w:color="auto"/>
            </w:tcBorders>
            <w:shd w:val="clear" w:color="auto" w:fill="auto"/>
            <w:tcMar>
              <w:top w:w="15" w:type="dxa"/>
              <w:left w:w="15" w:type="dxa"/>
              <w:bottom w:w="0" w:type="dxa"/>
              <w:right w:w="15" w:type="dxa"/>
            </w:tcMar>
            <w:vAlign w:val="center"/>
            <w:hideMark/>
          </w:tcPr>
          <w:p w14:paraId="1C41D0B3"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Cost</w:t>
            </w:r>
          </w:p>
        </w:tc>
        <w:tc>
          <w:tcPr>
            <w:tcW w:w="1486" w:type="dxa"/>
            <w:tcBorders>
              <w:top w:val="single" w:sz="4" w:space="0" w:color="auto"/>
            </w:tcBorders>
            <w:shd w:val="clear" w:color="auto" w:fill="auto"/>
            <w:tcMar>
              <w:top w:w="15" w:type="dxa"/>
              <w:left w:w="15" w:type="dxa"/>
              <w:bottom w:w="0" w:type="dxa"/>
              <w:right w:w="15" w:type="dxa"/>
            </w:tcMar>
            <w:vAlign w:val="bottom"/>
            <w:hideMark/>
          </w:tcPr>
          <w:p w14:paraId="23F01B13" w14:textId="77777777"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center"/>
            <w:hideMark/>
          </w:tcPr>
          <w:p w14:paraId="4D4B7CA5"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48,750)</w:t>
            </w:r>
          </w:p>
        </w:tc>
        <w:tc>
          <w:tcPr>
            <w:tcW w:w="1704" w:type="dxa"/>
            <w:shd w:val="clear" w:color="auto" w:fill="auto"/>
            <w:tcMar>
              <w:top w:w="15" w:type="dxa"/>
              <w:left w:w="15" w:type="dxa"/>
              <w:bottom w:w="0" w:type="dxa"/>
              <w:right w:w="15" w:type="dxa"/>
            </w:tcMar>
            <w:vAlign w:val="center"/>
            <w:hideMark/>
          </w:tcPr>
          <w:p w14:paraId="63F9B07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50,000)</w:t>
            </w:r>
          </w:p>
        </w:tc>
        <w:tc>
          <w:tcPr>
            <w:tcW w:w="1704" w:type="dxa"/>
            <w:shd w:val="clear" w:color="auto" w:fill="auto"/>
            <w:tcMar>
              <w:top w:w="15" w:type="dxa"/>
              <w:left w:w="15" w:type="dxa"/>
              <w:bottom w:w="0" w:type="dxa"/>
              <w:right w:w="15" w:type="dxa"/>
            </w:tcMar>
            <w:vAlign w:val="center"/>
            <w:hideMark/>
          </w:tcPr>
          <w:p w14:paraId="7CF4907C"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51,250)</w:t>
            </w:r>
          </w:p>
        </w:tc>
      </w:tr>
      <w:tr w:rsidR="007068BA" w:rsidRPr="00B020FB" w14:paraId="6A4D2E1E" w14:textId="77777777" w:rsidTr="007068BA">
        <w:trPr>
          <w:trHeight w:hRule="exact" w:val="340"/>
          <w:jc w:val="center"/>
        </w:trPr>
        <w:tc>
          <w:tcPr>
            <w:tcW w:w="1907" w:type="dxa"/>
            <w:gridSpan w:val="2"/>
            <w:tcBorders>
              <w:bottom w:val="single" w:sz="4" w:space="0" w:color="auto"/>
            </w:tcBorders>
            <w:shd w:val="clear" w:color="auto" w:fill="auto"/>
            <w:tcMar>
              <w:top w:w="15" w:type="dxa"/>
              <w:left w:w="15" w:type="dxa"/>
              <w:bottom w:w="0" w:type="dxa"/>
              <w:right w:w="15" w:type="dxa"/>
            </w:tcMar>
            <w:vAlign w:val="center"/>
            <w:hideMark/>
          </w:tcPr>
          <w:p w14:paraId="403377B9"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Long Hedge</w:t>
            </w:r>
          </w:p>
        </w:tc>
        <w:tc>
          <w:tcPr>
            <w:tcW w:w="1486" w:type="dxa"/>
            <w:tcBorders>
              <w:bottom w:val="single" w:sz="4" w:space="0" w:color="auto"/>
            </w:tcBorders>
            <w:shd w:val="clear" w:color="auto" w:fill="auto"/>
            <w:tcMar>
              <w:top w:w="15" w:type="dxa"/>
              <w:left w:w="15" w:type="dxa"/>
              <w:bottom w:w="0" w:type="dxa"/>
              <w:right w:w="15" w:type="dxa"/>
            </w:tcMar>
            <w:vAlign w:val="bottom"/>
            <w:hideMark/>
          </w:tcPr>
          <w:p w14:paraId="1184D445"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14:paraId="2FD0094C"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14:paraId="5B018538"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14:paraId="6460A2AA"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r>
      <w:tr w:rsidR="007068BA" w:rsidRPr="00B020FB" w14:paraId="3C770D58" w14:textId="77777777" w:rsidTr="007068BA">
        <w:trPr>
          <w:trHeight w:hRule="exact" w:val="340"/>
          <w:jc w:val="center"/>
        </w:trPr>
        <w:tc>
          <w:tcPr>
            <w:tcW w:w="362" w:type="dxa"/>
            <w:shd w:val="clear" w:color="auto" w:fill="auto"/>
            <w:tcMar>
              <w:top w:w="15" w:type="dxa"/>
              <w:left w:w="15" w:type="dxa"/>
              <w:bottom w:w="0" w:type="dxa"/>
              <w:right w:w="15" w:type="dxa"/>
            </w:tcMar>
            <w:vAlign w:val="center"/>
            <w:hideMark/>
          </w:tcPr>
          <w:p w14:paraId="2DEF375A" w14:textId="77777777"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14:paraId="4D2B343D"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xml:space="preserve">Futures gain, per </w:t>
            </w:r>
            <w:proofErr w:type="spellStart"/>
            <w:r w:rsidRPr="00B020FB">
              <w:rPr>
                <w:rFonts w:ascii="Palatino" w:hAnsi="Palatino" w:cs="Calibri"/>
                <w:sz w:val="24"/>
                <w:szCs w:val="24"/>
              </w:rPr>
              <w:t>lb</w:t>
            </w:r>
            <w:proofErr w:type="spellEnd"/>
          </w:p>
        </w:tc>
        <w:tc>
          <w:tcPr>
            <w:tcW w:w="1704" w:type="dxa"/>
            <w:shd w:val="clear" w:color="auto" w:fill="auto"/>
            <w:tcMar>
              <w:top w:w="15" w:type="dxa"/>
              <w:left w:w="15" w:type="dxa"/>
              <w:bottom w:w="0" w:type="dxa"/>
              <w:right w:w="15" w:type="dxa"/>
            </w:tcMar>
            <w:vAlign w:val="center"/>
            <w:hideMark/>
          </w:tcPr>
          <w:p w14:paraId="0D7FD903"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0.05)</w:t>
            </w:r>
          </w:p>
        </w:tc>
        <w:tc>
          <w:tcPr>
            <w:tcW w:w="1704" w:type="dxa"/>
            <w:shd w:val="clear" w:color="auto" w:fill="auto"/>
            <w:tcMar>
              <w:top w:w="15" w:type="dxa"/>
              <w:left w:w="15" w:type="dxa"/>
              <w:bottom w:w="0" w:type="dxa"/>
              <w:right w:w="15" w:type="dxa"/>
            </w:tcMar>
            <w:vAlign w:val="center"/>
            <w:hideMark/>
          </w:tcPr>
          <w:p w14:paraId="7CB4FB30"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auto"/>
            <w:tcMar>
              <w:top w:w="15" w:type="dxa"/>
              <w:left w:w="15" w:type="dxa"/>
              <w:bottom w:w="0" w:type="dxa"/>
              <w:right w:w="15" w:type="dxa"/>
            </w:tcMar>
            <w:vAlign w:val="center"/>
            <w:hideMark/>
          </w:tcPr>
          <w:p w14:paraId="46155BFF"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5 </w:t>
            </w:r>
          </w:p>
        </w:tc>
      </w:tr>
      <w:tr w:rsidR="007068BA" w:rsidRPr="00B020FB" w14:paraId="15CC95C9" w14:textId="77777777" w:rsidTr="007068BA">
        <w:trPr>
          <w:trHeight w:hRule="exact" w:val="340"/>
          <w:jc w:val="center"/>
        </w:trPr>
        <w:tc>
          <w:tcPr>
            <w:tcW w:w="362" w:type="dxa"/>
            <w:shd w:val="clear" w:color="auto" w:fill="auto"/>
            <w:tcMar>
              <w:top w:w="15" w:type="dxa"/>
              <w:left w:w="15" w:type="dxa"/>
              <w:bottom w:w="0" w:type="dxa"/>
              <w:right w:w="15" w:type="dxa"/>
            </w:tcMar>
            <w:vAlign w:val="center"/>
            <w:hideMark/>
          </w:tcPr>
          <w:p w14:paraId="3E47BC4A" w14:textId="77777777"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14:paraId="610F3C1F"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Total Futures Gain</w:t>
            </w:r>
          </w:p>
        </w:tc>
        <w:tc>
          <w:tcPr>
            <w:tcW w:w="1704" w:type="dxa"/>
            <w:shd w:val="clear" w:color="auto" w:fill="auto"/>
            <w:tcMar>
              <w:top w:w="15" w:type="dxa"/>
              <w:left w:w="15" w:type="dxa"/>
              <w:bottom w:w="0" w:type="dxa"/>
              <w:right w:w="15" w:type="dxa"/>
            </w:tcMar>
            <w:vAlign w:val="center"/>
            <w:hideMark/>
          </w:tcPr>
          <w:p w14:paraId="208257EA"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1,250)</w:t>
            </w:r>
          </w:p>
        </w:tc>
        <w:tc>
          <w:tcPr>
            <w:tcW w:w="1704" w:type="dxa"/>
            <w:shd w:val="clear" w:color="auto" w:fill="auto"/>
            <w:tcMar>
              <w:top w:w="15" w:type="dxa"/>
              <w:left w:w="15" w:type="dxa"/>
              <w:bottom w:w="0" w:type="dxa"/>
              <w:right w:w="15" w:type="dxa"/>
            </w:tcMar>
            <w:vAlign w:val="center"/>
            <w:hideMark/>
          </w:tcPr>
          <w:p w14:paraId="4373800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 </w:t>
            </w:r>
          </w:p>
        </w:tc>
        <w:tc>
          <w:tcPr>
            <w:tcW w:w="1704" w:type="dxa"/>
            <w:shd w:val="clear" w:color="auto" w:fill="auto"/>
            <w:tcMar>
              <w:top w:w="15" w:type="dxa"/>
              <w:left w:w="15" w:type="dxa"/>
              <w:bottom w:w="0" w:type="dxa"/>
              <w:right w:w="15" w:type="dxa"/>
            </w:tcMar>
            <w:vAlign w:val="center"/>
            <w:hideMark/>
          </w:tcPr>
          <w:p w14:paraId="41027197"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250 </w:t>
            </w:r>
          </w:p>
        </w:tc>
      </w:tr>
      <w:tr w:rsidR="007068BA" w:rsidRPr="00B020FB" w14:paraId="35C405AB" w14:textId="77777777" w:rsidTr="007068BA">
        <w:trPr>
          <w:trHeight w:hRule="exact" w:val="340"/>
          <w:jc w:val="center"/>
        </w:trPr>
        <w:tc>
          <w:tcPr>
            <w:tcW w:w="1907" w:type="dxa"/>
            <w:gridSpan w:val="2"/>
            <w:tcBorders>
              <w:top w:val="single" w:sz="4" w:space="0" w:color="auto"/>
            </w:tcBorders>
            <w:shd w:val="clear" w:color="auto" w:fill="FCD9BC"/>
            <w:tcMar>
              <w:top w:w="15" w:type="dxa"/>
              <w:left w:w="15" w:type="dxa"/>
              <w:bottom w:w="0" w:type="dxa"/>
              <w:right w:w="15" w:type="dxa"/>
            </w:tcMar>
            <w:vAlign w:val="bottom"/>
            <w:hideMark/>
          </w:tcPr>
          <w:p w14:paraId="649AF105"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Net Cost</w:t>
            </w:r>
          </w:p>
        </w:tc>
        <w:tc>
          <w:tcPr>
            <w:tcW w:w="1486" w:type="dxa"/>
            <w:tcBorders>
              <w:top w:val="single" w:sz="4" w:space="0" w:color="auto"/>
            </w:tcBorders>
            <w:shd w:val="clear" w:color="auto" w:fill="FCD9BC"/>
            <w:tcMar>
              <w:top w:w="15" w:type="dxa"/>
              <w:left w:w="15" w:type="dxa"/>
              <w:bottom w:w="0" w:type="dxa"/>
              <w:right w:w="15" w:type="dxa"/>
            </w:tcMar>
            <w:vAlign w:val="bottom"/>
            <w:hideMark/>
          </w:tcPr>
          <w:p w14:paraId="271D4514" w14:textId="77777777"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 </w:t>
            </w:r>
          </w:p>
        </w:tc>
        <w:tc>
          <w:tcPr>
            <w:tcW w:w="1704" w:type="dxa"/>
            <w:tcBorders>
              <w:top w:val="single" w:sz="4" w:space="0" w:color="auto"/>
            </w:tcBorders>
            <w:shd w:val="clear" w:color="auto" w:fill="FCD9BC"/>
            <w:tcMar>
              <w:top w:w="15" w:type="dxa"/>
              <w:left w:w="15" w:type="dxa"/>
              <w:bottom w:w="0" w:type="dxa"/>
              <w:right w:w="15" w:type="dxa"/>
            </w:tcMar>
            <w:vAlign w:val="center"/>
            <w:hideMark/>
          </w:tcPr>
          <w:p w14:paraId="28EFD833"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14:paraId="1445DE64"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14:paraId="57716F34"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r>
    </w:tbl>
    <w:p w14:paraId="3C1A3A8D" w14:textId="77777777" w:rsidR="007068BA" w:rsidRPr="00B020FB" w:rsidRDefault="007068BA" w:rsidP="007068BA">
      <w:pPr>
        <w:pStyle w:val="BT-Normal"/>
        <w:rPr>
          <w:rFonts w:ascii="Palatino" w:hAnsi="Palatino"/>
        </w:rPr>
      </w:pPr>
    </w:p>
    <w:p w14:paraId="55450D5C" w14:textId="77777777" w:rsidR="00863B78" w:rsidRPr="00B020FB" w:rsidRDefault="00863B78">
      <w:pPr>
        <w:spacing w:before="0"/>
        <w:rPr>
          <w:rFonts w:ascii="Palatino" w:hAnsi="Palatino"/>
          <w:color w:val="000000" w:themeColor="text1"/>
        </w:rPr>
      </w:pPr>
      <w:r w:rsidRPr="00B020FB">
        <w:rPr>
          <w:rFonts w:ascii="Palatino" w:hAnsi="Palatino"/>
        </w:rPr>
        <w:br w:type="page"/>
      </w:r>
    </w:p>
    <w:p w14:paraId="551E6FF7" w14:textId="77777777" w:rsidR="0036769F" w:rsidRPr="00B020FB" w:rsidRDefault="007068BA" w:rsidP="00014635">
      <w:pPr>
        <w:pStyle w:val="Paragraph"/>
        <w:rPr>
          <w:rFonts w:ascii="Palatino" w:hAnsi="Palatino"/>
        </w:rPr>
      </w:pPr>
      <w:r w:rsidRPr="00B020FB">
        <w:rPr>
          <w:rFonts w:ascii="Palatino" w:hAnsi="Palatino"/>
        </w:rPr>
        <w:lastRenderedPageBreak/>
        <w:t xml:space="preserve">Now consider two scenarios in which the basis does not converge. These scenarios illustrate how the intended hedge, via unexpected basis weakening or strengthening, can contribute to a profit or loss. </w:t>
      </w:r>
    </w:p>
    <w:tbl>
      <w:tblPr>
        <w:tblW w:w="6804" w:type="dxa"/>
        <w:jc w:val="center"/>
        <w:tblCellMar>
          <w:left w:w="0" w:type="dxa"/>
          <w:right w:w="0" w:type="dxa"/>
        </w:tblCellMar>
        <w:tblLook w:val="04A0" w:firstRow="1" w:lastRow="0" w:firstColumn="1" w:lastColumn="0" w:noHBand="0" w:noVBand="1"/>
      </w:tblPr>
      <w:tblGrid>
        <w:gridCol w:w="204"/>
        <w:gridCol w:w="1212"/>
        <w:gridCol w:w="1806"/>
        <w:gridCol w:w="342"/>
        <w:gridCol w:w="1739"/>
        <w:gridCol w:w="1501"/>
      </w:tblGrid>
      <w:tr w:rsidR="007068BA" w:rsidRPr="00B020FB" w14:paraId="6BE0E369"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0BBA4601" w14:textId="77777777"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14:paraId="041C3DBA"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xml:space="preserve">Company will buy: </w:t>
            </w:r>
          </w:p>
        </w:tc>
        <w:tc>
          <w:tcPr>
            <w:tcW w:w="342" w:type="dxa"/>
            <w:shd w:val="clear" w:color="auto" w:fill="auto"/>
            <w:tcMar>
              <w:top w:w="15" w:type="dxa"/>
              <w:left w:w="15" w:type="dxa"/>
              <w:bottom w:w="0" w:type="dxa"/>
              <w:right w:w="15" w:type="dxa"/>
            </w:tcMar>
            <w:vAlign w:val="bottom"/>
            <w:hideMark/>
          </w:tcPr>
          <w:p w14:paraId="4A78C63C"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14:paraId="1659D872"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5,000 </w:t>
            </w:r>
          </w:p>
        </w:tc>
        <w:tc>
          <w:tcPr>
            <w:tcW w:w="1501" w:type="dxa"/>
            <w:shd w:val="clear" w:color="auto" w:fill="auto"/>
            <w:tcMar>
              <w:top w:w="15" w:type="dxa"/>
              <w:left w:w="15" w:type="dxa"/>
              <w:bottom w:w="0" w:type="dxa"/>
              <w:right w:w="15" w:type="dxa"/>
            </w:tcMar>
            <w:vAlign w:val="bottom"/>
            <w:hideMark/>
          </w:tcPr>
          <w:p w14:paraId="0FD14F6E" w14:textId="77777777" w:rsidR="007068BA" w:rsidRPr="00B020FB" w:rsidRDefault="007068BA" w:rsidP="00A20C8F">
            <w:pPr>
              <w:pStyle w:val="BT-Normal"/>
              <w:spacing w:after="0"/>
              <w:rPr>
                <w:rFonts w:ascii="Palatino" w:hAnsi="Palatino" w:cs="Calibri"/>
                <w:b/>
                <w:sz w:val="24"/>
                <w:szCs w:val="24"/>
              </w:rPr>
            </w:pPr>
            <w:proofErr w:type="spellStart"/>
            <w:r w:rsidRPr="00B020FB">
              <w:rPr>
                <w:rFonts w:ascii="Palatino" w:hAnsi="Palatino" w:cs="Calibri"/>
                <w:b/>
                <w:sz w:val="24"/>
                <w:szCs w:val="24"/>
              </w:rPr>
              <w:t>lbs</w:t>
            </w:r>
            <w:proofErr w:type="spellEnd"/>
            <w:r w:rsidRPr="00B020FB">
              <w:rPr>
                <w:rFonts w:ascii="Palatino" w:hAnsi="Palatino" w:cs="Calibri"/>
                <w:b/>
                <w:sz w:val="24"/>
                <w:szCs w:val="24"/>
              </w:rPr>
              <w:t xml:space="preserve"> of copper</w:t>
            </w:r>
          </w:p>
        </w:tc>
      </w:tr>
      <w:tr w:rsidR="007068BA" w:rsidRPr="00B020FB" w14:paraId="17A2BE90"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2D8112AE" w14:textId="77777777"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14:paraId="4BB66777"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Contract (pounds)</w:t>
            </w:r>
          </w:p>
        </w:tc>
        <w:tc>
          <w:tcPr>
            <w:tcW w:w="342" w:type="dxa"/>
            <w:shd w:val="clear" w:color="auto" w:fill="auto"/>
            <w:tcMar>
              <w:top w:w="15" w:type="dxa"/>
              <w:left w:w="15" w:type="dxa"/>
              <w:bottom w:w="0" w:type="dxa"/>
              <w:right w:w="15" w:type="dxa"/>
            </w:tcMar>
            <w:vAlign w:val="bottom"/>
            <w:hideMark/>
          </w:tcPr>
          <w:p w14:paraId="2FAC1A4C"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14:paraId="787995D2"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25,000</w:t>
            </w:r>
          </w:p>
        </w:tc>
        <w:tc>
          <w:tcPr>
            <w:tcW w:w="1501" w:type="dxa"/>
            <w:shd w:val="clear" w:color="auto" w:fill="auto"/>
            <w:tcMar>
              <w:top w:w="15" w:type="dxa"/>
              <w:left w:w="15" w:type="dxa"/>
              <w:bottom w:w="0" w:type="dxa"/>
              <w:right w:w="15" w:type="dxa"/>
            </w:tcMar>
            <w:vAlign w:val="bottom"/>
            <w:hideMark/>
          </w:tcPr>
          <w:p w14:paraId="6B758CAD" w14:textId="77777777" w:rsidR="007068BA" w:rsidRPr="00B020FB" w:rsidRDefault="007068BA" w:rsidP="00A20C8F">
            <w:pPr>
              <w:pStyle w:val="BT-Normal"/>
              <w:spacing w:after="0"/>
              <w:rPr>
                <w:rFonts w:ascii="Palatino" w:hAnsi="Palatino" w:cs="Calibri"/>
                <w:sz w:val="24"/>
                <w:szCs w:val="24"/>
              </w:rPr>
            </w:pPr>
          </w:p>
        </w:tc>
      </w:tr>
      <w:tr w:rsidR="007068BA" w:rsidRPr="00B020FB" w14:paraId="06E167CD"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59755B93" w14:textId="77777777"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14:paraId="0646F843"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Number of contracts</w:t>
            </w:r>
          </w:p>
        </w:tc>
        <w:tc>
          <w:tcPr>
            <w:tcW w:w="342" w:type="dxa"/>
            <w:shd w:val="clear" w:color="auto" w:fill="auto"/>
            <w:tcMar>
              <w:top w:w="15" w:type="dxa"/>
              <w:left w:w="15" w:type="dxa"/>
              <w:bottom w:w="0" w:type="dxa"/>
              <w:right w:w="15" w:type="dxa"/>
            </w:tcMar>
            <w:vAlign w:val="bottom"/>
            <w:hideMark/>
          </w:tcPr>
          <w:p w14:paraId="6BAEDE5B"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14:paraId="2E9535D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1</w:t>
            </w:r>
          </w:p>
        </w:tc>
        <w:tc>
          <w:tcPr>
            <w:tcW w:w="1501" w:type="dxa"/>
            <w:shd w:val="clear" w:color="auto" w:fill="auto"/>
            <w:tcMar>
              <w:top w:w="15" w:type="dxa"/>
              <w:left w:w="15" w:type="dxa"/>
              <w:bottom w:w="0" w:type="dxa"/>
              <w:right w:w="15" w:type="dxa"/>
            </w:tcMar>
            <w:vAlign w:val="bottom"/>
            <w:hideMark/>
          </w:tcPr>
          <w:p w14:paraId="2D3FE282" w14:textId="77777777" w:rsidR="007068BA" w:rsidRPr="00B020FB" w:rsidRDefault="007068BA" w:rsidP="00A20C8F">
            <w:pPr>
              <w:pStyle w:val="BT-Normal"/>
              <w:spacing w:after="0"/>
              <w:rPr>
                <w:rFonts w:ascii="Palatino" w:hAnsi="Palatino" w:cs="Calibri"/>
                <w:sz w:val="24"/>
                <w:szCs w:val="24"/>
              </w:rPr>
            </w:pPr>
          </w:p>
        </w:tc>
      </w:tr>
      <w:tr w:rsidR="007068BA" w:rsidRPr="00B020FB" w14:paraId="4C46E321"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1057DD65"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14:paraId="15D52ED4" w14:textId="77777777" w:rsidR="007068BA" w:rsidRPr="00B020FB" w:rsidRDefault="007068BA" w:rsidP="00A20C8F">
            <w:pPr>
              <w:pStyle w:val="BT-Normal"/>
              <w:spacing w:after="0"/>
              <w:rPr>
                <w:rFonts w:ascii="Palatino" w:hAnsi="Palatino" w:cs="Calibri"/>
                <w:sz w:val="24"/>
                <w:szCs w:val="24"/>
              </w:rPr>
            </w:pPr>
          </w:p>
        </w:tc>
        <w:tc>
          <w:tcPr>
            <w:tcW w:w="1806" w:type="dxa"/>
            <w:shd w:val="clear" w:color="auto" w:fill="auto"/>
            <w:tcMar>
              <w:top w:w="15" w:type="dxa"/>
              <w:left w:w="15" w:type="dxa"/>
              <w:bottom w:w="0" w:type="dxa"/>
              <w:right w:w="15" w:type="dxa"/>
            </w:tcMar>
            <w:vAlign w:val="bottom"/>
            <w:hideMark/>
          </w:tcPr>
          <w:p w14:paraId="2E724B44" w14:textId="77777777" w:rsidR="007068BA" w:rsidRPr="00B020FB" w:rsidRDefault="007068BA" w:rsidP="00A20C8F">
            <w:pPr>
              <w:pStyle w:val="BT-Normal"/>
              <w:spacing w:after="0"/>
              <w:rPr>
                <w:rFonts w:ascii="Palatino" w:hAnsi="Palatino" w:cs="Calibri"/>
                <w:sz w:val="24"/>
                <w:szCs w:val="24"/>
              </w:rPr>
            </w:pPr>
          </w:p>
        </w:tc>
        <w:tc>
          <w:tcPr>
            <w:tcW w:w="342" w:type="dxa"/>
            <w:shd w:val="clear" w:color="auto" w:fill="auto"/>
            <w:tcMar>
              <w:top w:w="15" w:type="dxa"/>
              <w:left w:w="15" w:type="dxa"/>
              <w:bottom w:w="0" w:type="dxa"/>
              <w:right w:w="15" w:type="dxa"/>
            </w:tcMar>
            <w:vAlign w:val="bottom"/>
            <w:hideMark/>
          </w:tcPr>
          <w:p w14:paraId="71BE37C8"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14:paraId="296EE9D2"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Basis</w:t>
            </w:r>
          </w:p>
        </w:tc>
        <w:tc>
          <w:tcPr>
            <w:tcW w:w="1501" w:type="dxa"/>
            <w:shd w:val="clear" w:color="auto" w:fill="auto"/>
            <w:tcMar>
              <w:top w:w="15" w:type="dxa"/>
              <w:left w:w="15" w:type="dxa"/>
              <w:bottom w:w="0" w:type="dxa"/>
              <w:right w:w="15" w:type="dxa"/>
            </w:tcMar>
            <w:vAlign w:val="center"/>
            <w:hideMark/>
          </w:tcPr>
          <w:p w14:paraId="1F0CE200"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Basis</w:t>
            </w:r>
          </w:p>
        </w:tc>
      </w:tr>
      <w:tr w:rsidR="007068BA" w:rsidRPr="00B020FB" w14:paraId="78D9E530"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56844D9E"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14:paraId="2CA27E11" w14:textId="77777777" w:rsidR="007068BA" w:rsidRPr="00B020FB" w:rsidRDefault="007068BA" w:rsidP="00A20C8F">
            <w:pPr>
              <w:pStyle w:val="BT-Normal"/>
              <w:spacing w:after="0"/>
              <w:rPr>
                <w:rFonts w:ascii="Palatino" w:hAnsi="Palatino" w:cs="Calibri"/>
                <w:sz w:val="24"/>
                <w:szCs w:val="24"/>
              </w:rPr>
            </w:pPr>
          </w:p>
        </w:tc>
        <w:tc>
          <w:tcPr>
            <w:tcW w:w="1806" w:type="dxa"/>
            <w:shd w:val="clear" w:color="auto" w:fill="auto"/>
            <w:tcMar>
              <w:top w:w="15" w:type="dxa"/>
              <w:left w:w="15" w:type="dxa"/>
              <w:bottom w:w="0" w:type="dxa"/>
              <w:right w:w="15" w:type="dxa"/>
            </w:tcMar>
            <w:vAlign w:val="bottom"/>
            <w:hideMark/>
          </w:tcPr>
          <w:p w14:paraId="70CB1994" w14:textId="77777777" w:rsidR="007068BA" w:rsidRPr="00B020FB" w:rsidRDefault="007068BA" w:rsidP="00A20C8F">
            <w:pPr>
              <w:pStyle w:val="BT-Normal"/>
              <w:spacing w:after="0"/>
              <w:rPr>
                <w:rFonts w:ascii="Palatino" w:hAnsi="Palatino" w:cs="Calibri"/>
                <w:sz w:val="24"/>
                <w:szCs w:val="24"/>
              </w:rPr>
            </w:pPr>
          </w:p>
        </w:tc>
        <w:tc>
          <w:tcPr>
            <w:tcW w:w="342" w:type="dxa"/>
            <w:shd w:val="clear" w:color="auto" w:fill="auto"/>
            <w:tcMar>
              <w:top w:w="15" w:type="dxa"/>
              <w:left w:w="15" w:type="dxa"/>
              <w:bottom w:w="0" w:type="dxa"/>
              <w:right w:w="15" w:type="dxa"/>
            </w:tcMar>
            <w:vAlign w:val="bottom"/>
            <w:hideMark/>
          </w:tcPr>
          <w:p w14:paraId="3AA146F1"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14:paraId="582B4EE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Weakens</w:t>
            </w:r>
          </w:p>
        </w:tc>
        <w:tc>
          <w:tcPr>
            <w:tcW w:w="1501" w:type="dxa"/>
            <w:shd w:val="clear" w:color="auto" w:fill="auto"/>
            <w:tcMar>
              <w:top w:w="15" w:type="dxa"/>
              <w:left w:w="15" w:type="dxa"/>
              <w:bottom w:w="0" w:type="dxa"/>
              <w:right w:w="15" w:type="dxa"/>
            </w:tcMar>
            <w:vAlign w:val="center"/>
            <w:hideMark/>
          </w:tcPr>
          <w:p w14:paraId="107F25C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trengthens</w:t>
            </w:r>
          </w:p>
        </w:tc>
      </w:tr>
      <w:tr w:rsidR="007068BA" w:rsidRPr="00B020FB" w14:paraId="243A97E2"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5A3A59B9"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14:paraId="0B90EEA5" w14:textId="77777777" w:rsidR="007068BA" w:rsidRPr="00B020FB" w:rsidRDefault="007068BA" w:rsidP="00A20C8F">
            <w:pPr>
              <w:pStyle w:val="BT-Normal"/>
              <w:spacing w:after="0"/>
              <w:rPr>
                <w:rFonts w:ascii="Palatino" w:hAnsi="Palatino" w:cs="Calibri"/>
                <w:sz w:val="24"/>
                <w:szCs w:val="24"/>
              </w:rPr>
            </w:pPr>
          </w:p>
        </w:tc>
        <w:tc>
          <w:tcPr>
            <w:tcW w:w="1806" w:type="dxa"/>
            <w:shd w:val="clear" w:color="auto" w:fill="E5E0EC"/>
            <w:tcMar>
              <w:top w:w="15" w:type="dxa"/>
              <w:left w:w="15" w:type="dxa"/>
              <w:bottom w:w="0" w:type="dxa"/>
              <w:right w:w="15" w:type="dxa"/>
            </w:tcMar>
            <w:vAlign w:val="center"/>
            <w:hideMark/>
          </w:tcPr>
          <w:p w14:paraId="521FDAA6"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May-09</w:t>
            </w:r>
          </w:p>
        </w:tc>
        <w:tc>
          <w:tcPr>
            <w:tcW w:w="342" w:type="dxa"/>
            <w:shd w:val="clear" w:color="auto" w:fill="auto"/>
            <w:tcMar>
              <w:top w:w="15" w:type="dxa"/>
              <w:left w:w="15" w:type="dxa"/>
              <w:bottom w:w="0" w:type="dxa"/>
              <w:right w:w="15" w:type="dxa"/>
            </w:tcMar>
            <w:vAlign w:val="center"/>
            <w:hideMark/>
          </w:tcPr>
          <w:p w14:paraId="2B1400AD" w14:textId="77777777"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F2DBDA"/>
            <w:tcMar>
              <w:top w:w="15" w:type="dxa"/>
              <w:left w:w="15" w:type="dxa"/>
              <w:bottom w:w="0" w:type="dxa"/>
              <w:right w:w="15" w:type="dxa"/>
            </w:tcMar>
            <w:vAlign w:val="center"/>
            <w:hideMark/>
          </w:tcPr>
          <w:p w14:paraId="396AB5A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ep-09</w:t>
            </w:r>
          </w:p>
        </w:tc>
        <w:tc>
          <w:tcPr>
            <w:tcW w:w="1501" w:type="dxa"/>
            <w:shd w:val="clear" w:color="auto" w:fill="F2DBDA"/>
            <w:tcMar>
              <w:top w:w="15" w:type="dxa"/>
              <w:left w:w="15" w:type="dxa"/>
              <w:bottom w:w="0" w:type="dxa"/>
              <w:right w:w="15" w:type="dxa"/>
            </w:tcMar>
            <w:vAlign w:val="center"/>
            <w:hideMark/>
          </w:tcPr>
          <w:p w14:paraId="4DC89CF7"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ep-09</w:t>
            </w:r>
          </w:p>
        </w:tc>
      </w:tr>
      <w:tr w:rsidR="007068BA" w:rsidRPr="00B020FB" w14:paraId="6B705CA0"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76E17F02"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14:paraId="43D25BA0"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Spot</w:t>
            </w:r>
          </w:p>
        </w:tc>
        <w:tc>
          <w:tcPr>
            <w:tcW w:w="1806" w:type="dxa"/>
            <w:shd w:val="clear" w:color="auto" w:fill="C5FFC5"/>
            <w:tcMar>
              <w:top w:w="15" w:type="dxa"/>
              <w:left w:w="15" w:type="dxa"/>
              <w:bottom w:w="0" w:type="dxa"/>
              <w:right w:w="15" w:type="dxa"/>
            </w:tcMar>
            <w:vAlign w:val="center"/>
            <w:hideMark/>
          </w:tcPr>
          <w:p w14:paraId="7811D22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1.90 </w:t>
            </w:r>
          </w:p>
        </w:tc>
        <w:tc>
          <w:tcPr>
            <w:tcW w:w="342" w:type="dxa"/>
            <w:shd w:val="clear" w:color="auto" w:fill="auto"/>
            <w:tcMar>
              <w:top w:w="15" w:type="dxa"/>
              <w:left w:w="15" w:type="dxa"/>
              <w:bottom w:w="0" w:type="dxa"/>
              <w:right w:w="15" w:type="dxa"/>
            </w:tcMar>
            <w:vAlign w:val="center"/>
            <w:hideMark/>
          </w:tcPr>
          <w:p w14:paraId="5EB90C5F" w14:textId="77777777"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C5FFC5"/>
            <w:tcMar>
              <w:top w:w="15" w:type="dxa"/>
              <w:left w:w="15" w:type="dxa"/>
              <w:bottom w:w="0" w:type="dxa"/>
              <w:right w:w="15" w:type="dxa"/>
            </w:tcMar>
            <w:vAlign w:val="center"/>
            <w:hideMark/>
          </w:tcPr>
          <w:p w14:paraId="7C1C7472"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c>
          <w:tcPr>
            <w:tcW w:w="1501" w:type="dxa"/>
            <w:shd w:val="clear" w:color="auto" w:fill="C5FFC5"/>
            <w:tcMar>
              <w:top w:w="15" w:type="dxa"/>
              <w:left w:w="15" w:type="dxa"/>
              <w:bottom w:w="0" w:type="dxa"/>
              <w:right w:w="15" w:type="dxa"/>
            </w:tcMar>
            <w:vAlign w:val="center"/>
            <w:hideMark/>
          </w:tcPr>
          <w:p w14:paraId="6AAC34B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r>
      <w:tr w:rsidR="007068BA" w:rsidRPr="00B020FB" w14:paraId="763BD797"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509E4CC7"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14:paraId="63F44270"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Futures</w:t>
            </w:r>
          </w:p>
        </w:tc>
        <w:tc>
          <w:tcPr>
            <w:tcW w:w="1806" w:type="dxa"/>
            <w:shd w:val="clear" w:color="auto" w:fill="B6DDE8"/>
            <w:tcMar>
              <w:top w:w="15" w:type="dxa"/>
              <w:left w:w="15" w:type="dxa"/>
              <w:bottom w:w="0" w:type="dxa"/>
              <w:right w:w="15" w:type="dxa"/>
            </w:tcMar>
            <w:vAlign w:val="center"/>
            <w:hideMark/>
          </w:tcPr>
          <w:p w14:paraId="2CA59BD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c>
          <w:tcPr>
            <w:tcW w:w="342" w:type="dxa"/>
            <w:shd w:val="clear" w:color="auto" w:fill="auto"/>
            <w:tcMar>
              <w:top w:w="15" w:type="dxa"/>
              <w:left w:w="15" w:type="dxa"/>
              <w:bottom w:w="0" w:type="dxa"/>
              <w:right w:w="15" w:type="dxa"/>
            </w:tcMar>
            <w:vAlign w:val="center"/>
            <w:hideMark/>
          </w:tcPr>
          <w:p w14:paraId="6858D9E0" w14:textId="77777777"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B6DDE8"/>
            <w:tcMar>
              <w:top w:w="15" w:type="dxa"/>
              <w:left w:w="15" w:type="dxa"/>
              <w:bottom w:w="0" w:type="dxa"/>
              <w:right w:w="15" w:type="dxa"/>
            </w:tcMar>
            <w:vAlign w:val="center"/>
            <w:hideMark/>
          </w:tcPr>
          <w:p w14:paraId="33AB64D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5 </w:t>
            </w:r>
          </w:p>
        </w:tc>
        <w:tc>
          <w:tcPr>
            <w:tcW w:w="1501" w:type="dxa"/>
            <w:shd w:val="clear" w:color="auto" w:fill="B6DDE8"/>
            <w:tcMar>
              <w:top w:w="15" w:type="dxa"/>
              <w:left w:w="15" w:type="dxa"/>
              <w:bottom w:w="0" w:type="dxa"/>
              <w:right w:w="15" w:type="dxa"/>
            </w:tcMar>
            <w:vAlign w:val="center"/>
            <w:hideMark/>
          </w:tcPr>
          <w:p w14:paraId="5148F06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1.95 </w:t>
            </w:r>
          </w:p>
        </w:tc>
      </w:tr>
      <w:tr w:rsidR="007068BA" w:rsidRPr="00B020FB" w14:paraId="0F5B0649"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70CAA7D3" w14:textId="77777777"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14:paraId="2995401E"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Basis</w:t>
            </w:r>
          </w:p>
        </w:tc>
        <w:tc>
          <w:tcPr>
            <w:tcW w:w="1806" w:type="dxa"/>
            <w:shd w:val="clear" w:color="auto" w:fill="FCD9BC"/>
            <w:tcMar>
              <w:top w:w="15" w:type="dxa"/>
              <w:left w:w="15" w:type="dxa"/>
              <w:bottom w:w="0" w:type="dxa"/>
              <w:right w:w="15" w:type="dxa"/>
            </w:tcMar>
            <w:vAlign w:val="center"/>
            <w:hideMark/>
          </w:tcPr>
          <w:p w14:paraId="5DC9791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10)</w:t>
            </w:r>
          </w:p>
        </w:tc>
        <w:tc>
          <w:tcPr>
            <w:tcW w:w="342" w:type="dxa"/>
            <w:shd w:val="clear" w:color="auto" w:fill="auto"/>
            <w:tcMar>
              <w:top w:w="15" w:type="dxa"/>
              <w:left w:w="15" w:type="dxa"/>
              <w:bottom w:w="0" w:type="dxa"/>
              <w:right w:w="15" w:type="dxa"/>
            </w:tcMar>
            <w:vAlign w:val="center"/>
            <w:hideMark/>
          </w:tcPr>
          <w:p w14:paraId="153852E9" w14:textId="77777777"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FCD9BC"/>
            <w:tcMar>
              <w:top w:w="15" w:type="dxa"/>
              <w:left w:w="15" w:type="dxa"/>
              <w:bottom w:w="0" w:type="dxa"/>
              <w:right w:w="15" w:type="dxa"/>
            </w:tcMar>
            <w:vAlign w:val="center"/>
            <w:hideMark/>
          </w:tcPr>
          <w:p w14:paraId="2CD1746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05)</w:t>
            </w:r>
          </w:p>
        </w:tc>
        <w:tc>
          <w:tcPr>
            <w:tcW w:w="1501" w:type="dxa"/>
            <w:shd w:val="clear" w:color="auto" w:fill="FCD9BC"/>
            <w:tcMar>
              <w:top w:w="15" w:type="dxa"/>
              <w:left w:w="15" w:type="dxa"/>
              <w:bottom w:w="0" w:type="dxa"/>
              <w:right w:w="15" w:type="dxa"/>
            </w:tcMar>
            <w:vAlign w:val="center"/>
            <w:hideMark/>
          </w:tcPr>
          <w:p w14:paraId="7A6BA9B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0.05 </w:t>
            </w:r>
          </w:p>
        </w:tc>
      </w:tr>
      <w:tr w:rsidR="007068BA" w:rsidRPr="00B020FB" w14:paraId="496AE7B5" w14:textId="77777777" w:rsidTr="007068BA">
        <w:trPr>
          <w:trHeight w:hRule="exact" w:val="340"/>
          <w:jc w:val="center"/>
        </w:trPr>
        <w:tc>
          <w:tcPr>
            <w:tcW w:w="3222" w:type="dxa"/>
            <w:gridSpan w:val="3"/>
            <w:tcBorders>
              <w:bottom w:val="single" w:sz="4" w:space="0" w:color="auto"/>
            </w:tcBorders>
            <w:shd w:val="clear" w:color="auto" w:fill="auto"/>
            <w:tcMar>
              <w:top w:w="15" w:type="dxa"/>
              <w:left w:w="15" w:type="dxa"/>
              <w:bottom w:w="0" w:type="dxa"/>
              <w:right w:w="15" w:type="dxa"/>
            </w:tcMar>
            <w:vAlign w:val="center"/>
            <w:hideMark/>
          </w:tcPr>
          <w:p w14:paraId="320CDD89" w14:textId="77777777" w:rsidR="007068BA" w:rsidRPr="00B020FB" w:rsidRDefault="007068BA" w:rsidP="00A20C8F">
            <w:pPr>
              <w:pStyle w:val="BT-Normal"/>
              <w:spacing w:after="0"/>
              <w:rPr>
                <w:rFonts w:ascii="Palatino" w:hAnsi="Palatino" w:cs="Calibri"/>
                <w:sz w:val="24"/>
                <w:szCs w:val="24"/>
              </w:rPr>
            </w:pPr>
            <w:proofErr w:type="spellStart"/>
            <w:r w:rsidRPr="00B020FB">
              <w:rPr>
                <w:rFonts w:ascii="Palatino" w:hAnsi="Palatino" w:cs="Calibri"/>
                <w:b/>
                <w:bCs/>
                <w:color w:val="000000"/>
                <w:kern w:val="24"/>
                <w:sz w:val="24"/>
                <w:szCs w:val="24"/>
              </w:rPr>
              <w:t>Unhedged</w:t>
            </w:r>
            <w:proofErr w:type="spellEnd"/>
            <w:r w:rsidRPr="00B020FB">
              <w:rPr>
                <w:rFonts w:ascii="Palatino" w:hAnsi="Palatino" w:cs="Calibri"/>
                <w:b/>
                <w:bCs/>
                <w:color w:val="000000"/>
                <w:kern w:val="24"/>
                <w:sz w:val="24"/>
                <w:szCs w:val="24"/>
              </w:rPr>
              <w:t xml:space="preserve"> Cost</w:t>
            </w:r>
          </w:p>
        </w:tc>
        <w:tc>
          <w:tcPr>
            <w:tcW w:w="342" w:type="dxa"/>
            <w:tcBorders>
              <w:bottom w:val="single" w:sz="4" w:space="0" w:color="auto"/>
            </w:tcBorders>
            <w:shd w:val="clear" w:color="auto" w:fill="auto"/>
            <w:tcMar>
              <w:top w:w="15" w:type="dxa"/>
              <w:left w:w="15" w:type="dxa"/>
              <w:bottom w:w="0" w:type="dxa"/>
              <w:right w:w="15" w:type="dxa"/>
            </w:tcMar>
            <w:vAlign w:val="bottom"/>
            <w:hideMark/>
          </w:tcPr>
          <w:p w14:paraId="329BA165"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bottom"/>
            <w:hideMark/>
          </w:tcPr>
          <w:p w14:paraId="178B6441"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bottom"/>
            <w:hideMark/>
          </w:tcPr>
          <w:p w14:paraId="5991CCCE"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14:paraId="5C629510" w14:textId="77777777"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14:paraId="2547E1AC" w14:textId="77777777" w:rsidR="007068BA" w:rsidRPr="00B020FB" w:rsidRDefault="007068BA" w:rsidP="00A20C8F">
            <w:pPr>
              <w:pStyle w:val="BT-Normal"/>
              <w:spacing w:after="0"/>
              <w:rPr>
                <w:rFonts w:ascii="Palatino" w:hAnsi="Palatino" w:cs="Calibri"/>
                <w:sz w:val="24"/>
                <w:szCs w:val="24"/>
              </w:rPr>
            </w:pPr>
          </w:p>
        </w:tc>
        <w:tc>
          <w:tcPr>
            <w:tcW w:w="1212" w:type="dxa"/>
            <w:tcBorders>
              <w:top w:val="single" w:sz="4" w:space="0" w:color="auto"/>
            </w:tcBorders>
            <w:shd w:val="clear" w:color="auto" w:fill="auto"/>
            <w:tcMar>
              <w:top w:w="15" w:type="dxa"/>
              <w:left w:w="15" w:type="dxa"/>
              <w:bottom w:w="0" w:type="dxa"/>
              <w:right w:w="15" w:type="dxa"/>
            </w:tcMar>
            <w:vAlign w:val="center"/>
            <w:hideMark/>
          </w:tcPr>
          <w:p w14:paraId="51A951EF"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Cost</w:t>
            </w:r>
          </w:p>
        </w:tc>
        <w:tc>
          <w:tcPr>
            <w:tcW w:w="1806" w:type="dxa"/>
            <w:tcBorders>
              <w:top w:val="single" w:sz="4" w:space="0" w:color="auto"/>
            </w:tcBorders>
            <w:shd w:val="clear" w:color="auto" w:fill="auto"/>
            <w:tcMar>
              <w:top w:w="15" w:type="dxa"/>
              <w:left w:w="15" w:type="dxa"/>
              <w:bottom w:w="0" w:type="dxa"/>
              <w:right w:w="15" w:type="dxa"/>
            </w:tcMar>
            <w:vAlign w:val="bottom"/>
            <w:hideMark/>
          </w:tcPr>
          <w:p w14:paraId="67B91E7B" w14:textId="77777777" w:rsidR="007068BA" w:rsidRPr="00B020FB" w:rsidRDefault="007068BA" w:rsidP="00A20C8F">
            <w:pPr>
              <w:pStyle w:val="BT-Normal"/>
              <w:spacing w:after="0"/>
              <w:rPr>
                <w:rFonts w:ascii="Palatino" w:hAnsi="Palatino" w:cs="Calibri"/>
                <w:sz w:val="24"/>
                <w:szCs w:val="24"/>
              </w:rPr>
            </w:pPr>
          </w:p>
        </w:tc>
        <w:tc>
          <w:tcPr>
            <w:tcW w:w="342" w:type="dxa"/>
            <w:tcBorders>
              <w:top w:val="single" w:sz="4" w:space="0" w:color="auto"/>
            </w:tcBorders>
            <w:shd w:val="clear" w:color="auto" w:fill="auto"/>
            <w:tcMar>
              <w:top w:w="15" w:type="dxa"/>
              <w:left w:w="15" w:type="dxa"/>
              <w:bottom w:w="0" w:type="dxa"/>
              <w:right w:w="15" w:type="dxa"/>
            </w:tcMar>
            <w:vAlign w:val="bottom"/>
            <w:hideMark/>
          </w:tcPr>
          <w:p w14:paraId="43D33AA9" w14:textId="77777777" w:rsidR="007068BA" w:rsidRPr="00B020FB" w:rsidRDefault="007068BA" w:rsidP="00A20C8F">
            <w:pPr>
              <w:pStyle w:val="BT-Normal"/>
              <w:spacing w:after="0"/>
              <w:rPr>
                <w:rFonts w:ascii="Palatino" w:hAnsi="Palatino"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14:paraId="197E4767"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FF0000"/>
                <w:kern w:val="24"/>
                <w:sz w:val="24"/>
                <w:szCs w:val="24"/>
              </w:rPr>
              <w:t>($50,000)</w:t>
            </w:r>
          </w:p>
        </w:tc>
        <w:tc>
          <w:tcPr>
            <w:tcW w:w="1501" w:type="dxa"/>
            <w:tcBorders>
              <w:top w:val="single" w:sz="4" w:space="0" w:color="auto"/>
            </w:tcBorders>
            <w:shd w:val="clear" w:color="auto" w:fill="auto"/>
            <w:tcMar>
              <w:top w:w="15" w:type="dxa"/>
              <w:left w:w="15" w:type="dxa"/>
              <w:bottom w:w="0" w:type="dxa"/>
              <w:right w:w="15" w:type="dxa"/>
            </w:tcMar>
            <w:vAlign w:val="center"/>
            <w:hideMark/>
          </w:tcPr>
          <w:p w14:paraId="1C860460"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FF0000"/>
                <w:kern w:val="24"/>
                <w:sz w:val="24"/>
                <w:szCs w:val="24"/>
              </w:rPr>
              <w:t>($50,000)</w:t>
            </w:r>
          </w:p>
        </w:tc>
      </w:tr>
      <w:tr w:rsidR="007068BA" w:rsidRPr="00B020FB" w14:paraId="1B350120" w14:textId="77777777" w:rsidTr="007068BA">
        <w:trPr>
          <w:trHeight w:hRule="exact" w:val="340"/>
          <w:jc w:val="center"/>
        </w:trPr>
        <w:tc>
          <w:tcPr>
            <w:tcW w:w="1416" w:type="dxa"/>
            <w:gridSpan w:val="2"/>
            <w:tcBorders>
              <w:bottom w:val="single" w:sz="4" w:space="0" w:color="auto"/>
            </w:tcBorders>
            <w:shd w:val="clear" w:color="auto" w:fill="auto"/>
            <w:tcMar>
              <w:top w:w="15" w:type="dxa"/>
              <w:left w:w="15" w:type="dxa"/>
              <w:bottom w:w="0" w:type="dxa"/>
              <w:right w:w="15" w:type="dxa"/>
            </w:tcMar>
            <w:vAlign w:val="center"/>
            <w:hideMark/>
          </w:tcPr>
          <w:p w14:paraId="4CFD7DE0"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Long Hedge</w:t>
            </w:r>
          </w:p>
        </w:tc>
        <w:tc>
          <w:tcPr>
            <w:tcW w:w="1806" w:type="dxa"/>
            <w:tcBorders>
              <w:bottom w:val="single" w:sz="4" w:space="0" w:color="auto"/>
            </w:tcBorders>
            <w:shd w:val="clear" w:color="auto" w:fill="auto"/>
            <w:tcMar>
              <w:top w:w="15" w:type="dxa"/>
              <w:left w:w="15" w:type="dxa"/>
              <w:bottom w:w="0" w:type="dxa"/>
              <w:right w:w="15" w:type="dxa"/>
            </w:tcMar>
            <w:vAlign w:val="bottom"/>
            <w:hideMark/>
          </w:tcPr>
          <w:p w14:paraId="33D2C5E7"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342" w:type="dxa"/>
            <w:tcBorders>
              <w:bottom w:val="single" w:sz="4" w:space="0" w:color="auto"/>
            </w:tcBorders>
            <w:shd w:val="clear" w:color="auto" w:fill="auto"/>
            <w:tcMar>
              <w:top w:w="15" w:type="dxa"/>
              <w:left w:w="15" w:type="dxa"/>
              <w:bottom w:w="0" w:type="dxa"/>
              <w:right w:w="15" w:type="dxa"/>
            </w:tcMar>
            <w:vAlign w:val="bottom"/>
            <w:hideMark/>
          </w:tcPr>
          <w:p w14:paraId="37FF0C5B"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center"/>
            <w:hideMark/>
          </w:tcPr>
          <w:p w14:paraId="4E89C5F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center"/>
            <w:hideMark/>
          </w:tcPr>
          <w:p w14:paraId="167B81F3"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14:paraId="4FE52239" w14:textId="77777777"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14:paraId="5B78E4CB" w14:textId="77777777" w:rsidR="007068BA" w:rsidRPr="00B020FB" w:rsidRDefault="007068BA" w:rsidP="00A20C8F">
            <w:pPr>
              <w:pStyle w:val="BT-Normal"/>
              <w:spacing w:after="0"/>
              <w:rPr>
                <w:rFonts w:ascii="Palatino" w:hAnsi="Palatino" w:cs="Calibri"/>
                <w:sz w:val="24"/>
                <w:szCs w:val="24"/>
              </w:rPr>
            </w:pPr>
          </w:p>
        </w:tc>
        <w:tc>
          <w:tcPr>
            <w:tcW w:w="3018" w:type="dxa"/>
            <w:gridSpan w:val="2"/>
            <w:tcBorders>
              <w:top w:val="single" w:sz="4" w:space="0" w:color="auto"/>
            </w:tcBorders>
            <w:shd w:val="clear" w:color="auto" w:fill="auto"/>
            <w:tcMar>
              <w:top w:w="15" w:type="dxa"/>
              <w:left w:w="15" w:type="dxa"/>
              <w:bottom w:w="0" w:type="dxa"/>
              <w:right w:w="15" w:type="dxa"/>
            </w:tcMar>
            <w:vAlign w:val="center"/>
            <w:hideMark/>
          </w:tcPr>
          <w:p w14:paraId="47EE141D"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xml:space="preserve">Futures gain, per </w:t>
            </w:r>
            <w:proofErr w:type="spellStart"/>
            <w:r w:rsidRPr="00B020FB">
              <w:rPr>
                <w:rFonts w:ascii="Palatino" w:hAnsi="Palatino" w:cs="Calibri"/>
                <w:color w:val="000000"/>
                <w:kern w:val="24"/>
                <w:sz w:val="24"/>
                <w:szCs w:val="24"/>
              </w:rPr>
              <w:t>lb</w:t>
            </w:r>
            <w:proofErr w:type="spellEnd"/>
          </w:p>
        </w:tc>
        <w:tc>
          <w:tcPr>
            <w:tcW w:w="342" w:type="dxa"/>
            <w:tcBorders>
              <w:top w:val="single" w:sz="4" w:space="0" w:color="auto"/>
            </w:tcBorders>
            <w:shd w:val="clear" w:color="auto" w:fill="auto"/>
            <w:tcMar>
              <w:top w:w="15" w:type="dxa"/>
              <w:left w:w="15" w:type="dxa"/>
              <w:bottom w:w="0" w:type="dxa"/>
              <w:right w:w="15" w:type="dxa"/>
            </w:tcMar>
            <w:vAlign w:val="bottom"/>
            <w:hideMark/>
          </w:tcPr>
          <w:p w14:paraId="13868A9C" w14:textId="77777777" w:rsidR="007068BA" w:rsidRPr="00B020FB" w:rsidRDefault="007068BA" w:rsidP="00A20C8F">
            <w:pPr>
              <w:pStyle w:val="BT-Normal"/>
              <w:spacing w:after="0"/>
              <w:rPr>
                <w:rFonts w:ascii="Palatino" w:hAnsi="Palatino"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14:paraId="2B802FA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 xml:space="preserve">$0.05 </w:t>
            </w:r>
          </w:p>
        </w:tc>
        <w:tc>
          <w:tcPr>
            <w:tcW w:w="1501" w:type="dxa"/>
            <w:tcBorders>
              <w:top w:val="single" w:sz="4" w:space="0" w:color="auto"/>
            </w:tcBorders>
            <w:shd w:val="clear" w:color="auto" w:fill="auto"/>
            <w:tcMar>
              <w:top w:w="15" w:type="dxa"/>
              <w:left w:w="15" w:type="dxa"/>
              <w:bottom w:w="0" w:type="dxa"/>
              <w:right w:w="15" w:type="dxa"/>
            </w:tcMar>
            <w:vAlign w:val="center"/>
            <w:hideMark/>
          </w:tcPr>
          <w:p w14:paraId="6FB00CBA"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0.05)</w:t>
            </w:r>
          </w:p>
        </w:tc>
      </w:tr>
      <w:tr w:rsidR="007068BA" w:rsidRPr="00B020FB" w14:paraId="2DCD5B3A" w14:textId="77777777" w:rsidTr="007068BA">
        <w:trPr>
          <w:trHeight w:hRule="exact" w:val="340"/>
          <w:jc w:val="center"/>
        </w:trPr>
        <w:tc>
          <w:tcPr>
            <w:tcW w:w="204" w:type="dxa"/>
            <w:shd w:val="clear" w:color="auto" w:fill="auto"/>
            <w:tcMar>
              <w:top w:w="15" w:type="dxa"/>
              <w:left w:w="15" w:type="dxa"/>
              <w:bottom w:w="0" w:type="dxa"/>
              <w:right w:w="15" w:type="dxa"/>
            </w:tcMar>
            <w:vAlign w:val="bottom"/>
            <w:hideMark/>
          </w:tcPr>
          <w:p w14:paraId="245EB8DB" w14:textId="77777777"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14:paraId="60E65C5C"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Total Futures Gain</w:t>
            </w:r>
          </w:p>
        </w:tc>
        <w:tc>
          <w:tcPr>
            <w:tcW w:w="342" w:type="dxa"/>
            <w:shd w:val="clear" w:color="auto" w:fill="auto"/>
            <w:tcMar>
              <w:top w:w="15" w:type="dxa"/>
              <w:left w:w="15" w:type="dxa"/>
              <w:bottom w:w="0" w:type="dxa"/>
              <w:right w:w="15" w:type="dxa"/>
            </w:tcMar>
            <w:vAlign w:val="bottom"/>
            <w:hideMark/>
          </w:tcPr>
          <w:p w14:paraId="0072151C" w14:textId="77777777"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14:paraId="33A084E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 xml:space="preserve">$1,250 </w:t>
            </w:r>
          </w:p>
        </w:tc>
        <w:tc>
          <w:tcPr>
            <w:tcW w:w="1501" w:type="dxa"/>
            <w:shd w:val="clear" w:color="auto" w:fill="auto"/>
            <w:tcMar>
              <w:top w:w="15" w:type="dxa"/>
              <w:left w:w="15" w:type="dxa"/>
              <w:bottom w:w="0" w:type="dxa"/>
              <w:right w:w="15" w:type="dxa"/>
            </w:tcMar>
            <w:vAlign w:val="center"/>
            <w:hideMark/>
          </w:tcPr>
          <w:p w14:paraId="301842F4"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1,250)</w:t>
            </w:r>
          </w:p>
        </w:tc>
      </w:tr>
      <w:tr w:rsidR="007068BA" w:rsidRPr="00B020FB" w14:paraId="1C46CCF4" w14:textId="77777777" w:rsidTr="007068BA">
        <w:trPr>
          <w:trHeight w:hRule="exact" w:val="340"/>
          <w:jc w:val="center"/>
        </w:trPr>
        <w:tc>
          <w:tcPr>
            <w:tcW w:w="1416" w:type="dxa"/>
            <w:gridSpan w:val="2"/>
            <w:tcBorders>
              <w:top w:val="single" w:sz="4" w:space="0" w:color="auto"/>
            </w:tcBorders>
            <w:shd w:val="clear" w:color="auto" w:fill="FCD9BC"/>
            <w:tcMar>
              <w:top w:w="15" w:type="dxa"/>
              <w:left w:w="15" w:type="dxa"/>
              <w:bottom w:w="0" w:type="dxa"/>
              <w:right w:w="15" w:type="dxa"/>
            </w:tcMar>
            <w:vAlign w:val="center"/>
            <w:hideMark/>
          </w:tcPr>
          <w:p w14:paraId="3A319454"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Net Cost</w:t>
            </w:r>
          </w:p>
        </w:tc>
        <w:tc>
          <w:tcPr>
            <w:tcW w:w="1806" w:type="dxa"/>
            <w:tcBorders>
              <w:top w:val="single" w:sz="4" w:space="0" w:color="auto"/>
            </w:tcBorders>
            <w:shd w:val="clear" w:color="auto" w:fill="FCD9BC"/>
            <w:tcMar>
              <w:top w:w="15" w:type="dxa"/>
              <w:left w:w="15" w:type="dxa"/>
              <w:bottom w:w="0" w:type="dxa"/>
              <w:right w:w="15" w:type="dxa"/>
            </w:tcMar>
            <w:vAlign w:val="bottom"/>
            <w:hideMark/>
          </w:tcPr>
          <w:p w14:paraId="1B142AF4"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342" w:type="dxa"/>
            <w:tcBorders>
              <w:top w:val="single" w:sz="4" w:space="0" w:color="auto"/>
            </w:tcBorders>
            <w:shd w:val="clear" w:color="auto" w:fill="auto"/>
            <w:tcMar>
              <w:top w:w="15" w:type="dxa"/>
              <w:left w:w="15" w:type="dxa"/>
              <w:bottom w:w="0" w:type="dxa"/>
              <w:right w:w="15" w:type="dxa"/>
            </w:tcMar>
            <w:vAlign w:val="bottom"/>
            <w:hideMark/>
          </w:tcPr>
          <w:p w14:paraId="6FC098EC"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top w:val="single" w:sz="4" w:space="0" w:color="auto"/>
            </w:tcBorders>
            <w:shd w:val="clear" w:color="auto" w:fill="FCD9BC"/>
            <w:tcMar>
              <w:top w:w="15" w:type="dxa"/>
              <w:left w:w="15" w:type="dxa"/>
              <w:bottom w:w="0" w:type="dxa"/>
              <w:right w:w="15" w:type="dxa"/>
            </w:tcMar>
            <w:vAlign w:val="center"/>
            <w:hideMark/>
          </w:tcPr>
          <w:p w14:paraId="4AB77E1C"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8,750)</w:t>
            </w:r>
          </w:p>
        </w:tc>
        <w:tc>
          <w:tcPr>
            <w:tcW w:w="1501" w:type="dxa"/>
            <w:tcBorders>
              <w:top w:val="single" w:sz="4" w:space="0" w:color="auto"/>
            </w:tcBorders>
            <w:shd w:val="clear" w:color="auto" w:fill="FCD9BC"/>
            <w:tcMar>
              <w:top w:w="15" w:type="dxa"/>
              <w:left w:w="15" w:type="dxa"/>
              <w:bottom w:w="0" w:type="dxa"/>
              <w:right w:w="15" w:type="dxa"/>
            </w:tcMar>
            <w:vAlign w:val="center"/>
            <w:hideMark/>
          </w:tcPr>
          <w:p w14:paraId="7C6DD30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1,250)</w:t>
            </w:r>
          </w:p>
        </w:tc>
      </w:tr>
    </w:tbl>
    <w:p w14:paraId="633172B2" w14:textId="77777777" w:rsidR="007068BA" w:rsidRPr="00B020FB" w:rsidRDefault="007068BA" w:rsidP="007068BA">
      <w:pPr>
        <w:pStyle w:val="BT-Normal"/>
        <w:rPr>
          <w:rFonts w:ascii="Palatino" w:hAnsi="Palatino"/>
        </w:rPr>
      </w:pPr>
    </w:p>
    <w:p w14:paraId="7B0A107F" w14:textId="77777777" w:rsidR="007068BA" w:rsidRPr="00B020FB" w:rsidRDefault="007068BA" w:rsidP="00014635">
      <w:pPr>
        <w:pStyle w:val="Paragraph"/>
        <w:rPr>
          <w:rFonts w:ascii="Palatino" w:hAnsi="Palatino"/>
        </w:rPr>
      </w:pPr>
      <w:r w:rsidRPr="00B020FB">
        <w:rPr>
          <w:rFonts w:ascii="Palatino" w:hAnsi="Palatino"/>
        </w:rPr>
        <w:t>Define the various sources of basis risk and explain how basis risks arise when hedging with futures</w:t>
      </w:r>
    </w:p>
    <w:p w14:paraId="4C27BF50" w14:textId="77777777" w:rsidR="007068BA" w:rsidRPr="00B020FB" w:rsidRDefault="007068BA" w:rsidP="00014635">
      <w:pPr>
        <w:pStyle w:val="Paragraph"/>
        <w:rPr>
          <w:rFonts w:ascii="Palatino" w:hAnsi="Palatino"/>
        </w:rPr>
      </w:pPr>
      <w:r w:rsidRPr="00B020FB">
        <w:rPr>
          <w:rFonts w:ascii="Palatino" w:hAnsi="Palatino"/>
        </w:rPr>
        <w:t>When the spot price increases by more than the futures price, the basis increases and this is said to be a “strengthening of the basis” (and when unexpected, this strengthening is favorable for a short hedge and unfavorable for a long hedge).</w:t>
      </w:r>
    </w:p>
    <w:p w14:paraId="2BE33E8C" w14:textId="77777777" w:rsidR="007068BA" w:rsidRPr="00B020FB" w:rsidRDefault="007068BA" w:rsidP="00014635">
      <w:pPr>
        <w:pStyle w:val="Paragraph"/>
        <w:rPr>
          <w:rFonts w:ascii="Palatino" w:hAnsi="Palatino"/>
        </w:rPr>
      </w:pPr>
      <w:r w:rsidRPr="00B020FB">
        <w:rPr>
          <w:rFonts w:ascii="Palatino" w:hAnsi="Palatino"/>
        </w:rPr>
        <w:t>When the futures price increases by more than the spot price, the basis declines and this is said to be a “weakening of the basis” (and when unexpected, this weakening is favorable for a long hedge and unfavorable for a short hedge).</w:t>
      </w:r>
    </w:p>
    <w:p w14:paraId="47E35C92" w14:textId="77777777" w:rsidR="007068BA" w:rsidRPr="00B020FB" w:rsidRDefault="007068BA" w:rsidP="00014635">
      <w:pPr>
        <w:pStyle w:val="Paragraph"/>
        <w:rPr>
          <w:rFonts w:ascii="Palatino" w:hAnsi="Palatino"/>
        </w:rPr>
      </w:pPr>
      <w:bookmarkStart w:id="9" w:name="OLE_LINK9"/>
      <w:r w:rsidRPr="00B020FB">
        <w:rPr>
          <w:rFonts w:ascii="Palatino" w:hAnsi="Palatino"/>
        </w:rPr>
        <w:t>Basis risk arises because often the characteristics of the futures contract differ from the underlying position</w:t>
      </w:r>
      <w:bookmarkEnd w:id="9"/>
      <w:r w:rsidRPr="00B020FB">
        <w:rPr>
          <w:rFonts w:ascii="Palatino" w:hAnsi="Palatino"/>
        </w:rPr>
        <w:t>.</w:t>
      </w:r>
    </w:p>
    <w:p w14:paraId="78633377" w14:textId="77777777" w:rsidR="007068BA" w:rsidRPr="00B020FB" w:rsidRDefault="007068BA" w:rsidP="00014635">
      <w:pPr>
        <w:pStyle w:val="Paragraph"/>
        <w:rPr>
          <w:rFonts w:ascii="Palatino" w:hAnsi="Palatino"/>
        </w:rPr>
      </w:pPr>
      <w:r w:rsidRPr="00B020FB">
        <w:rPr>
          <w:rFonts w:ascii="Palatino" w:hAnsi="Palatino"/>
        </w:rPr>
        <w:t>Contract ≠ Commodity. The asset to be hedged is not exactly the same as the asset underlying the futures contract.</w:t>
      </w:r>
    </w:p>
    <w:p w14:paraId="10BA41B0" w14:textId="77777777" w:rsidR="007068BA" w:rsidRPr="00B020FB" w:rsidRDefault="007068BA" w:rsidP="00014635">
      <w:pPr>
        <w:pStyle w:val="Paragraph"/>
        <w:rPr>
          <w:rFonts w:ascii="Palatino" w:hAnsi="Palatino"/>
        </w:rPr>
      </w:pPr>
      <w:r w:rsidRPr="00B020FB">
        <w:rPr>
          <w:rFonts w:ascii="Palatino" w:hAnsi="Palatino"/>
        </w:rPr>
        <w:t>Contract is standardized (e.g., WTI oil futures)</w:t>
      </w:r>
    </w:p>
    <w:p w14:paraId="5476AE50" w14:textId="77777777" w:rsidR="007068BA" w:rsidRPr="00B020FB" w:rsidRDefault="007068BA" w:rsidP="00014635">
      <w:pPr>
        <w:pStyle w:val="Paragraph"/>
        <w:rPr>
          <w:rFonts w:ascii="Palatino" w:hAnsi="Palatino"/>
        </w:rPr>
      </w:pPr>
      <w:r w:rsidRPr="00B020FB">
        <w:rPr>
          <w:rFonts w:ascii="Palatino" w:hAnsi="Palatino"/>
        </w:rPr>
        <w:t>Commodities are not exactly the same</w:t>
      </w:r>
      <w:r w:rsidR="00863B78" w:rsidRPr="00B020FB">
        <w:rPr>
          <w:rFonts w:ascii="Palatino" w:hAnsi="Palatino"/>
        </w:rPr>
        <w:t xml:space="preserve"> (they have different qualities or </w:t>
      </w:r>
      <w:r w:rsidRPr="00B020FB">
        <w:rPr>
          <w:rFonts w:ascii="Palatino" w:hAnsi="Palatino"/>
        </w:rPr>
        <w:t>grade</w:t>
      </w:r>
      <w:r w:rsidR="00863B78" w:rsidRPr="00B020FB">
        <w:rPr>
          <w:rFonts w:ascii="Palatino" w:hAnsi="Palatino"/>
        </w:rPr>
        <w:t>s</w:t>
      </w:r>
      <w:r w:rsidRPr="00B020FB">
        <w:rPr>
          <w:rFonts w:ascii="Palatino" w:hAnsi="Palatino"/>
        </w:rPr>
        <w:t>)</w:t>
      </w:r>
    </w:p>
    <w:p w14:paraId="680A27CC" w14:textId="77777777" w:rsidR="007068BA" w:rsidRPr="00B020FB" w:rsidRDefault="007068BA" w:rsidP="00014635">
      <w:pPr>
        <w:pStyle w:val="Paragraph"/>
        <w:rPr>
          <w:rFonts w:ascii="Palatino" w:hAnsi="Palatino"/>
        </w:rPr>
      </w:pPr>
      <w:r w:rsidRPr="00B020FB">
        <w:rPr>
          <w:rFonts w:ascii="Palatino" w:hAnsi="Palatino"/>
        </w:rPr>
        <w:t xml:space="preserve">Timing (uncertainty </w:t>
      </w:r>
      <w:proofErr w:type="spellStart"/>
      <w:r w:rsidRPr="00B020FB">
        <w:rPr>
          <w:rFonts w:ascii="Palatino" w:hAnsi="Palatino"/>
        </w:rPr>
        <w:t>vis</w:t>
      </w:r>
      <w:proofErr w:type="spellEnd"/>
      <w:r w:rsidRPr="00B020FB">
        <w:rPr>
          <w:rFonts w:ascii="Palatino" w:hAnsi="Palatino"/>
        </w:rPr>
        <w:t>-a-</w:t>
      </w:r>
      <w:proofErr w:type="spellStart"/>
      <w:r w:rsidRPr="00B020FB">
        <w:rPr>
          <w:rFonts w:ascii="Palatino" w:hAnsi="Palatino"/>
        </w:rPr>
        <w:t>vis</w:t>
      </w:r>
      <w:proofErr w:type="spellEnd"/>
      <w:r w:rsidRPr="00B020FB">
        <w:rPr>
          <w:rFonts w:ascii="Palatino" w:hAnsi="Palatino"/>
        </w:rPr>
        <w:t xml:space="preserve"> asset). The hedger may be uncertain as to the exact date when the asset will be bought or sold.</w:t>
      </w:r>
    </w:p>
    <w:p w14:paraId="68A5BD29" w14:textId="77777777" w:rsidR="007068BA" w:rsidRPr="00B020FB" w:rsidRDefault="007068BA" w:rsidP="00014635">
      <w:pPr>
        <w:pStyle w:val="Paragraph"/>
        <w:rPr>
          <w:rFonts w:ascii="Palatino" w:hAnsi="Palatino"/>
        </w:rPr>
      </w:pPr>
      <w:r w:rsidRPr="00B020FB">
        <w:rPr>
          <w:rFonts w:ascii="Palatino" w:hAnsi="Palatino"/>
        </w:rPr>
        <w:t xml:space="preserve">Timing (uncertainty </w:t>
      </w:r>
      <w:proofErr w:type="spellStart"/>
      <w:r w:rsidRPr="00B020FB">
        <w:rPr>
          <w:rFonts w:ascii="Palatino" w:hAnsi="Palatino"/>
        </w:rPr>
        <w:t>vis</w:t>
      </w:r>
      <w:proofErr w:type="spellEnd"/>
      <w:r w:rsidRPr="00B020FB">
        <w:rPr>
          <w:rFonts w:ascii="Palatino" w:hAnsi="Palatino"/>
        </w:rPr>
        <w:t>-a-</w:t>
      </w:r>
      <w:proofErr w:type="spellStart"/>
      <w:r w:rsidRPr="00B020FB">
        <w:rPr>
          <w:rFonts w:ascii="Palatino" w:hAnsi="Palatino"/>
        </w:rPr>
        <w:t>vis</w:t>
      </w:r>
      <w:proofErr w:type="spellEnd"/>
      <w:r w:rsidRPr="00B020FB">
        <w:rPr>
          <w:rFonts w:ascii="Palatino" w:hAnsi="Palatino"/>
        </w:rPr>
        <w:t xml:space="preserve"> futures contract). The hedger may require the futures contract to be closed out before its delivery month.</w:t>
      </w:r>
    </w:p>
    <w:p w14:paraId="3956B7FE" w14:textId="77777777" w:rsidR="007068BA" w:rsidRPr="00B020FB" w:rsidRDefault="007068BA" w:rsidP="00014635">
      <w:pPr>
        <w:pStyle w:val="Paragraph"/>
        <w:rPr>
          <w:rFonts w:ascii="Palatino" w:hAnsi="Palatino"/>
        </w:rPr>
      </w:pPr>
      <w:r w:rsidRPr="00B020FB">
        <w:rPr>
          <w:rFonts w:ascii="Palatino" w:hAnsi="Palatino"/>
        </w:rPr>
        <w:lastRenderedPageBreak/>
        <w:t>Basis risk may be sub-classified in various ways. For example, changes in the</w:t>
      </w:r>
      <w:r w:rsidR="00A20C8F" w:rsidRPr="00B020FB">
        <w:rPr>
          <w:rFonts w:ascii="Palatino" w:hAnsi="Palatino"/>
        </w:rPr>
        <w:t xml:space="preserve"> cost of carry model, over time</w:t>
      </w:r>
      <w:r w:rsidRPr="00B020FB">
        <w:rPr>
          <w:rFonts w:ascii="Palatino" w:hAnsi="Palatino"/>
        </w:rPr>
        <w:t>, may give rise to basis risk. But generally, any particular type of basis risk reduces to one key fact: the asset being hedged is typically not identical, in all respects, to the commodity underlying the futures contract.</w:t>
      </w:r>
    </w:p>
    <w:p w14:paraId="4EDD6CE8" w14:textId="77777777" w:rsidR="007068BA" w:rsidRPr="00B020FB" w:rsidRDefault="007068BA" w:rsidP="00831BDB">
      <w:pPr>
        <w:pStyle w:val="Paragraph"/>
        <w:rPr>
          <w:rFonts w:ascii="Palatino" w:hAnsi="Palatino"/>
        </w:rPr>
      </w:pPr>
      <w:r w:rsidRPr="00B020FB">
        <w:rPr>
          <w:rFonts w:ascii="Palatino" w:hAnsi="Palatino"/>
        </w:rPr>
        <w:t>There is an inherent trade-off between liquidity and basis risk: to reduce basis risk is to require a tailored hedge.</w:t>
      </w:r>
    </w:p>
    <w:p w14:paraId="1FA7CDC2" w14:textId="77777777" w:rsidR="007068BA" w:rsidRPr="00B020FB" w:rsidRDefault="007068BA" w:rsidP="00831BDB">
      <w:pPr>
        <w:pStyle w:val="BT-Normal"/>
        <w:jc w:val="center"/>
        <w:rPr>
          <w:rFonts w:ascii="Palatino" w:hAnsi="Palatino"/>
          <w:lang w:bidi="ar-SA"/>
        </w:rPr>
      </w:pPr>
      <w:r w:rsidRPr="00B020FB">
        <w:rPr>
          <w:rFonts w:ascii="Palatino" w:hAnsi="Palatino"/>
          <w:noProof/>
          <w:lang w:bidi="ar-SA"/>
        </w:rPr>
        <mc:AlternateContent>
          <mc:Choice Requires="wpg">
            <w:drawing>
              <wp:inline distT="0" distB="0" distL="0" distR="0" wp14:anchorId="3A643E8E" wp14:editId="32C09A8A">
                <wp:extent cx="4518837" cy="746039"/>
                <wp:effectExtent l="0" t="0" r="0" b="16510"/>
                <wp:docPr id="256" name="Group 256"/>
                <wp:cNvGraphicFramePr/>
                <a:graphic xmlns:a="http://schemas.openxmlformats.org/drawingml/2006/main">
                  <a:graphicData uri="http://schemas.microsoft.com/office/word/2010/wordprocessingGroup">
                    <wpg:wgp>
                      <wpg:cNvGrpSpPr/>
                      <wpg:grpSpPr>
                        <a:xfrm>
                          <a:off x="0" y="0"/>
                          <a:ext cx="4518837" cy="746039"/>
                          <a:chOff x="739740" y="5257800"/>
                          <a:chExt cx="7434216" cy="1219200"/>
                        </a:xfrm>
                      </wpg:grpSpPr>
                      <wps:wsp>
                        <wps:cNvPr id="199" name="Left-Right Arrow 199"/>
                        <wps:cNvSpPr/>
                        <wps:spPr>
                          <a:xfrm>
                            <a:off x="3048000" y="5257800"/>
                            <a:ext cx="3276600" cy="1219200"/>
                          </a:xfrm>
                          <a:prstGeom prst="leftRightArrow">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8DE521" w14:textId="77777777" w:rsidR="00AF738A" w:rsidRPr="008E4A2F" w:rsidRDefault="00AF738A"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wps:txbx>
                        <wps:bodyPr rtlCol="0" anchor="ctr"/>
                      </wps:wsp>
                      <wps:wsp>
                        <wps:cNvPr id="200" name="TextBox 8"/>
                        <wps:cNvSpPr txBox="1"/>
                        <wps:spPr>
                          <a:xfrm>
                            <a:off x="6521713" y="5597094"/>
                            <a:ext cx="1652243" cy="688028"/>
                          </a:xfrm>
                          <a:prstGeom prst="rect">
                            <a:avLst/>
                          </a:prstGeom>
                          <a:noFill/>
                        </wps:spPr>
                        <wps:txbx>
                          <w:txbxContent>
                            <w:p w14:paraId="5E89315C" w14:textId="77777777" w:rsidR="00AF738A" w:rsidRPr="008E4A2F" w:rsidRDefault="00AF738A"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wps:txbx>
                        <wps:bodyPr wrap="square" rtlCol="0">
                          <a:noAutofit/>
                        </wps:bodyPr>
                      </wps:wsp>
                      <wps:wsp>
                        <wps:cNvPr id="201" name="TextBox 9"/>
                        <wps:cNvSpPr txBox="1"/>
                        <wps:spPr>
                          <a:xfrm>
                            <a:off x="739740" y="5485968"/>
                            <a:ext cx="2103755" cy="990135"/>
                          </a:xfrm>
                          <a:prstGeom prst="rect">
                            <a:avLst/>
                          </a:prstGeom>
                          <a:noFill/>
                        </wps:spPr>
                        <wps:txbx>
                          <w:txbxContent>
                            <w:p w14:paraId="7AA3C2F5" w14:textId="77777777" w:rsidR="00AF738A" w:rsidRPr="009B5736" w:rsidRDefault="00AF738A"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wps:txbx>
                        <wps:bodyPr wrap="square" rtlCol="0">
                          <a:noAutofit/>
                        </wps:bodyPr>
                      </wps:wsp>
                    </wpg:wgp>
                  </a:graphicData>
                </a:graphic>
              </wp:inline>
            </w:drawing>
          </mc:Choice>
          <mc:Fallback>
            <w:pict>
              <v:group id="Group 256" o:spid="_x0000_s1057" style="width:355.8pt;height:58.75pt;mso-position-horizontal-relative:char;mso-position-vertical-relative:line" coordorigin="739740,5257800" coordsize="7434216,1219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">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58" type="#_x0000_t69" style="position:absolute;left:3048000;top:5257800;width:3276600;height:1219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m19wwAA&#10;ANwAAAAPAAAAZHJzL2Rvd25yZXYueG1sRE9Na8JAEL0L/Q/LFHozm/ZQTHQVEUp7sdJo8Dpmx2Qx&#10;OxuyW5P8+26h0Ns83uesNqNtxZ16bxwreE5SEMSV04ZrBafj23wBwgdkja1jUjCRh836YbbCXLuB&#10;v+hehFrEEPY5KmhC6HIpfdWQRZ+4jjhyV9dbDBH2tdQ9DjHctvIlTV+lRcOxocGOdg1Vt+LbKjjW&#10;5f79NJbDVHxm0/6SmnA4G6WeHsftEkSgMfyL/9wfOs7PMvh9Jl4g1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Bm19wwAAANwAAAAPAAAAAAAAAAAAAAAAAJcCAABkcnMvZG93&#10;bnJldi54bWxQSwUGAAAAAAQABAD1AAAAhwMAAAAA&#10;" adj="4019" fillcolor="#c00000" strokecolor="red" strokeweight="2pt">
                  <v:textbox>
                    <w:txbxContent>
                      <w:p w14:paraId="718DE521" w14:textId="77777777" w:rsidR="00AF738A" w:rsidRPr="008E4A2F" w:rsidRDefault="00AF738A"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v:textbox>
                </v:shape>
                <v:shape id="TextBox 8" o:spid="_x0000_s1059" type="#_x0000_t202" style="position:absolute;left:6521713;top:5597094;width:1652243;height:6880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dX6cwwAA&#10;ANwAAAAPAAAAZHJzL2Rvd25yZXYueG1sRI9BawIxFITvhf6H8AreuknFit1ulFIRPFXUttDbY/Pc&#10;Xbp5CZvorv/eCILHYWa+YYrFYFtxoi40jjW8ZAoEcelMw5WG7/3qeQYiRGSDrWPScKYAi/njQ4G5&#10;cT1v6bSLlUgQDjlqqGP0uZShrMliyJwnTt7BdRZjkl0lTYd9gttWjpWaSosNp4UaPX3WVP7vjlbD&#10;z9fh73eiNtXSvvreDUqyfZNaj56Gj3cQkYZ4D9/aa6MhEeF6Jh0BOb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dX6cwwAAANwAAAAPAAAAAAAAAAAAAAAAAJcCAABkcnMvZG93&#10;bnJldi54bWxQSwUGAAAAAAQABAD1AAAAhwMAAAAA&#10;" filled="f" stroked="f">
                  <v:textbox>
                    <w:txbxContent>
                      <w:p w14:paraId="5E89315C" w14:textId="77777777" w:rsidR="00AF738A" w:rsidRPr="008E4A2F" w:rsidRDefault="00AF738A"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v:textbox>
                </v:shape>
                <v:shape id="TextBox 9" o:spid="_x0000_s1060" type="#_x0000_t202" style="position:absolute;left:739740;top:5485968;width:2103755;height:9901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OdsHxAAA&#10;ANwAAAAPAAAAZHJzL2Rvd25yZXYueG1sRI/NasMwEITvhbyD2EBvteTQlsSxYkJLoKeW5g9yW6yN&#10;bWKtjKXE7ttXhUKOw8x8w+TFaFtxo943jjWkiQJBXDrTcKVhv9s8zUH4gGywdUwafshDsZo85JgZ&#10;N/A33bahEhHCPkMNdQhdJqUva7LoE9cRR+/seoshyr6Spschwm0rZ0q9SosNx4UaO3qrqbxsr1bD&#10;4fN8Oj6rr+rdvnSDG5Vku5BaP07H9RJEoDHcw//tD6NhplL4OxOPgFz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DnbB8QAAADcAAAADwAAAAAAAAAAAAAAAACXAgAAZHJzL2Rv&#10;d25yZXYueG1sUEsFBgAAAAAEAAQA9QAAAIgDAAAAAA==&#10;" filled="f" stroked="f">
                  <v:textbox>
                    <w:txbxContent>
                      <w:p w14:paraId="7AA3C2F5" w14:textId="77777777" w:rsidR="00AF738A" w:rsidRPr="009B5736" w:rsidRDefault="00AF738A"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v:textbox>
                </v:shape>
                <w10:anchorlock/>
              </v:group>
            </w:pict>
          </mc:Fallback>
        </mc:AlternateContent>
      </w:r>
    </w:p>
    <w:p w14:paraId="038D5E47" w14:textId="77777777" w:rsidR="00435DA5" w:rsidRPr="00B020FB" w:rsidRDefault="00435DA5" w:rsidP="00014635">
      <w:pPr>
        <w:pStyle w:val="Paragraph"/>
        <w:rPr>
          <w:rFonts w:ascii="Palatino" w:hAnsi="Palatino"/>
        </w:rPr>
      </w:pPr>
      <w:r w:rsidRPr="00B020FB">
        <w:rPr>
          <w:rFonts w:ascii="Palatino" w:hAnsi="Palatino"/>
        </w:rPr>
        <w:t>Define cross hedging, and compute and interpret the minimum variance hedge ratio and hedge effectiveness.</w:t>
      </w:r>
    </w:p>
    <w:p w14:paraId="61667241" w14:textId="77777777" w:rsidR="007068BA" w:rsidRPr="00B020FB" w:rsidRDefault="007068BA" w:rsidP="00014635">
      <w:pPr>
        <w:pStyle w:val="Paragraph"/>
        <w:rPr>
          <w:rFonts w:ascii="Palatino" w:hAnsi="Palatino"/>
        </w:rPr>
      </w:pPr>
      <w:r w:rsidRPr="00B020FB">
        <w:rPr>
          <w:rFonts w:ascii="Palatino" w:hAnsi="Palatino"/>
        </w:rPr>
        <w:t>Define cross hedging</w:t>
      </w:r>
    </w:p>
    <w:p w14:paraId="323A04C0" w14:textId="77777777" w:rsidR="007068BA" w:rsidRPr="00B020FB" w:rsidRDefault="00B54CF6" w:rsidP="00014635">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2103680" behindDoc="0" locked="0" layoutInCell="1" allowOverlap="1" wp14:anchorId="21F56884" wp14:editId="5EB75543">
                <wp:simplePos x="0" y="0"/>
                <wp:positionH relativeFrom="column">
                  <wp:posOffset>3231515</wp:posOffset>
                </wp:positionH>
                <wp:positionV relativeFrom="paragraph">
                  <wp:posOffset>1149985</wp:posOffset>
                </wp:positionV>
                <wp:extent cx="2540635" cy="652145"/>
                <wp:effectExtent l="0" t="0" r="0" b="0"/>
                <wp:wrapSquare wrapText="bothSides"/>
                <wp:docPr id="37" name="Text Box 37"/>
                <wp:cNvGraphicFramePr/>
                <a:graphic xmlns:a="http://schemas.openxmlformats.org/drawingml/2006/main">
                  <a:graphicData uri="http://schemas.microsoft.com/office/word/2010/wordprocessingShape">
                    <wps:wsp>
                      <wps:cNvSpPr txBox="1"/>
                      <wps:spPr>
                        <a:xfrm>
                          <a:off x="0" y="0"/>
                          <a:ext cx="2540635" cy="652145"/>
                        </a:xfrm>
                        <a:prstGeom prst="rect">
                          <a:avLst/>
                        </a:prstGeom>
                        <a:solidFill>
                          <a:prstClr val="white"/>
                        </a:solidFill>
                        <a:ln>
                          <a:noFill/>
                        </a:ln>
                        <a:effectLst/>
                      </wps:spPr>
                      <wps:txbx>
                        <w:txbxContent>
                          <w:p w14:paraId="490DB32D" w14:textId="77777777" w:rsidR="00AF738A" w:rsidRPr="00D13851" w:rsidRDefault="00AF738A"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7" o:spid="_x0000_s1061" type="#_x0000_t202" style="position:absolute;margin-left:254.45pt;margin-top:90.55pt;width:200.05pt;height:51.35pt;z-index:25210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" stroked="f">
                <v:textbox style="mso-fit-shape-to-text:t" inset="0,0,0,0">
                  <w:txbxContent>
                    <w:p w14:paraId="490DB32D" w14:textId="77777777" w:rsidR="00AF738A" w:rsidRPr="00D13851" w:rsidRDefault="00AF738A"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v:textbox>
                <w10:wrap type="square"/>
              </v:shape>
            </w:pict>
          </mc:Fallback>
        </mc:AlternateContent>
      </w:r>
      <w:r w:rsidRPr="00B020FB">
        <w:rPr>
          <w:rFonts w:ascii="Palatino" w:hAnsi="Palatino"/>
          <w:noProof/>
          <w:lang w:bidi="ar-SA"/>
        </w:rPr>
        <w:drawing>
          <wp:anchor distT="0" distB="0" distL="114300" distR="114300" simplePos="0" relativeHeight="252101632" behindDoc="1" locked="0" layoutInCell="1" allowOverlap="1" wp14:anchorId="3A4EC5DB" wp14:editId="7B092637">
            <wp:simplePos x="2679065" y="5050155"/>
            <wp:positionH relativeFrom="margin">
              <wp:align>right</wp:align>
            </wp:positionH>
            <wp:positionV relativeFrom="margin">
              <wp:align>center</wp:align>
            </wp:positionV>
            <wp:extent cx="2540635" cy="889635"/>
            <wp:effectExtent l="0" t="0" r="0" b="571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41170" cy="88963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068BA" w:rsidRPr="00B020FB">
        <w:rPr>
          <w:rFonts w:ascii="Palatino" w:hAnsi="Palatino"/>
        </w:rPr>
        <w:t>A cross hedge is when the asset underlying the hedge is different from the asset being hedged. For example, an airline may hedge the cost of jet fuel with crude oil futures contracts. Cross-hedges are necessary because futures are standardized contracts for commodities.</w:t>
      </w:r>
    </w:p>
    <w:p w14:paraId="76D50B1E" w14:textId="77777777" w:rsidR="007068BA" w:rsidRPr="00B020FB" w:rsidRDefault="007068BA" w:rsidP="00014635">
      <w:pPr>
        <w:pStyle w:val="Paragraph"/>
        <w:rPr>
          <w:rFonts w:ascii="Palatino" w:hAnsi="Palatino"/>
        </w:rPr>
      </w:pPr>
      <w:r w:rsidRPr="00B020FB">
        <w:rPr>
          <w:rFonts w:ascii="Palatino" w:hAnsi="Palatino"/>
        </w:rPr>
        <w:t>Define, compute and interpret the minimum variance hedge ratio and hedge effectiveness</w:t>
      </w:r>
    </w:p>
    <w:p w14:paraId="66188824" w14:textId="77777777" w:rsidR="007068BA" w:rsidRPr="00B020FB" w:rsidRDefault="007068BA" w:rsidP="00014635">
      <w:pPr>
        <w:pStyle w:val="Paragraph"/>
        <w:rPr>
          <w:rFonts w:ascii="Palatino" w:hAnsi="Palatino"/>
        </w:rPr>
      </w:pPr>
      <w:r w:rsidRPr="00B020FB">
        <w:rPr>
          <w:rFonts w:ascii="Palatino" w:hAnsi="Palatino"/>
        </w:rPr>
        <w:t xml:space="preserve">If the spot and future positions are perfectly correlated, then a 1:1 hedge ratio results in a perfect hedge. However, this is not typically the case. The optimal hedge ratio (a.k.a., minimum variance hedge ratio) is the ratio of futures position relative to the spot position that minimizes the variance of the position. </w:t>
      </w:r>
    </w:p>
    <w:p w14:paraId="562BABDD" w14:textId="77777777" w:rsidR="007068BA" w:rsidRPr="00B020FB" w:rsidRDefault="007068BA" w:rsidP="00014635">
      <w:pPr>
        <w:pStyle w:val="Paragraph"/>
        <w:rPr>
          <w:rFonts w:ascii="Palatino" w:hAnsi="Palatino"/>
        </w:rPr>
      </w:pPr>
      <w:r w:rsidRPr="00B020FB">
        <w:rPr>
          <w:rFonts w:ascii="Palatino" w:hAnsi="Palatino"/>
        </w:rPr>
        <w:t xml:space="preserve">Where </w:t>
      </w:r>
      <w:r w:rsidRPr="00B020FB">
        <w:rPr>
          <w:rFonts w:ascii="Palatino" w:hAnsi="Palatino"/>
        </w:rPr>
        <w:sym w:font="Symbol" w:char="F072"/>
      </w:r>
      <w:r w:rsidRPr="00B020FB">
        <w:rPr>
          <w:rFonts w:ascii="Palatino" w:hAnsi="Palatino"/>
        </w:rPr>
        <w:t xml:space="preserve"> is the correlation and </w:t>
      </w:r>
      <w:r w:rsidRPr="00B020FB">
        <w:rPr>
          <w:rFonts w:ascii="Palatino" w:hAnsi="Palatino"/>
        </w:rPr>
        <w:sym w:font="Symbol" w:char="F073"/>
      </w:r>
      <w:r w:rsidRPr="00B020FB">
        <w:rPr>
          <w:rFonts w:ascii="Palatino" w:hAnsi="Palatino"/>
        </w:rPr>
        <w:t xml:space="preserve"> is the standard deviation, the optimal hedge ratio is given by:</w:t>
      </w:r>
    </w:p>
    <w:p w14:paraId="646D0E81" w14:textId="77777777" w:rsidR="007068BA" w:rsidRPr="00B020FB" w:rsidRDefault="00B54CF6" w:rsidP="007068BA">
      <w:pPr>
        <w:pStyle w:val="BT-Normal"/>
        <w:rPr>
          <w:rFonts w:ascii="Palatino" w:hAnsi="Palatino"/>
          <w:lang w:val="en-IN"/>
        </w:rPr>
      </w:pPr>
      <w:r w:rsidRPr="00B020FB">
        <w:rPr>
          <w:rFonts w:ascii="Palatino" w:hAnsi="Palatino"/>
          <w:position w:val="-34"/>
          <w:lang w:val="en-IN"/>
        </w:rPr>
        <w:object w:dxaOrig="6640" w:dyaOrig="780" w14:anchorId="290C0D02">
          <v:shape id="_x0000_i1027" type="#_x0000_t75" style="width:404.85pt;height:49.3pt" o:ole="" filled="t" fillcolor="#f3f7ed">
            <v:imagedata r:id="rId32" o:title=""/>
          </v:shape>
          <o:OLEObject Type="Embed" ProgID="Equation.DSMT4" ShapeID="_x0000_i1027" DrawAspect="Content" ObjectID="_1294939916" r:id="rId33"/>
        </w:object>
      </w:r>
      <w:r w:rsidR="007068BA" w:rsidRPr="00B020FB">
        <w:rPr>
          <w:rFonts w:ascii="Palatino" w:hAnsi="Palatino"/>
          <w:lang w:val="en-IN"/>
        </w:rPr>
        <w:tab/>
      </w:r>
    </w:p>
    <w:p w14:paraId="46D2672B" w14:textId="77777777" w:rsidR="00B54CF6" w:rsidRPr="00B020FB" w:rsidRDefault="00B54CF6">
      <w:pPr>
        <w:spacing w:before="0"/>
        <w:rPr>
          <w:rFonts w:ascii="Palatino" w:hAnsi="Palatino"/>
          <w:color w:val="000000" w:themeColor="text1"/>
          <w:lang w:val="en-IN"/>
        </w:rPr>
      </w:pPr>
      <w:r w:rsidRPr="00B020FB">
        <w:rPr>
          <w:rFonts w:ascii="Palatino" w:hAnsi="Palatino"/>
          <w:lang w:val="en-IN"/>
        </w:rPr>
        <w:br w:type="page"/>
      </w:r>
    </w:p>
    <w:p w14:paraId="10CCC393" w14:textId="77777777" w:rsidR="00B54CF6" w:rsidRPr="00B020FB" w:rsidRDefault="00B54CF6" w:rsidP="00014635">
      <w:pPr>
        <w:pStyle w:val="Paragraph"/>
        <w:rPr>
          <w:rFonts w:ascii="Palatino" w:hAnsi="Palatino"/>
        </w:rPr>
      </w:pPr>
      <w:r w:rsidRPr="00B020FB">
        <w:rPr>
          <w:rFonts w:ascii="Palatino" w:hAnsi="Palatino"/>
        </w:rPr>
        <w:lastRenderedPageBreak/>
        <w:t>For example:</w:t>
      </w:r>
    </w:p>
    <w:p w14:paraId="1A77A7E9" w14:textId="77777777" w:rsidR="007068BA" w:rsidRPr="00B020FB" w:rsidRDefault="00B54CF6" w:rsidP="00014635">
      <w:pPr>
        <w:pStyle w:val="Paragraph"/>
        <w:rPr>
          <w:rFonts w:ascii="Palatino" w:hAnsi="Palatino"/>
        </w:rPr>
      </w:pPr>
      <w:r w:rsidRPr="00B020FB">
        <w:rPr>
          <w:rFonts w:ascii="Palatino" w:hAnsi="Palatino"/>
        </w:rPr>
        <w:t>I</w:t>
      </w:r>
      <w:r w:rsidR="007068BA" w:rsidRPr="00B020FB">
        <w:rPr>
          <w:rFonts w:ascii="Palatino" w:hAnsi="Palatino"/>
        </w:rPr>
        <w:t xml:space="preserve">f the volatility of the spot price is 20%, the volatility of the futures price is 10%, and their correlation is 0.4, then </w:t>
      </w:r>
      <w:r w:rsidRPr="00B020FB">
        <w:rPr>
          <w:rFonts w:ascii="Palatino" w:hAnsi="Palatino"/>
        </w:rPr>
        <w:t>the optimal hedge ratio, h*, is given by:</w:t>
      </w:r>
      <w:r w:rsidR="00B020FB" w:rsidRPr="00B020FB">
        <w:rPr>
          <w:rFonts w:ascii="Palatino" w:hAnsi="Palatino"/>
        </w:rPr>
        <w:pict w14:anchorId="4E5BD779">
          <v:shape id="_x0000_i1028" type="#_x0000_t75" style="width:11.1pt;height:16.6pt">
            <v:imagedata r:id="rId34" o:title=""/>
          </v:shape>
        </w:pict>
      </w:r>
    </w:p>
    <w:p w14:paraId="7B715063" w14:textId="77777777" w:rsidR="007068BA" w:rsidRPr="00B020FB" w:rsidRDefault="00B020FB" w:rsidP="00014635">
      <w:pPr>
        <w:pStyle w:val="Paragraph"/>
        <w:rPr>
          <w:rFonts w:ascii="Palatino" w:hAnsi="Palatino"/>
        </w:rPr>
      </w:pPr>
      <w:r w:rsidRPr="00B020FB">
        <w:rPr>
          <w:rFonts w:ascii="Palatino" w:hAnsi="Palatino"/>
        </w:rPr>
        <w:pict w14:anchorId="34661D51">
          <v:shape id="_x0000_i1029" type="#_x0000_t75" style="width:119.1pt;height:36pt">
            <v:imagedata r:id="rId35" o:title=""/>
          </v:shape>
        </w:pict>
      </w:r>
    </w:p>
    <w:p w14:paraId="4525CF64" w14:textId="77777777" w:rsidR="007068BA" w:rsidRPr="00B020FB" w:rsidRDefault="007068BA" w:rsidP="00014635">
      <w:pPr>
        <w:pStyle w:val="Paragraph"/>
        <w:rPr>
          <w:rFonts w:ascii="Palatino" w:hAnsi="Palatino"/>
        </w:rPr>
      </w:pPr>
      <w:r w:rsidRPr="00B020FB">
        <w:rPr>
          <w:rFonts w:ascii="Palatino" w:hAnsi="Palatino"/>
        </w:rPr>
        <w:t xml:space="preserve">And the number of futures contracts is given by N* when NA is the size of the position being hedged and QF is the size of one futures contract: </w:t>
      </w:r>
    </w:p>
    <w:p w14:paraId="5691F8AF" w14:textId="77777777" w:rsidR="007068BA" w:rsidRPr="00B020FB" w:rsidRDefault="00B020FB" w:rsidP="00014635">
      <w:pPr>
        <w:pStyle w:val="Paragraph"/>
        <w:rPr>
          <w:rFonts w:ascii="Palatino" w:hAnsi="Palatino"/>
        </w:rPr>
      </w:pPr>
      <w:r w:rsidRPr="00B020FB">
        <w:rPr>
          <w:rFonts w:ascii="Palatino" w:hAnsi="Palatino"/>
        </w:rPr>
        <w:pict w14:anchorId="4C7F7688">
          <v:shape id="_x0000_i1030" type="#_x0000_t75" style="width:72.55pt;height:38.75pt">
            <v:imagedata r:id="rId36" o:title=""/>
          </v:shape>
        </w:pict>
      </w:r>
    </w:p>
    <w:p w14:paraId="38FE24BF" w14:textId="77777777" w:rsidR="007068BA" w:rsidRPr="00B020FB" w:rsidRDefault="007068BA" w:rsidP="00014635">
      <w:pPr>
        <w:pStyle w:val="Paragraph"/>
        <w:rPr>
          <w:rFonts w:ascii="Palatino" w:hAnsi="Palatino"/>
        </w:rPr>
      </w:pPr>
      <w:r w:rsidRPr="00B020FB">
        <w:rPr>
          <w:rFonts w:ascii="Palatino" w:hAnsi="Palatino"/>
        </w:rPr>
        <w:t xml:space="preserve">Hull’s Example: </w:t>
      </w:r>
      <w:r w:rsidR="00B54CF6" w:rsidRPr="00B020FB">
        <w:rPr>
          <w:rFonts w:ascii="Palatino" w:hAnsi="Palatino"/>
        </w:rPr>
        <w:t>Airline cross-hedges</w:t>
      </w:r>
      <w:r w:rsidRPr="00B020FB">
        <w:rPr>
          <w:rFonts w:ascii="Palatino" w:hAnsi="Palatino"/>
        </w:rPr>
        <w:t xml:space="preserve"> the future purchase of jet fuel with heating oil futures contracts</w:t>
      </w:r>
    </w:p>
    <w:p w14:paraId="08D47EB1" w14:textId="77777777" w:rsidR="007068BA" w:rsidRPr="00B020FB" w:rsidRDefault="007068BA" w:rsidP="00014635">
      <w:pPr>
        <w:pStyle w:val="Paragraph"/>
        <w:rPr>
          <w:rFonts w:ascii="Palatino" w:hAnsi="Palatino"/>
        </w:rPr>
      </w:pPr>
      <w:r w:rsidRPr="00B020FB">
        <w:rPr>
          <w:rFonts w:ascii="Palatino" w:hAnsi="Palatino"/>
        </w:rPr>
        <w:t xml:space="preserve">The historical change in spot price (jet fuel) is regressed against the change in futures price (heating oil futures). </w:t>
      </w:r>
      <w:r w:rsidR="00B54CF6" w:rsidRPr="00B020FB">
        <w:rPr>
          <w:rFonts w:ascii="Palatino" w:hAnsi="Palatino"/>
        </w:rPr>
        <w:t>Note</w:t>
      </w:r>
      <w:r w:rsidRPr="00B020FB">
        <w:rPr>
          <w:rFonts w:ascii="Palatino" w:hAnsi="Palatino"/>
        </w:rPr>
        <w:t>: the slope of the regression line equals the optimal hedge ratio.</w:t>
      </w:r>
    </w:p>
    <w:p w14:paraId="5B0D14D4" w14:textId="77777777" w:rsidR="007068BA" w:rsidRPr="00B020FB" w:rsidRDefault="007068BA" w:rsidP="007068BA">
      <w:pPr>
        <w:pStyle w:val="BT-Normal"/>
        <w:jc w:val="center"/>
        <w:rPr>
          <w:rFonts w:ascii="Palatino" w:hAnsi="Palatino"/>
          <w:i/>
          <w:lang w:val="en-IN"/>
        </w:rPr>
      </w:pPr>
      <w:r w:rsidRPr="00B020FB">
        <w:rPr>
          <w:rFonts w:ascii="Palatino" w:hAnsi="Palatino"/>
          <w:i/>
          <w:noProof/>
          <w:lang w:bidi="ar-SA"/>
        </w:rPr>
        <w:drawing>
          <wp:inline distT="0" distB="0" distL="0" distR="0" wp14:anchorId="50F30B88" wp14:editId="170E4F3A">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1FE502A0" w14:textId="77777777" w:rsidR="00F10891" w:rsidRPr="00B020FB" w:rsidRDefault="00F10891" w:rsidP="007068BA">
      <w:pPr>
        <w:pStyle w:val="BT-Normal"/>
        <w:jc w:val="center"/>
        <w:rPr>
          <w:rFonts w:ascii="Palatino" w:hAnsi="Palatino"/>
          <w:i/>
          <w:lang w:val="en-IN"/>
        </w:rPr>
      </w:pPr>
    </w:p>
    <w:p w14:paraId="2FA28666" w14:textId="77777777" w:rsidR="00F10891" w:rsidRPr="00B020FB" w:rsidRDefault="00F10891" w:rsidP="007068BA">
      <w:pPr>
        <w:pStyle w:val="BT-Normal"/>
        <w:jc w:val="center"/>
        <w:rPr>
          <w:rFonts w:ascii="Palatino" w:hAnsi="Palatino"/>
          <w:i/>
          <w:lang w:val="en-IN"/>
        </w:rPr>
      </w:pPr>
    </w:p>
    <w:p w14:paraId="090ABB78" w14:textId="77777777" w:rsidR="00F10891" w:rsidRPr="00B020FB" w:rsidRDefault="00F10891" w:rsidP="007068BA">
      <w:pPr>
        <w:pStyle w:val="BT-Normal"/>
        <w:jc w:val="center"/>
        <w:rPr>
          <w:rFonts w:ascii="Palatino" w:hAnsi="Palatino"/>
          <w:i/>
          <w:lang w:val="en-IN"/>
        </w:rPr>
      </w:pPr>
    </w:p>
    <w:p w14:paraId="7BC697D9" w14:textId="77777777" w:rsidR="00F10891" w:rsidRPr="00B020FB" w:rsidRDefault="00F10891" w:rsidP="007068BA">
      <w:pPr>
        <w:pStyle w:val="BT-Normal"/>
        <w:jc w:val="center"/>
        <w:rPr>
          <w:rFonts w:ascii="Palatino" w:hAnsi="Palatino"/>
          <w:i/>
          <w:lang w:val="en-IN"/>
        </w:rPr>
      </w:pPr>
    </w:p>
    <w:p w14:paraId="0CBC54F3" w14:textId="77777777" w:rsidR="00F10891" w:rsidRPr="00B020FB" w:rsidRDefault="00F10891" w:rsidP="007068BA">
      <w:pPr>
        <w:pStyle w:val="BT-Normal"/>
        <w:jc w:val="center"/>
        <w:rPr>
          <w:rFonts w:ascii="Palatino" w:hAnsi="Palatino"/>
          <w:i/>
          <w:lang w:val="en-IN"/>
        </w:rPr>
      </w:pPr>
    </w:p>
    <w:p w14:paraId="30139E28" w14:textId="77777777" w:rsidR="00F10891" w:rsidRPr="00B020FB" w:rsidRDefault="00F10891" w:rsidP="007068BA">
      <w:pPr>
        <w:pStyle w:val="BT-Normal"/>
        <w:jc w:val="center"/>
        <w:rPr>
          <w:rFonts w:ascii="Palatino" w:hAnsi="Palatino"/>
          <w:i/>
          <w:lang w:val="en-IN"/>
        </w:rPr>
      </w:pPr>
    </w:p>
    <w:p w14:paraId="7BA740FD" w14:textId="77777777" w:rsidR="00F10891" w:rsidRPr="00B020FB" w:rsidRDefault="00B020FB" w:rsidP="007068BA">
      <w:pPr>
        <w:pStyle w:val="BT-Normal"/>
        <w:jc w:val="center"/>
        <w:rPr>
          <w:rFonts w:ascii="Palatino" w:hAnsi="Palatino"/>
          <w:i/>
          <w:lang w:val="en-IN"/>
        </w:rPr>
      </w:pPr>
      <w:r w:rsidRPr="00B020FB">
        <w:rPr>
          <w:rFonts w:ascii="Palatino" w:hAnsi="Palatino"/>
          <w:i/>
          <w:noProof/>
          <w:lang w:bidi="ar-SA"/>
        </w:rPr>
        <w:lastRenderedPageBreak/>
        <w:pict w14:anchorId="1B02305A">
          <v:shape id="_x0000_s1071" type="#_x0000_t75" style="position:absolute;left:0;text-align:left;margin-left:363.3pt;margin-top:17.6pt;width:92.7pt;height:61.2pt;z-index:-251278336"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38" o:title=""/>
            <w10:wrap type="tight"/>
          </v:shape>
          <o:OLEObject Type="Embed" ProgID="Equation.DSMT4" ShapeID="_x0000_s1071" DrawAspect="Content" ObjectID="_1294939961" r:id="rId39"/>
        </w:pict>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CB4534" w:rsidRPr="00B020FB" w14:paraId="179A4F11" w14:textId="77777777" w:rsidTr="00CB4534">
        <w:trPr>
          <w:trHeight w:hRule="exact" w:val="398"/>
        </w:trPr>
        <w:tc>
          <w:tcPr>
            <w:tcW w:w="1725" w:type="dxa"/>
            <w:shd w:val="clear" w:color="auto" w:fill="auto"/>
            <w:tcMar>
              <w:top w:w="15" w:type="dxa"/>
              <w:left w:w="15" w:type="dxa"/>
              <w:bottom w:w="0" w:type="dxa"/>
              <w:right w:w="15" w:type="dxa"/>
            </w:tcMar>
            <w:hideMark/>
          </w:tcPr>
          <w:p w14:paraId="5A752FA8" w14:textId="77777777" w:rsidR="00CB4534" w:rsidRPr="00B020FB" w:rsidRDefault="00CB4534" w:rsidP="00CB4534">
            <w:pPr>
              <w:pStyle w:val="BT-Normal"/>
              <w:spacing w:before="60" w:after="60"/>
              <w:rPr>
                <w:rFonts w:ascii="Palatino" w:hAnsi="Palatino"/>
                <w:lang w:val="en-IN"/>
              </w:rPr>
            </w:pPr>
          </w:p>
        </w:tc>
        <w:tc>
          <w:tcPr>
            <w:tcW w:w="2250" w:type="dxa"/>
            <w:tcBorders>
              <w:bottom w:val="single" w:sz="4" w:space="0" w:color="auto"/>
            </w:tcBorders>
            <w:shd w:val="clear" w:color="auto" w:fill="B6DDE8" w:themeFill="accent5" w:themeFillTint="66"/>
            <w:tcMar>
              <w:top w:w="15" w:type="dxa"/>
              <w:left w:w="15" w:type="dxa"/>
              <w:bottom w:w="0" w:type="dxa"/>
              <w:right w:w="15" w:type="dxa"/>
            </w:tcMar>
            <w:vAlign w:val="center"/>
            <w:hideMark/>
          </w:tcPr>
          <w:p w14:paraId="5CB222B6" w14:textId="77777777" w:rsidR="00CB4534" w:rsidRPr="00B020FB" w:rsidRDefault="00CB4534" w:rsidP="00CB4534">
            <w:pPr>
              <w:pStyle w:val="BT-Normal"/>
              <w:spacing w:before="60" w:after="60"/>
              <w:rPr>
                <w:rFonts w:ascii="Palatino" w:hAnsi="Palatino"/>
                <w:b/>
                <w:bCs/>
              </w:rPr>
            </w:pPr>
            <w:r w:rsidRPr="00B020FB">
              <w:rPr>
                <w:rFonts w:ascii="Palatino" w:hAnsi="Palatino"/>
                <w:b/>
                <w:bCs/>
              </w:rPr>
              <w:t>(heating oil futures)</w:t>
            </w:r>
          </w:p>
        </w:tc>
        <w:tc>
          <w:tcPr>
            <w:tcW w:w="1539" w:type="dxa"/>
            <w:tcBorders>
              <w:bottom w:val="single" w:sz="4" w:space="0" w:color="auto"/>
            </w:tcBorders>
            <w:shd w:val="clear" w:color="auto" w:fill="66FF66"/>
            <w:vAlign w:val="center"/>
            <w:hideMark/>
          </w:tcPr>
          <w:p w14:paraId="38EA826D" w14:textId="77777777" w:rsidR="00CB4534" w:rsidRPr="00B020FB" w:rsidRDefault="00CB4534" w:rsidP="00CB4534">
            <w:pPr>
              <w:pStyle w:val="BT-Normal"/>
              <w:spacing w:before="60" w:after="60"/>
              <w:jc w:val="right"/>
              <w:rPr>
                <w:rFonts w:ascii="Palatino" w:hAnsi="Palatino"/>
                <w:b/>
                <w:bCs/>
              </w:rPr>
            </w:pPr>
            <w:r w:rsidRPr="00B020FB">
              <w:rPr>
                <w:rFonts w:ascii="Palatino" w:hAnsi="Palatino"/>
                <w:b/>
                <w:bCs/>
              </w:rPr>
              <w:t>(jet fuel spot)</w:t>
            </w:r>
          </w:p>
        </w:tc>
      </w:tr>
      <w:tr w:rsidR="007068BA" w:rsidRPr="00B020FB" w14:paraId="4EA85140" w14:textId="77777777" w:rsidTr="00CB4534">
        <w:trPr>
          <w:trHeight w:hRule="exact" w:val="340"/>
        </w:trPr>
        <w:tc>
          <w:tcPr>
            <w:tcW w:w="1725" w:type="dxa"/>
            <w:shd w:val="clear" w:color="auto" w:fill="auto"/>
            <w:tcMar>
              <w:top w:w="15" w:type="dxa"/>
              <w:left w:w="15" w:type="dxa"/>
              <w:bottom w:w="0" w:type="dxa"/>
              <w:right w:w="15" w:type="dxa"/>
            </w:tcMar>
            <w:hideMark/>
          </w:tcPr>
          <w:p w14:paraId="15D7ECE3" w14:textId="77777777" w:rsidR="007068BA" w:rsidRPr="00B020FB" w:rsidRDefault="00CB4534" w:rsidP="00CB4534">
            <w:pPr>
              <w:pStyle w:val="BT-Normal"/>
              <w:spacing w:before="60" w:after="60"/>
              <w:rPr>
                <w:rFonts w:ascii="Palatino" w:hAnsi="Palatino"/>
                <w:lang w:val="en-IN"/>
              </w:rPr>
            </w:pPr>
            <w:r w:rsidRPr="00B020FB">
              <w:rPr>
                <w:rFonts w:ascii="Palatino" w:hAnsi="Palatino"/>
                <w:b/>
                <w:bCs/>
              </w:rPr>
              <w:t xml:space="preserve">Standard </w:t>
            </w:r>
            <w:proofErr w:type="spellStart"/>
            <w:r w:rsidRPr="00B020FB">
              <w:rPr>
                <w:rFonts w:ascii="Palatino" w:hAnsi="Palatino"/>
                <w:b/>
                <w:bCs/>
              </w:rPr>
              <w:t>Dev</w:t>
            </w:r>
            <w:proofErr w:type="spellEnd"/>
          </w:p>
        </w:tc>
        <w:tc>
          <w:tcPr>
            <w:tcW w:w="2250" w:type="dxa"/>
            <w:tcBorders>
              <w:top w:val="single" w:sz="4" w:space="0" w:color="auto"/>
            </w:tcBorders>
            <w:shd w:val="clear" w:color="auto" w:fill="auto"/>
            <w:tcMar>
              <w:top w:w="15" w:type="dxa"/>
              <w:left w:w="15" w:type="dxa"/>
              <w:bottom w:w="0" w:type="dxa"/>
              <w:right w:w="15" w:type="dxa"/>
            </w:tcMar>
            <w:hideMark/>
          </w:tcPr>
          <w:p w14:paraId="17A76C4D" w14:textId="77777777" w:rsidR="007068BA" w:rsidRPr="00B020FB" w:rsidRDefault="00A20C8F" w:rsidP="00CB4534">
            <w:pPr>
              <w:pStyle w:val="BT-Normal"/>
              <w:spacing w:before="60" w:after="60"/>
              <w:jc w:val="right"/>
              <w:rPr>
                <w:rFonts w:ascii="Palatino" w:hAnsi="Palatino"/>
                <w:b/>
                <w:lang w:val="en-IN"/>
              </w:rPr>
            </w:pPr>
            <w:r w:rsidRPr="00B020FB">
              <w:rPr>
                <w:rFonts w:ascii="Palatino" w:hAnsi="Palatino"/>
                <w:b/>
              </w:rPr>
              <w:t>$0.03</w:t>
            </w:r>
            <w:r w:rsidR="007068BA" w:rsidRPr="00B020FB">
              <w:rPr>
                <w:rFonts w:ascii="Palatino" w:hAnsi="Palatino"/>
                <w:b/>
              </w:rPr>
              <w:t>13</w:t>
            </w:r>
          </w:p>
        </w:tc>
        <w:tc>
          <w:tcPr>
            <w:tcW w:w="1539" w:type="dxa"/>
            <w:tcBorders>
              <w:top w:val="single" w:sz="4" w:space="0" w:color="auto"/>
            </w:tcBorders>
            <w:shd w:val="clear" w:color="auto" w:fill="auto"/>
            <w:tcMar>
              <w:top w:w="15" w:type="dxa"/>
              <w:left w:w="15" w:type="dxa"/>
              <w:bottom w:w="0" w:type="dxa"/>
              <w:right w:w="15" w:type="dxa"/>
            </w:tcMar>
            <w:hideMark/>
          </w:tcPr>
          <w:p w14:paraId="0CF2836B" w14:textId="77777777" w:rsidR="007068BA" w:rsidRPr="00B020FB" w:rsidRDefault="00A20C8F" w:rsidP="00CB4534">
            <w:pPr>
              <w:pStyle w:val="BT-Normal"/>
              <w:spacing w:before="60" w:after="60"/>
              <w:jc w:val="right"/>
              <w:rPr>
                <w:rFonts w:ascii="Palatino" w:hAnsi="Palatino"/>
                <w:b/>
                <w:lang w:val="en-IN"/>
              </w:rPr>
            </w:pPr>
            <w:r w:rsidRPr="00B020FB">
              <w:rPr>
                <w:rFonts w:ascii="Palatino" w:hAnsi="Palatino"/>
                <w:b/>
              </w:rPr>
              <w:t>$0.0263</w:t>
            </w:r>
          </w:p>
        </w:tc>
      </w:tr>
      <w:tr w:rsidR="00CB4534" w:rsidRPr="00B020FB" w14:paraId="62969EA9"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2A41D2A0" w14:textId="77777777" w:rsidR="00CB4534" w:rsidRPr="00B020FB" w:rsidRDefault="00CB4534" w:rsidP="00CB4534">
            <w:pPr>
              <w:pStyle w:val="BT-Normal"/>
              <w:spacing w:before="60" w:after="60"/>
              <w:rPr>
                <w:rFonts w:ascii="Palatino" w:hAnsi="Palatino"/>
                <w:b/>
                <w:lang w:val="en-IN"/>
              </w:rPr>
            </w:pPr>
            <w:r w:rsidRPr="00B020FB">
              <w:rPr>
                <w:rFonts w:ascii="Palatino" w:hAnsi="Palatino"/>
                <w:b/>
                <w:bCs/>
              </w:rPr>
              <w:t>Correlation</w:t>
            </w:r>
          </w:p>
        </w:tc>
        <w:tc>
          <w:tcPr>
            <w:tcW w:w="1539" w:type="dxa"/>
            <w:shd w:val="clear" w:color="auto" w:fill="auto"/>
            <w:tcMar>
              <w:top w:w="15" w:type="dxa"/>
              <w:left w:w="15" w:type="dxa"/>
              <w:bottom w:w="0" w:type="dxa"/>
              <w:right w:w="15" w:type="dxa"/>
            </w:tcMar>
            <w:hideMark/>
          </w:tcPr>
          <w:p w14:paraId="3A3A1DD1" w14:textId="77777777" w:rsidR="00CB4534" w:rsidRPr="00B020FB" w:rsidRDefault="00CB4534" w:rsidP="00CB4534">
            <w:pPr>
              <w:pStyle w:val="BT-Normal"/>
              <w:spacing w:before="60" w:after="60"/>
              <w:jc w:val="right"/>
              <w:rPr>
                <w:rFonts w:ascii="Palatino" w:hAnsi="Palatino"/>
                <w:b/>
                <w:lang w:val="en-IN"/>
              </w:rPr>
            </w:pPr>
            <w:r w:rsidRPr="00B020FB">
              <w:rPr>
                <w:rFonts w:ascii="Palatino" w:hAnsi="Palatino"/>
                <w:b/>
              </w:rPr>
              <w:t xml:space="preserve">0.928   </w:t>
            </w:r>
          </w:p>
        </w:tc>
      </w:tr>
      <w:tr w:rsidR="007068BA" w:rsidRPr="00B020FB" w14:paraId="60F3779C"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47519B07" w14:textId="77777777" w:rsidR="007068BA" w:rsidRPr="00B020FB" w:rsidRDefault="007068BA" w:rsidP="00CB4534">
            <w:pPr>
              <w:pStyle w:val="BT-Normal"/>
              <w:spacing w:before="60" w:after="60"/>
              <w:rPr>
                <w:rFonts w:ascii="Palatino" w:hAnsi="Palatino"/>
                <w:b/>
                <w:lang w:val="en-IN"/>
              </w:rPr>
            </w:pPr>
            <w:r w:rsidRPr="00B020FB">
              <w:rPr>
                <w:rFonts w:ascii="Palatino" w:hAnsi="Palatino"/>
                <w:b/>
                <w:bCs/>
                <w:color w:val="C00000"/>
              </w:rPr>
              <w:t>(MV) Hedge ratio (h*)</w:t>
            </w:r>
          </w:p>
        </w:tc>
        <w:tc>
          <w:tcPr>
            <w:tcW w:w="1539" w:type="dxa"/>
            <w:shd w:val="clear" w:color="auto" w:fill="auto"/>
            <w:tcMar>
              <w:top w:w="15" w:type="dxa"/>
              <w:left w:w="15" w:type="dxa"/>
              <w:bottom w:w="0" w:type="dxa"/>
              <w:right w:w="15" w:type="dxa"/>
            </w:tcMar>
            <w:vAlign w:val="center"/>
            <w:hideMark/>
          </w:tcPr>
          <w:p w14:paraId="20B52905" w14:textId="77777777" w:rsidR="007068BA" w:rsidRPr="00B020FB" w:rsidRDefault="00CB4534" w:rsidP="00CB4534">
            <w:pPr>
              <w:pStyle w:val="BT-Normal"/>
              <w:spacing w:before="60" w:after="60"/>
              <w:jc w:val="right"/>
              <w:rPr>
                <w:rFonts w:ascii="Palatino" w:hAnsi="Palatino"/>
                <w:b/>
                <w:lang w:val="en-IN"/>
              </w:rPr>
            </w:pPr>
            <w:r w:rsidRPr="00B020FB">
              <w:rPr>
                <w:rFonts w:ascii="Palatino" w:hAnsi="Palatino"/>
                <w:b/>
                <w:bCs/>
              </w:rPr>
              <w:t>0.7777</w:t>
            </w:r>
            <w:r w:rsidR="007068BA" w:rsidRPr="00B020FB">
              <w:rPr>
                <w:rFonts w:ascii="Palatino" w:hAnsi="Palatino"/>
                <w:b/>
                <w:bCs/>
              </w:rPr>
              <w:t xml:space="preserve">              </w:t>
            </w:r>
          </w:p>
        </w:tc>
      </w:tr>
      <w:tr w:rsidR="00B54CF6" w:rsidRPr="00B020FB" w14:paraId="045481E6"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774090DB" w14:textId="77777777" w:rsidR="00B54CF6" w:rsidRPr="00B020FB" w:rsidRDefault="00B54CF6" w:rsidP="00CB4534">
            <w:pPr>
              <w:pStyle w:val="BT-Normal"/>
              <w:spacing w:before="60" w:after="60"/>
              <w:rPr>
                <w:rFonts w:ascii="Palatino" w:hAnsi="Palatino"/>
                <w:lang w:val="en-IN"/>
              </w:rPr>
            </w:pPr>
          </w:p>
        </w:tc>
        <w:tc>
          <w:tcPr>
            <w:tcW w:w="1539" w:type="dxa"/>
            <w:shd w:val="clear" w:color="auto" w:fill="auto"/>
            <w:tcMar>
              <w:top w:w="15" w:type="dxa"/>
              <w:left w:w="15" w:type="dxa"/>
              <w:bottom w:w="0" w:type="dxa"/>
              <w:right w:w="15" w:type="dxa"/>
            </w:tcMar>
            <w:hideMark/>
          </w:tcPr>
          <w:p w14:paraId="03022510" w14:textId="77777777" w:rsidR="00B54CF6" w:rsidRPr="00B020FB" w:rsidRDefault="00B54CF6" w:rsidP="00CB4534">
            <w:pPr>
              <w:pStyle w:val="BT-Normal"/>
              <w:spacing w:before="60" w:after="60"/>
              <w:jc w:val="right"/>
              <w:rPr>
                <w:rFonts w:ascii="Palatino" w:hAnsi="Palatino"/>
                <w:lang w:val="en-IN"/>
              </w:rPr>
            </w:pPr>
          </w:p>
        </w:tc>
      </w:tr>
      <w:tr w:rsidR="007068BA" w:rsidRPr="00B020FB" w14:paraId="7CEAC49E"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3908190B" w14:textId="77777777" w:rsidR="007068BA" w:rsidRPr="00B020FB" w:rsidRDefault="007068BA" w:rsidP="00CB4534">
            <w:pPr>
              <w:pStyle w:val="BT-Normal"/>
              <w:spacing w:before="60" w:after="60"/>
              <w:rPr>
                <w:rFonts w:ascii="Palatino" w:hAnsi="Palatino"/>
                <w:lang w:val="en-IN"/>
              </w:rPr>
            </w:pPr>
            <w:r w:rsidRPr="00B020FB">
              <w:rPr>
                <w:rFonts w:ascii="Palatino" w:hAnsi="Palatino"/>
                <w:b/>
                <w:bCs/>
              </w:rPr>
              <w:t>Airline will  purchase</w:t>
            </w:r>
          </w:p>
        </w:tc>
        <w:tc>
          <w:tcPr>
            <w:tcW w:w="1539" w:type="dxa"/>
            <w:shd w:val="clear" w:color="auto" w:fill="FFFF00"/>
            <w:tcMar>
              <w:top w:w="15" w:type="dxa"/>
              <w:left w:w="15" w:type="dxa"/>
              <w:bottom w:w="0" w:type="dxa"/>
              <w:right w:w="15" w:type="dxa"/>
            </w:tcMar>
            <w:hideMark/>
          </w:tcPr>
          <w:p w14:paraId="06B58638" w14:textId="77777777" w:rsidR="007068BA" w:rsidRPr="00B020FB" w:rsidRDefault="007068BA" w:rsidP="00CB4534">
            <w:pPr>
              <w:pStyle w:val="BT-Normal"/>
              <w:spacing w:before="60" w:after="60"/>
              <w:jc w:val="right"/>
              <w:rPr>
                <w:rFonts w:ascii="Palatino" w:hAnsi="Palatino"/>
                <w:lang w:val="en-IN"/>
              </w:rPr>
            </w:pPr>
            <w:r w:rsidRPr="00B020FB">
              <w:rPr>
                <w:rFonts w:ascii="Palatino" w:hAnsi="Palatino"/>
                <w:b/>
                <w:bCs/>
              </w:rPr>
              <w:t>2,000,000</w:t>
            </w:r>
          </w:p>
        </w:tc>
      </w:tr>
      <w:tr w:rsidR="007068BA" w:rsidRPr="00B020FB" w14:paraId="60A5E532"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5585DD07" w14:textId="77777777" w:rsidR="007068BA" w:rsidRPr="00B020FB" w:rsidRDefault="007068BA" w:rsidP="00CB4534">
            <w:pPr>
              <w:pStyle w:val="BT-Normal"/>
              <w:spacing w:before="60" w:after="60"/>
              <w:rPr>
                <w:rFonts w:ascii="Palatino" w:hAnsi="Palatino"/>
                <w:lang w:val="en-IN"/>
              </w:rPr>
            </w:pPr>
            <w:r w:rsidRPr="00B020FB">
              <w:rPr>
                <w:rFonts w:ascii="Palatino" w:hAnsi="Palatino"/>
                <w:b/>
                <w:bCs/>
              </w:rPr>
              <w:t>NYMEX oil futures (gallons)</w:t>
            </w:r>
          </w:p>
        </w:tc>
        <w:tc>
          <w:tcPr>
            <w:tcW w:w="1539" w:type="dxa"/>
            <w:shd w:val="clear" w:color="auto" w:fill="FFFF00"/>
            <w:tcMar>
              <w:top w:w="15" w:type="dxa"/>
              <w:left w:w="15" w:type="dxa"/>
              <w:bottom w:w="0" w:type="dxa"/>
              <w:right w:w="15" w:type="dxa"/>
            </w:tcMar>
            <w:hideMark/>
          </w:tcPr>
          <w:p w14:paraId="0B7D4AA9" w14:textId="77777777" w:rsidR="007068BA" w:rsidRPr="00B020FB" w:rsidRDefault="00713DDF" w:rsidP="00CB4534">
            <w:pPr>
              <w:pStyle w:val="BT-Normal"/>
              <w:spacing w:before="60" w:after="60"/>
              <w:jc w:val="right"/>
              <w:rPr>
                <w:rFonts w:ascii="Palatino" w:hAnsi="Palatino"/>
                <w:lang w:val="en-IN"/>
              </w:rPr>
            </w:pPr>
            <w:r w:rsidRPr="00B020FB">
              <w:rPr>
                <w:rFonts w:ascii="Palatino" w:hAnsi="Palatino"/>
                <w:noProof/>
                <w:lang w:bidi="ar-SA"/>
              </w:rPr>
              <mc:AlternateContent>
                <mc:Choice Requires="wps">
                  <w:drawing>
                    <wp:anchor distT="0" distB="0" distL="114300" distR="114300" simplePos="0" relativeHeight="252109824" behindDoc="0" locked="0" layoutInCell="1" allowOverlap="1" wp14:anchorId="3E059CBA" wp14:editId="785A4F9A">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4" o:spid="_x0000_s1026" type="#_x0000_t32" style="position:absolute;margin-left:80pt;margin-top:3.1pt;width:77.8pt;height:19.25pt;flip:x;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" strokecolor="blue" strokeweight="2.25pt">
                      <v:stroke endarrow="open"/>
                    </v:shape>
                  </w:pict>
                </mc:Fallback>
              </mc:AlternateContent>
            </w:r>
            <w:r w:rsidR="007068BA" w:rsidRPr="00B020FB">
              <w:rPr>
                <w:rFonts w:ascii="Palatino" w:hAnsi="Palatino"/>
                <w:b/>
                <w:bCs/>
              </w:rPr>
              <w:t>42,000</w:t>
            </w:r>
          </w:p>
        </w:tc>
      </w:tr>
      <w:tr w:rsidR="007068BA" w:rsidRPr="00B020FB" w14:paraId="198AA606" w14:textId="77777777" w:rsidTr="00CB4534">
        <w:trPr>
          <w:trHeight w:hRule="exact" w:val="340"/>
        </w:trPr>
        <w:tc>
          <w:tcPr>
            <w:tcW w:w="3975" w:type="dxa"/>
            <w:gridSpan w:val="2"/>
            <w:shd w:val="clear" w:color="auto" w:fill="auto"/>
            <w:tcMar>
              <w:top w:w="15" w:type="dxa"/>
              <w:left w:w="15" w:type="dxa"/>
              <w:bottom w:w="0" w:type="dxa"/>
              <w:right w:w="15" w:type="dxa"/>
            </w:tcMar>
            <w:hideMark/>
          </w:tcPr>
          <w:p w14:paraId="5756AB05" w14:textId="77777777" w:rsidR="007068BA" w:rsidRPr="00B020FB" w:rsidRDefault="007068BA" w:rsidP="00CB4534">
            <w:pPr>
              <w:pStyle w:val="BT-Normal"/>
              <w:spacing w:before="60" w:after="60"/>
              <w:rPr>
                <w:rFonts w:ascii="Palatino" w:hAnsi="Palatino"/>
                <w:lang w:val="en-IN"/>
              </w:rPr>
            </w:pPr>
            <w:r w:rsidRPr="00B020FB">
              <w:rPr>
                <w:rFonts w:ascii="Palatino" w:hAnsi="Palatino"/>
                <w:b/>
                <w:bCs/>
                <w:color w:val="0000FF"/>
              </w:rPr>
              <w:t>Number of contracts (N*)</w:t>
            </w:r>
          </w:p>
        </w:tc>
        <w:tc>
          <w:tcPr>
            <w:tcW w:w="1539" w:type="dxa"/>
            <w:shd w:val="clear" w:color="auto" w:fill="auto"/>
            <w:tcMar>
              <w:top w:w="15" w:type="dxa"/>
              <w:left w:w="15" w:type="dxa"/>
              <w:bottom w:w="0" w:type="dxa"/>
              <w:right w:w="15" w:type="dxa"/>
            </w:tcMar>
            <w:hideMark/>
          </w:tcPr>
          <w:p w14:paraId="32EBC253" w14:textId="77777777" w:rsidR="007068BA" w:rsidRPr="00B020FB" w:rsidRDefault="007068BA" w:rsidP="00CB4534">
            <w:pPr>
              <w:pStyle w:val="BT-Normal"/>
              <w:spacing w:before="60" w:after="60"/>
              <w:jc w:val="right"/>
              <w:rPr>
                <w:rFonts w:ascii="Palatino" w:hAnsi="Palatino"/>
                <w:lang w:val="en-IN"/>
              </w:rPr>
            </w:pPr>
            <w:r w:rsidRPr="00B020FB">
              <w:rPr>
                <w:rFonts w:ascii="Palatino" w:hAnsi="Palatino"/>
                <w:b/>
                <w:bCs/>
              </w:rPr>
              <w:t xml:space="preserve">37.01 </w:t>
            </w:r>
          </w:p>
        </w:tc>
      </w:tr>
    </w:tbl>
    <w:p w14:paraId="770FECAC" w14:textId="77777777" w:rsidR="007068BA" w:rsidRPr="00B020FB" w:rsidRDefault="00713DDF" w:rsidP="00CB4534">
      <w:pPr>
        <w:pStyle w:val="MTDisplayEquation"/>
        <w:rPr>
          <w:rFonts w:ascii="Palatino" w:hAnsi="Palatino"/>
          <w:lang w:val="en-IN"/>
        </w:rPr>
      </w:pPr>
      <w:r w:rsidRPr="00B020FB">
        <w:rPr>
          <w:rFonts w:ascii="Palatino" w:hAnsi="Palatino"/>
          <w:noProof/>
          <w:lang w:bidi="ar-SA"/>
        </w:rPr>
        <mc:AlternateContent>
          <mc:Choice Requires="wps">
            <w:drawing>
              <wp:anchor distT="0" distB="0" distL="114300" distR="114300" simplePos="0" relativeHeight="252107776" behindDoc="0" locked="0" layoutInCell="1" allowOverlap="1" wp14:anchorId="3BACC473" wp14:editId="6DF95334">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3pt;margin-top:32.65pt;width:71.15pt;height:29.3pt;flip:x;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" strokecolor="#c00000" strokeweight="2.25pt">
                <v:stroke endarrow="open"/>
              </v:shape>
            </w:pict>
          </mc:Fallback>
        </mc:AlternateContent>
      </w:r>
      <w:r w:rsidR="00CB4534" w:rsidRPr="00B020FB">
        <w:rPr>
          <w:rFonts w:ascii="Palatino" w:hAnsi="Palatino"/>
          <w:lang w:val="en-IN"/>
        </w:rPr>
        <w:tab/>
      </w:r>
    </w:p>
    <w:p w14:paraId="38F7810A" w14:textId="77777777" w:rsidR="00CB4534" w:rsidRPr="00B020FB" w:rsidRDefault="00CB4534" w:rsidP="00A20C8F">
      <w:pPr>
        <w:pStyle w:val="Heading3"/>
        <w:ind w:left="0" w:firstLine="0"/>
        <w:rPr>
          <w:rFonts w:ascii="Palatino" w:hAnsi="Palatino"/>
        </w:rPr>
      </w:pPr>
    </w:p>
    <w:p w14:paraId="0A1E2E88" w14:textId="77777777" w:rsidR="00F10891" w:rsidRPr="00B020FB" w:rsidRDefault="00B020FB" w:rsidP="00F10891">
      <w:pPr>
        <w:spacing w:before="0"/>
        <w:rPr>
          <w:rFonts w:ascii="Palatino" w:hAnsi="Palatino"/>
        </w:rPr>
      </w:pPr>
      <w:r w:rsidRPr="00B020FB">
        <w:rPr>
          <w:rFonts w:ascii="Palatino" w:hAnsi="Palatino"/>
          <w:noProof/>
        </w:rPr>
        <w:pict w14:anchorId="10F9F385">
          <v:shape id="_x0000_s1185" type="#_x0000_t75" style="position:absolute;margin-left:369.1pt;margin-top:31.05pt;width:91.2pt;height:49.25pt;z-index:252106752;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40" o:title=""/>
            <w10:wrap type="tight" anchorx="margin"/>
          </v:shape>
          <o:OLEObject Type="Embed" ProgID="Equation.DSMT4" ShapeID="_x0000_s1185" DrawAspect="Content" ObjectID="_1294939962" r:id="rId41"/>
        </w:pict>
      </w:r>
    </w:p>
    <w:p w14:paraId="42EBDF56" w14:textId="77777777" w:rsidR="00F10891" w:rsidRPr="00B020FB" w:rsidRDefault="00F10891" w:rsidP="00F10891">
      <w:pPr>
        <w:spacing w:before="0"/>
        <w:rPr>
          <w:rFonts w:ascii="Palatino" w:hAnsi="Palatino"/>
        </w:rPr>
      </w:pPr>
    </w:p>
    <w:p w14:paraId="6DE3CE77" w14:textId="77777777" w:rsidR="00F10891" w:rsidRPr="00B020FB" w:rsidRDefault="00F10891" w:rsidP="00F10891">
      <w:pPr>
        <w:spacing w:before="0"/>
        <w:rPr>
          <w:rFonts w:ascii="Palatino" w:hAnsi="Palatino"/>
        </w:rPr>
      </w:pPr>
    </w:p>
    <w:p w14:paraId="57749E78" w14:textId="77777777" w:rsidR="00F10891" w:rsidRPr="00B020FB" w:rsidRDefault="00F10891" w:rsidP="00F10891">
      <w:pPr>
        <w:spacing w:before="0"/>
        <w:rPr>
          <w:rFonts w:ascii="Palatino" w:hAnsi="Palatino"/>
        </w:rPr>
      </w:pPr>
    </w:p>
    <w:p w14:paraId="2FF04985" w14:textId="77777777" w:rsidR="007068BA" w:rsidRPr="00B020FB" w:rsidRDefault="007068BA" w:rsidP="00F10891">
      <w:pPr>
        <w:pStyle w:val="Paragraph"/>
        <w:rPr>
          <w:rFonts w:ascii="Palatino" w:hAnsi="Palatino"/>
        </w:rPr>
      </w:pPr>
      <w:r w:rsidRPr="00B020FB">
        <w:rPr>
          <w:rFonts w:ascii="Palatino" w:hAnsi="Palatino"/>
        </w:rPr>
        <w:t>Another</w:t>
      </w:r>
      <w:r w:rsidR="00A20C8F" w:rsidRPr="00B020FB">
        <w:rPr>
          <w:rFonts w:ascii="Palatino" w:hAnsi="Palatino"/>
        </w:rPr>
        <w:t xml:space="preserve"> Example: Spot volatility = 2.83</w:t>
      </w:r>
      <w:r w:rsidRPr="00B020FB">
        <w:rPr>
          <w:rFonts w:ascii="Palatino" w:hAnsi="Palatino"/>
        </w:rPr>
        <w:t>, Futures volatility = 3.38, Correlation = 0.814. Airline plans to purchase 1 million gallons</w:t>
      </w:r>
      <w:r w:rsidRPr="00B020FB">
        <w:rPr>
          <w:rFonts w:ascii="Palatino" w:hAnsi="Palatino"/>
          <w:lang w:val="en-IN"/>
        </w:rPr>
        <w:t>.</w:t>
      </w:r>
    </w:p>
    <w:p w14:paraId="30414AAF" w14:textId="77777777" w:rsidR="00831BDB" w:rsidRPr="00B020FB" w:rsidRDefault="00831BDB" w:rsidP="00831BDB">
      <w:pPr>
        <w:pStyle w:val="Paragraph"/>
        <w:spacing w:before="0" w:after="0" w:line="240" w:lineRule="auto"/>
        <w:rPr>
          <w:rFonts w:ascii="Palatino" w:hAnsi="Palatino"/>
        </w:rPr>
      </w:pPr>
    </w:p>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7068BA" w:rsidRPr="00B020FB" w14:paraId="427B2320" w14:textId="77777777" w:rsidTr="007068BA">
        <w:trPr>
          <w:trHeight w:val="20"/>
          <w:jc w:val="center"/>
        </w:trPr>
        <w:tc>
          <w:tcPr>
            <w:tcW w:w="1472" w:type="dxa"/>
            <w:shd w:val="clear" w:color="auto" w:fill="auto"/>
            <w:tcMar>
              <w:top w:w="17" w:type="dxa"/>
              <w:left w:w="17" w:type="dxa"/>
              <w:bottom w:w="0" w:type="dxa"/>
              <w:right w:w="17" w:type="dxa"/>
            </w:tcMar>
            <w:vAlign w:val="bottom"/>
            <w:hideMark/>
          </w:tcPr>
          <w:p w14:paraId="53DAED78" w14:textId="77777777" w:rsidR="00831BDB" w:rsidRPr="00B020FB" w:rsidRDefault="00831BDB" w:rsidP="007068BA">
            <w:pPr>
              <w:pStyle w:val="BT-Normal"/>
              <w:spacing w:after="0"/>
              <w:rPr>
                <w:rFonts w:ascii="Palatino" w:eastAsia="Times New Roman" w:hAnsi="Palatino"/>
              </w:rPr>
            </w:pPr>
          </w:p>
        </w:tc>
        <w:tc>
          <w:tcPr>
            <w:tcW w:w="1609" w:type="dxa"/>
            <w:shd w:val="clear" w:color="auto" w:fill="auto"/>
            <w:tcMar>
              <w:top w:w="17" w:type="dxa"/>
              <w:left w:w="17" w:type="dxa"/>
              <w:bottom w:w="0" w:type="dxa"/>
              <w:right w:w="17" w:type="dxa"/>
            </w:tcMar>
            <w:vAlign w:val="bottom"/>
            <w:hideMark/>
          </w:tcPr>
          <w:p w14:paraId="10D502E4" w14:textId="77777777" w:rsidR="007068BA" w:rsidRPr="00B020FB" w:rsidRDefault="007068BA" w:rsidP="007068BA">
            <w:pPr>
              <w:pStyle w:val="BT-Normal"/>
              <w:spacing w:after="0"/>
              <w:rPr>
                <w:rFonts w:ascii="Palatino" w:eastAsia="Times New Roman" w:hAnsi="Palatino"/>
              </w:rPr>
            </w:pPr>
          </w:p>
        </w:tc>
        <w:tc>
          <w:tcPr>
            <w:tcW w:w="1818" w:type="dxa"/>
            <w:tcBorders>
              <w:bottom w:val="single" w:sz="4" w:space="0" w:color="auto"/>
            </w:tcBorders>
            <w:shd w:val="clear" w:color="auto" w:fill="F2DDDC"/>
            <w:tcMar>
              <w:top w:w="17" w:type="dxa"/>
              <w:left w:w="17" w:type="dxa"/>
              <w:bottom w:w="0" w:type="dxa"/>
              <w:right w:w="17" w:type="dxa"/>
            </w:tcMar>
            <w:vAlign w:val="center"/>
            <w:hideMark/>
          </w:tcPr>
          <w:p w14:paraId="56DCA6B0" w14:textId="77777777" w:rsidR="007068BA" w:rsidRPr="00B020FB" w:rsidRDefault="007068BA" w:rsidP="007068BA">
            <w:pPr>
              <w:pStyle w:val="BT-Normal"/>
              <w:spacing w:after="0"/>
              <w:jc w:val="right"/>
              <w:rPr>
                <w:rFonts w:ascii="Palatino" w:eastAsia="Times New Roman" w:hAnsi="Palatino"/>
              </w:rPr>
            </w:pPr>
            <w:r w:rsidRPr="00B020FB">
              <w:rPr>
                <w:rFonts w:ascii="Palatino" w:eastAsia="Times New Roman" w:hAnsi="Palatino"/>
                <w:b/>
                <w:bCs/>
                <w:color w:val="000000"/>
                <w:kern w:val="24"/>
              </w:rPr>
              <w:t xml:space="preserve">Futures </w:t>
            </w:r>
          </w:p>
        </w:tc>
        <w:tc>
          <w:tcPr>
            <w:tcW w:w="2216" w:type="dxa"/>
            <w:tcBorders>
              <w:bottom w:val="single" w:sz="4" w:space="0" w:color="auto"/>
            </w:tcBorders>
            <w:shd w:val="clear" w:color="auto" w:fill="DBE5F1"/>
            <w:tcMar>
              <w:top w:w="17" w:type="dxa"/>
              <w:left w:w="17" w:type="dxa"/>
              <w:bottom w:w="0" w:type="dxa"/>
              <w:right w:w="17" w:type="dxa"/>
            </w:tcMar>
            <w:vAlign w:val="center"/>
            <w:hideMark/>
          </w:tcPr>
          <w:p w14:paraId="69F3A12D" w14:textId="77777777" w:rsidR="007068BA" w:rsidRPr="00B020FB" w:rsidRDefault="007068BA" w:rsidP="007068BA">
            <w:pPr>
              <w:pStyle w:val="BT-Normal"/>
              <w:spacing w:after="0"/>
              <w:jc w:val="right"/>
              <w:rPr>
                <w:rFonts w:ascii="Palatino" w:eastAsia="Times New Roman" w:hAnsi="Palatino"/>
              </w:rPr>
            </w:pPr>
            <w:r w:rsidRPr="00B020FB">
              <w:rPr>
                <w:rFonts w:ascii="Palatino" w:eastAsia="Times New Roman" w:hAnsi="Palatino"/>
                <w:b/>
                <w:bCs/>
                <w:color w:val="000000"/>
                <w:kern w:val="24"/>
              </w:rPr>
              <w:t>Spot</w:t>
            </w:r>
          </w:p>
        </w:tc>
      </w:tr>
      <w:tr w:rsidR="007068BA" w:rsidRPr="00B020FB" w14:paraId="7B336584" w14:textId="77777777" w:rsidTr="007068BA">
        <w:trPr>
          <w:trHeight w:val="20"/>
          <w:jc w:val="center"/>
        </w:trPr>
        <w:tc>
          <w:tcPr>
            <w:tcW w:w="3081" w:type="dxa"/>
            <w:gridSpan w:val="2"/>
            <w:shd w:val="clear" w:color="auto" w:fill="auto"/>
            <w:tcMar>
              <w:top w:w="17" w:type="dxa"/>
              <w:left w:w="17" w:type="dxa"/>
              <w:bottom w:w="0" w:type="dxa"/>
              <w:right w:w="17" w:type="dxa"/>
            </w:tcMar>
            <w:vAlign w:val="center"/>
            <w:hideMark/>
          </w:tcPr>
          <w:p w14:paraId="08FF4C0F" w14:textId="77777777" w:rsidR="007068BA" w:rsidRPr="00B020FB" w:rsidRDefault="007068BA" w:rsidP="007068BA">
            <w:pPr>
              <w:pStyle w:val="BT-Normal"/>
              <w:spacing w:after="0"/>
              <w:rPr>
                <w:rFonts w:ascii="Palatino" w:eastAsia="Times New Roman" w:hAnsi="Palatino"/>
              </w:rPr>
            </w:pPr>
            <w:r w:rsidRPr="00B020FB">
              <w:rPr>
                <w:rFonts w:ascii="Palatino" w:eastAsia="Times New Roman" w:hAnsi="Palatino"/>
                <w:b/>
                <w:bCs/>
                <w:color w:val="000000"/>
                <w:kern w:val="24"/>
              </w:rPr>
              <w:t>Standard Deviation</w:t>
            </w:r>
          </w:p>
        </w:tc>
        <w:tc>
          <w:tcPr>
            <w:tcW w:w="1818" w:type="dxa"/>
            <w:tcBorders>
              <w:top w:val="single" w:sz="4" w:space="0" w:color="auto"/>
            </w:tcBorders>
            <w:shd w:val="clear" w:color="auto" w:fill="auto"/>
            <w:tcMar>
              <w:top w:w="17" w:type="dxa"/>
              <w:left w:w="17" w:type="dxa"/>
              <w:bottom w:w="0" w:type="dxa"/>
              <w:right w:w="17" w:type="dxa"/>
            </w:tcMar>
            <w:vAlign w:val="center"/>
            <w:hideMark/>
          </w:tcPr>
          <w:p w14:paraId="45158F3A" w14:textId="77777777" w:rsidR="007068BA" w:rsidRPr="00B020FB" w:rsidRDefault="00713DDF"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w:t>
            </w:r>
            <w:r w:rsidR="007068BA" w:rsidRPr="00B020FB">
              <w:rPr>
                <w:rFonts w:ascii="Palatino" w:eastAsia="Times New Roman" w:hAnsi="Palatino"/>
                <w:b/>
                <w:color w:val="000000"/>
                <w:kern w:val="24"/>
              </w:rPr>
              <w:t>3.38</w:t>
            </w:r>
          </w:p>
        </w:tc>
        <w:tc>
          <w:tcPr>
            <w:tcW w:w="2216" w:type="dxa"/>
            <w:tcBorders>
              <w:top w:val="single" w:sz="4" w:space="0" w:color="auto"/>
            </w:tcBorders>
            <w:shd w:val="clear" w:color="auto" w:fill="auto"/>
            <w:tcMar>
              <w:top w:w="17" w:type="dxa"/>
              <w:left w:w="17" w:type="dxa"/>
              <w:bottom w:w="0" w:type="dxa"/>
              <w:right w:w="17" w:type="dxa"/>
            </w:tcMar>
            <w:vAlign w:val="center"/>
            <w:hideMark/>
          </w:tcPr>
          <w:p w14:paraId="67246B40" w14:textId="77777777" w:rsidR="007068BA" w:rsidRPr="00B020FB" w:rsidRDefault="00713DDF"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w:t>
            </w:r>
            <w:r w:rsidR="00A20C8F" w:rsidRPr="00B020FB">
              <w:rPr>
                <w:rFonts w:ascii="Palatino" w:eastAsia="Times New Roman" w:hAnsi="Palatino"/>
                <w:b/>
                <w:color w:val="000000"/>
                <w:kern w:val="24"/>
              </w:rPr>
              <w:t>2.83</w:t>
            </w:r>
          </w:p>
        </w:tc>
      </w:tr>
      <w:tr w:rsidR="007068BA" w:rsidRPr="00B020FB" w14:paraId="78856DE0" w14:textId="77777777" w:rsidTr="007068BA">
        <w:trPr>
          <w:trHeight w:val="20"/>
          <w:jc w:val="center"/>
        </w:trPr>
        <w:tc>
          <w:tcPr>
            <w:tcW w:w="3081" w:type="dxa"/>
            <w:gridSpan w:val="2"/>
            <w:shd w:val="clear" w:color="auto" w:fill="auto"/>
            <w:tcMar>
              <w:top w:w="17" w:type="dxa"/>
              <w:left w:w="17" w:type="dxa"/>
              <w:bottom w:w="0" w:type="dxa"/>
              <w:right w:w="17" w:type="dxa"/>
            </w:tcMar>
            <w:vAlign w:val="center"/>
            <w:hideMark/>
          </w:tcPr>
          <w:p w14:paraId="7DCA6F09" w14:textId="77777777" w:rsidR="007068BA" w:rsidRPr="00B020FB" w:rsidRDefault="007068BA" w:rsidP="007068BA">
            <w:pPr>
              <w:pStyle w:val="BT-Normal"/>
              <w:spacing w:after="0"/>
              <w:rPr>
                <w:rFonts w:ascii="Palatino" w:eastAsia="Times New Roman" w:hAnsi="Palatino"/>
              </w:rPr>
            </w:pPr>
            <w:r w:rsidRPr="00B020FB">
              <w:rPr>
                <w:rFonts w:ascii="Palatino" w:eastAsia="Times New Roman" w:hAnsi="Palatino"/>
                <w:b/>
                <w:bCs/>
                <w:color w:val="000000"/>
                <w:kern w:val="24"/>
              </w:rPr>
              <w:t>Correlation</w:t>
            </w:r>
          </w:p>
        </w:tc>
        <w:tc>
          <w:tcPr>
            <w:tcW w:w="1818" w:type="dxa"/>
            <w:shd w:val="clear" w:color="auto" w:fill="auto"/>
            <w:tcMar>
              <w:top w:w="17" w:type="dxa"/>
              <w:left w:w="17" w:type="dxa"/>
              <w:bottom w:w="0" w:type="dxa"/>
              <w:right w:w="17" w:type="dxa"/>
            </w:tcMar>
            <w:vAlign w:val="bottom"/>
            <w:hideMark/>
          </w:tcPr>
          <w:p w14:paraId="5A12B6A9" w14:textId="77777777" w:rsidR="007068BA" w:rsidRPr="00B020FB" w:rsidRDefault="007068BA" w:rsidP="007068BA">
            <w:pPr>
              <w:pStyle w:val="BT-Normal"/>
              <w:spacing w:after="0"/>
              <w:rPr>
                <w:rFonts w:ascii="Palatino" w:eastAsia="Times New Roman" w:hAnsi="Palatino"/>
                <w:b/>
              </w:rPr>
            </w:pPr>
          </w:p>
        </w:tc>
        <w:tc>
          <w:tcPr>
            <w:tcW w:w="2216" w:type="dxa"/>
            <w:shd w:val="clear" w:color="auto" w:fill="auto"/>
            <w:tcMar>
              <w:top w:w="17" w:type="dxa"/>
              <w:left w:w="17" w:type="dxa"/>
              <w:bottom w:w="0" w:type="dxa"/>
              <w:right w:w="17" w:type="dxa"/>
            </w:tcMar>
            <w:vAlign w:val="center"/>
            <w:hideMark/>
          </w:tcPr>
          <w:p w14:paraId="1AF65E1E" w14:textId="77777777" w:rsidR="007068BA" w:rsidRPr="00B020FB" w:rsidRDefault="00A20C8F"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0.814</w:t>
            </w:r>
          </w:p>
        </w:tc>
      </w:tr>
      <w:tr w:rsidR="007068BA" w:rsidRPr="00B020FB" w14:paraId="6783BF8A" w14:textId="77777777"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14:paraId="31D5276E" w14:textId="77777777" w:rsidR="007068BA" w:rsidRPr="00B020FB" w:rsidRDefault="007068BA" w:rsidP="007068BA">
            <w:pPr>
              <w:pStyle w:val="BT-Normal"/>
              <w:spacing w:after="0"/>
              <w:rPr>
                <w:rFonts w:ascii="Palatino" w:eastAsia="Times New Roman" w:hAnsi="Palatino"/>
                <w:b/>
                <w:highlight w:val="yellow"/>
              </w:rPr>
            </w:pPr>
            <w:r w:rsidRPr="00B020FB">
              <w:rPr>
                <w:rFonts w:ascii="Palatino" w:eastAsia="Times New Roman" w:hAnsi="Palatino"/>
                <w:b/>
                <w:bCs/>
                <w:color w:val="000000"/>
                <w:kern w:val="24"/>
              </w:rPr>
              <w:t>Minimum Variance Hedge ratio</w:t>
            </w:r>
          </w:p>
        </w:tc>
        <w:tc>
          <w:tcPr>
            <w:tcW w:w="2216" w:type="dxa"/>
            <w:shd w:val="clear" w:color="auto" w:fill="auto"/>
            <w:tcMar>
              <w:top w:w="17" w:type="dxa"/>
              <w:left w:w="17" w:type="dxa"/>
              <w:bottom w:w="0" w:type="dxa"/>
              <w:right w:w="17" w:type="dxa"/>
            </w:tcMar>
            <w:vAlign w:val="center"/>
            <w:hideMark/>
          </w:tcPr>
          <w:p w14:paraId="595686F1" w14:textId="77777777" w:rsidR="007068BA" w:rsidRPr="00B020FB" w:rsidRDefault="007068BA" w:rsidP="007068BA">
            <w:pPr>
              <w:pStyle w:val="BT-Normal"/>
              <w:spacing w:after="0"/>
              <w:jc w:val="right"/>
              <w:rPr>
                <w:rFonts w:ascii="Palatino" w:eastAsia="Times New Roman" w:hAnsi="Palatino"/>
                <w:b/>
                <w:highlight w:val="yellow"/>
              </w:rPr>
            </w:pPr>
            <w:r w:rsidRPr="00B020FB">
              <w:rPr>
                <w:rFonts w:ascii="Palatino" w:eastAsia="Times New Roman" w:hAnsi="Palatino"/>
                <w:b/>
                <w:color w:val="000000"/>
                <w:kern w:val="24"/>
                <w:highlight w:val="yellow"/>
              </w:rPr>
              <w:t xml:space="preserve">0.68 </w:t>
            </w:r>
          </w:p>
        </w:tc>
      </w:tr>
      <w:tr w:rsidR="00713DDF" w:rsidRPr="00B020FB" w14:paraId="7CE6983A" w14:textId="77777777" w:rsidTr="00713DDF">
        <w:trPr>
          <w:trHeight w:val="78"/>
          <w:jc w:val="center"/>
        </w:trPr>
        <w:tc>
          <w:tcPr>
            <w:tcW w:w="7115" w:type="dxa"/>
            <w:gridSpan w:val="4"/>
            <w:shd w:val="clear" w:color="auto" w:fill="auto"/>
            <w:tcMar>
              <w:top w:w="17" w:type="dxa"/>
              <w:left w:w="17" w:type="dxa"/>
              <w:bottom w:w="0" w:type="dxa"/>
              <w:right w:w="17" w:type="dxa"/>
            </w:tcMar>
            <w:vAlign w:val="bottom"/>
            <w:hideMark/>
          </w:tcPr>
          <w:p w14:paraId="4457F1DE" w14:textId="77777777" w:rsidR="00713DDF" w:rsidRPr="00B020FB" w:rsidRDefault="00713DDF" w:rsidP="007068BA">
            <w:pPr>
              <w:pStyle w:val="BT-Normal"/>
              <w:spacing w:after="0"/>
              <w:jc w:val="right"/>
              <w:rPr>
                <w:rFonts w:ascii="Palatino" w:eastAsia="Times New Roman" w:hAnsi="Palatino"/>
                <w:b/>
              </w:rPr>
            </w:pPr>
          </w:p>
        </w:tc>
      </w:tr>
      <w:tr w:rsidR="007068BA" w:rsidRPr="00B020FB" w14:paraId="611598CD" w14:textId="77777777" w:rsidTr="007068BA">
        <w:trPr>
          <w:trHeight w:val="20"/>
          <w:jc w:val="center"/>
        </w:trPr>
        <w:tc>
          <w:tcPr>
            <w:tcW w:w="4899" w:type="dxa"/>
            <w:gridSpan w:val="3"/>
            <w:shd w:val="clear" w:color="auto" w:fill="auto"/>
            <w:tcMar>
              <w:top w:w="17" w:type="dxa"/>
              <w:left w:w="17" w:type="dxa"/>
              <w:bottom w:w="0" w:type="dxa"/>
              <w:right w:w="17" w:type="dxa"/>
            </w:tcMar>
            <w:vAlign w:val="center"/>
            <w:hideMark/>
          </w:tcPr>
          <w:p w14:paraId="356AED52"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Airline will  purchase</w:t>
            </w:r>
          </w:p>
        </w:tc>
        <w:tc>
          <w:tcPr>
            <w:tcW w:w="2216" w:type="dxa"/>
            <w:shd w:val="clear" w:color="auto" w:fill="auto"/>
            <w:tcMar>
              <w:top w:w="17" w:type="dxa"/>
              <w:left w:w="17" w:type="dxa"/>
              <w:bottom w:w="0" w:type="dxa"/>
              <w:right w:w="17" w:type="dxa"/>
            </w:tcMar>
            <w:vAlign w:val="center"/>
            <w:hideMark/>
          </w:tcPr>
          <w:p w14:paraId="621F2D31" w14:textId="77777777"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1,000,000</w:t>
            </w:r>
          </w:p>
        </w:tc>
      </w:tr>
      <w:tr w:rsidR="007068BA" w:rsidRPr="00B020FB" w14:paraId="746C4720" w14:textId="77777777" w:rsidTr="007068BA">
        <w:trPr>
          <w:trHeight w:val="20"/>
          <w:jc w:val="center"/>
        </w:trPr>
        <w:tc>
          <w:tcPr>
            <w:tcW w:w="4899" w:type="dxa"/>
            <w:gridSpan w:val="3"/>
            <w:shd w:val="clear" w:color="auto" w:fill="auto"/>
            <w:tcMar>
              <w:top w:w="17" w:type="dxa"/>
              <w:left w:w="17" w:type="dxa"/>
              <w:bottom w:w="0" w:type="dxa"/>
              <w:right w:w="17" w:type="dxa"/>
            </w:tcMar>
            <w:vAlign w:val="center"/>
            <w:hideMark/>
          </w:tcPr>
          <w:p w14:paraId="1493CECF"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NYMEX oil futures (gallons)</w:t>
            </w:r>
          </w:p>
        </w:tc>
        <w:tc>
          <w:tcPr>
            <w:tcW w:w="2216" w:type="dxa"/>
            <w:shd w:val="clear" w:color="auto" w:fill="auto"/>
            <w:tcMar>
              <w:top w:w="17" w:type="dxa"/>
              <w:left w:w="17" w:type="dxa"/>
              <w:bottom w:w="0" w:type="dxa"/>
              <w:right w:w="17" w:type="dxa"/>
            </w:tcMar>
            <w:vAlign w:val="center"/>
            <w:hideMark/>
          </w:tcPr>
          <w:p w14:paraId="0571A8FB" w14:textId="77777777"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42,000</w:t>
            </w:r>
          </w:p>
        </w:tc>
      </w:tr>
      <w:tr w:rsidR="007068BA" w:rsidRPr="00B020FB" w14:paraId="3D18AF87" w14:textId="77777777"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14:paraId="78F17B53" w14:textId="77777777" w:rsidR="007068BA" w:rsidRPr="00B020FB" w:rsidRDefault="007068BA" w:rsidP="007068BA">
            <w:pPr>
              <w:pStyle w:val="BT-Normal"/>
              <w:spacing w:after="0"/>
              <w:rPr>
                <w:rFonts w:ascii="Palatino" w:eastAsia="Times New Roman" w:hAnsi="Palatino"/>
                <w:b/>
                <w:highlight w:val="yellow"/>
              </w:rPr>
            </w:pPr>
            <w:r w:rsidRPr="00B020FB">
              <w:rPr>
                <w:rFonts w:ascii="Palatino" w:eastAsia="Times New Roman" w:hAnsi="Palatino"/>
                <w:b/>
                <w:bCs/>
                <w:color w:val="000000"/>
                <w:kern w:val="24"/>
              </w:rPr>
              <w:t>Number of contracts</w:t>
            </w:r>
          </w:p>
        </w:tc>
        <w:tc>
          <w:tcPr>
            <w:tcW w:w="2216" w:type="dxa"/>
            <w:shd w:val="clear" w:color="auto" w:fill="auto"/>
            <w:tcMar>
              <w:top w:w="17" w:type="dxa"/>
              <w:left w:w="17" w:type="dxa"/>
              <w:bottom w:w="0" w:type="dxa"/>
              <w:right w:w="17" w:type="dxa"/>
            </w:tcMar>
            <w:vAlign w:val="center"/>
            <w:hideMark/>
          </w:tcPr>
          <w:p w14:paraId="63152426" w14:textId="77777777" w:rsidR="007068BA" w:rsidRPr="00B020FB" w:rsidRDefault="007068BA" w:rsidP="007068BA">
            <w:pPr>
              <w:pStyle w:val="BT-Normal"/>
              <w:spacing w:after="0"/>
              <w:jc w:val="right"/>
              <w:rPr>
                <w:rFonts w:ascii="Palatino" w:eastAsia="Times New Roman" w:hAnsi="Palatino"/>
                <w:b/>
                <w:highlight w:val="yellow"/>
              </w:rPr>
            </w:pPr>
            <w:r w:rsidRPr="00B020FB">
              <w:rPr>
                <w:rFonts w:ascii="Palatino" w:eastAsia="Times New Roman" w:hAnsi="Palatino"/>
                <w:b/>
                <w:color w:val="000000"/>
                <w:kern w:val="24"/>
                <w:highlight w:val="yellow"/>
              </w:rPr>
              <w:t xml:space="preserve">               16.25 </w:t>
            </w:r>
          </w:p>
        </w:tc>
      </w:tr>
      <w:tr w:rsidR="007068BA" w:rsidRPr="00B020FB" w14:paraId="4C80BED0" w14:textId="77777777" w:rsidTr="00713DDF">
        <w:trPr>
          <w:trHeight w:val="159"/>
          <w:jc w:val="center"/>
        </w:trPr>
        <w:tc>
          <w:tcPr>
            <w:tcW w:w="1472" w:type="dxa"/>
            <w:shd w:val="clear" w:color="auto" w:fill="auto"/>
            <w:tcMar>
              <w:top w:w="17" w:type="dxa"/>
              <w:left w:w="17" w:type="dxa"/>
              <w:bottom w:w="0" w:type="dxa"/>
              <w:right w:w="17" w:type="dxa"/>
            </w:tcMar>
            <w:vAlign w:val="bottom"/>
            <w:hideMark/>
          </w:tcPr>
          <w:p w14:paraId="7712B331" w14:textId="77777777" w:rsidR="007068BA" w:rsidRPr="00B020FB" w:rsidRDefault="007068BA" w:rsidP="007068BA">
            <w:pPr>
              <w:pStyle w:val="BT-Normal"/>
              <w:spacing w:after="0"/>
              <w:rPr>
                <w:rFonts w:ascii="Palatino" w:eastAsia="Times New Roman" w:hAnsi="Palatino"/>
              </w:rPr>
            </w:pPr>
          </w:p>
        </w:tc>
        <w:tc>
          <w:tcPr>
            <w:tcW w:w="1609" w:type="dxa"/>
            <w:shd w:val="clear" w:color="auto" w:fill="auto"/>
            <w:tcMar>
              <w:top w:w="17" w:type="dxa"/>
              <w:left w:w="17" w:type="dxa"/>
              <w:bottom w:w="0" w:type="dxa"/>
              <w:right w:w="17" w:type="dxa"/>
            </w:tcMar>
            <w:vAlign w:val="bottom"/>
            <w:hideMark/>
          </w:tcPr>
          <w:p w14:paraId="2371673F" w14:textId="77777777" w:rsidR="007068BA" w:rsidRPr="00B020FB" w:rsidRDefault="007068BA" w:rsidP="007068BA">
            <w:pPr>
              <w:pStyle w:val="BT-Normal"/>
              <w:spacing w:after="0"/>
              <w:rPr>
                <w:rFonts w:ascii="Palatino" w:eastAsia="Times New Roman" w:hAnsi="Palatino"/>
              </w:rPr>
            </w:pPr>
          </w:p>
        </w:tc>
        <w:tc>
          <w:tcPr>
            <w:tcW w:w="1818" w:type="dxa"/>
            <w:shd w:val="clear" w:color="auto" w:fill="auto"/>
            <w:tcMar>
              <w:top w:w="17" w:type="dxa"/>
              <w:left w:w="17" w:type="dxa"/>
              <w:bottom w:w="0" w:type="dxa"/>
              <w:right w:w="17" w:type="dxa"/>
            </w:tcMar>
            <w:vAlign w:val="bottom"/>
            <w:hideMark/>
          </w:tcPr>
          <w:p w14:paraId="5092ACE2" w14:textId="77777777" w:rsidR="007068BA" w:rsidRPr="00B020FB" w:rsidRDefault="007068BA" w:rsidP="007068BA">
            <w:pPr>
              <w:pStyle w:val="BT-Normal"/>
              <w:spacing w:after="0"/>
              <w:rPr>
                <w:rFonts w:ascii="Palatino" w:eastAsia="Times New Roman" w:hAnsi="Palatino"/>
                <w:b/>
              </w:rPr>
            </w:pPr>
          </w:p>
        </w:tc>
        <w:tc>
          <w:tcPr>
            <w:tcW w:w="2216" w:type="dxa"/>
            <w:shd w:val="clear" w:color="auto" w:fill="auto"/>
            <w:tcMar>
              <w:top w:w="17" w:type="dxa"/>
              <w:left w:w="17" w:type="dxa"/>
              <w:bottom w:w="0" w:type="dxa"/>
              <w:right w:w="17" w:type="dxa"/>
            </w:tcMar>
            <w:vAlign w:val="center"/>
            <w:hideMark/>
          </w:tcPr>
          <w:p w14:paraId="25FF4181" w14:textId="77777777" w:rsidR="007068BA" w:rsidRPr="00B020FB" w:rsidRDefault="007068BA" w:rsidP="007068BA">
            <w:pPr>
              <w:pStyle w:val="BT-Normal"/>
              <w:spacing w:after="0"/>
              <w:jc w:val="right"/>
              <w:rPr>
                <w:rFonts w:ascii="Palatino" w:eastAsia="Times New Roman" w:hAnsi="Palatino"/>
                <w:b/>
              </w:rPr>
            </w:pPr>
          </w:p>
        </w:tc>
      </w:tr>
      <w:tr w:rsidR="007068BA" w:rsidRPr="00B020FB" w14:paraId="65553C02" w14:textId="77777777" w:rsidTr="007068BA">
        <w:trPr>
          <w:trHeight w:val="20"/>
          <w:jc w:val="center"/>
        </w:trPr>
        <w:tc>
          <w:tcPr>
            <w:tcW w:w="7115" w:type="dxa"/>
            <w:gridSpan w:val="4"/>
            <w:shd w:val="clear" w:color="auto" w:fill="FDF4D3"/>
            <w:tcMar>
              <w:top w:w="17" w:type="dxa"/>
              <w:left w:w="17" w:type="dxa"/>
              <w:bottom w:w="0" w:type="dxa"/>
              <w:right w:w="17" w:type="dxa"/>
            </w:tcMar>
            <w:vAlign w:val="center"/>
            <w:hideMark/>
          </w:tcPr>
          <w:p w14:paraId="02252050" w14:textId="77777777" w:rsidR="007068BA" w:rsidRPr="00B020FB" w:rsidRDefault="007068BA" w:rsidP="007068BA">
            <w:pPr>
              <w:pStyle w:val="BT-Normal"/>
              <w:spacing w:after="0"/>
              <w:rPr>
                <w:rFonts w:ascii="Palatino" w:eastAsia="Times New Roman" w:hAnsi="Palatino"/>
                <w:b/>
                <w:color w:val="000000"/>
                <w:kern w:val="24"/>
              </w:rPr>
            </w:pPr>
            <w:r w:rsidRPr="00B020FB">
              <w:rPr>
                <w:rFonts w:ascii="Palatino" w:eastAsia="Times New Roman" w:hAnsi="Palatino"/>
                <w:b/>
                <w:bCs/>
                <w:color w:val="000000"/>
                <w:kern w:val="24"/>
              </w:rPr>
              <w:t>Scenario where jet fuel increases by $1/gallon (testing the hedge):</w:t>
            </w:r>
          </w:p>
        </w:tc>
      </w:tr>
      <w:tr w:rsidR="007068BA" w:rsidRPr="00B020FB" w14:paraId="4D463F09" w14:textId="77777777"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14:paraId="11EBF33F"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Spot price of jet fuel</w:t>
            </w:r>
          </w:p>
        </w:tc>
        <w:tc>
          <w:tcPr>
            <w:tcW w:w="2216" w:type="dxa"/>
            <w:shd w:val="clear" w:color="auto" w:fill="FDF4D3"/>
            <w:tcMar>
              <w:top w:w="17" w:type="dxa"/>
              <w:left w:w="17" w:type="dxa"/>
              <w:bottom w:w="0" w:type="dxa"/>
              <w:right w:w="17" w:type="dxa"/>
            </w:tcMar>
            <w:vAlign w:val="center"/>
            <w:hideMark/>
          </w:tcPr>
          <w:p w14:paraId="23DF6C30" w14:textId="77777777"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 xml:space="preserve">$1.00 </w:t>
            </w:r>
          </w:p>
        </w:tc>
      </w:tr>
      <w:tr w:rsidR="007068BA" w:rsidRPr="00B020FB" w14:paraId="68F6A1AE" w14:textId="77777777"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14:paraId="1AED0EB1"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Futures price gain</w:t>
            </w:r>
          </w:p>
        </w:tc>
        <w:tc>
          <w:tcPr>
            <w:tcW w:w="2216" w:type="dxa"/>
            <w:shd w:val="clear" w:color="auto" w:fill="FDF4D3"/>
            <w:tcMar>
              <w:top w:w="17" w:type="dxa"/>
              <w:left w:w="17" w:type="dxa"/>
              <w:bottom w:w="0" w:type="dxa"/>
              <w:right w:w="17" w:type="dxa"/>
            </w:tcMar>
            <w:vAlign w:val="center"/>
            <w:hideMark/>
          </w:tcPr>
          <w:p w14:paraId="13596EA6" w14:textId="77777777" w:rsidR="007068BA" w:rsidRPr="00B020FB" w:rsidRDefault="007068BA"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1.</w:t>
            </w:r>
            <w:r w:rsidR="00A20C8F" w:rsidRPr="00B020FB">
              <w:rPr>
                <w:rFonts w:ascii="Palatino" w:eastAsia="Times New Roman" w:hAnsi="Palatino"/>
                <w:b/>
                <w:color w:val="000000"/>
                <w:kern w:val="24"/>
              </w:rPr>
              <w:t>47</w:t>
            </w:r>
            <w:r w:rsidRPr="00B020FB">
              <w:rPr>
                <w:rFonts w:ascii="Palatino" w:eastAsia="Times New Roman" w:hAnsi="Palatino"/>
                <w:b/>
                <w:color w:val="000000"/>
                <w:kern w:val="24"/>
              </w:rPr>
              <w:t xml:space="preserve"> </w:t>
            </w:r>
          </w:p>
        </w:tc>
      </w:tr>
      <w:tr w:rsidR="007068BA" w:rsidRPr="00B020FB" w14:paraId="0A921D31" w14:textId="77777777"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14:paraId="58A58612"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Increase fuel cost</w:t>
            </w:r>
          </w:p>
        </w:tc>
        <w:tc>
          <w:tcPr>
            <w:tcW w:w="2216" w:type="dxa"/>
            <w:shd w:val="clear" w:color="auto" w:fill="FDF4D3"/>
            <w:tcMar>
              <w:top w:w="17" w:type="dxa"/>
              <w:left w:w="17" w:type="dxa"/>
              <w:bottom w:w="0" w:type="dxa"/>
              <w:right w:w="17" w:type="dxa"/>
            </w:tcMar>
            <w:vAlign w:val="center"/>
            <w:hideMark/>
          </w:tcPr>
          <w:p w14:paraId="61155606" w14:textId="77777777"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 xml:space="preserve">$1,000,000 </w:t>
            </w:r>
          </w:p>
        </w:tc>
      </w:tr>
      <w:tr w:rsidR="007068BA" w:rsidRPr="00B020FB" w14:paraId="0F9C6E0D" w14:textId="77777777"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14:paraId="2276A1B1" w14:textId="77777777"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Gain on futures contracts</w:t>
            </w:r>
          </w:p>
        </w:tc>
        <w:tc>
          <w:tcPr>
            <w:tcW w:w="2216" w:type="dxa"/>
            <w:shd w:val="clear" w:color="auto" w:fill="FDF4D3"/>
            <w:tcMar>
              <w:top w:w="17" w:type="dxa"/>
              <w:left w:w="17" w:type="dxa"/>
              <w:bottom w:w="0" w:type="dxa"/>
              <w:right w:w="17" w:type="dxa"/>
            </w:tcMar>
            <w:vAlign w:val="center"/>
            <w:hideMark/>
          </w:tcPr>
          <w:p w14:paraId="3C25C251" w14:textId="77777777" w:rsidR="007068BA" w:rsidRPr="00B020FB" w:rsidRDefault="007068BA"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1,</w:t>
            </w:r>
            <w:r w:rsidR="00A20C8F" w:rsidRPr="00B020FB">
              <w:rPr>
                <w:rFonts w:ascii="Palatino" w:eastAsia="Times New Roman" w:hAnsi="Palatino"/>
                <w:b/>
                <w:color w:val="000000"/>
                <w:kern w:val="24"/>
              </w:rPr>
              <w:t>000,000</w:t>
            </w:r>
            <w:r w:rsidRPr="00B020FB">
              <w:rPr>
                <w:rFonts w:ascii="Palatino" w:eastAsia="Times New Roman" w:hAnsi="Palatino"/>
                <w:b/>
                <w:color w:val="000000"/>
                <w:kern w:val="24"/>
              </w:rPr>
              <w:t xml:space="preserve"> </w:t>
            </w:r>
          </w:p>
        </w:tc>
      </w:tr>
    </w:tbl>
    <w:p w14:paraId="7F36AD47" w14:textId="77777777" w:rsidR="00F10891" w:rsidRPr="00B020FB" w:rsidRDefault="00F10891" w:rsidP="00014635">
      <w:pPr>
        <w:pStyle w:val="Paragraph"/>
        <w:rPr>
          <w:rFonts w:ascii="Palatino" w:hAnsi="Palatino"/>
        </w:rPr>
      </w:pPr>
      <w:r w:rsidRPr="00B020FB">
        <w:rPr>
          <w:rFonts w:ascii="Palatino" w:hAnsi="Palatino"/>
        </w:rPr>
        <w:t xml:space="preserve">Define, compute and interpret the optimal number of futures contracts needed to hedge an exposure, and explain and calculate the “tailing the hedge” adjustment. </w:t>
      </w:r>
    </w:p>
    <w:p w14:paraId="6FA284B6" w14:textId="77777777" w:rsidR="007068BA" w:rsidRPr="00B020FB" w:rsidRDefault="007068BA" w:rsidP="00014635">
      <w:pPr>
        <w:pStyle w:val="Paragraph"/>
        <w:rPr>
          <w:rFonts w:ascii="Palatino" w:hAnsi="Palatino"/>
        </w:rPr>
      </w:pPr>
      <w:r w:rsidRPr="00B020FB">
        <w:rPr>
          <w:rFonts w:ascii="Palatino" w:hAnsi="Palatino"/>
        </w:rPr>
        <w:t xml:space="preserve">When futures are used, a small adjustment, known as “tailing the hedge” can be made to allow for the impact of daily settlement. The only difference here is to replace the units with values. </w:t>
      </w:r>
    </w:p>
    <w:p w14:paraId="48CA2723" w14:textId="77777777" w:rsidR="007068BA" w:rsidRPr="00B020FB" w:rsidRDefault="007068BA" w:rsidP="00014635">
      <w:pPr>
        <w:pStyle w:val="Paragraph"/>
        <w:rPr>
          <w:rFonts w:ascii="Palatino" w:hAnsi="Palatino"/>
        </w:rPr>
      </w:pPr>
      <w:r w:rsidRPr="00B020FB">
        <w:rPr>
          <w:rFonts w:ascii="Palatino" w:hAnsi="Palatino"/>
        </w:rPr>
        <w:t>Instead of using quantities, as in:</w:t>
      </w:r>
    </w:p>
    <w:p w14:paraId="0E4C4EA6" w14:textId="77777777" w:rsidR="007068BA" w:rsidRPr="00B020FB" w:rsidRDefault="007068BA" w:rsidP="00014635">
      <w:pPr>
        <w:pStyle w:val="Paragraph"/>
        <w:rPr>
          <w:rFonts w:ascii="Palatino" w:hAnsi="Palatino"/>
        </w:rPr>
      </w:pPr>
      <w:r w:rsidRPr="00B020FB">
        <w:rPr>
          <w:rFonts w:ascii="Palatino" w:hAnsi="Palatino"/>
        </w:rPr>
        <w:tab/>
      </w:r>
      <w:r w:rsidR="00B020FB" w:rsidRPr="00B020FB">
        <w:rPr>
          <w:rFonts w:ascii="Palatino" w:hAnsi="Palatino"/>
        </w:rPr>
        <w:pict w14:anchorId="5FFFF215">
          <v:shape id="_x0000_i1033" type="#_x0000_t75" style="width:74.2pt;height:38.75pt">
            <v:imagedata r:id="rId42" o:title=""/>
          </v:shape>
        </w:pict>
      </w:r>
    </w:p>
    <w:p w14:paraId="2071DD1F" w14:textId="77777777" w:rsidR="007068BA" w:rsidRPr="00B020FB" w:rsidRDefault="007068BA" w:rsidP="00014635">
      <w:pPr>
        <w:pStyle w:val="Paragraph"/>
        <w:rPr>
          <w:rFonts w:ascii="Palatino" w:hAnsi="Palatino"/>
        </w:rPr>
      </w:pPr>
      <w:r w:rsidRPr="00B020FB">
        <w:rPr>
          <w:rFonts w:ascii="Palatino" w:hAnsi="Palatino"/>
        </w:rPr>
        <w:t>We use the dollar value of the position being hedged and the dollar value of one futures contract, as in:</w:t>
      </w:r>
    </w:p>
    <w:p w14:paraId="4B3CA52F" w14:textId="77777777" w:rsidR="007068BA" w:rsidRPr="00B020FB" w:rsidRDefault="007068BA" w:rsidP="00014635">
      <w:pPr>
        <w:pStyle w:val="Paragraph"/>
        <w:rPr>
          <w:rFonts w:ascii="Palatino" w:hAnsi="Palatino"/>
        </w:rPr>
      </w:pPr>
      <w:r w:rsidRPr="00B020FB">
        <w:rPr>
          <w:rFonts w:ascii="Palatino" w:hAnsi="Palatino"/>
        </w:rPr>
        <w:tab/>
      </w:r>
      <w:r w:rsidR="00B020FB" w:rsidRPr="00B020FB">
        <w:rPr>
          <w:rFonts w:ascii="Palatino" w:hAnsi="Palatino"/>
        </w:rPr>
        <w:pict w14:anchorId="78F6F561">
          <v:shape id="_x0000_i1034" type="#_x0000_t75" style="width:69.8pt;height:38.75pt">
            <v:imagedata r:id="rId43" o:title=""/>
          </v:shape>
        </w:pict>
      </w:r>
    </w:p>
    <w:p w14:paraId="7099DB61" w14:textId="77777777" w:rsidR="007068BA" w:rsidRPr="00B020FB" w:rsidRDefault="007068BA" w:rsidP="00014635">
      <w:pPr>
        <w:pStyle w:val="Paragraph"/>
        <w:rPr>
          <w:rFonts w:ascii="Palatino" w:hAnsi="Palatino"/>
        </w:rPr>
      </w:pPr>
      <w:r w:rsidRPr="00B020FB">
        <w:rPr>
          <w:rFonts w:ascii="Palatino" w:hAnsi="Palatino"/>
        </w:rPr>
        <w:t>The effect is to multiply the original ratio by the ratio of [spot price/futures price].</w:t>
      </w:r>
    </w:p>
    <w:p w14:paraId="59821A3D" w14:textId="77777777" w:rsidR="00F10891" w:rsidRPr="00B020FB" w:rsidRDefault="00F10891" w:rsidP="00014635">
      <w:pPr>
        <w:pStyle w:val="Paragraph"/>
        <w:rPr>
          <w:rFonts w:ascii="Palatino" w:hAnsi="Palatino"/>
        </w:rPr>
      </w:pPr>
      <w:r w:rsidRPr="00B020FB">
        <w:rPr>
          <w:rFonts w:ascii="Palatino" w:hAnsi="Palatino"/>
        </w:rPr>
        <w:lastRenderedPageBreak/>
        <w:t>Explain how to use stock index futures contracts to change a stock portfolio’s beta.</w:t>
      </w:r>
    </w:p>
    <w:p w14:paraId="6F3575B1" w14:textId="77777777" w:rsidR="007068BA" w:rsidRPr="00B020FB" w:rsidRDefault="007068BA" w:rsidP="00014635">
      <w:pPr>
        <w:pStyle w:val="Paragraph"/>
        <w:rPr>
          <w:rFonts w:ascii="Palatino" w:hAnsi="Palatino"/>
        </w:rPr>
      </w:pPr>
      <w:r w:rsidRPr="00B020FB">
        <w:rPr>
          <w:rFonts w:ascii="Palatino" w:hAnsi="Palatino"/>
        </w:rPr>
        <w:t>Given a portfolio beta (</w:t>
      </w:r>
      <w:r w:rsidRPr="00B020FB">
        <w:rPr>
          <w:rFonts w:ascii="Palatino" w:hAnsi="Palatino"/>
        </w:rPr>
        <w:sym w:font="Symbol" w:char="F062"/>
      </w:r>
      <w:r w:rsidRPr="00B020FB">
        <w:rPr>
          <w:rFonts w:ascii="Palatino" w:hAnsi="Palatino"/>
        </w:rPr>
        <w:t>), the current value of the portfolio (P), and the value of stocks underlying one futures contract (A), the number of stock index futures contracts (i.e., which minimizes the portfolio variance) is given by:</w:t>
      </w:r>
    </w:p>
    <w:p w14:paraId="70F0F7D7" w14:textId="77777777" w:rsidR="007068BA" w:rsidRPr="00B020FB" w:rsidRDefault="00B020FB" w:rsidP="00014635">
      <w:pPr>
        <w:pStyle w:val="Paragraph"/>
        <w:rPr>
          <w:rFonts w:ascii="Palatino" w:hAnsi="Palatino"/>
        </w:rPr>
      </w:pPr>
      <w:r w:rsidRPr="00B020FB">
        <w:rPr>
          <w:rFonts w:ascii="Palatino" w:hAnsi="Palatino"/>
        </w:rPr>
        <w:pict w14:anchorId="35307DB4">
          <v:shape id="_x0000_i1035" type="#_x0000_t75" style="width:57.6pt;height:36pt">
            <v:imagedata r:id="rId44" o:title=""/>
          </v:shape>
        </w:pict>
      </w:r>
      <w:r w:rsidR="007068BA" w:rsidRPr="00B020FB">
        <w:rPr>
          <w:rFonts w:ascii="Palatino" w:hAnsi="Palatino"/>
        </w:rPr>
        <w:tab/>
      </w:r>
    </w:p>
    <w:p w14:paraId="6760ECB6" w14:textId="77777777" w:rsidR="007068BA" w:rsidRPr="00B020FB" w:rsidRDefault="007068BA" w:rsidP="00014635">
      <w:pPr>
        <w:pStyle w:val="Paragraph"/>
        <w:rPr>
          <w:rFonts w:ascii="Palatino" w:hAnsi="Palatino"/>
        </w:rPr>
      </w:pPr>
      <w:r w:rsidRPr="00B020FB">
        <w:rPr>
          <w:rFonts w:ascii="Palatino" w:hAnsi="Palatino"/>
        </w:rPr>
        <w:t>By extension, when the goal is to shift portfolio beta from (</w:t>
      </w:r>
      <w:r w:rsidRPr="00B020FB">
        <w:rPr>
          <w:rFonts w:ascii="Palatino" w:hAnsi="Palatino"/>
        </w:rPr>
        <w:sym w:font="Symbol" w:char="F062"/>
      </w:r>
      <w:r w:rsidRPr="00B020FB">
        <w:rPr>
          <w:rFonts w:ascii="Palatino" w:hAnsi="Palatino"/>
        </w:rPr>
        <w:t>) to a target beta (</w:t>
      </w:r>
      <w:r w:rsidRPr="00B020FB">
        <w:rPr>
          <w:rFonts w:ascii="Palatino" w:hAnsi="Palatino"/>
        </w:rPr>
        <w:sym w:font="Symbol" w:char="F062"/>
      </w:r>
      <w:r w:rsidRPr="00B020FB">
        <w:rPr>
          <w:rFonts w:ascii="Palatino" w:hAnsi="Palatino"/>
        </w:rPr>
        <w:t>*), the number of contracts required is given by:</w:t>
      </w:r>
    </w:p>
    <w:p w14:paraId="0C65FAD5" w14:textId="77777777" w:rsidR="007068BA" w:rsidRPr="00B020FB" w:rsidRDefault="00B020FB" w:rsidP="00014635">
      <w:pPr>
        <w:pStyle w:val="Paragraph"/>
        <w:rPr>
          <w:rFonts w:ascii="Palatino" w:hAnsi="Palatino"/>
        </w:rPr>
      </w:pPr>
      <w:r w:rsidRPr="00B020FB">
        <w:rPr>
          <w:rFonts w:ascii="Palatino" w:hAnsi="Palatino"/>
        </w:rPr>
        <w:pict w14:anchorId="205338C9">
          <v:shape id="_x0000_i1036" type="#_x0000_t75" style="width:91.4pt;height:36pt">
            <v:imagedata r:id="rId45" o:title=""/>
          </v:shape>
        </w:pict>
      </w:r>
      <w:r w:rsidR="007068BA" w:rsidRPr="00B020FB">
        <w:rPr>
          <w:rFonts w:ascii="Palatino" w:hAnsi="Palatino"/>
        </w:rPr>
        <w:tab/>
      </w:r>
    </w:p>
    <w:p w14:paraId="3F546265" w14:textId="77777777" w:rsidR="00713DDF" w:rsidRPr="00B020FB" w:rsidRDefault="00713DDF" w:rsidP="00014635">
      <w:pPr>
        <w:pStyle w:val="Paragraph"/>
        <w:rPr>
          <w:rFonts w:ascii="Palatino" w:hAnsi="Palatino"/>
        </w:rPr>
      </w:pPr>
      <w:r w:rsidRPr="00B020FB">
        <w:rPr>
          <w:rFonts w:ascii="Palatino" w:hAnsi="Palatino"/>
        </w:rPr>
        <w:t>For example:</w:t>
      </w:r>
    </w:p>
    <w:p w14:paraId="234F8C31" w14:textId="77777777" w:rsidR="007068BA" w:rsidRPr="00B020FB" w:rsidRDefault="00713DDF" w:rsidP="00014635">
      <w:pPr>
        <w:pStyle w:val="Paragraph"/>
        <w:rPr>
          <w:rFonts w:ascii="Palatino" w:hAnsi="Palatino"/>
        </w:rPr>
      </w:pPr>
      <w:r w:rsidRPr="00B020FB">
        <w:rPr>
          <w:rFonts w:ascii="Palatino" w:hAnsi="Palatino"/>
        </w:rPr>
        <w:t>$10 million equity p</w:t>
      </w:r>
      <w:r w:rsidR="007068BA" w:rsidRPr="00B020FB">
        <w:rPr>
          <w:rFonts w:ascii="Palatino" w:hAnsi="Palatino"/>
        </w:rPr>
        <w:t xml:space="preserve">ortfolio </w:t>
      </w:r>
      <w:r w:rsidRPr="00B020FB">
        <w:rPr>
          <w:rFonts w:ascii="Palatino" w:hAnsi="Palatino"/>
        </w:rPr>
        <w:t xml:space="preserve">has </w:t>
      </w:r>
      <w:r w:rsidR="007068BA" w:rsidRPr="00B020FB">
        <w:rPr>
          <w:rFonts w:ascii="Palatino" w:hAnsi="Palatino"/>
        </w:rPr>
        <w:t>a beta of 1.2. S&amp;P 500 Index value is 1500 (one futures contract is for delivery of $250 multiplied by the index).</w:t>
      </w:r>
      <w:r w:rsidRPr="00B020FB">
        <w:rPr>
          <w:rFonts w:ascii="Palatino" w:hAnsi="Palatino"/>
        </w:rPr>
        <w:t xml:space="preserve"> The optimal number of contracts is given by:</w:t>
      </w:r>
    </w:p>
    <w:p w14:paraId="3DC202ED" w14:textId="77777777" w:rsidR="007068BA" w:rsidRPr="00B020FB" w:rsidRDefault="00B020FB" w:rsidP="00014635">
      <w:pPr>
        <w:pStyle w:val="Paragraph"/>
        <w:rPr>
          <w:rFonts w:ascii="Palatino" w:hAnsi="Palatino"/>
        </w:rPr>
      </w:pPr>
      <w:r w:rsidRPr="00B020FB">
        <w:rPr>
          <w:rFonts w:ascii="Palatino" w:hAnsi="Palatino"/>
        </w:rPr>
        <w:pict w14:anchorId="33B63B0E">
          <v:shape id="_x0000_i1037" type="#_x0000_t75" style="width:194.4pt;height:38.2pt">
            <v:imagedata r:id="rId46" o:title=""/>
          </v:shape>
        </w:pict>
      </w:r>
    </w:p>
    <w:p w14:paraId="56F710BE" w14:textId="77777777" w:rsidR="007068BA" w:rsidRPr="00B020FB" w:rsidRDefault="007068BA" w:rsidP="00014635">
      <w:pPr>
        <w:pStyle w:val="Paragraph"/>
        <w:rPr>
          <w:rFonts w:ascii="Palatino" w:hAnsi="Palatino"/>
        </w:rPr>
      </w:pPr>
      <w:r w:rsidRPr="00B020FB">
        <w:rPr>
          <w:rFonts w:ascii="Palatino" w:hAnsi="Palatino"/>
        </w:rPr>
        <w:t>The hedge trade is short 32 futures contracts. The above essentially changes the beta to zer</w:t>
      </w:r>
      <w:r w:rsidR="005B0953" w:rsidRPr="00B020FB">
        <w:rPr>
          <w:rFonts w:ascii="Palatino" w:hAnsi="Palatino"/>
        </w:rPr>
        <w:t xml:space="preserve">o. </w:t>
      </w:r>
      <w:r w:rsidRPr="00B020FB">
        <w:rPr>
          <w:rFonts w:ascii="Palatino" w:hAnsi="Palatino"/>
        </w:rPr>
        <w:t>Now assume that</w:t>
      </w:r>
      <w:r w:rsidR="00713DDF" w:rsidRPr="00B020FB">
        <w:rPr>
          <w:rFonts w:ascii="Palatino" w:hAnsi="Palatino"/>
        </w:rPr>
        <w:t xml:space="preserve">, instead of </w:t>
      </w:r>
      <w:r w:rsidR="005B0953" w:rsidRPr="00B020FB">
        <w:rPr>
          <w:rFonts w:ascii="Palatino" w:hAnsi="Palatino"/>
        </w:rPr>
        <w:t xml:space="preserve">hedging the net </w:t>
      </w:r>
      <w:r w:rsidR="00713DDF" w:rsidRPr="00B020FB">
        <w:rPr>
          <w:rFonts w:ascii="Palatino" w:hAnsi="Palatino"/>
        </w:rPr>
        <w:t xml:space="preserve">beta to zero, </w:t>
      </w:r>
      <w:r w:rsidRPr="00B020FB">
        <w:rPr>
          <w:rFonts w:ascii="Palatino" w:hAnsi="Palatino"/>
        </w:rPr>
        <w:t>we want to change t</w:t>
      </w:r>
      <w:r w:rsidR="00713DDF" w:rsidRPr="00B020FB">
        <w:rPr>
          <w:rFonts w:ascii="Palatino" w:hAnsi="Palatino"/>
        </w:rPr>
        <w:t>he beta of the portfolio to 2.0:</w:t>
      </w:r>
      <w:r w:rsidRPr="00B020FB">
        <w:rPr>
          <w:rFonts w:ascii="Palatino" w:hAnsi="Palatino"/>
        </w:rPr>
        <w:t xml:space="preserve"> </w:t>
      </w:r>
    </w:p>
    <w:p w14:paraId="5F4A3046" w14:textId="77777777" w:rsidR="007068BA" w:rsidRPr="00B020FB" w:rsidRDefault="00B020FB" w:rsidP="00014635">
      <w:pPr>
        <w:pStyle w:val="Paragraph"/>
        <w:rPr>
          <w:rFonts w:ascii="Palatino" w:hAnsi="Palatino"/>
        </w:rPr>
      </w:pPr>
      <w:r w:rsidRPr="00B020FB">
        <w:rPr>
          <w:rFonts w:ascii="Palatino" w:hAnsi="Palatino"/>
        </w:rPr>
        <w:pict w14:anchorId="71045F3A">
          <v:shape id="_x0000_i1038" type="#_x0000_t75" style="width:270.85pt;height:38.2pt">
            <v:imagedata r:id="rId47" o:title=""/>
          </v:shape>
        </w:pict>
      </w:r>
    </w:p>
    <w:p w14:paraId="3C2AD2CF" w14:textId="77777777" w:rsidR="007068BA" w:rsidRPr="00B020FB" w:rsidRDefault="007068BA" w:rsidP="00014635">
      <w:pPr>
        <w:pStyle w:val="Paragraph"/>
        <w:rPr>
          <w:rFonts w:ascii="Palatino" w:hAnsi="Palatino"/>
        </w:rPr>
      </w:pPr>
      <w:r w:rsidRPr="00B020FB">
        <w:rPr>
          <w:rStyle w:val="ParagraphChar"/>
          <w:rFonts w:ascii="Palatino" w:hAnsi="Palatino"/>
        </w:rPr>
        <w:t>The hedge trade here is to enter into a long position on 21.33 futures contracts. Note we could have used (beta minus target beta) in which case the result would be negative (-) 21.33. But in either case, we must buy (go long) futures contracts because we are increasing the beta. If we are reducing the beta, then we short futures</w:t>
      </w:r>
      <w:r w:rsidRPr="00B020FB">
        <w:rPr>
          <w:rFonts w:ascii="Palatino" w:hAnsi="Palatino"/>
        </w:rPr>
        <w:t xml:space="preserve">. </w:t>
      </w:r>
    </w:p>
    <w:p w14:paraId="51E61FD2" w14:textId="77777777" w:rsidR="00713DDF" w:rsidRPr="00B020FB" w:rsidRDefault="00713DDF" w:rsidP="00014635">
      <w:pPr>
        <w:pStyle w:val="Paragraph"/>
        <w:rPr>
          <w:rFonts w:ascii="Palatino" w:hAnsi="Palatino"/>
        </w:rPr>
      </w:pPr>
      <w:r w:rsidRPr="00B020FB">
        <w:rPr>
          <w:rFonts w:ascii="Palatino" w:hAnsi="Palatino"/>
        </w:rPr>
        <w:t>Final example:</w:t>
      </w:r>
    </w:p>
    <w:p w14:paraId="045FA637" w14:textId="77777777" w:rsidR="007068BA" w:rsidRPr="00B020FB" w:rsidRDefault="00713DDF" w:rsidP="00014635">
      <w:pPr>
        <w:pStyle w:val="Paragraph"/>
        <w:rPr>
          <w:rFonts w:ascii="Palatino" w:hAnsi="Palatino"/>
        </w:rPr>
      </w:pPr>
      <w:r w:rsidRPr="00B020FB">
        <w:rPr>
          <w:rFonts w:ascii="Palatino" w:hAnsi="Palatino"/>
        </w:rPr>
        <w:t>Assume our $10 million portfolio has a beta of 1.5, but we want to reduce the beta to 1.2:</w:t>
      </w:r>
    </w:p>
    <w:p w14:paraId="6478472C" w14:textId="77777777" w:rsidR="007068BA" w:rsidRPr="00B020FB" w:rsidRDefault="007068BA" w:rsidP="00014635">
      <w:pPr>
        <w:pStyle w:val="Paragraph"/>
        <w:rPr>
          <w:rFonts w:ascii="Palatino" w:hAnsi="Palatino"/>
        </w:rPr>
      </w:pPr>
      <w:r w:rsidRPr="00B020FB">
        <w:rPr>
          <w:rFonts w:ascii="Palatino" w:hAnsi="Palatino"/>
        </w:rPr>
        <w:t>Value of portfolio is $10 million</w:t>
      </w:r>
    </w:p>
    <w:p w14:paraId="754F4FDA" w14:textId="77777777" w:rsidR="007068BA" w:rsidRPr="00B020FB" w:rsidRDefault="007068BA" w:rsidP="00014635">
      <w:pPr>
        <w:pStyle w:val="Paragraph"/>
        <w:rPr>
          <w:rFonts w:ascii="Palatino" w:hAnsi="Palatino"/>
        </w:rPr>
      </w:pPr>
      <w:r w:rsidRPr="00B020FB">
        <w:rPr>
          <w:rFonts w:ascii="Palatino" w:hAnsi="Palatino"/>
        </w:rPr>
        <w:t>S&amp;P 500 Futures Price = 1240</w:t>
      </w:r>
    </w:p>
    <w:p w14:paraId="7EB75B79" w14:textId="77777777" w:rsidR="007068BA" w:rsidRPr="00B020FB" w:rsidRDefault="007068BA" w:rsidP="00014635">
      <w:pPr>
        <w:pStyle w:val="Paragraph"/>
        <w:rPr>
          <w:rFonts w:ascii="Palatino" w:hAnsi="Palatino"/>
        </w:rPr>
      </w:pPr>
      <w:r w:rsidRPr="00B020FB">
        <w:rPr>
          <w:rFonts w:ascii="Palatino" w:hAnsi="Palatino"/>
        </w:rPr>
        <w:t>Portfolio beta (</w:t>
      </w:r>
      <w:r w:rsidRPr="00B020FB">
        <w:rPr>
          <w:rFonts w:ascii="Palatino" w:hAnsi="Palatino"/>
        </w:rPr>
        <w:sym w:font="Symbol" w:char="0062"/>
      </w:r>
      <w:r w:rsidRPr="00B020FB">
        <w:rPr>
          <w:rFonts w:ascii="Palatino" w:hAnsi="Palatino"/>
        </w:rPr>
        <w:t>) is 1.5</w:t>
      </w:r>
    </w:p>
    <w:p w14:paraId="5B3D25C5" w14:textId="77777777" w:rsidR="007068BA" w:rsidRPr="00B020FB" w:rsidRDefault="007068BA" w:rsidP="00014635">
      <w:pPr>
        <w:pStyle w:val="Paragraph"/>
        <w:rPr>
          <w:rFonts w:ascii="Palatino" w:hAnsi="Palatino"/>
        </w:rPr>
      </w:pPr>
      <w:r w:rsidRPr="00B020FB">
        <w:rPr>
          <w:rFonts w:ascii="Palatino" w:hAnsi="Palatino"/>
        </w:rPr>
        <w:t>Contract = $250 × Index</w:t>
      </w:r>
    </w:p>
    <w:p w14:paraId="53DED74C" w14:textId="77777777" w:rsidR="007068BA" w:rsidRPr="00B020FB" w:rsidRDefault="007068BA" w:rsidP="00014635">
      <w:pPr>
        <w:pStyle w:val="Paragraph"/>
        <w:rPr>
          <w:rFonts w:ascii="Palatino" w:hAnsi="Palatino"/>
        </w:rPr>
      </w:pPr>
      <w:r w:rsidRPr="00B020FB">
        <w:rPr>
          <w:rFonts w:ascii="Palatino" w:hAnsi="Palatino"/>
        </w:rPr>
        <w:t>Target beta = 1.2</w:t>
      </w:r>
    </w:p>
    <w:p w14:paraId="26F66B8F" w14:textId="77777777" w:rsidR="007068BA" w:rsidRPr="00B020FB" w:rsidRDefault="00713DDF" w:rsidP="00014635">
      <w:pPr>
        <w:pStyle w:val="Paragraph"/>
        <w:rPr>
          <w:rFonts w:ascii="Palatino" w:hAnsi="Palatino"/>
        </w:rPr>
      </w:pPr>
      <w:r w:rsidRPr="00B020FB">
        <w:rPr>
          <w:rStyle w:val="ParagraphChar"/>
          <w:rFonts w:ascii="Palatino" w:hAnsi="Palatino"/>
          <w:noProof/>
          <w:lang w:bidi="ar-SA"/>
        </w:rPr>
        <w:lastRenderedPageBreak/>
        <mc:AlternateContent>
          <mc:Choice Requires="wps">
            <w:drawing>
              <wp:anchor distT="0" distB="0" distL="114300" distR="114300" simplePos="0" relativeHeight="251969536" behindDoc="1" locked="0" layoutInCell="1" allowOverlap="1" wp14:anchorId="4FC6176D" wp14:editId="7D7D850A">
                <wp:simplePos x="4774019" y="818707"/>
                <wp:positionH relativeFrom="margin">
                  <wp:align>right</wp:align>
                </wp:positionH>
                <wp:positionV relativeFrom="margin">
                  <wp:align>top</wp:align>
                </wp:positionV>
                <wp:extent cx="2327910" cy="892175"/>
                <wp:effectExtent l="57150" t="19050" r="53340" b="98425"/>
                <wp:wrapTight wrapText="bothSides">
                  <wp:wrapPolygon edited="0">
                    <wp:start x="-354" y="-461"/>
                    <wp:lineTo x="-530" y="0"/>
                    <wp:lineTo x="-530" y="22138"/>
                    <wp:lineTo x="-354" y="23522"/>
                    <wp:lineTo x="21741" y="23522"/>
                    <wp:lineTo x="21918" y="22138"/>
                    <wp:lineTo x="21918" y="7379"/>
                    <wp:lineTo x="21741" y="461"/>
                    <wp:lineTo x="21741" y="-461"/>
                    <wp:lineTo x="-354" y="-461"/>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solidFill>
                          <a:srgbClr val="FFFF99"/>
                        </a:solidFill>
                        <a:ln w="9525">
                          <a:noFill/>
                          <a:miter lim="800000"/>
                          <a:headEnd/>
                          <a:tailEnd/>
                        </a:ln>
                        <a:effectLst>
                          <a:outerShdw blurRad="50800" dist="38100" dir="5400000" algn="t" rotWithShape="0">
                            <a:prstClr val="black">
                              <a:alpha val="40000"/>
                            </a:prstClr>
                          </a:outerShdw>
                        </a:effectLst>
                      </wps:spPr>
                      <wps:txbx>
                        <w:txbxContent>
                          <w:p w14:paraId="76D78017"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14:paraId="4459D6AF"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14:paraId="458DD9CE" w14:textId="77777777" w:rsidR="00AF738A" w:rsidRPr="00A20C8F" w:rsidRDefault="00AF738A"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2" type="#_x0000_t202" style="position:absolute;margin-left:132.1pt;margin-top:0;width:183.3pt;height:70.25pt;z-index:-25134694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" fillcolor="#ff9" stroked="f">
                <v:shadow on="t" opacity="26214f" mv:blur="50800f" origin=",-.5" offset="0,3pt"/>
                <v:textbox>
                  <w:txbxContent>
                    <w:p w14:paraId="76D78017"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14:paraId="4459D6AF"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14:paraId="458DD9CE" w14:textId="77777777" w:rsidR="00AF738A" w:rsidRPr="00A20C8F" w:rsidRDefault="00AF738A"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v:textbox>
                <w10:wrap type="tight" anchorx="margin" anchory="margin"/>
              </v:shape>
            </w:pict>
          </mc:Fallback>
        </mc:AlternateContent>
      </w:r>
      <w:r w:rsidR="00B020FB" w:rsidRPr="00B020FB">
        <w:rPr>
          <w:rFonts w:ascii="Palatino" w:hAnsi="Palatino"/>
        </w:rPr>
        <w:pict w14:anchorId="5365C5AC">
          <v:shape id="_x0000_i1039" type="#_x0000_t75" style="width:249.25pt;height:88.05pt">
            <v:imagedata r:id="rId48" o:title=""/>
          </v:shape>
        </w:pict>
      </w:r>
    </w:p>
    <w:p w14:paraId="56890478" w14:textId="77777777" w:rsidR="007068BA" w:rsidRPr="00B020FB" w:rsidRDefault="007068BA" w:rsidP="00014635">
      <w:pPr>
        <w:pStyle w:val="Paragraph"/>
        <w:rPr>
          <w:rFonts w:ascii="Palatino" w:hAnsi="Palatino"/>
        </w:rPr>
      </w:pPr>
      <w:r w:rsidRPr="00B020FB">
        <w:rPr>
          <w:rFonts w:ascii="Palatino" w:hAnsi="Palatino"/>
        </w:rPr>
        <w:t>Describe what is meant by “rolling the hedge forward” and d</w:t>
      </w:r>
      <w:r w:rsidR="009700B2" w:rsidRPr="00B020FB">
        <w:rPr>
          <w:rFonts w:ascii="Palatino" w:hAnsi="Palatino"/>
        </w:rPr>
        <w:t>escribe</w:t>
      </w:r>
      <w:r w:rsidRPr="00B020FB">
        <w:rPr>
          <w:rFonts w:ascii="Palatino" w:hAnsi="Palatino"/>
        </w:rPr>
        <w:t xml:space="preserve"> some of the risks that arise from such a strategy</w:t>
      </w:r>
    </w:p>
    <w:p w14:paraId="617D6049" w14:textId="77777777" w:rsidR="007068BA" w:rsidRPr="00B020FB" w:rsidRDefault="007068BA" w:rsidP="00014635">
      <w:pPr>
        <w:pStyle w:val="Paragraph"/>
        <w:rPr>
          <w:rFonts w:ascii="Palatino" w:hAnsi="Palatino"/>
        </w:rPr>
      </w:pPr>
      <w:r w:rsidRPr="00B020FB">
        <w:rPr>
          <w:rFonts w:ascii="Palatino" w:hAnsi="Palatino"/>
        </w:rPr>
        <w:t>When the delivery date of the futures contract occurs prior to the expiration date of the hedge, the hedger can roll forward the hedge: close out a futures contract and take the same position on a new futures contract with a later delivery date.</w:t>
      </w:r>
    </w:p>
    <w:p w14:paraId="21E3B18E" w14:textId="77777777" w:rsidR="007068BA" w:rsidRPr="00B020FB" w:rsidRDefault="007068BA" w:rsidP="00014635">
      <w:pPr>
        <w:pStyle w:val="Paragraph"/>
        <w:rPr>
          <w:rFonts w:ascii="Palatino" w:hAnsi="Palatino"/>
        </w:rPr>
      </w:pPr>
      <w:r w:rsidRPr="00B020FB">
        <w:rPr>
          <w:rFonts w:ascii="Palatino" w:hAnsi="Palatino"/>
        </w:rPr>
        <w:t>Rolling the hedge is exposed to:</w:t>
      </w:r>
    </w:p>
    <w:p w14:paraId="371F50AE" w14:textId="77777777" w:rsidR="007068BA" w:rsidRPr="00B020FB" w:rsidRDefault="007068BA" w:rsidP="00014635">
      <w:pPr>
        <w:pStyle w:val="Paragraph"/>
        <w:rPr>
          <w:rFonts w:ascii="Palatino" w:hAnsi="Palatino"/>
        </w:rPr>
      </w:pPr>
      <w:r w:rsidRPr="00B020FB">
        <w:rPr>
          <w:rFonts w:ascii="Palatino" w:hAnsi="Palatino"/>
        </w:rPr>
        <w:t>Basis risk (original hedge)</w:t>
      </w:r>
    </w:p>
    <w:p w14:paraId="4766F09D" w14:textId="77777777" w:rsidR="007068BA" w:rsidRPr="00B020FB" w:rsidRDefault="007068BA" w:rsidP="00014635">
      <w:pPr>
        <w:pStyle w:val="Paragraph"/>
        <w:rPr>
          <w:rFonts w:ascii="Palatino" w:hAnsi="Palatino"/>
        </w:rPr>
      </w:pPr>
      <w:r w:rsidRPr="00B020FB">
        <w:rPr>
          <w:rFonts w:ascii="Palatino" w:hAnsi="Palatino"/>
        </w:rPr>
        <w:t>Basis risk (each new hedge) = also called “rollover basis risk”</w:t>
      </w:r>
    </w:p>
    <w:p w14:paraId="532982DD" w14:textId="77777777" w:rsidR="007068BA" w:rsidRPr="00B020FB" w:rsidRDefault="007068BA" w:rsidP="00014635">
      <w:pPr>
        <w:pStyle w:val="Paragraph"/>
        <w:rPr>
          <w:rFonts w:ascii="Palatino" w:hAnsi="Palatino"/>
        </w:rPr>
      </w:pPr>
      <w:r w:rsidRPr="00B020FB">
        <w:rPr>
          <w:rFonts w:ascii="Palatino" w:hAnsi="Palatino"/>
        </w:rPr>
        <w:br w:type="page"/>
      </w:r>
    </w:p>
    <w:p w14:paraId="7A8E2B3A" w14:textId="77777777" w:rsidR="007068BA" w:rsidRPr="00B020FB" w:rsidRDefault="007068BA" w:rsidP="00014635">
      <w:pPr>
        <w:pStyle w:val="Paragraph"/>
        <w:rPr>
          <w:rFonts w:ascii="Palatino" w:hAnsi="Palatino"/>
          <w:b/>
        </w:rPr>
      </w:pPr>
      <w:bookmarkStart w:id="10" w:name="_Toc254797385"/>
      <w:bookmarkStart w:id="11" w:name="_Toc331779764"/>
      <w:r w:rsidRPr="00B020FB">
        <w:rPr>
          <w:rFonts w:ascii="Palatino" w:hAnsi="Palatino"/>
          <w:b/>
        </w:rPr>
        <w:lastRenderedPageBreak/>
        <w:t>Hull, Chapter 4: Interest Rates</w:t>
      </w:r>
      <w:bookmarkEnd w:id="10"/>
      <w:bookmarkEnd w:id="11"/>
    </w:p>
    <w:p w14:paraId="3B1D5332" w14:textId="77777777" w:rsidR="009B5736" w:rsidRPr="00B020FB" w:rsidRDefault="009B5736" w:rsidP="00014635">
      <w:pPr>
        <w:pStyle w:val="Paragraph"/>
        <w:rPr>
          <w:rFonts w:ascii="Palatino" w:hAnsi="Palatino"/>
          <w:b/>
        </w:rPr>
      </w:pPr>
      <w:r w:rsidRPr="00B020FB">
        <w:rPr>
          <w:rFonts w:ascii="Palatino" w:hAnsi="Palatino"/>
          <w:b/>
        </w:rPr>
        <w:t>In this chapter…</w:t>
      </w:r>
    </w:p>
    <w:p w14:paraId="6F0D7A35" w14:textId="77777777" w:rsidR="009700B2" w:rsidRPr="00B020FB" w:rsidRDefault="009700B2" w:rsidP="009700B2">
      <w:pPr>
        <w:pStyle w:val="Paragraph"/>
        <w:rPr>
          <w:rFonts w:ascii="Palatino" w:hAnsi="Palatino"/>
          <w:b/>
        </w:rPr>
      </w:pPr>
      <w:r w:rsidRPr="00B020FB">
        <w:rPr>
          <w:rFonts w:ascii="Palatino" w:hAnsi="Palatino"/>
          <w:b/>
        </w:rPr>
        <w:t xml:space="preserve">Describe Treasury Rates, LIBOR, Repo Rates, and what is meant by the risk-free rate. </w:t>
      </w:r>
    </w:p>
    <w:p w14:paraId="7316234F" w14:textId="77777777" w:rsidR="00F1098C" w:rsidRPr="00B020FB" w:rsidRDefault="007068BA" w:rsidP="00014635">
      <w:pPr>
        <w:pStyle w:val="Paragraph"/>
        <w:rPr>
          <w:rFonts w:ascii="Palatino" w:hAnsi="Palatino"/>
          <w:b/>
        </w:rPr>
      </w:pPr>
      <w:r w:rsidRPr="00B020FB">
        <w:rPr>
          <w:rFonts w:ascii="Palatino" w:hAnsi="Palatino"/>
          <w:b/>
        </w:rPr>
        <w:t>Calculate the value of an investment using daily, weekly, monthly, quarterly, semiannual, annual, and continuous compounding. Convert rates based on different compounding frequencies.</w:t>
      </w:r>
    </w:p>
    <w:p w14:paraId="335588CF" w14:textId="77777777" w:rsidR="007068BA" w:rsidRPr="00B020FB" w:rsidRDefault="007068BA" w:rsidP="00014635">
      <w:pPr>
        <w:pStyle w:val="Paragraph"/>
        <w:rPr>
          <w:rFonts w:ascii="Palatino" w:hAnsi="Palatino"/>
          <w:b/>
        </w:rPr>
      </w:pPr>
      <w:r w:rsidRPr="00B020FB">
        <w:rPr>
          <w:rFonts w:ascii="Palatino" w:hAnsi="Palatino"/>
          <w:b/>
        </w:rPr>
        <w:t xml:space="preserve">Calculate the theoretical price of a coupon paying bond using spot rates. </w:t>
      </w:r>
    </w:p>
    <w:p w14:paraId="736E3175" w14:textId="77777777" w:rsidR="007068BA" w:rsidRPr="00B020FB" w:rsidRDefault="007068BA" w:rsidP="00014635">
      <w:pPr>
        <w:pStyle w:val="Paragraph"/>
        <w:rPr>
          <w:rFonts w:ascii="Palatino" w:hAnsi="Palatino"/>
          <w:b/>
        </w:rPr>
      </w:pPr>
      <w:r w:rsidRPr="00B020FB">
        <w:rPr>
          <w:rFonts w:ascii="Palatino" w:hAnsi="Palatino"/>
          <w:b/>
        </w:rPr>
        <w:t xml:space="preserve">Calculate forward interest rates from a set of spot rates. </w:t>
      </w:r>
    </w:p>
    <w:p w14:paraId="656C418C" w14:textId="77777777" w:rsidR="007068BA" w:rsidRPr="00B020FB" w:rsidRDefault="009700B2" w:rsidP="00014635">
      <w:pPr>
        <w:pStyle w:val="Paragraph"/>
        <w:rPr>
          <w:rFonts w:ascii="Palatino" w:hAnsi="Palatino"/>
          <w:b/>
        </w:rPr>
      </w:pPr>
      <w:r w:rsidRPr="00B020FB">
        <w:rPr>
          <w:rFonts w:ascii="Palatino" w:hAnsi="Palatino"/>
          <w:b/>
        </w:rPr>
        <w:t>Calculate the value of the cash flows from a forward rate agreement (FRA).</w:t>
      </w:r>
    </w:p>
    <w:p w14:paraId="051B955E" w14:textId="77777777" w:rsidR="007068BA" w:rsidRPr="00B020FB" w:rsidRDefault="007068BA" w:rsidP="00014635">
      <w:pPr>
        <w:pStyle w:val="Paragraph"/>
        <w:rPr>
          <w:rFonts w:ascii="Palatino" w:hAnsi="Palatino"/>
          <w:b/>
        </w:rPr>
      </w:pPr>
      <w:r w:rsidRPr="00B020FB">
        <w:rPr>
          <w:rFonts w:ascii="Palatino" w:hAnsi="Palatino"/>
          <w:b/>
        </w:rPr>
        <w:t xml:space="preserve">Describe the limitations of duration and how convexity addresses some of them. </w:t>
      </w:r>
    </w:p>
    <w:p w14:paraId="0E3DF425" w14:textId="77777777" w:rsidR="007068BA" w:rsidRPr="00B020FB" w:rsidRDefault="007068BA" w:rsidP="00014635">
      <w:pPr>
        <w:pStyle w:val="Paragraph"/>
        <w:rPr>
          <w:rFonts w:ascii="Palatino" w:hAnsi="Palatino"/>
          <w:b/>
        </w:rPr>
      </w:pPr>
      <w:r w:rsidRPr="00B020FB">
        <w:rPr>
          <w:rFonts w:ascii="Palatino" w:hAnsi="Palatino"/>
          <w:b/>
        </w:rPr>
        <w:t xml:space="preserve">Calculate the change in a bond’s price given duration, convexity, and a change in interest rates. </w:t>
      </w:r>
    </w:p>
    <w:p w14:paraId="79CBDD5F" w14:textId="77777777" w:rsidR="009700B2" w:rsidRPr="00B020FB" w:rsidRDefault="009700B2" w:rsidP="009700B2">
      <w:pPr>
        <w:pStyle w:val="Paragraph"/>
        <w:rPr>
          <w:rFonts w:ascii="Palatino" w:hAnsi="Palatino"/>
          <w:b/>
        </w:rPr>
      </w:pPr>
      <w:r w:rsidRPr="00B020FB">
        <w:rPr>
          <w:rFonts w:ascii="Palatino" w:hAnsi="Palatino"/>
          <w:b/>
        </w:rPr>
        <w:t>Describe the major theories of the term structure of interest rates.</w:t>
      </w:r>
    </w:p>
    <w:p w14:paraId="1CF86C9E" w14:textId="77777777" w:rsidR="009700B2" w:rsidRPr="00B020FB" w:rsidRDefault="009700B2" w:rsidP="009700B2">
      <w:pPr>
        <w:pStyle w:val="Paragraph"/>
        <w:rPr>
          <w:rFonts w:ascii="Palatino" w:hAnsi="Palatino"/>
        </w:rPr>
      </w:pPr>
      <w:r w:rsidRPr="00B020FB">
        <w:rPr>
          <w:rFonts w:ascii="Palatino" w:hAnsi="Palatino"/>
        </w:rPr>
        <w:t>Describe Treasury Rates, LIBOR, Repo Rates, and what is meant by the risk-free rate.</w:t>
      </w:r>
    </w:p>
    <w:p w14:paraId="016B9A7B" w14:textId="77777777" w:rsidR="009700B2" w:rsidRPr="00B020FB" w:rsidRDefault="009700B2" w:rsidP="009700B2">
      <w:pPr>
        <w:pStyle w:val="Paragraph"/>
        <w:rPr>
          <w:rFonts w:ascii="Palatino" w:hAnsi="Palatino"/>
        </w:rPr>
      </w:pPr>
      <w:r w:rsidRPr="00B020FB">
        <w:rPr>
          <w:rFonts w:ascii="Palatino" w:hAnsi="Palatino"/>
        </w:rPr>
        <w:t>Treasury rates</w:t>
      </w:r>
    </w:p>
    <w:p w14:paraId="18121330" w14:textId="77777777" w:rsidR="009700B2" w:rsidRPr="00B020FB" w:rsidRDefault="009700B2" w:rsidP="009700B2">
      <w:pPr>
        <w:pStyle w:val="Paragraph"/>
        <w:rPr>
          <w:rFonts w:ascii="Palatino" w:hAnsi="Palatino"/>
        </w:rPr>
      </w:pPr>
      <w:r w:rsidRPr="00B020FB">
        <w:rPr>
          <w:rFonts w:ascii="Palatino" w:hAnsi="Palatino"/>
        </w:rPr>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14:paraId="0876DC41" w14:textId="77777777" w:rsidR="009700B2" w:rsidRPr="00B020FB" w:rsidRDefault="009700B2" w:rsidP="009700B2">
      <w:pPr>
        <w:pStyle w:val="Paragraph"/>
        <w:rPr>
          <w:rFonts w:ascii="Palatino" w:hAnsi="Palatino"/>
        </w:rPr>
      </w:pPr>
      <w:r w:rsidRPr="00B020FB">
        <w:rPr>
          <w:rFonts w:ascii="Palatino" w:hAnsi="Palatino"/>
        </w:rPr>
        <w:t>LIBOR (London Interbank Offered Rate)</w:t>
      </w:r>
    </w:p>
    <w:p w14:paraId="52EC50FD" w14:textId="77777777" w:rsidR="009700B2" w:rsidRPr="00B020FB" w:rsidRDefault="009700B2" w:rsidP="009700B2">
      <w:pPr>
        <w:pStyle w:val="Paragraph"/>
        <w:rPr>
          <w:rFonts w:ascii="Palatino" w:hAnsi="Palatino"/>
        </w:rPr>
      </w:pPr>
      <w:r w:rsidRPr="00B020FB">
        <w:rPr>
          <w:rFonts w:ascii="Palatino" w:hAnsi="Palatino"/>
        </w:rPr>
        <w:t xml:space="preserve">A LIBOR quote by a particular bank is the rate of interest at which the bank is prepared to make a large wholesale deposit with other banks. Large banks and other financial institutions quote LIBOR in all major currencies for maturities up to 12 months: l-month LIBOR is the rate at which 1-month deposits are offered, 3-month LIBOR is the rate at which 3-month deposits are offered, and so on. </w:t>
      </w:r>
    </w:p>
    <w:p w14:paraId="4EEBD1EA" w14:textId="77777777" w:rsidR="009700B2" w:rsidRPr="00B020FB" w:rsidRDefault="009700B2" w:rsidP="009700B2">
      <w:pPr>
        <w:pStyle w:val="Paragraph"/>
        <w:rPr>
          <w:rFonts w:ascii="Palatino" w:hAnsi="Palatino"/>
        </w:rPr>
      </w:pPr>
      <w:r w:rsidRPr="00B020FB">
        <w:rPr>
          <w:rFonts w:ascii="Palatino" w:hAnsi="Palatino"/>
        </w:rPr>
        <w:t>Repo rates</w:t>
      </w:r>
    </w:p>
    <w:p w14:paraId="47E0D1A1" w14:textId="77777777" w:rsidR="009700B2" w:rsidRPr="00B020FB" w:rsidRDefault="009700B2" w:rsidP="009700B2">
      <w:pPr>
        <w:pStyle w:val="Paragraph"/>
        <w:rPr>
          <w:rFonts w:ascii="Palatino" w:hAnsi="Palatino"/>
        </w:rPr>
      </w:pPr>
      <w:r w:rsidRPr="00B020FB">
        <w:rPr>
          <w:rFonts w:ascii="Palatino" w:hAnsi="Palatino"/>
        </w:rPr>
        <w:t xml:space="preserve">Sometimes trading activities are funded with a repo or repurchase agreement: a contract where a dealer (who owns securities) agrees to sell them to another company now and buy them back later at a slightly higher price. The other company is lending a collateralized loan. The difference between selling price (today) and the repurchased price (tomorrow or later) is called the repo rate. If structured carefully, the loan involves very little credit risk. If the borrower does not honor the agreement, the lending company simply keeps the securities. </w:t>
      </w:r>
      <w:r w:rsidRPr="00B020FB">
        <w:rPr>
          <w:rFonts w:ascii="Palatino" w:hAnsi="Palatino"/>
        </w:rPr>
        <w:lastRenderedPageBreak/>
        <w:t>The most common type of repo is an overnight repo, in which the agreement is renegotiated each day. However, longer-term arrangements, known as term repos, are sometimes used.</w:t>
      </w:r>
    </w:p>
    <w:p w14:paraId="16D6DC3E" w14:textId="77777777" w:rsidR="009700B2" w:rsidRPr="00B020FB" w:rsidRDefault="009700B2" w:rsidP="009700B2">
      <w:pPr>
        <w:pStyle w:val="Paragraph"/>
        <w:rPr>
          <w:rFonts w:ascii="Palatino" w:hAnsi="Palatino"/>
        </w:rPr>
      </w:pPr>
      <w:r w:rsidRPr="00B020FB">
        <w:rPr>
          <w:rFonts w:ascii="Palatino" w:hAnsi="Palatino"/>
        </w:rPr>
        <w:t>Risk-Free Rate</w:t>
      </w:r>
    </w:p>
    <w:p w14:paraId="4BCBE654" w14:textId="77777777" w:rsidR="009700B2" w:rsidRPr="00B020FB" w:rsidRDefault="009700B2" w:rsidP="009700B2">
      <w:pPr>
        <w:pStyle w:val="Paragraph"/>
        <w:rPr>
          <w:rFonts w:ascii="Palatino" w:hAnsi="Palatino"/>
        </w:rPr>
      </w:pPr>
      <w:r w:rsidRPr="00B020FB">
        <w:rPr>
          <w:rFonts w:ascii="Palatino" w:hAnsi="Palatino"/>
        </w:rPr>
        <w:t xml:space="preserve">Derivative traders have typically used LIBOR rates as short-term risk-free rates. For </w:t>
      </w:r>
      <w:proofErr w:type="gramStart"/>
      <w:r w:rsidRPr="00B020FB">
        <w:rPr>
          <w:rFonts w:ascii="Palatino" w:hAnsi="Palatino"/>
        </w:rPr>
        <w:t>a</w:t>
      </w:r>
      <w:proofErr w:type="gramEnd"/>
      <w:r w:rsidRPr="00B020FB">
        <w:rPr>
          <w:rFonts w:ascii="Palatino" w:hAnsi="Palatino"/>
        </w:rPr>
        <w:t xml:space="preserve"> AA-rated financial institution, LIBOR is the short-term opportunity cost of capital. Traders argue that Treasury rates are too low to be used as risk-free rates because: </w:t>
      </w:r>
    </w:p>
    <w:p w14:paraId="684FFA02" w14:textId="77777777" w:rsidR="009700B2" w:rsidRPr="00B020FB" w:rsidRDefault="009700B2" w:rsidP="009700B2">
      <w:pPr>
        <w:pStyle w:val="Paragraph"/>
        <w:rPr>
          <w:rFonts w:ascii="Palatino" w:hAnsi="Palatino"/>
        </w:rPr>
      </w:pPr>
      <w:r w:rsidRPr="00B020FB">
        <w:rPr>
          <w:rFonts w:ascii="Palatino" w:hAnsi="Palatino"/>
        </w:rPr>
        <w:t xml:space="preserve">Market demand: Treasury bills/bonds must be purchased by financial institutions </w:t>
      </w:r>
      <w:r w:rsidRPr="00B020FB">
        <w:rPr>
          <w:rFonts w:ascii="Palatino" w:hAnsi="Palatino"/>
        </w:rPr>
        <w:tab/>
        <w:t xml:space="preserve">to fulfill a variety of regulatory requirements. This increases demand for these </w:t>
      </w:r>
      <w:r w:rsidRPr="00B020FB">
        <w:rPr>
          <w:rFonts w:ascii="Palatino" w:hAnsi="Palatino"/>
        </w:rPr>
        <w:tab/>
        <w:t xml:space="preserve">Treasury instruments driving the price up and the yield down. </w:t>
      </w:r>
    </w:p>
    <w:p w14:paraId="5F37023B" w14:textId="77777777" w:rsidR="009700B2" w:rsidRPr="00B020FB" w:rsidRDefault="009700B2" w:rsidP="009700B2">
      <w:pPr>
        <w:pStyle w:val="Paragraph"/>
        <w:rPr>
          <w:rFonts w:ascii="Palatino" w:hAnsi="Palatino"/>
        </w:rPr>
      </w:pPr>
      <w:r w:rsidRPr="00B020FB">
        <w:rPr>
          <w:rFonts w:ascii="Palatino" w:hAnsi="Palatino"/>
        </w:rPr>
        <w:t xml:space="preserve">Regulatory relief: The amount of (regulatory) capital required to support an investment in </w:t>
      </w:r>
      <w:r w:rsidRPr="00B020FB">
        <w:rPr>
          <w:rFonts w:ascii="Palatino" w:hAnsi="Palatino"/>
        </w:rPr>
        <w:tab/>
        <w:t xml:space="preserve">Treasury bills/bonds is substantially smaller than the capital required to </w:t>
      </w:r>
      <w:r w:rsidRPr="00B020FB">
        <w:rPr>
          <w:rFonts w:ascii="Palatino" w:hAnsi="Palatino"/>
        </w:rPr>
        <w:tab/>
        <w:t xml:space="preserve">support a similar investment in other instruments </w:t>
      </w:r>
    </w:p>
    <w:p w14:paraId="5C5D73AA" w14:textId="77777777" w:rsidR="009700B2" w:rsidRPr="00B020FB" w:rsidRDefault="009700B2" w:rsidP="009700B2">
      <w:pPr>
        <w:pStyle w:val="Paragraph"/>
        <w:rPr>
          <w:rFonts w:ascii="Palatino" w:hAnsi="Palatino"/>
        </w:rPr>
      </w:pPr>
      <w:r w:rsidRPr="00B020FB">
        <w:rPr>
          <w:rFonts w:ascii="Palatino" w:hAnsi="Palatino"/>
        </w:rPr>
        <w:t xml:space="preserve">Tax treatment: In the United States, Treasury instruments are given a favorable tax treatment </w:t>
      </w:r>
      <w:r w:rsidRPr="00B020FB">
        <w:rPr>
          <w:rFonts w:ascii="Palatino" w:hAnsi="Palatino"/>
        </w:rPr>
        <w:tab/>
        <w:t xml:space="preserve">because they are not taxed </w:t>
      </w:r>
      <w:r w:rsidRPr="00B020FB">
        <w:rPr>
          <w:rFonts w:ascii="Palatino" w:hAnsi="Palatino"/>
        </w:rPr>
        <w:tab/>
        <w:t xml:space="preserve">at the state level. </w:t>
      </w:r>
    </w:p>
    <w:p w14:paraId="082B1F9F" w14:textId="77777777" w:rsidR="009700B2" w:rsidRPr="00B020FB" w:rsidRDefault="009700B2" w:rsidP="009700B2">
      <w:pPr>
        <w:pStyle w:val="Paragraph"/>
        <w:rPr>
          <w:rFonts w:ascii="Palatino" w:hAnsi="Palatino"/>
        </w:rPr>
      </w:pPr>
      <w:r w:rsidRPr="00B020FB">
        <w:rPr>
          <w:rFonts w:ascii="Palatino" w:hAnsi="Palatino"/>
        </w:rPr>
        <w:t>Due to the global financial crisis (GFC), many dealers have switched to using the overnight indexed swap (OIS) rate as a proxy for the risk-free rate.</w:t>
      </w:r>
    </w:p>
    <w:p w14:paraId="7968C896" w14:textId="77777777" w:rsidR="00435DA5" w:rsidRPr="00B020FB" w:rsidRDefault="00435DA5" w:rsidP="00014635">
      <w:pPr>
        <w:pStyle w:val="Paragraph"/>
        <w:rPr>
          <w:rFonts w:ascii="Palatino" w:hAnsi="Palatino"/>
          <w:lang w:bidi="ar-SA"/>
        </w:rPr>
      </w:pPr>
      <w:r w:rsidRPr="00B020FB">
        <w:rPr>
          <w:rFonts w:ascii="Palatino" w:hAnsi="Palatino"/>
          <w:lang w:bidi="ar-SA"/>
        </w:rPr>
        <w:t>Calculate the value of an investment using daily, weekly, monthly, quarterly, semiannual, annual, and continuous compounding. Convert rates based on different compounding frequencies.</w:t>
      </w:r>
    </w:p>
    <w:p w14:paraId="43E41AAD" w14:textId="77777777" w:rsidR="007068BA" w:rsidRPr="00B020FB" w:rsidRDefault="007068BA" w:rsidP="00014635">
      <w:pPr>
        <w:pStyle w:val="Paragraph"/>
        <w:rPr>
          <w:rFonts w:ascii="Palatino" w:hAnsi="Palatino"/>
        </w:rPr>
      </w:pPr>
      <w:r w:rsidRPr="00B020FB">
        <w:rPr>
          <w:rFonts w:ascii="Palatino" w:hAnsi="Palatino"/>
        </w:rPr>
        <w:t xml:space="preserve">Calculate the value of an investment using daily, weekly, monthly, quarterly, semi-annual, annual, and continuous compounding. </w:t>
      </w:r>
    </w:p>
    <w:p w14:paraId="20E0462D" w14:textId="77777777" w:rsidR="007068BA" w:rsidRPr="00B020FB" w:rsidRDefault="007068BA" w:rsidP="00014635">
      <w:pPr>
        <w:pStyle w:val="Paragraph"/>
        <w:rPr>
          <w:rFonts w:ascii="Palatino" w:hAnsi="Palatino"/>
        </w:rPr>
      </w:pPr>
      <w:r w:rsidRPr="00B020FB">
        <w:rPr>
          <w:rFonts w:ascii="Palatino" w:hAnsi="Palatino"/>
        </w:rPr>
        <w:t>Assuming:</w:t>
      </w:r>
    </w:p>
    <w:p w14:paraId="56F0F254" w14:textId="77777777" w:rsidR="007068BA" w:rsidRPr="00B020FB" w:rsidRDefault="007068BA" w:rsidP="00014635">
      <w:pPr>
        <w:pStyle w:val="Paragraph"/>
        <w:rPr>
          <w:rFonts w:ascii="Palatino" w:hAnsi="Palatino"/>
        </w:rPr>
      </w:pPr>
      <w:r w:rsidRPr="00B020FB">
        <w:rPr>
          <w:rFonts w:ascii="Palatino" w:hAnsi="Palatino"/>
          <w:i/>
          <w:iCs/>
        </w:rPr>
        <w:t xml:space="preserve">R </w:t>
      </w:r>
      <w:r w:rsidRPr="00B020FB">
        <w:rPr>
          <w:rFonts w:ascii="Palatino" w:hAnsi="Palatino"/>
          <w:i/>
          <w:iCs/>
          <w:position w:val="-12"/>
          <w:vertAlign w:val="subscript"/>
        </w:rPr>
        <w:t>c</w:t>
      </w:r>
      <w:r w:rsidR="00CC6E23" w:rsidRPr="00B020FB">
        <w:rPr>
          <w:rFonts w:ascii="Palatino" w:hAnsi="Palatino"/>
          <w:i/>
          <w:iCs/>
          <w:position w:val="-12"/>
          <w:vertAlign w:val="subscript"/>
        </w:rPr>
        <w:tab/>
      </w:r>
      <w:r w:rsidRPr="00B020FB">
        <w:rPr>
          <w:rFonts w:ascii="Palatino" w:hAnsi="Palatino"/>
        </w:rPr>
        <w:t xml:space="preserve"> rate of interest with continuous compounding</w:t>
      </w:r>
      <w:r w:rsidRPr="00B020FB">
        <w:rPr>
          <w:rFonts w:ascii="Palatino" w:hAnsi="Palatino"/>
          <w:sz w:val="64"/>
          <w:szCs w:val="64"/>
        </w:rPr>
        <w:tab/>
      </w:r>
    </w:p>
    <w:p w14:paraId="748D7361" w14:textId="77777777" w:rsidR="007068BA" w:rsidRPr="00B020FB" w:rsidRDefault="007068BA" w:rsidP="00014635">
      <w:pPr>
        <w:pStyle w:val="Paragraph"/>
        <w:rPr>
          <w:rFonts w:ascii="Palatino" w:hAnsi="Palatino"/>
        </w:rPr>
      </w:pPr>
      <w:r w:rsidRPr="00B020FB">
        <w:rPr>
          <w:rFonts w:ascii="Palatino" w:hAnsi="Palatino"/>
          <w:i/>
          <w:iCs/>
        </w:rPr>
        <w:t xml:space="preserve">R </w:t>
      </w:r>
      <w:r w:rsidRPr="00B020FB">
        <w:rPr>
          <w:rFonts w:ascii="Palatino" w:hAnsi="Palatino"/>
          <w:i/>
          <w:iCs/>
          <w:position w:val="-12"/>
          <w:vertAlign w:val="subscript"/>
        </w:rPr>
        <w:t>m</w:t>
      </w:r>
      <w:r w:rsidR="00CC6E23" w:rsidRPr="00B020FB">
        <w:rPr>
          <w:rFonts w:ascii="Palatino" w:hAnsi="Palatino"/>
        </w:rPr>
        <w:t xml:space="preserve"> </w:t>
      </w:r>
      <w:r w:rsidR="00CC6E23" w:rsidRPr="00B020FB">
        <w:rPr>
          <w:rFonts w:ascii="Palatino" w:hAnsi="Palatino"/>
        </w:rPr>
        <w:tab/>
      </w:r>
      <w:r w:rsidRPr="00B020FB">
        <w:rPr>
          <w:rFonts w:ascii="Palatino" w:hAnsi="Palatino"/>
        </w:rPr>
        <w:t>rate of interest with discrete compounding (m per annum)</w:t>
      </w:r>
    </w:p>
    <w:p w14:paraId="71903B88" w14:textId="77777777" w:rsidR="007068BA" w:rsidRPr="00B020FB" w:rsidRDefault="007068BA" w:rsidP="00014635">
      <w:pPr>
        <w:pStyle w:val="Paragraph"/>
        <w:rPr>
          <w:rFonts w:ascii="Palatino" w:hAnsi="Palatino"/>
        </w:rPr>
      </w:pPr>
      <w:proofErr w:type="gramStart"/>
      <w:r w:rsidRPr="00B020FB">
        <w:rPr>
          <w:rFonts w:ascii="Palatino" w:hAnsi="Palatino"/>
          <w:i/>
          <w:iCs/>
        </w:rPr>
        <w:t>n</w:t>
      </w:r>
      <w:proofErr w:type="gramEnd"/>
      <w:r w:rsidR="00CC6E23" w:rsidRPr="00B020FB">
        <w:rPr>
          <w:rFonts w:ascii="Palatino" w:hAnsi="Palatino"/>
        </w:rPr>
        <w:t xml:space="preserve"> </w:t>
      </w:r>
      <w:r w:rsidR="00CC6E23" w:rsidRPr="00B020FB">
        <w:rPr>
          <w:rFonts w:ascii="Palatino" w:hAnsi="Palatino"/>
        </w:rPr>
        <w:tab/>
        <w:t xml:space="preserve">is the </w:t>
      </w:r>
      <w:r w:rsidRPr="00B020FB">
        <w:rPr>
          <w:rFonts w:ascii="Palatino" w:hAnsi="Palatino"/>
        </w:rPr>
        <w:t>number of years</w:t>
      </w:r>
    </w:p>
    <w:p w14:paraId="4548D4CE" w14:textId="77777777" w:rsidR="007068BA" w:rsidRPr="00B020FB" w:rsidRDefault="007068BA" w:rsidP="007068BA">
      <w:pPr>
        <w:pStyle w:val="BT-Normal"/>
        <w:rPr>
          <w:rFonts w:ascii="Palatino" w:eastAsia="+mn-ea" w:hAnsi="Palatino"/>
          <w:kern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20"/>
      </w:tblGrid>
      <w:tr w:rsidR="007068BA" w:rsidRPr="00B020FB" w14:paraId="7B1F23E4" w14:textId="77777777" w:rsidTr="007068BA">
        <w:tc>
          <w:tcPr>
            <w:tcW w:w="5341" w:type="dxa"/>
          </w:tcPr>
          <w:p w14:paraId="1618BB2E" w14:textId="77777777" w:rsidR="007068BA" w:rsidRPr="00B020FB" w:rsidRDefault="007068BA" w:rsidP="007068BA">
            <w:pPr>
              <w:pStyle w:val="BT-Normal"/>
              <w:jc w:val="center"/>
              <w:rPr>
                <w:rFonts w:ascii="Palatino" w:eastAsia="+mn-ea" w:hAnsi="Palatino"/>
                <w:kern w:val="24"/>
              </w:rPr>
            </w:pPr>
            <w:r w:rsidRPr="00B020FB">
              <w:rPr>
                <w:rFonts w:ascii="Palatino" w:eastAsia="+mn-ea" w:hAnsi="Palatino"/>
                <w:kern w:val="24"/>
                <w:position w:val="-78"/>
              </w:rPr>
              <w:object w:dxaOrig="2520" w:dyaOrig="1700" w14:anchorId="025D26D6">
                <v:shape id="_x0000_i1040" type="#_x0000_t75" style="width:126.85pt;height:86.4pt" o:ole="">
                  <v:imagedata r:id="rId49" o:title=""/>
                </v:shape>
                <o:OLEObject Type="Embed" ProgID="Equation.DSMT4" ShapeID="_x0000_i1040" DrawAspect="Content" ObjectID="_1294939917" r:id="rId50"/>
              </w:object>
            </w:r>
          </w:p>
        </w:tc>
        <w:tc>
          <w:tcPr>
            <w:tcW w:w="5341" w:type="dxa"/>
          </w:tcPr>
          <w:p w14:paraId="4DD18D1B" w14:textId="77777777" w:rsidR="007068BA" w:rsidRPr="00B020FB" w:rsidRDefault="00CC6E23" w:rsidP="007068BA">
            <w:pPr>
              <w:pStyle w:val="BT-Normal"/>
              <w:rPr>
                <w:rFonts w:ascii="Palatino" w:eastAsia="+mn-ea" w:hAnsi="Palatino"/>
                <w:kern w:val="24"/>
              </w:rPr>
            </w:pPr>
            <w:r w:rsidRPr="00B020FB">
              <w:rPr>
                <w:rFonts w:ascii="Palatino" w:eastAsia="+mn-ea" w:hAnsi="Palatino"/>
                <w:kern w:val="24"/>
                <w:position w:val="-60"/>
              </w:rPr>
              <w:object w:dxaOrig="2299" w:dyaOrig="1340" w14:anchorId="4AA7A0EE">
                <v:shape id="_x0000_i1041" type="#_x0000_t75" style="width:114.1pt;height:66.45pt" o:ole="">
                  <v:imagedata r:id="rId51" o:title=""/>
                </v:shape>
                <o:OLEObject Type="Embed" ProgID="Equation.DSMT4" ShapeID="_x0000_i1041" DrawAspect="Content" ObjectID="_1294939918" r:id="rId52"/>
              </w:object>
            </w:r>
          </w:p>
        </w:tc>
      </w:tr>
    </w:tbl>
    <w:p w14:paraId="74B0CEEC" w14:textId="77777777" w:rsidR="007068BA" w:rsidRPr="00B020FB" w:rsidRDefault="007068BA" w:rsidP="00014635">
      <w:pPr>
        <w:pStyle w:val="Paragraph"/>
        <w:rPr>
          <w:rFonts w:ascii="Palatino" w:eastAsia="+mn-ea" w:hAnsi="Palatino"/>
        </w:rPr>
      </w:pPr>
      <w:r w:rsidRPr="00B020FB">
        <w:rPr>
          <w:rFonts w:ascii="Palatino" w:eastAsia="+mn-ea" w:hAnsi="Palatino"/>
        </w:rPr>
        <w:t>Convert rates based on different compounding frequencies</w:t>
      </w:r>
    </w:p>
    <w:p w14:paraId="3DFF1F8F" w14:textId="77777777" w:rsidR="007068BA" w:rsidRPr="00B020FB" w:rsidRDefault="007068BA" w:rsidP="00014635">
      <w:pPr>
        <w:pStyle w:val="Paragraph"/>
        <w:rPr>
          <w:rFonts w:ascii="Palatino" w:hAnsi="Palatino"/>
        </w:rPr>
      </w:pPr>
      <w:r w:rsidRPr="00B020FB">
        <w:rPr>
          <w:rFonts w:ascii="Palatino" w:hAnsi="Palatino"/>
        </w:rPr>
        <w:t xml:space="preserve">The present value is discretely discounted at (m) periods per year (e.g., m=2 for semi-annual compounding) over n years by using the formula on the left. The continuous equivalent is </w:t>
      </w:r>
      <w:r w:rsidRPr="00B020FB">
        <w:rPr>
          <w:rFonts w:ascii="Palatino" w:hAnsi="Palatino"/>
        </w:rPr>
        <w:lastRenderedPageBreak/>
        <w:t xml:space="preserve">the right. Note that if the future value is one dollar (FV = $1), then the PV is the discount factor (DF). </w:t>
      </w:r>
    </w:p>
    <w:p w14:paraId="7F6A731B" w14:textId="77777777" w:rsidR="00014635" w:rsidRPr="00B020FB" w:rsidRDefault="00014635" w:rsidP="00014635">
      <w:pPr>
        <w:pStyle w:val="Paragraph"/>
        <w:rPr>
          <w:rFonts w:ascii="Palatino" w:hAnsi="Palatin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42"/>
      </w:tblGrid>
      <w:tr w:rsidR="007068BA" w:rsidRPr="00B020FB" w14:paraId="5A008136" w14:textId="77777777" w:rsidTr="007068BA">
        <w:tc>
          <w:tcPr>
            <w:tcW w:w="5341" w:type="dxa"/>
            <w:shd w:val="clear" w:color="auto" w:fill="DAEEF3" w:themeFill="accent5" w:themeFillTint="33"/>
          </w:tcPr>
          <w:p w14:paraId="31CEE1EC" w14:textId="77777777"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rete</w:t>
            </w:r>
          </w:p>
        </w:tc>
        <w:tc>
          <w:tcPr>
            <w:tcW w:w="5341" w:type="dxa"/>
            <w:shd w:val="clear" w:color="auto" w:fill="DAEEF3" w:themeFill="accent5" w:themeFillTint="33"/>
          </w:tcPr>
          <w:p w14:paraId="68BDF22C" w14:textId="77777777"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Continuous</w:t>
            </w:r>
          </w:p>
        </w:tc>
      </w:tr>
      <w:tr w:rsidR="007068BA" w:rsidRPr="00B020FB" w14:paraId="609533E6" w14:textId="77777777" w:rsidTr="007068BA">
        <w:tc>
          <w:tcPr>
            <w:tcW w:w="5341" w:type="dxa"/>
          </w:tcPr>
          <w:p w14:paraId="6069DECA" w14:textId="77777777"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134"/>
                <w:sz w:val="24"/>
              </w:rPr>
              <w:object w:dxaOrig="1980" w:dyaOrig="2820" w14:anchorId="1BD5A55B">
                <v:shape id="_x0000_i1042" type="#_x0000_t75" style="width:99.15pt;height:141.25pt" o:ole="">
                  <v:imagedata r:id="rId53" o:title=""/>
                </v:shape>
                <o:OLEObject Type="Embed" ProgID="Equation.DSMT4" ShapeID="_x0000_i1042" DrawAspect="Content" ObjectID="_1294939919" r:id="rId54"/>
              </w:object>
            </w:r>
          </w:p>
        </w:tc>
        <w:tc>
          <w:tcPr>
            <w:tcW w:w="5341" w:type="dxa"/>
          </w:tcPr>
          <w:p w14:paraId="5894D3FB" w14:textId="77777777"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54"/>
                <w:sz w:val="24"/>
              </w:rPr>
              <w:object w:dxaOrig="1719" w:dyaOrig="1280" w14:anchorId="6E3544D6">
                <v:shape id="_x0000_i1043" type="#_x0000_t75" style="width:88.6pt;height:63.15pt" o:ole="">
                  <v:imagedata r:id="rId55" o:title=""/>
                </v:shape>
                <o:OLEObject Type="Embed" ProgID="Equation.DSMT4" ShapeID="_x0000_i1043" DrawAspect="Content" ObjectID="_1294939920" r:id="rId56"/>
              </w:object>
            </w:r>
          </w:p>
        </w:tc>
      </w:tr>
      <w:tr w:rsidR="007068BA" w:rsidRPr="00B020FB" w14:paraId="0288FCEE" w14:textId="77777777" w:rsidTr="007068BA">
        <w:tc>
          <w:tcPr>
            <w:tcW w:w="5341" w:type="dxa"/>
          </w:tcPr>
          <w:p w14:paraId="56F4F816" w14:textId="77777777" w:rsidR="007068BA" w:rsidRPr="00B020FB" w:rsidRDefault="007068BA" w:rsidP="007068BA">
            <w:pPr>
              <w:pStyle w:val="BT-Normal"/>
              <w:rPr>
                <w:rFonts w:ascii="Palatino" w:eastAsia="+mn-ea" w:hAnsi="Palatino" w:cs="Calibri"/>
                <w:kern w:val="24"/>
                <w:sz w:val="24"/>
              </w:rPr>
            </w:pPr>
          </w:p>
        </w:tc>
        <w:tc>
          <w:tcPr>
            <w:tcW w:w="5341" w:type="dxa"/>
          </w:tcPr>
          <w:p w14:paraId="0EDE55A9" w14:textId="77777777" w:rsidR="007068BA" w:rsidRPr="00B020FB" w:rsidRDefault="007068BA" w:rsidP="007068BA">
            <w:pPr>
              <w:pStyle w:val="BT-Normal"/>
              <w:rPr>
                <w:rFonts w:ascii="Palatino" w:eastAsia="+mn-ea" w:hAnsi="Palatino" w:cs="Calibri"/>
                <w:kern w:val="24"/>
                <w:sz w:val="24"/>
              </w:rPr>
            </w:pPr>
          </w:p>
        </w:tc>
      </w:tr>
      <w:tr w:rsidR="007068BA" w:rsidRPr="00B020FB" w14:paraId="07911AF1" w14:textId="77777777" w:rsidTr="007068BA">
        <w:tc>
          <w:tcPr>
            <w:tcW w:w="5341" w:type="dxa"/>
            <w:shd w:val="clear" w:color="auto" w:fill="DAEEF3" w:themeFill="accent5" w:themeFillTint="33"/>
          </w:tcPr>
          <w:p w14:paraId="5C5BE357" w14:textId="77777777"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ount Factor (DF), 10 years @ 8% semi-annual</w:t>
            </w:r>
          </w:p>
        </w:tc>
        <w:tc>
          <w:tcPr>
            <w:tcW w:w="5341" w:type="dxa"/>
            <w:shd w:val="clear" w:color="auto" w:fill="DAEEF3" w:themeFill="accent5" w:themeFillTint="33"/>
          </w:tcPr>
          <w:p w14:paraId="4C2D793E" w14:textId="77777777"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ount Factor, 10 years @ 8% continuous</w:t>
            </w:r>
          </w:p>
        </w:tc>
      </w:tr>
      <w:tr w:rsidR="007068BA" w:rsidRPr="00B020FB" w14:paraId="60BCF6AC" w14:textId="77777777" w:rsidTr="007068BA">
        <w:tc>
          <w:tcPr>
            <w:tcW w:w="5341" w:type="dxa"/>
          </w:tcPr>
          <w:p w14:paraId="64C333BD" w14:textId="77777777"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72"/>
                <w:sz w:val="24"/>
              </w:rPr>
              <w:object w:dxaOrig="2740" w:dyaOrig="1579" w14:anchorId="0C9EA91A">
                <v:shape id="_x0000_i1044" type="#_x0000_t75" style="width:136.25pt;height:79.75pt" o:ole="">
                  <v:imagedata r:id="rId57" o:title=""/>
                </v:shape>
                <o:OLEObject Type="Embed" ProgID="Equation.DSMT4" ShapeID="_x0000_i1044" DrawAspect="Content" ObjectID="_1294939921" r:id="rId58"/>
              </w:object>
            </w:r>
          </w:p>
        </w:tc>
        <w:tc>
          <w:tcPr>
            <w:tcW w:w="5341" w:type="dxa"/>
          </w:tcPr>
          <w:p w14:paraId="2FA4CF99" w14:textId="77777777" w:rsidR="007068BA" w:rsidRPr="00B020FB" w:rsidRDefault="007068BA" w:rsidP="007068BA">
            <w:pPr>
              <w:pStyle w:val="BT-Normal"/>
              <w:rPr>
                <w:rFonts w:ascii="Palatino" w:eastAsia="+mn-ea" w:hAnsi="Palatino" w:cs="Calibri"/>
                <w:kern w:val="24"/>
                <w:sz w:val="24"/>
              </w:rPr>
            </w:pPr>
            <w:r w:rsidRPr="00B020FB">
              <w:rPr>
                <w:rFonts w:ascii="Palatino" w:hAnsi="Palatino" w:cs="Calibri"/>
                <w:position w:val="-54"/>
                <w:sz w:val="24"/>
              </w:rPr>
              <w:object w:dxaOrig="2360" w:dyaOrig="1280" w14:anchorId="3DC9F887">
                <v:shape id="_x0000_i1045" type="#_x0000_t75" style="width:116.85pt;height:63.15pt" o:ole="">
                  <v:imagedata r:id="rId59" o:title=""/>
                </v:shape>
                <o:OLEObject Type="Embed" ProgID="Equation.DSMT4" ShapeID="_x0000_i1045" DrawAspect="Content" ObjectID="_1294939922" r:id="rId60"/>
              </w:object>
            </w:r>
          </w:p>
        </w:tc>
      </w:tr>
      <w:tr w:rsidR="007068BA" w:rsidRPr="00B020FB" w14:paraId="2F9ED593" w14:textId="77777777" w:rsidTr="007068BA">
        <w:tc>
          <w:tcPr>
            <w:tcW w:w="5341" w:type="dxa"/>
          </w:tcPr>
          <w:p w14:paraId="4C50195F" w14:textId="77777777" w:rsidR="007068BA" w:rsidRPr="00B020FB" w:rsidRDefault="007068BA" w:rsidP="007068BA">
            <w:pPr>
              <w:pStyle w:val="BT-Normal"/>
              <w:rPr>
                <w:rFonts w:ascii="Palatino" w:eastAsia="+mn-ea" w:hAnsi="Palatino" w:cs="Calibri"/>
                <w:kern w:val="24"/>
                <w:sz w:val="24"/>
              </w:rPr>
            </w:pPr>
          </w:p>
        </w:tc>
        <w:tc>
          <w:tcPr>
            <w:tcW w:w="5341" w:type="dxa"/>
          </w:tcPr>
          <w:p w14:paraId="37EA3923" w14:textId="77777777" w:rsidR="007068BA" w:rsidRPr="00B020FB" w:rsidRDefault="007068BA" w:rsidP="007068BA">
            <w:pPr>
              <w:pStyle w:val="BT-Normal"/>
              <w:rPr>
                <w:rFonts w:ascii="Palatino" w:hAnsi="Palatino" w:cs="Calibri"/>
                <w:sz w:val="24"/>
              </w:rPr>
            </w:pPr>
          </w:p>
        </w:tc>
      </w:tr>
      <w:tr w:rsidR="007068BA" w:rsidRPr="00B020FB" w14:paraId="31A609AB" w14:textId="77777777" w:rsidTr="007068BA">
        <w:tc>
          <w:tcPr>
            <w:tcW w:w="10682" w:type="dxa"/>
            <w:gridSpan w:val="2"/>
          </w:tcPr>
          <w:p w14:paraId="7B74246B" w14:textId="77777777" w:rsidR="007068BA" w:rsidRPr="00B020FB" w:rsidRDefault="007068BA" w:rsidP="007068BA">
            <w:pPr>
              <w:pStyle w:val="BT-Normal"/>
              <w:rPr>
                <w:rFonts w:ascii="Palatino" w:hAnsi="Palatino" w:cs="Calibri"/>
                <w:sz w:val="24"/>
              </w:rPr>
            </w:pPr>
            <w:r w:rsidRPr="00B020FB">
              <w:rPr>
                <w:rFonts w:ascii="Palatino" w:hAnsi="Palatino" w:cs="Calibri"/>
                <w:b/>
                <w:sz w:val="24"/>
                <w:shd w:val="clear" w:color="auto" w:fill="FFFF99"/>
              </w:rPr>
              <w:t>We also must be able to convert from a discrete rate into a continuous rate, and vice-versa</w:t>
            </w:r>
            <w:r w:rsidRPr="00B020FB">
              <w:rPr>
                <w:rFonts w:ascii="Palatino" w:hAnsi="Palatino" w:cs="Calibri"/>
                <w:sz w:val="24"/>
              </w:rPr>
              <w:t>:</w:t>
            </w:r>
          </w:p>
        </w:tc>
      </w:tr>
      <w:tr w:rsidR="007068BA" w:rsidRPr="00B020FB" w14:paraId="19968075" w14:textId="77777777" w:rsidTr="007068BA">
        <w:tc>
          <w:tcPr>
            <w:tcW w:w="5341" w:type="dxa"/>
          </w:tcPr>
          <w:p w14:paraId="49CDB512" w14:textId="77777777" w:rsidR="007068BA" w:rsidRPr="00B020FB" w:rsidRDefault="007068BA" w:rsidP="007068BA">
            <w:pPr>
              <w:pStyle w:val="BT-Normal"/>
              <w:rPr>
                <w:rFonts w:ascii="Palatino" w:eastAsia="+mn-ea" w:hAnsi="Palatino" w:cs="Calibri"/>
                <w:b/>
                <w:kern w:val="24"/>
                <w:sz w:val="24"/>
              </w:rPr>
            </w:pPr>
          </w:p>
        </w:tc>
        <w:tc>
          <w:tcPr>
            <w:tcW w:w="5341" w:type="dxa"/>
          </w:tcPr>
          <w:p w14:paraId="73A8461B" w14:textId="77777777" w:rsidR="007068BA" w:rsidRPr="00B020FB" w:rsidRDefault="007068BA" w:rsidP="007068BA">
            <w:pPr>
              <w:pStyle w:val="BT-Normal"/>
              <w:rPr>
                <w:rFonts w:ascii="Palatino" w:hAnsi="Palatino" w:cs="Calibri"/>
                <w:b/>
                <w:sz w:val="24"/>
              </w:rPr>
            </w:pPr>
          </w:p>
        </w:tc>
      </w:tr>
      <w:tr w:rsidR="007068BA" w:rsidRPr="00B020FB" w14:paraId="23D250FD" w14:textId="77777777" w:rsidTr="007068BA">
        <w:tc>
          <w:tcPr>
            <w:tcW w:w="5341" w:type="dxa"/>
          </w:tcPr>
          <w:p w14:paraId="3DCACBB7" w14:textId="77777777"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Semi-annual equivalent of 8% continuous:</w:t>
            </w:r>
          </w:p>
        </w:tc>
        <w:tc>
          <w:tcPr>
            <w:tcW w:w="5341" w:type="dxa"/>
          </w:tcPr>
          <w:p w14:paraId="27F602B3" w14:textId="77777777" w:rsidR="007068BA" w:rsidRPr="00B020FB" w:rsidRDefault="007068BA" w:rsidP="007068BA">
            <w:pPr>
              <w:pStyle w:val="BT-Normal"/>
              <w:rPr>
                <w:rFonts w:ascii="Palatino" w:hAnsi="Palatino" w:cs="Calibri"/>
                <w:b/>
                <w:sz w:val="24"/>
              </w:rPr>
            </w:pPr>
            <w:r w:rsidRPr="00B020FB">
              <w:rPr>
                <w:rFonts w:ascii="Palatino" w:hAnsi="Palatino" w:cs="Calibri"/>
                <w:b/>
                <w:sz w:val="24"/>
              </w:rPr>
              <w:t>Continuous equivalent of 8.162% semi-annual:</w:t>
            </w:r>
          </w:p>
        </w:tc>
      </w:tr>
      <w:tr w:rsidR="007068BA" w:rsidRPr="00B020FB" w14:paraId="579532BA" w14:textId="77777777" w:rsidTr="007068BA">
        <w:tc>
          <w:tcPr>
            <w:tcW w:w="5341" w:type="dxa"/>
          </w:tcPr>
          <w:p w14:paraId="5679CA15" w14:textId="77777777" w:rsidR="007068BA" w:rsidRPr="00B020FB" w:rsidRDefault="007068BA" w:rsidP="007068BA">
            <w:pPr>
              <w:pStyle w:val="BT-Normal"/>
              <w:rPr>
                <w:rFonts w:ascii="Palatino" w:eastAsia="+mn-ea" w:hAnsi="Palatino" w:cs="Calibri"/>
                <w:kern w:val="24"/>
                <w:sz w:val="24"/>
              </w:rPr>
            </w:pPr>
            <w:r w:rsidRPr="00B020FB">
              <w:rPr>
                <w:rFonts w:ascii="Palatino" w:hAnsi="Palatino" w:cs="Calibri"/>
                <w:position w:val="-12"/>
                <w:sz w:val="24"/>
              </w:rPr>
              <w:object w:dxaOrig="2060" w:dyaOrig="440" w14:anchorId="085021B9">
                <v:shape id="_x0000_i1046" type="#_x0000_t75" style="width:105.25pt;height:23.25pt" o:ole="">
                  <v:imagedata r:id="rId61" o:title=""/>
                </v:shape>
                <o:OLEObject Type="Embed" ProgID="Equation.DSMT4" ShapeID="_x0000_i1046" DrawAspect="Content" ObjectID="_1294939923" r:id="rId62"/>
              </w:object>
            </w:r>
          </w:p>
        </w:tc>
        <w:tc>
          <w:tcPr>
            <w:tcW w:w="5341" w:type="dxa"/>
          </w:tcPr>
          <w:p w14:paraId="194A6F1C" w14:textId="77777777" w:rsidR="007068BA" w:rsidRPr="00B020FB" w:rsidRDefault="007068BA" w:rsidP="007068BA">
            <w:pPr>
              <w:pStyle w:val="BT-Normal"/>
              <w:rPr>
                <w:rFonts w:ascii="Palatino" w:hAnsi="Palatino" w:cs="Calibri"/>
                <w:sz w:val="24"/>
              </w:rPr>
            </w:pPr>
            <w:r w:rsidRPr="00B020FB">
              <w:rPr>
                <w:rFonts w:ascii="Palatino" w:hAnsi="Palatino" w:cs="Calibri"/>
                <w:position w:val="-32"/>
                <w:sz w:val="24"/>
              </w:rPr>
              <w:object w:dxaOrig="2180" w:dyaOrig="780" w14:anchorId="052A5F0C">
                <v:shape id="_x0000_i1047" type="#_x0000_t75" style="width:108pt;height:38.75pt" o:ole="">
                  <v:imagedata r:id="rId63" o:title=""/>
                </v:shape>
                <o:OLEObject Type="Embed" ProgID="Equation.DSMT4" ShapeID="_x0000_i1047" DrawAspect="Content" ObjectID="_1294939924" r:id="rId64"/>
              </w:object>
            </w:r>
          </w:p>
        </w:tc>
      </w:tr>
      <w:tr w:rsidR="007068BA" w:rsidRPr="00B020FB" w14:paraId="149E46D4" w14:textId="77777777" w:rsidTr="007068BA">
        <w:tc>
          <w:tcPr>
            <w:tcW w:w="5341" w:type="dxa"/>
          </w:tcPr>
          <w:p w14:paraId="11C7F432" w14:textId="77777777" w:rsidR="007068BA" w:rsidRPr="00B020FB" w:rsidRDefault="00781F1D" w:rsidP="007068BA">
            <w:pPr>
              <w:pStyle w:val="BT-Normal"/>
              <w:rPr>
                <w:rFonts w:ascii="Palatino" w:hAnsi="Palatino" w:cs="Calibri"/>
                <w:sz w:val="24"/>
              </w:rPr>
            </w:pPr>
            <w:r w:rsidRPr="00B020FB">
              <w:rPr>
                <w:rFonts w:ascii="Palatino" w:hAnsi="Palatino" w:cs="Calibri"/>
                <w:position w:val="-32"/>
                <w:sz w:val="24"/>
              </w:rPr>
              <w:object w:dxaOrig="2000" w:dyaOrig="780" w14:anchorId="458D029C">
                <v:shape id="_x0000_i1048" type="#_x0000_t75" style="width:99.15pt;height:38.75pt" o:ole="">
                  <v:imagedata r:id="rId65" o:title=""/>
                </v:shape>
                <o:OLEObject Type="Embed" ProgID="Equation.DSMT4" ShapeID="_x0000_i1048" DrawAspect="Content" ObjectID="_1294939925" r:id="rId66"/>
              </w:object>
            </w:r>
          </w:p>
        </w:tc>
        <w:tc>
          <w:tcPr>
            <w:tcW w:w="5341" w:type="dxa"/>
          </w:tcPr>
          <w:p w14:paraId="3EEFE7D9" w14:textId="77777777" w:rsidR="007068BA" w:rsidRPr="00B020FB" w:rsidRDefault="00781F1D" w:rsidP="007068BA">
            <w:pPr>
              <w:pStyle w:val="BT-Normal"/>
              <w:rPr>
                <w:rFonts w:ascii="Palatino" w:hAnsi="Palatino" w:cs="Calibri"/>
                <w:sz w:val="24"/>
              </w:rPr>
            </w:pPr>
            <w:r w:rsidRPr="00B020FB">
              <w:rPr>
                <w:rFonts w:ascii="Palatino" w:hAnsi="Palatino" w:cs="Calibri"/>
                <w:position w:val="-50"/>
                <w:sz w:val="24"/>
              </w:rPr>
              <w:object w:dxaOrig="2659" w:dyaOrig="1140" w14:anchorId="4DA9FDCD">
                <v:shape id="_x0000_i1049" type="#_x0000_t75" style="width:132.9pt;height:55.4pt" o:ole="">
                  <v:imagedata r:id="rId67" o:title=""/>
                </v:shape>
                <o:OLEObject Type="Embed" ProgID="Equation.DSMT4" ShapeID="_x0000_i1049" DrawAspect="Content" ObjectID="_1294939926" r:id="rId68"/>
              </w:object>
            </w:r>
          </w:p>
        </w:tc>
      </w:tr>
    </w:tbl>
    <w:p w14:paraId="170FE213" w14:textId="77777777" w:rsidR="00435DA5" w:rsidRPr="00B020FB" w:rsidRDefault="00435DA5" w:rsidP="00353811">
      <w:pPr>
        <w:pStyle w:val="Paragraph"/>
        <w:rPr>
          <w:rFonts w:ascii="Palatino" w:eastAsia="+mn-ea" w:hAnsi="Palatino"/>
        </w:rPr>
      </w:pPr>
    </w:p>
    <w:p w14:paraId="5760A913" w14:textId="77777777" w:rsidR="00435DA5" w:rsidRPr="00B020FB" w:rsidRDefault="00435DA5">
      <w:pPr>
        <w:spacing w:before="0"/>
        <w:rPr>
          <w:rFonts w:ascii="Palatino" w:eastAsia="+mn-ea" w:hAnsi="Palatino"/>
          <w:color w:val="000000" w:themeColor="text1"/>
        </w:rPr>
      </w:pPr>
      <w:r w:rsidRPr="00B020FB">
        <w:rPr>
          <w:rFonts w:ascii="Palatino" w:eastAsia="+mn-ea" w:hAnsi="Palatino"/>
        </w:rPr>
        <w:br w:type="page"/>
      </w:r>
    </w:p>
    <w:p w14:paraId="32432441" w14:textId="77777777" w:rsidR="007068BA" w:rsidRPr="00B020FB" w:rsidRDefault="007068BA" w:rsidP="00353811">
      <w:pPr>
        <w:pStyle w:val="Paragraph"/>
        <w:rPr>
          <w:rFonts w:ascii="Palatino" w:eastAsia="+mn-ea" w:hAnsi="Palatino"/>
        </w:rPr>
      </w:pPr>
      <w:r w:rsidRPr="00B020FB">
        <w:rPr>
          <w:rFonts w:ascii="Palatino" w:eastAsia="+mn-ea" w:hAnsi="Palatino"/>
        </w:rPr>
        <w:lastRenderedPageBreak/>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66"/>
        <w:gridCol w:w="1324"/>
        <w:gridCol w:w="678"/>
        <w:gridCol w:w="906"/>
        <w:gridCol w:w="1150"/>
        <w:gridCol w:w="95"/>
        <w:gridCol w:w="1197"/>
        <w:gridCol w:w="1026"/>
        <w:gridCol w:w="1324"/>
        <w:gridCol w:w="1149"/>
      </w:tblGrid>
      <w:tr w:rsidR="007068BA" w:rsidRPr="00B020FB" w14:paraId="33A71B94"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54D2B019" w14:textId="77777777"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31BA8ACC" w14:textId="77777777" w:rsidR="007068BA" w:rsidRPr="00B020FB" w:rsidRDefault="007068BA" w:rsidP="007068BA">
            <w:pPr>
              <w:pStyle w:val="BT-Normal"/>
              <w:spacing w:before="60" w:after="60"/>
              <w:jc w:val="right"/>
              <w:rPr>
                <w:rFonts w:ascii="Palatino" w:hAnsi="Palatino" w:cs="Calibri"/>
                <w:sz w:val="24"/>
                <w:szCs w:val="24"/>
              </w:rPr>
            </w:pP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5C6B742C" w14:textId="77777777" w:rsidR="007068BA" w:rsidRPr="00B020FB" w:rsidRDefault="007068BA" w:rsidP="007068BA">
            <w:pPr>
              <w:pStyle w:val="BT-Normal"/>
              <w:spacing w:before="60" w:after="60"/>
              <w:jc w:val="right"/>
              <w:rPr>
                <w:rFonts w:ascii="Palatino" w:hAnsi="Palatino"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2154A17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 today</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46C21D47"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PV of $1</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1FEA1399"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71FE902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4DECEB27" w14:textId="77777777" w:rsidR="007068BA" w:rsidRPr="00B020FB" w:rsidRDefault="007068BA" w:rsidP="007068BA">
            <w:pPr>
              <w:pStyle w:val="BT-Normal"/>
              <w:spacing w:before="60" w:after="60"/>
              <w:jc w:val="right"/>
              <w:rPr>
                <w:rFonts w:ascii="Palatino" w:hAnsi="Palatino" w:cs="Calibri"/>
                <w:sz w:val="24"/>
                <w:szCs w:val="24"/>
              </w:rPr>
            </w:pP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15061FFF" w14:textId="77777777" w:rsidR="007068BA" w:rsidRPr="00B020FB" w:rsidRDefault="007068BA" w:rsidP="007068BA">
            <w:pPr>
              <w:pStyle w:val="BT-Normal"/>
              <w:spacing w:before="60" w:after="60"/>
              <w:jc w:val="right"/>
              <w:rPr>
                <w:rFonts w:ascii="Palatino" w:hAnsi="Palatino" w:cs="Calibri"/>
                <w:sz w:val="24"/>
                <w:szCs w:val="24"/>
              </w:rPr>
            </w:pP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2706318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ount</w:t>
            </w:r>
          </w:p>
        </w:tc>
      </w:tr>
      <w:tr w:rsidR="007068BA" w:rsidRPr="00B020FB" w14:paraId="4DB13F9B"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2CD9C932" w14:textId="77777777"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3A08412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Continuous</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69B77124" w14:textId="77777777" w:rsidR="007068BA" w:rsidRPr="00B020FB" w:rsidRDefault="007068BA" w:rsidP="007068BA">
            <w:pPr>
              <w:pStyle w:val="BT-Normal"/>
              <w:spacing w:before="60" w:after="60"/>
              <w:jc w:val="right"/>
              <w:rPr>
                <w:rFonts w:ascii="Palatino" w:hAnsi="Palatino"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3D7C705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grows to</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69EE4930"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eceived in</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757AAE3F"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7E7B91B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Periods/</w:t>
            </w:r>
            <w:proofErr w:type="spellStart"/>
            <w:r w:rsidRPr="00B020FB">
              <w:rPr>
                <w:rFonts w:ascii="Palatino" w:hAnsi="Palatino" w:cs="Calibri"/>
                <w:b/>
                <w:bCs/>
                <w:color w:val="000000"/>
                <w:kern w:val="24"/>
                <w:sz w:val="24"/>
                <w:szCs w:val="24"/>
              </w:rPr>
              <w:t>Yr</w:t>
            </w:r>
            <w:proofErr w:type="spellEnd"/>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6592B40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481195E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Equivalent</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65B0E0E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actor</w:t>
            </w:r>
          </w:p>
        </w:tc>
      </w:tr>
      <w:tr w:rsidR="007068BA" w:rsidRPr="00B020FB" w14:paraId="6BA2AA87"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23E20BE8" w14:textId="77777777"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1EF7AA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ate</w:t>
            </w:r>
          </w:p>
        </w:tc>
        <w:tc>
          <w:tcPr>
            <w:tcW w:w="69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B413B6C"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Years</w:t>
            </w:r>
          </w:p>
        </w:tc>
        <w:tc>
          <w:tcPr>
            <w:tcW w:w="9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091878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V of:</w:t>
            </w:r>
          </w:p>
        </w:tc>
        <w:tc>
          <w:tcPr>
            <w:tcW w:w="12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A0867F0"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uture:</w:t>
            </w:r>
          </w:p>
        </w:tc>
        <w:tc>
          <w:tcPr>
            <w:tcW w:w="9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F88104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w:t>
            </w:r>
          </w:p>
        </w:tc>
        <w:tc>
          <w:tcPr>
            <w:tcW w:w="12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1E4F5BE"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m=</w:t>
            </w:r>
          </w:p>
        </w:tc>
        <w:tc>
          <w:tcPr>
            <w:tcW w:w="105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7B4495F"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ate</w:t>
            </w:r>
          </w:p>
        </w:tc>
        <w:tc>
          <w:tcPr>
            <w:tcW w:w="131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A6FA91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Continuous</w:t>
            </w:r>
          </w:p>
        </w:tc>
        <w:tc>
          <w:tcPr>
            <w:tcW w:w="118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8B5A5B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r>
      <w:tr w:rsidR="007068BA" w:rsidRPr="00B020FB" w14:paraId="5EC2F5F6" w14:textId="77777777"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5A74E977"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1</w:t>
            </w:r>
          </w:p>
        </w:tc>
        <w:tc>
          <w:tcPr>
            <w:tcW w:w="11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22D4DC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758%</w:t>
            </w:r>
          </w:p>
        </w:tc>
        <w:tc>
          <w:tcPr>
            <w:tcW w:w="69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0D931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6D01A3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0 </w:t>
            </w:r>
          </w:p>
        </w:tc>
        <w:tc>
          <w:tcPr>
            <w:tcW w:w="12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8899EE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07 </w:t>
            </w:r>
          </w:p>
        </w:tc>
        <w:tc>
          <w:tcPr>
            <w:tcW w:w="9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2A28467"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BE0D87"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2</w:t>
            </w:r>
          </w:p>
        </w:tc>
        <w:tc>
          <w:tcPr>
            <w:tcW w:w="1057"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14:paraId="2919D10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0.00%</w:t>
            </w:r>
          </w:p>
        </w:tc>
        <w:tc>
          <w:tcPr>
            <w:tcW w:w="1313"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5E74FA5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9.758%</w:t>
            </w:r>
          </w:p>
        </w:tc>
        <w:tc>
          <w:tcPr>
            <w:tcW w:w="118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8B4E50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070 </w:t>
            </w:r>
          </w:p>
        </w:tc>
      </w:tr>
      <w:tr w:rsidR="007068BA" w:rsidRPr="00B020FB" w14:paraId="37F73B78" w14:textId="77777777"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7862D5F3"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2</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02B6C79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3913862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3D0E7D02"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08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6FDE835A"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23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4661F46D"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36EAE69F"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14:paraId="6C9E2040"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8.08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14:paraId="094823D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2F9310C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231 </w:t>
            </w:r>
          </w:p>
        </w:tc>
      </w:tr>
      <w:tr w:rsidR="007068BA" w:rsidRPr="00B020FB" w14:paraId="496B4976"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22B145A2"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3</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05C925EE"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10C0D94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3</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515C4D0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27 </w:t>
            </w:r>
          </w:p>
        </w:tc>
        <w:tc>
          <w:tcPr>
            <w:tcW w:w="1218" w:type="dxa"/>
            <w:tcBorders>
              <w:top w:val="nil"/>
              <w:left w:val="nil"/>
              <w:bottom w:val="nil"/>
              <w:right w:val="nil"/>
            </w:tcBorders>
            <w:shd w:val="clear" w:color="auto" w:fill="00FF00"/>
            <w:tcMar>
              <w:top w:w="15" w:type="dxa"/>
              <w:left w:w="15" w:type="dxa"/>
              <w:bottom w:w="0" w:type="dxa"/>
              <w:right w:w="15" w:type="dxa"/>
            </w:tcMar>
            <w:vAlign w:val="center"/>
            <w:hideMark/>
          </w:tcPr>
          <w:p w14:paraId="5D034C3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0.787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62900245"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49B3E98E"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1613DA4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8%</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12A9D300"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18106E7C"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7866 </w:t>
            </w:r>
          </w:p>
        </w:tc>
      </w:tr>
      <w:tr w:rsidR="007068BA" w:rsidRPr="00B020FB" w14:paraId="26213935"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33EE1979"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4</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5053F61F"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4015E1D2"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5</w:t>
            </w:r>
          </w:p>
        </w:tc>
        <w:tc>
          <w:tcPr>
            <w:tcW w:w="977" w:type="dxa"/>
            <w:tcBorders>
              <w:top w:val="nil"/>
              <w:left w:val="nil"/>
              <w:bottom w:val="nil"/>
              <w:right w:val="nil"/>
            </w:tcBorders>
            <w:shd w:val="clear" w:color="auto" w:fill="00FF00"/>
            <w:tcMar>
              <w:top w:w="15" w:type="dxa"/>
              <w:left w:w="15" w:type="dxa"/>
              <w:bottom w:w="0" w:type="dxa"/>
              <w:right w:w="15" w:type="dxa"/>
            </w:tcMar>
            <w:vAlign w:val="center"/>
            <w:hideMark/>
          </w:tcPr>
          <w:p w14:paraId="228517F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57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66F5676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638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6F8C99E1"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7FF8472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72CF355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10%</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14:paraId="123DC95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6761986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6376 </w:t>
            </w:r>
          </w:p>
        </w:tc>
      </w:tr>
      <w:tr w:rsidR="007068BA" w:rsidRPr="00B020FB" w14:paraId="2061D9C9" w14:textId="77777777"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639C7527"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5</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04473D47"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998%</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3C0673AE"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5E90BE77"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1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71E7B66A"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05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614E02E2"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08D1740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252</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14:paraId="665D789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0.00%</w:t>
            </w:r>
          </w:p>
        </w:tc>
        <w:tc>
          <w:tcPr>
            <w:tcW w:w="1313" w:type="dxa"/>
            <w:tcBorders>
              <w:top w:val="nil"/>
              <w:left w:val="nil"/>
              <w:bottom w:val="nil"/>
              <w:right w:val="nil"/>
            </w:tcBorders>
            <w:shd w:val="clear" w:color="auto" w:fill="00FF00"/>
            <w:tcMar>
              <w:top w:w="15" w:type="dxa"/>
              <w:left w:w="15" w:type="dxa"/>
              <w:bottom w:w="0" w:type="dxa"/>
              <w:right w:w="15" w:type="dxa"/>
            </w:tcMar>
            <w:vAlign w:val="center"/>
            <w:hideMark/>
          </w:tcPr>
          <w:p w14:paraId="2AE8850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9.998%</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354482FC"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049 </w:t>
            </w:r>
          </w:p>
        </w:tc>
      </w:tr>
      <w:tr w:rsidR="007068BA" w:rsidRPr="00B020FB" w14:paraId="3DFBF645" w14:textId="77777777" w:rsidTr="00761670">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14:paraId="64ECBE7F"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6</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14:paraId="6954FD1A"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1.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14:paraId="7C7ECF0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14:paraId="27D8E75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2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14:paraId="472F6CBD"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896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14:paraId="016B65BB" w14:textId="77777777"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14:paraId="102A6CF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2</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14:paraId="46A2CB6C"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1.05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14:paraId="6E62BA1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1.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14:paraId="5C8A3AB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8958 </w:t>
            </w:r>
          </w:p>
        </w:tc>
      </w:tr>
    </w:tbl>
    <w:p w14:paraId="062382D9" w14:textId="77777777" w:rsidR="00CC6E23" w:rsidRPr="00B020FB" w:rsidRDefault="00CC6E23" w:rsidP="00CC6E23">
      <w:pPr>
        <w:pStyle w:val="Paragraph"/>
        <w:rPr>
          <w:rFonts w:ascii="Palatino" w:hAnsi="Palatino"/>
        </w:rPr>
      </w:pPr>
    </w:p>
    <w:p w14:paraId="1B5F60C7" w14:textId="77777777" w:rsidR="00CC6E23" w:rsidRPr="00B020FB" w:rsidRDefault="00CC6E23" w:rsidP="00014635">
      <w:pPr>
        <w:pStyle w:val="Paragraph"/>
        <w:rPr>
          <w:rFonts w:ascii="Palatino" w:hAnsi="Palatino"/>
        </w:rPr>
      </w:pPr>
      <w:r w:rsidRPr="00B020FB">
        <w:rPr>
          <w:rFonts w:ascii="Palatino" w:hAnsi="Palatino"/>
        </w:rPr>
        <w:t xml:space="preserve">We advise that you practice these conversions: </w:t>
      </w:r>
      <w:proofErr w:type="spellStart"/>
      <w:r w:rsidRPr="00B020FB">
        <w:rPr>
          <w:rFonts w:ascii="Palatino" w:hAnsi="Palatino"/>
        </w:rPr>
        <w:t>flueny</w:t>
      </w:r>
      <w:proofErr w:type="spellEnd"/>
      <w:r w:rsidRPr="00B020FB">
        <w:rPr>
          <w:rFonts w:ascii="Palatino" w:hAnsi="Palatino"/>
        </w:rPr>
        <w:t xml:space="preserve"> in this regard is a fundamental skill that you can use often. Referring to the table above, for example:</w:t>
      </w:r>
    </w:p>
    <w:p w14:paraId="351070A2" w14:textId="77777777" w:rsidR="00CC6E23" w:rsidRPr="00B020FB" w:rsidRDefault="00CC6E23" w:rsidP="00014635">
      <w:pPr>
        <w:pStyle w:val="Paragraph"/>
        <w:rPr>
          <w:rFonts w:ascii="Palatino" w:hAnsi="Palatino"/>
        </w:rPr>
      </w:pPr>
      <w:r w:rsidRPr="00B020FB">
        <w:rPr>
          <w:rFonts w:ascii="Palatino" w:hAnsi="Palatino"/>
        </w:rPr>
        <w:t xml:space="preserve">What is a semi-annual rate of 10.00% converted into its continuous equivalent? </w:t>
      </w:r>
      <w:r w:rsidR="00B54448" w:rsidRPr="00B020FB">
        <w:rPr>
          <w:rFonts w:ascii="Palatino" w:hAnsi="Palatino"/>
        </w:rPr>
        <w:br/>
        <w:t xml:space="preserve">Answer: </w:t>
      </w:r>
      <w:proofErr w:type="gramStart"/>
      <w:r w:rsidR="00B54448" w:rsidRPr="00B020FB">
        <w:rPr>
          <w:rFonts w:ascii="Palatino" w:hAnsi="Palatino"/>
        </w:rPr>
        <w:t>LN(</w:t>
      </w:r>
      <w:proofErr w:type="gramEnd"/>
      <w:r w:rsidR="00B54448" w:rsidRPr="00B020FB">
        <w:rPr>
          <w:rFonts w:ascii="Palatino" w:hAnsi="Palatino"/>
        </w:rPr>
        <w:t>1.05)*2 = 9.758%</w:t>
      </w:r>
    </w:p>
    <w:p w14:paraId="52BDD57C" w14:textId="77777777" w:rsidR="00B54448" w:rsidRPr="00B020FB" w:rsidRDefault="00B54448" w:rsidP="00014635">
      <w:pPr>
        <w:pStyle w:val="Paragraph"/>
        <w:rPr>
          <w:rFonts w:ascii="Palatino" w:hAnsi="Palatino"/>
        </w:rPr>
      </w:pPr>
      <w:r w:rsidRPr="00B020FB">
        <w:rPr>
          <w:rFonts w:ascii="Palatino" w:hAnsi="Palatino"/>
        </w:rPr>
        <w:t>What is continuous rate of 11.00% converted into its monthly equivalent?</w:t>
      </w:r>
      <w:r w:rsidRPr="00B020FB">
        <w:rPr>
          <w:rFonts w:ascii="Palatino" w:hAnsi="Palatino"/>
        </w:rPr>
        <w:br/>
        <w:t>Answer: [</w:t>
      </w:r>
      <w:proofErr w:type="gramStart"/>
      <w:r w:rsidRPr="00B020FB">
        <w:rPr>
          <w:rFonts w:ascii="Palatino" w:hAnsi="Palatino"/>
        </w:rPr>
        <w:t>EXP(</w:t>
      </w:r>
      <w:proofErr w:type="gramEnd"/>
      <w:r w:rsidRPr="00B020FB">
        <w:rPr>
          <w:rFonts w:ascii="Palatino" w:hAnsi="Palatino"/>
        </w:rPr>
        <w:t>0.11/12) – 1]*12 = 11.0506%</w:t>
      </w:r>
    </w:p>
    <w:p w14:paraId="57B3DFB2" w14:textId="77777777" w:rsidR="00B54448" w:rsidRPr="00B020FB" w:rsidRDefault="00B54448" w:rsidP="00014635">
      <w:pPr>
        <w:pStyle w:val="Paragraph"/>
        <w:rPr>
          <w:rFonts w:ascii="Palatino" w:hAnsi="Palatino"/>
        </w:rPr>
      </w:pPr>
      <w:r w:rsidRPr="00B020FB">
        <w:rPr>
          <w:rFonts w:ascii="Palatino" w:hAnsi="Palatino"/>
        </w:rPr>
        <w:t>What is a quarterly rate of 8.00% converted into its bond-equivalent (semi-annual) rate?</w:t>
      </w:r>
      <w:r w:rsidRPr="00B020FB">
        <w:rPr>
          <w:rFonts w:ascii="Palatino" w:hAnsi="Palatino"/>
        </w:rPr>
        <w:br/>
        <w:t xml:space="preserve">Answer: we can take the long way and find the continuous equivalent, which is equal to </w:t>
      </w:r>
      <w:proofErr w:type="gramStart"/>
      <w:r w:rsidRPr="00B020FB">
        <w:rPr>
          <w:rFonts w:ascii="Palatino" w:hAnsi="Palatino"/>
        </w:rPr>
        <w:t>LN(</w:t>
      </w:r>
      <w:proofErr w:type="gramEnd"/>
      <w:r w:rsidRPr="00B020FB">
        <w:rPr>
          <w:rFonts w:ascii="Palatino" w:hAnsi="Palatino"/>
        </w:rPr>
        <w:t>1.02)*4 = 7.92105%. Then convert that to the semi-annual rate, which is equal to [</w:t>
      </w:r>
      <w:proofErr w:type="gramStart"/>
      <w:r w:rsidRPr="00B020FB">
        <w:rPr>
          <w:rFonts w:ascii="Palatino" w:hAnsi="Palatino"/>
        </w:rPr>
        <w:t>EXP(</w:t>
      </w:r>
      <w:proofErr w:type="gramEnd"/>
      <w:r w:rsidRPr="00B020FB">
        <w:rPr>
          <w:rFonts w:ascii="Palatino" w:hAnsi="Palatino"/>
        </w:rPr>
        <w:t>7.92105%/2) – 1]*2 = 8.080%</w:t>
      </w:r>
    </w:p>
    <w:p w14:paraId="2A998DDA" w14:textId="77777777" w:rsidR="007068BA" w:rsidRPr="00B020FB" w:rsidRDefault="007068BA" w:rsidP="00014635">
      <w:pPr>
        <w:pStyle w:val="Paragraph"/>
        <w:rPr>
          <w:rFonts w:ascii="Palatino" w:hAnsi="Palatino"/>
        </w:rPr>
      </w:pPr>
      <w:r w:rsidRPr="00B020FB">
        <w:rPr>
          <w:rFonts w:ascii="Palatino" w:hAnsi="Palatino"/>
        </w:rPr>
        <w:t>Calculate the theoretical price of a coupon paying bond using spot rates</w:t>
      </w:r>
    </w:p>
    <w:p w14:paraId="5FE3A408" w14:textId="77777777" w:rsidR="007068BA" w:rsidRPr="00B020FB" w:rsidRDefault="007068BA" w:rsidP="00014635">
      <w:pPr>
        <w:pStyle w:val="Paragraph"/>
        <w:rPr>
          <w:rFonts w:ascii="Palatino" w:hAnsi="Palatino"/>
        </w:rPr>
      </w:pPr>
      <w:r w:rsidRPr="00B020FB">
        <w:rPr>
          <w:rFonts w:ascii="Palatino" w:hAnsi="Palatino"/>
        </w:rPr>
        <w:t>To calculate the price of a coupon paying bond, each cash flow is discounted by the appropriate discount factor (or, equivalently, by using the corresponding spot rate). For example, given the zero rate curve below, the one-year zero rate is 5.8%. Under continuous compounding, the present value (PV) of the coupon cash flow of $3.00 (i.e., a semi-annual installment on a 6% coupon, where the bond has face value of $100) is $3*</w:t>
      </w:r>
      <w:proofErr w:type="gramStart"/>
      <w:r w:rsidRPr="00B020FB">
        <w:rPr>
          <w:rFonts w:ascii="Palatino" w:hAnsi="Palatino"/>
        </w:rPr>
        <w:t>EXP[</w:t>
      </w:r>
      <w:proofErr w:type="gramEnd"/>
      <w:r w:rsidRPr="00B020FB">
        <w:rPr>
          <w:rFonts w:ascii="Palatino" w:hAnsi="Palatino"/>
        </w:rPr>
        <w:t>(-5.8%)(1)] = $2.83.</w:t>
      </w:r>
    </w:p>
    <w:p w14:paraId="3B18BDD1" w14:textId="77777777" w:rsidR="007068BA" w:rsidRPr="00B020FB" w:rsidRDefault="007068BA" w:rsidP="00014635">
      <w:pPr>
        <w:pStyle w:val="Paragraph"/>
        <w:rPr>
          <w:rFonts w:ascii="Palatino" w:hAnsi="Palatino"/>
        </w:rPr>
      </w:pPr>
      <w:r w:rsidRPr="00B020FB">
        <w:rPr>
          <w:rFonts w:ascii="Palatino" w:hAnsi="Palatino"/>
        </w:rPr>
        <w:t>Each cash flow is discounted by its respective zero rate. The theoretical (model) price is the sum of the present values (PVs) of the cash flows.</w:t>
      </w:r>
    </w:p>
    <w:tbl>
      <w:tblPr>
        <w:tblW w:w="4245" w:type="dxa"/>
        <w:tblCellMar>
          <w:left w:w="0" w:type="dxa"/>
          <w:right w:w="0" w:type="dxa"/>
        </w:tblCellMar>
        <w:tblLook w:val="04A0" w:firstRow="1" w:lastRow="0" w:firstColumn="1" w:lastColumn="0" w:noHBand="0" w:noVBand="1"/>
      </w:tblPr>
      <w:tblGrid>
        <w:gridCol w:w="1095"/>
        <w:gridCol w:w="990"/>
        <w:gridCol w:w="1080"/>
        <w:gridCol w:w="1080"/>
      </w:tblGrid>
      <w:tr w:rsidR="007068BA" w:rsidRPr="00B020FB" w14:paraId="2C542601" w14:textId="77777777" w:rsidTr="00353811">
        <w:trPr>
          <w:trHeight w:hRule="exact" w:val="288"/>
        </w:trPr>
        <w:tc>
          <w:tcPr>
            <w:tcW w:w="4245"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3F36DEE1" w14:textId="77777777" w:rsidR="007068BA" w:rsidRPr="00B020FB" w:rsidRDefault="00353811" w:rsidP="00A20C8F">
            <w:pPr>
              <w:pStyle w:val="BT-Normal"/>
              <w:spacing w:after="0"/>
              <w:rPr>
                <w:rFonts w:ascii="Palatino" w:hAnsi="Palatino" w:cs="Calibri"/>
                <w:b/>
                <w:sz w:val="24"/>
                <w:szCs w:val="24"/>
              </w:rPr>
            </w:pPr>
            <w:r w:rsidRPr="00B020FB">
              <w:rPr>
                <w:rFonts w:ascii="Palatino" w:hAnsi="Palatino" w:cs="Calibri"/>
                <w:noProof/>
                <w:sz w:val="24"/>
                <w:szCs w:val="24"/>
                <w:lang w:bidi="ar-SA"/>
              </w:rPr>
              <w:drawing>
                <wp:anchor distT="0" distB="0" distL="114300" distR="114300" simplePos="0" relativeHeight="252070912" behindDoc="0" locked="0" layoutInCell="1" allowOverlap="1" wp14:anchorId="0D7A873B" wp14:editId="30A2892C">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14:sizeRelH relativeFrom="page">
                    <wp14:pctWidth>0</wp14:pctWidth>
                  </wp14:sizeRelH>
                  <wp14:sizeRelV relativeFrom="page">
                    <wp14:pctHeight>0</wp14:pctHeight>
                  </wp14:sizeRelV>
                </wp:anchor>
              </w:drawing>
            </w:r>
            <w:r w:rsidR="007068BA" w:rsidRPr="00B020FB">
              <w:rPr>
                <w:rFonts w:ascii="Palatino" w:hAnsi="Palatino" w:cs="Calibri"/>
                <w:b/>
                <w:kern w:val="24"/>
                <w:sz w:val="24"/>
                <w:szCs w:val="24"/>
              </w:rPr>
              <w:t>Hull Table 4.2</w:t>
            </w:r>
          </w:p>
          <w:p w14:paraId="3711436B"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505C4E1A"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3342CECE" w14:textId="77777777" w:rsidR="007068BA" w:rsidRPr="00B020FB" w:rsidRDefault="007068BA" w:rsidP="00A20C8F">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5047188"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68426D4"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6D2643E"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186E2F1E"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002D2267"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kern w:val="24"/>
                <w:sz w:val="24"/>
                <w:szCs w:val="24"/>
              </w:rPr>
              <w:t>Face</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14:paraId="5E8D6C8F"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28A8B0E"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8058FE5"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45DF3914"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56124D17" w14:textId="77777777"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kern w:val="24"/>
                <w:sz w:val="24"/>
                <w:szCs w:val="24"/>
              </w:rPr>
              <w:t>Coupon</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14:paraId="1724583B" w14:textId="77777777"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kern w:val="24"/>
                <w:sz w:val="24"/>
                <w:szCs w:val="24"/>
              </w:rPr>
              <w:t>6%</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8597FFC"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C8FDB5C"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5ECD5963"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F9D9A3F" w14:textId="77777777"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C331E87"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027115C"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5D1DB0E"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0901E52F"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06EB18BD" w14:textId="77777777"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420C21C"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Zero</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7C36F88"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F9A9990" w14:textId="77777777" w:rsidR="007068BA" w:rsidRPr="00B020FB" w:rsidRDefault="007068BA" w:rsidP="00A20C8F">
            <w:pPr>
              <w:pStyle w:val="BT-Normal"/>
              <w:spacing w:after="0"/>
              <w:jc w:val="right"/>
              <w:rPr>
                <w:rFonts w:ascii="Palatino" w:hAnsi="Palatino" w:cs="Calibri"/>
                <w:sz w:val="24"/>
                <w:szCs w:val="24"/>
              </w:rPr>
            </w:pPr>
          </w:p>
        </w:tc>
      </w:tr>
      <w:tr w:rsidR="007068BA" w:rsidRPr="00B020FB" w14:paraId="1A42F989"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8C1F492" w14:textId="77777777"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3D05D3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Rate</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5B95724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FV</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F4D0EF1"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PV</w:t>
            </w:r>
          </w:p>
        </w:tc>
      </w:tr>
      <w:tr w:rsidR="007068BA" w:rsidRPr="00B020FB" w14:paraId="7761885F" w14:textId="77777777" w:rsidTr="00353811">
        <w:trPr>
          <w:trHeight w:hRule="exac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66BC946"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Maturity</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015475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C)</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B5F98D3"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F</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D76888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F</w:t>
            </w:r>
          </w:p>
        </w:tc>
      </w:tr>
      <w:tr w:rsidR="007068BA" w:rsidRPr="00B020FB" w14:paraId="1B4623B1" w14:textId="77777777" w:rsidTr="00353811">
        <w:trPr>
          <w:trHeight w:hRule="exac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3B9AE27"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lastRenderedPageBreak/>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55B01EF"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5.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F65F9B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62A2E7D"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93 </w:t>
            </w:r>
          </w:p>
        </w:tc>
      </w:tr>
      <w:tr w:rsidR="007068BA" w:rsidRPr="00B020FB" w14:paraId="3D8F0A8C"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6CD3EC34"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9197BD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5.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1B148D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9452AFE"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83 </w:t>
            </w:r>
          </w:p>
        </w:tc>
      </w:tr>
      <w:tr w:rsidR="007068BA" w:rsidRPr="00B020FB" w14:paraId="45DF8F0D"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33947724"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1AB65E9"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6.4%</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7718094"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85E5495"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3 </w:t>
            </w:r>
          </w:p>
        </w:tc>
      </w:tr>
      <w:tr w:rsidR="007068BA" w:rsidRPr="00B020FB" w14:paraId="78900D32"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2C7FC508"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CB69F8B"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6.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451376F4"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3.00 </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6C75838" w14:textId="77777777"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89.90 </w:t>
            </w:r>
          </w:p>
        </w:tc>
      </w:tr>
      <w:tr w:rsidR="007068BA" w:rsidRPr="00B020FB" w14:paraId="7665FCE5" w14:textId="77777777"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4957217D" w14:textId="77777777"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EAC88A9"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C03837A" w14:textId="77777777" w:rsidR="007068BA" w:rsidRPr="00B020FB" w:rsidRDefault="007068BA" w:rsidP="00A20C8F">
            <w:pPr>
              <w:pStyle w:val="BT-Normal"/>
              <w:spacing w:after="0"/>
              <w:jc w:val="right"/>
              <w:rPr>
                <w:rFonts w:ascii="Palatino" w:hAnsi="Palatino"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D7AF1F" w14:textId="77777777" w:rsidR="007068BA" w:rsidRPr="00B020FB" w:rsidRDefault="007068BA" w:rsidP="00A20C8F">
            <w:pPr>
              <w:pStyle w:val="BT-Normal"/>
              <w:spacing w:after="0"/>
              <w:jc w:val="right"/>
              <w:rPr>
                <w:rFonts w:ascii="Palatino" w:hAnsi="Palatino" w:cs="Calibri"/>
                <w:b/>
                <w:bCs/>
                <w:kern w:val="24"/>
                <w:sz w:val="24"/>
                <w:szCs w:val="24"/>
              </w:rPr>
            </w:pPr>
            <w:r w:rsidRPr="00B020FB">
              <w:rPr>
                <w:rFonts w:ascii="Palatino" w:hAnsi="Palatino" w:cs="Calibri"/>
                <w:b/>
                <w:bCs/>
                <w:kern w:val="24"/>
                <w:sz w:val="24"/>
                <w:szCs w:val="24"/>
              </w:rPr>
              <w:t xml:space="preserve">$98.39 </w:t>
            </w:r>
          </w:p>
        </w:tc>
      </w:tr>
    </w:tbl>
    <w:p w14:paraId="41A3C5B7" w14:textId="77777777" w:rsidR="00353811" w:rsidRPr="00B020FB" w:rsidRDefault="00353811" w:rsidP="007068BA">
      <w:pPr>
        <w:pStyle w:val="BT-Normal"/>
        <w:rPr>
          <w:rFonts w:ascii="Palatino" w:hAnsi="Palatino"/>
        </w:rPr>
      </w:pPr>
    </w:p>
    <w:p w14:paraId="42E4E64E" w14:textId="77777777" w:rsidR="007068BA" w:rsidRPr="00B020FB" w:rsidRDefault="007068BA" w:rsidP="00014635">
      <w:pPr>
        <w:pStyle w:val="Paragraph"/>
        <w:rPr>
          <w:rFonts w:ascii="Palatino" w:hAnsi="Palatino"/>
        </w:rPr>
      </w:pPr>
      <w:r w:rsidRPr="00B020FB">
        <w:rPr>
          <w:rFonts w:ascii="Palatino" w:hAnsi="Palatino"/>
        </w:rPr>
        <w:t>Calculate forward interest rates from a set of spot rates</w:t>
      </w:r>
    </w:p>
    <w:p w14:paraId="62641C98" w14:textId="77777777" w:rsidR="007068BA" w:rsidRPr="00B020FB" w:rsidRDefault="007068BA" w:rsidP="00014635">
      <w:pPr>
        <w:pStyle w:val="Paragraph"/>
        <w:rPr>
          <w:rFonts w:ascii="Palatino" w:hAnsi="Palatino"/>
        </w:rPr>
      </w:pPr>
      <w:r w:rsidRPr="00B020FB">
        <w:rPr>
          <w:rFonts w:ascii="Palatino" w:hAnsi="Palatino"/>
        </w:rPr>
        <w:t>Hull assumes a continuous compound/discount frequency. Given the zero rate curve below, we solve for the implied for forward rates. For example, the one-year implied forward rate = [(4%*2) – (3%)(1)]/[2-1] = 5%.</w:t>
      </w:r>
    </w:p>
    <w:p w14:paraId="35A9E064" w14:textId="77777777" w:rsidR="007068BA" w:rsidRPr="00B020FB" w:rsidRDefault="00B020FB" w:rsidP="007068BA">
      <w:pPr>
        <w:pStyle w:val="BT-Normal"/>
        <w:rPr>
          <w:rFonts w:ascii="Palatino" w:hAnsi="Palatino"/>
        </w:rPr>
      </w:pPr>
      <w:r w:rsidRPr="00B020FB">
        <w:rPr>
          <w:rFonts w:ascii="Palatino" w:hAnsi="Palatino"/>
          <w:noProof/>
        </w:rPr>
        <w:pict w14:anchorId="6675334D">
          <v:shape id="_x0000_s1186" type="#_x0000_t75" style="position:absolute;margin-left:887.5pt;margin-top:14pt;width:131.9pt;height:53pt;z-index:252111872;mso-position-horizontal:right" wrapcoords="7090 2077 495 6646 330 12462 3133 14538 10223 15369 9893 17862 10388 19938 11212 19938 17808 19938 16818 15785 16653 15369 19292 13292 21105 10385 20446 8723 20446 2077 7090 2077">
            <v:imagedata r:id="rId70" o:title=""/>
            <w10:wrap type="tight"/>
          </v:shape>
          <o:OLEObject Type="Embed" ProgID="Equation.DSMT4" ShapeID="_x0000_s1186" DrawAspect="Content" ObjectID="_1294939963" r:id="rId71"/>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7068BA" w:rsidRPr="00B020FB" w14:paraId="00EECE26" w14:textId="77777777" w:rsidTr="0037563E">
        <w:trPr>
          <w:trHeight w:hRule="exact" w:val="576"/>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11228C1" w14:textId="77777777" w:rsidR="007068BA" w:rsidRPr="00B020FB" w:rsidRDefault="007068BA" w:rsidP="0037563E">
            <w:pPr>
              <w:pStyle w:val="BT-Normal"/>
              <w:spacing w:before="60" w:after="60"/>
              <w:jc w:val="center"/>
              <w:rPr>
                <w:rFonts w:ascii="Palatino" w:hAnsi="Palatino"/>
                <w:b/>
              </w:rPr>
            </w:pPr>
            <w:r w:rsidRPr="00B020FB">
              <w:rPr>
                <w:rFonts w:ascii="Palatino" w:hAnsi="Palatino"/>
                <w:b/>
                <w:kern w:val="24"/>
              </w:rPr>
              <w:t>Year (n)</w:t>
            </w:r>
          </w:p>
        </w:tc>
        <w:tc>
          <w:tcPr>
            <w:tcW w:w="163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0B25871" w14:textId="77777777"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Zero rates</w:t>
            </w:r>
            <w:r w:rsidRPr="00B020FB">
              <w:rPr>
                <w:rFonts w:ascii="Palatino" w:hAnsi="Palatino"/>
                <w:b/>
                <w:kern w:val="24"/>
              </w:rPr>
              <w:br/>
              <w:t>(i</w:t>
            </w:r>
            <w:r w:rsidRPr="00B020FB">
              <w:rPr>
                <w:rFonts w:ascii="Palatino" w:hAnsi="Palatino"/>
                <w:b/>
              </w:rPr>
              <w:t>nputs)</w:t>
            </w:r>
          </w:p>
        </w:tc>
        <w:tc>
          <w:tcPr>
            <w:tcW w:w="171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14F7C936" w14:textId="77777777"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Forward</w:t>
            </w:r>
            <w:r w:rsidRPr="00B020FB">
              <w:rPr>
                <w:rFonts w:ascii="Palatino" w:hAnsi="Palatino"/>
                <w:b/>
                <w:kern w:val="24"/>
              </w:rPr>
              <w:br/>
              <w:t>(solve for)</w:t>
            </w:r>
          </w:p>
        </w:tc>
      </w:tr>
      <w:tr w:rsidR="007068BA" w:rsidRPr="00B020FB" w14:paraId="1D67C6EA" w14:textId="77777777" w:rsidTr="00254546">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4673DC0" w14:textId="77777777" w:rsidR="007068BA" w:rsidRPr="00B020FB" w:rsidRDefault="007068BA" w:rsidP="0037563E">
            <w:pPr>
              <w:pStyle w:val="BT-Normal"/>
              <w:spacing w:before="60" w:after="60"/>
              <w:jc w:val="center"/>
              <w:rPr>
                <w:rFonts w:ascii="Palatino" w:hAnsi="Palatino"/>
              </w:rPr>
            </w:pPr>
            <w:r w:rsidRPr="00B020FB">
              <w:rPr>
                <w:rFonts w:ascii="Palatino" w:hAnsi="Palatino"/>
                <w:kern w:val="24"/>
              </w:rPr>
              <w:t>1</w:t>
            </w:r>
          </w:p>
        </w:tc>
        <w:tc>
          <w:tcPr>
            <w:tcW w:w="1630" w:type="dxa"/>
            <w:tcBorders>
              <w:top w:val="single" w:sz="4" w:space="0" w:color="000000"/>
              <w:left w:val="nil"/>
              <w:bottom w:val="nil"/>
              <w:right w:val="nil"/>
            </w:tcBorders>
            <w:shd w:val="clear" w:color="auto" w:fill="FFFFCC"/>
            <w:tcMar>
              <w:top w:w="15" w:type="dxa"/>
              <w:left w:w="15" w:type="dxa"/>
              <w:bottom w:w="0" w:type="dxa"/>
              <w:right w:w="15" w:type="dxa"/>
            </w:tcMar>
            <w:vAlign w:val="center"/>
            <w:hideMark/>
          </w:tcPr>
          <w:p w14:paraId="67B8E68F" w14:textId="77777777"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71F243" w14:textId="77777777" w:rsidR="007068BA" w:rsidRPr="00B020FB" w:rsidRDefault="007068BA" w:rsidP="00C82BDF">
            <w:pPr>
              <w:pStyle w:val="BT-Normal"/>
              <w:spacing w:before="60" w:after="60"/>
              <w:jc w:val="right"/>
              <w:rPr>
                <w:rFonts w:ascii="Palatino" w:hAnsi="Palatino"/>
              </w:rPr>
            </w:pPr>
          </w:p>
        </w:tc>
      </w:tr>
      <w:tr w:rsidR="007068BA" w:rsidRPr="00B020FB" w14:paraId="0FD68977" w14:textId="77777777"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3146B8EE" w14:textId="77777777" w:rsidR="007068BA" w:rsidRPr="00B020FB" w:rsidRDefault="007068BA" w:rsidP="0037563E">
            <w:pPr>
              <w:pStyle w:val="BT-Normal"/>
              <w:spacing w:before="60" w:after="60"/>
              <w:jc w:val="center"/>
              <w:rPr>
                <w:rFonts w:ascii="Palatino" w:hAnsi="Palatino"/>
              </w:rPr>
            </w:pPr>
            <w:r w:rsidRPr="00B020FB">
              <w:rPr>
                <w:rFonts w:ascii="Palatino" w:hAnsi="Palatino"/>
                <w:kern w:val="24"/>
              </w:rPr>
              <w:t>2</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0131459A" w14:textId="77777777"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5A47CED4" w14:textId="77777777" w:rsidR="007068BA" w:rsidRPr="00B020FB" w:rsidRDefault="007068BA" w:rsidP="00C82BDF">
            <w:pPr>
              <w:pStyle w:val="BT-Normal"/>
              <w:spacing w:before="60" w:after="60"/>
              <w:jc w:val="right"/>
              <w:rPr>
                <w:rFonts w:ascii="Palatino" w:hAnsi="Palatino"/>
              </w:rPr>
            </w:pPr>
            <w:r w:rsidRPr="00B020FB">
              <w:rPr>
                <w:rFonts w:ascii="Palatino" w:hAnsi="Palatino"/>
                <w:kern w:val="24"/>
              </w:rPr>
              <w:t>5.0%</w:t>
            </w:r>
          </w:p>
        </w:tc>
      </w:tr>
      <w:tr w:rsidR="007068BA" w:rsidRPr="00B020FB" w14:paraId="7FB11BFC" w14:textId="77777777"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34644F22" w14:textId="77777777" w:rsidR="007068BA" w:rsidRPr="00B020FB" w:rsidRDefault="007068BA" w:rsidP="0037563E">
            <w:pPr>
              <w:pStyle w:val="BT-Normal"/>
              <w:spacing w:before="60" w:after="60"/>
              <w:jc w:val="center"/>
              <w:rPr>
                <w:rFonts w:ascii="Palatino" w:hAnsi="Palatino"/>
              </w:rPr>
            </w:pPr>
            <w:r w:rsidRPr="00B020FB">
              <w:rPr>
                <w:rFonts w:ascii="Palatino" w:hAnsi="Palatino"/>
                <w:kern w:val="24"/>
              </w:rPr>
              <w:t>3</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073C87F9" w14:textId="77777777" w:rsidR="007068BA" w:rsidRPr="00B020FB" w:rsidRDefault="007068BA" w:rsidP="00C82BDF">
            <w:pPr>
              <w:pStyle w:val="BT-Normal"/>
              <w:spacing w:before="60" w:after="60"/>
              <w:jc w:val="right"/>
              <w:rPr>
                <w:rFonts w:ascii="Palatino" w:hAnsi="Palatino"/>
                <w:b/>
                <w:color w:val="0000FF"/>
              </w:rPr>
            </w:pPr>
            <w:r w:rsidRPr="00B020FB">
              <w:rPr>
                <w:rFonts w:ascii="Palatino" w:hAnsi="Palatino"/>
                <w:b/>
                <w:color w:val="0000FF"/>
                <w:kern w:val="24"/>
              </w:rPr>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38390CE9" w14:textId="77777777" w:rsidR="007068BA" w:rsidRPr="00B020FB" w:rsidRDefault="007068BA" w:rsidP="00C82BDF">
            <w:pPr>
              <w:pStyle w:val="BT-Normal"/>
              <w:spacing w:before="60" w:after="60"/>
              <w:jc w:val="right"/>
              <w:rPr>
                <w:rFonts w:ascii="Palatino" w:hAnsi="Palatino"/>
              </w:rPr>
            </w:pPr>
            <w:r w:rsidRPr="00B020FB">
              <w:rPr>
                <w:rFonts w:ascii="Palatino" w:hAnsi="Palatino"/>
                <w:kern w:val="24"/>
              </w:rPr>
              <w:t>5.8%</w:t>
            </w:r>
          </w:p>
        </w:tc>
      </w:tr>
      <w:tr w:rsidR="007068BA" w:rsidRPr="00B020FB" w14:paraId="605C1192" w14:textId="77777777"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488B8E7A" w14:textId="77777777" w:rsidR="007068BA" w:rsidRPr="00B020FB" w:rsidRDefault="007068BA" w:rsidP="0037563E">
            <w:pPr>
              <w:pStyle w:val="BT-Normal"/>
              <w:spacing w:before="60" w:after="60"/>
              <w:jc w:val="center"/>
              <w:rPr>
                <w:rFonts w:ascii="Palatino" w:hAnsi="Palatino"/>
              </w:rPr>
            </w:pPr>
            <w:r w:rsidRPr="00B020FB">
              <w:rPr>
                <w:rFonts w:ascii="Palatino" w:hAnsi="Palatino"/>
                <w:kern w:val="24"/>
              </w:rPr>
              <w:t>4</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2CE5C8F2" w14:textId="77777777" w:rsidR="007068BA" w:rsidRPr="00B020FB" w:rsidRDefault="007068BA" w:rsidP="00C82BDF">
            <w:pPr>
              <w:pStyle w:val="BT-Normal"/>
              <w:spacing w:before="60" w:after="60"/>
              <w:jc w:val="right"/>
              <w:rPr>
                <w:rFonts w:ascii="Palatino" w:hAnsi="Palatino"/>
                <w:b/>
                <w:color w:val="0000FF"/>
              </w:rPr>
            </w:pPr>
            <w:r w:rsidRPr="00B020FB">
              <w:rPr>
                <w:rFonts w:ascii="Palatino" w:hAnsi="Palatino"/>
                <w:b/>
                <w:color w:val="0000FF"/>
                <w:kern w:val="24"/>
              </w:rPr>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065AB19A" w14:textId="77777777" w:rsidR="007068BA" w:rsidRPr="00B020FB" w:rsidRDefault="007068BA" w:rsidP="00C82BDF">
            <w:pPr>
              <w:pStyle w:val="BT-Normal"/>
              <w:spacing w:before="60" w:after="60"/>
              <w:jc w:val="right"/>
              <w:rPr>
                <w:rFonts w:ascii="Palatino" w:hAnsi="Palatino"/>
                <w:b/>
              </w:rPr>
            </w:pPr>
            <w:r w:rsidRPr="00B020FB">
              <w:rPr>
                <w:rFonts w:ascii="Palatino" w:hAnsi="Palatino"/>
                <w:b/>
                <w:color w:val="FF0000"/>
                <w:kern w:val="24"/>
              </w:rPr>
              <w:t>6.2%</w:t>
            </w:r>
          </w:p>
        </w:tc>
      </w:tr>
      <w:tr w:rsidR="007068BA" w:rsidRPr="00B020FB" w14:paraId="3F587700" w14:textId="77777777"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14:paraId="471B09D2" w14:textId="77777777" w:rsidR="007068BA" w:rsidRPr="00B020FB" w:rsidRDefault="007068BA" w:rsidP="0037563E">
            <w:pPr>
              <w:pStyle w:val="BT-Normal"/>
              <w:spacing w:before="60" w:after="60"/>
              <w:jc w:val="center"/>
              <w:rPr>
                <w:rFonts w:ascii="Palatino" w:hAnsi="Palatino"/>
              </w:rPr>
            </w:pPr>
            <w:r w:rsidRPr="00B020FB">
              <w:rPr>
                <w:rFonts w:ascii="Palatino" w:hAnsi="Palatino"/>
                <w:kern w:val="24"/>
              </w:rPr>
              <w:t>5</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14:paraId="735499D3" w14:textId="77777777"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0F9E1A02" w14:textId="77777777" w:rsidR="007068BA" w:rsidRPr="00B020FB" w:rsidRDefault="007068BA" w:rsidP="00C82BDF">
            <w:pPr>
              <w:pStyle w:val="BT-Normal"/>
              <w:spacing w:before="60" w:after="60"/>
              <w:jc w:val="right"/>
              <w:rPr>
                <w:rFonts w:ascii="Palatino" w:hAnsi="Palatino"/>
              </w:rPr>
            </w:pPr>
            <w:r w:rsidRPr="00B020FB">
              <w:rPr>
                <w:rFonts w:ascii="Palatino" w:hAnsi="Palatino"/>
                <w:kern w:val="24"/>
              </w:rPr>
              <w:t>6.5%</w:t>
            </w:r>
          </w:p>
        </w:tc>
      </w:tr>
    </w:tbl>
    <w:p w14:paraId="3FD9FE49" w14:textId="77777777" w:rsidR="007068BA" w:rsidRPr="00B020FB" w:rsidRDefault="007068BA" w:rsidP="007068BA">
      <w:pPr>
        <w:pStyle w:val="BT-Normal"/>
        <w:rPr>
          <w:rFonts w:ascii="Palatino" w:hAnsi="Palatino"/>
        </w:rPr>
      </w:pPr>
    </w:p>
    <w:p w14:paraId="28FD14B5" w14:textId="77777777" w:rsidR="00C82BDF" w:rsidRPr="00B020FB" w:rsidRDefault="00B020FB">
      <w:pPr>
        <w:spacing w:before="0"/>
        <w:rPr>
          <w:rFonts w:ascii="Palatino" w:hAnsi="Palatino"/>
        </w:rPr>
      </w:pPr>
      <w:r w:rsidRPr="00B020FB">
        <w:rPr>
          <w:rFonts w:ascii="Palatino" w:hAnsi="Palatino"/>
          <w:noProof/>
          <w:lang w:bidi="ar-SA"/>
        </w:rPr>
        <w:pict w14:anchorId="393DF467">
          <v:shape id="_x0000_s1298" type="#_x0000_t75" style="position:absolute;margin-left:1375.5pt;margin-top:40.45pt;width:212.4pt;height:54.3pt;z-index:252112896;mso-position-horizontal:right;mso-position-horizontal-relative:margin" wrapcoords="7090 2077 495 6646 330 12462 3133 14538 10223 15369 9893 17862 10388 19938 11212 19938 17808 19938 16818 15785 16653 15369 19292 13292 21105 10385 20446 8723 20446 2077 7090 2077">
            <v:imagedata r:id="rId72" o:title=""/>
            <w10:wrap type="tight" anchorx="margin"/>
          </v:shape>
          <o:OLEObject Type="Embed" ProgID="Equation.DSMT4" ShapeID="_x0000_s1298" DrawAspect="Content" ObjectID="_1294939964" r:id="rId73"/>
        </w:pict>
      </w:r>
      <w:r w:rsidR="00C82BDF" w:rsidRPr="00B020FB">
        <w:rPr>
          <w:rFonts w:ascii="Palatino" w:hAnsi="Palatino"/>
        </w:rPr>
        <w:br w:type="page"/>
      </w:r>
    </w:p>
    <w:p w14:paraId="10102399" w14:textId="77777777" w:rsidR="007068BA" w:rsidRPr="00B020FB" w:rsidRDefault="007068BA" w:rsidP="00353811">
      <w:pPr>
        <w:pStyle w:val="Paragraph"/>
        <w:rPr>
          <w:rFonts w:ascii="Palatino" w:hAnsi="Palatino"/>
        </w:rPr>
      </w:pPr>
      <w:r w:rsidRPr="00B020FB">
        <w:rPr>
          <w:rFonts w:ascii="Palatino" w:hAnsi="Palatino"/>
        </w:rPr>
        <w:lastRenderedPageBreak/>
        <w:t>In the following exhibit (from a key learning spreadsheet), the forward rates are extracted from the spot rate curve:</w:t>
      </w:r>
    </w:p>
    <w:tbl>
      <w:tblPr>
        <w:tblW w:w="8883" w:type="dxa"/>
        <w:jc w:val="center"/>
        <w:tblInd w:w="756" w:type="dxa"/>
        <w:tblCellMar>
          <w:left w:w="0" w:type="dxa"/>
          <w:right w:w="0" w:type="dxa"/>
        </w:tblCellMar>
        <w:tblLook w:val="04A0" w:firstRow="1" w:lastRow="0" w:firstColumn="1" w:lastColumn="0" w:noHBand="0" w:noVBand="1"/>
      </w:tblPr>
      <w:tblGrid>
        <w:gridCol w:w="246"/>
        <w:gridCol w:w="388"/>
        <w:gridCol w:w="2408"/>
        <w:gridCol w:w="1006"/>
        <w:gridCol w:w="948"/>
        <w:gridCol w:w="975"/>
        <w:gridCol w:w="891"/>
        <w:gridCol w:w="891"/>
        <w:gridCol w:w="1130"/>
      </w:tblGrid>
      <w:tr w:rsidR="00882CE8" w:rsidRPr="00B020FB" w14:paraId="7C02D174"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56324EC4" w14:textId="77777777"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63049928"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42747936" w14:textId="77777777"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095AD2C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C53EA2F"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3A4C167E"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1407BEB6"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82C04EB"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BC552B6"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060886C6"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32A37F8"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5B1DD10"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Coupon</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237AA2F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2CA32F3"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1211529F"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D9B5609"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B405A8F"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3EDED7C5"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6FA83DDC"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027041E"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3D5B07D"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77E0911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7D2AE57C"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1B2C6D9"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28355F6"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385A432"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28F8E64F"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5B83940D"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45A26F8" w14:textId="77777777"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3195D049" w14:textId="77777777"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5B645257" w14:textId="77777777"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32B7BAEF" w14:textId="77777777"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4D8B28CF"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6EA959B3"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1E31352"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2F693530"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22A4AC6"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0245B04E"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61D395F4"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D2CACAD"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Years to Maturity</w:t>
            </w:r>
          </w:p>
        </w:tc>
        <w:tc>
          <w:tcPr>
            <w:tcW w:w="1009"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5E92611"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0.5</w:t>
            </w:r>
          </w:p>
        </w:tc>
        <w:tc>
          <w:tcPr>
            <w:tcW w:w="95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C661D0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0</w:t>
            </w:r>
          </w:p>
        </w:tc>
        <w:tc>
          <w:tcPr>
            <w:tcW w:w="97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473D6D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5</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B055B9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0</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797316F"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1E501BC2"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4649E8C2"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689571C"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DDF9E8C"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Cash flows</w:t>
            </w:r>
          </w:p>
        </w:tc>
        <w:tc>
          <w:tcPr>
            <w:tcW w:w="1009"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6D23561"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95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9569FE1"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97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B406C2E"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182FAB3"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8D884A4"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565325C"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1BB58093"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C7345B4"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D45BB19"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Spot rates</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14:paraId="4727641B"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1.50%</w:t>
            </w:r>
          </w:p>
        </w:tc>
        <w:tc>
          <w:tcPr>
            <w:tcW w:w="951" w:type="dxa"/>
            <w:tcBorders>
              <w:top w:val="nil"/>
              <w:left w:val="nil"/>
              <w:bottom w:val="nil"/>
              <w:right w:val="nil"/>
            </w:tcBorders>
            <w:shd w:val="clear" w:color="auto" w:fill="FFFF00"/>
            <w:tcMar>
              <w:top w:w="14" w:type="dxa"/>
              <w:left w:w="14" w:type="dxa"/>
              <w:bottom w:w="0" w:type="dxa"/>
              <w:right w:w="14" w:type="dxa"/>
            </w:tcMar>
            <w:vAlign w:val="center"/>
            <w:hideMark/>
          </w:tcPr>
          <w:p w14:paraId="4D383839"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00%</w:t>
            </w:r>
          </w:p>
        </w:tc>
        <w:tc>
          <w:tcPr>
            <w:tcW w:w="978" w:type="dxa"/>
            <w:tcBorders>
              <w:top w:val="nil"/>
              <w:left w:val="nil"/>
              <w:bottom w:val="nil"/>
              <w:right w:val="nil"/>
            </w:tcBorders>
            <w:shd w:val="clear" w:color="auto" w:fill="FFFF00"/>
            <w:tcMar>
              <w:top w:w="14" w:type="dxa"/>
              <w:left w:w="14" w:type="dxa"/>
              <w:bottom w:w="0" w:type="dxa"/>
              <w:right w:w="14" w:type="dxa"/>
            </w:tcMar>
            <w:vAlign w:val="center"/>
            <w:hideMark/>
          </w:tcPr>
          <w:p w14:paraId="00D1C970"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25%</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14:paraId="0B29824A"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50%</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14:paraId="527817FD"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643D38B6"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04448ED9"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D1254CE" w14:textId="77777777"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634C2EA9" w14:textId="77777777"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7CA702B3" w14:textId="77777777"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2E1F9027" w14:textId="77777777"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0BE9FD37"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2AA3E0AD"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6BEF2170"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4FE2C8A9"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A38E8B7" w14:textId="77777777" w:rsidR="007068BA" w:rsidRPr="00B020FB" w:rsidRDefault="007068BA" w:rsidP="007068BA">
            <w:pPr>
              <w:pStyle w:val="BT-Normal"/>
              <w:spacing w:before="60" w:after="60"/>
              <w:jc w:val="right"/>
              <w:rPr>
                <w:rFonts w:ascii="Palatino" w:hAnsi="Palatino" w:cs="Calibri"/>
                <w:sz w:val="24"/>
                <w:szCs w:val="24"/>
              </w:rPr>
            </w:pPr>
          </w:p>
        </w:tc>
      </w:tr>
      <w:tr w:rsidR="007068BA" w:rsidRPr="00B020FB" w14:paraId="33E8F999" w14:textId="77777777" w:rsidTr="00882CE8">
        <w:trPr>
          <w:trHeight w:hRule="exact" w:val="340"/>
          <w:jc w:val="center"/>
        </w:trPr>
        <w:tc>
          <w:tcPr>
            <w:tcW w:w="4037" w:type="dxa"/>
            <w:gridSpan w:val="4"/>
            <w:tcBorders>
              <w:top w:val="nil"/>
              <w:left w:val="nil"/>
              <w:bottom w:val="nil"/>
              <w:right w:val="nil"/>
            </w:tcBorders>
            <w:shd w:val="clear" w:color="auto" w:fill="FDE6D3"/>
            <w:tcMar>
              <w:top w:w="14" w:type="dxa"/>
              <w:left w:w="14" w:type="dxa"/>
              <w:bottom w:w="0" w:type="dxa"/>
              <w:right w:w="14" w:type="dxa"/>
            </w:tcMar>
            <w:vAlign w:val="center"/>
            <w:hideMark/>
          </w:tcPr>
          <w:p w14:paraId="5528D08E"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Continuous Compounding (Hull)</w:t>
            </w:r>
          </w:p>
        </w:tc>
        <w:tc>
          <w:tcPr>
            <w:tcW w:w="951" w:type="dxa"/>
            <w:tcBorders>
              <w:top w:val="nil"/>
              <w:left w:val="nil"/>
              <w:bottom w:val="nil"/>
              <w:right w:val="nil"/>
            </w:tcBorders>
            <w:shd w:val="clear" w:color="auto" w:fill="FDE6D3"/>
            <w:tcMar>
              <w:top w:w="14" w:type="dxa"/>
              <w:left w:w="14" w:type="dxa"/>
              <w:bottom w:w="0" w:type="dxa"/>
              <w:right w:w="14" w:type="dxa"/>
            </w:tcMar>
            <w:vAlign w:val="center"/>
            <w:hideMark/>
          </w:tcPr>
          <w:p w14:paraId="19D5BA7E"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FDE6D3"/>
            <w:tcMar>
              <w:top w:w="14" w:type="dxa"/>
              <w:left w:w="14" w:type="dxa"/>
              <w:bottom w:w="0" w:type="dxa"/>
              <w:right w:w="14" w:type="dxa"/>
            </w:tcMar>
            <w:vAlign w:val="center"/>
            <w:hideMark/>
          </w:tcPr>
          <w:p w14:paraId="3760449F"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14:paraId="0335613B"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14:paraId="31DFC344"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FDE6D3"/>
            <w:tcMar>
              <w:top w:w="14" w:type="dxa"/>
              <w:left w:w="14" w:type="dxa"/>
              <w:bottom w:w="0" w:type="dxa"/>
              <w:right w:w="14" w:type="dxa"/>
            </w:tcMar>
            <w:vAlign w:val="center"/>
            <w:hideMark/>
          </w:tcPr>
          <w:p w14:paraId="7052CF56"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3A6016AF"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0BBC3708"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E97D638"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 function</w:t>
            </w:r>
          </w:p>
        </w:tc>
        <w:tc>
          <w:tcPr>
            <w:tcW w:w="1009" w:type="dxa"/>
            <w:tcBorders>
              <w:top w:val="nil"/>
              <w:left w:val="nil"/>
              <w:bottom w:val="nil"/>
              <w:right w:val="nil"/>
            </w:tcBorders>
            <w:shd w:val="clear" w:color="auto" w:fill="B9DCFF"/>
            <w:tcMar>
              <w:top w:w="14" w:type="dxa"/>
              <w:left w:w="14" w:type="dxa"/>
              <w:bottom w:w="0" w:type="dxa"/>
              <w:right w:w="14" w:type="dxa"/>
            </w:tcMar>
            <w:vAlign w:val="center"/>
            <w:hideMark/>
          </w:tcPr>
          <w:p w14:paraId="3201F18B"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93 </w:t>
            </w:r>
          </w:p>
        </w:tc>
        <w:tc>
          <w:tcPr>
            <w:tcW w:w="951" w:type="dxa"/>
            <w:tcBorders>
              <w:top w:val="nil"/>
              <w:left w:val="nil"/>
              <w:bottom w:val="nil"/>
              <w:right w:val="nil"/>
            </w:tcBorders>
            <w:shd w:val="clear" w:color="auto" w:fill="B9DCFF"/>
            <w:tcMar>
              <w:top w:w="14" w:type="dxa"/>
              <w:left w:w="14" w:type="dxa"/>
              <w:bottom w:w="0" w:type="dxa"/>
              <w:right w:w="14" w:type="dxa"/>
            </w:tcMar>
            <w:vAlign w:val="center"/>
            <w:hideMark/>
          </w:tcPr>
          <w:p w14:paraId="0F9C3B1D"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80 </w:t>
            </w:r>
          </w:p>
        </w:tc>
        <w:tc>
          <w:tcPr>
            <w:tcW w:w="978" w:type="dxa"/>
            <w:tcBorders>
              <w:top w:val="nil"/>
              <w:left w:val="nil"/>
              <w:bottom w:val="nil"/>
              <w:right w:val="nil"/>
            </w:tcBorders>
            <w:shd w:val="clear" w:color="auto" w:fill="B9DCFF"/>
            <w:tcMar>
              <w:top w:w="14" w:type="dxa"/>
              <w:left w:w="14" w:type="dxa"/>
              <w:bottom w:w="0" w:type="dxa"/>
              <w:right w:w="14" w:type="dxa"/>
            </w:tcMar>
            <w:vAlign w:val="center"/>
            <w:hideMark/>
          </w:tcPr>
          <w:p w14:paraId="7794844D"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67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14:paraId="17A463BA"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51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14:paraId="1892A3D3"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CA3938B"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6326B609"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13531397"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233D6D"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Six-month forward rate</w:t>
            </w:r>
          </w:p>
        </w:tc>
        <w:tc>
          <w:tcPr>
            <w:tcW w:w="1009" w:type="dxa"/>
            <w:tcBorders>
              <w:top w:val="nil"/>
              <w:left w:val="nil"/>
              <w:bottom w:val="nil"/>
              <w:right w:val="nil"/>
            </w:tcBorders>
            <w:shd w:val="clear" w:color="auto" w:fill="8FFF8F"/>
            <w:tcMar>
              <w:top w:w="14" w:type="dxa"/>
              <w:left w:w="14" w:type="dxa"/>
              <w:bottom w:w="0" w:type="dxa"/>
              <w:right w:w="14" w:type="dxa"/>
            </w:tcMar>
            <w:vAlign w:val="center"/>
            <w:hideMark/>
          </w:tcPr>
          <w:p w14:paraId="63F879EE"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1.500%</w:t>
            </w:r>
          </w:p>
        </w:tc>
        <w:tc>
          <w:tcPr>
            <w:tcW w:w="951" w:type="dxa"/>
            <w:tcBorders>
              <w:top w:val="nil"/>
              <w:left w:val="nil"/>
              <w:bottom w:val="nil"/>
              <w:right w:val="nil"/>
            </w:tcBorders>
            <w:shd w:val="clear" w:color="auto" w:fill="8FFF8F"/>
            <w:tcMar>
              <w:top w:w="14" w:type="dxa"/>
              <w:left w:w="14" w:type="dxa"/>
              <w:bottom w:w="0" w:type="dxa"/>
              <w:right w:w="14" w:type="dxa"/>
            </w:tcMar>
            <w:vAlign w:val="center"/>
            <w:hideMark/>
          </w:tcPr>
          <w:p w14:paraId="4E6A78B3"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500%</w:t>
            </w:r>
          </w:p>
        </w:tc>
        <w:tc>
          <w:tcPr>
            <w:tcW w:w="978" w:type="dxa"/>
            <w:tcBorders>
              <w:top w:val="nil"/>
              <w:left w:val="nil"/>
              <w:bottom w:val="nil"/>
              <w:right w:val="nil"/>
            </w:tcBorders>
            <w:shd w:val="clear" w:color="auto" w:fill="8FFF8F"/>
            <w:tcMar>
              <w:top w:w="14" w:type="dxa"/>
              <w:left w:w="14" w:type="dxa"/>
              <w:bottom w:w="0" w:type="dxa"/>
              <w:right w:w="14" w:type="dxa"/>
            </w:tcMar>
            <w:vAlign w:val="center"/>
            <w:hideMark/>
          </w:tcPr>
          <w:p w14:paraId="65A551AD"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7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14:paraId="123B5435"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3.2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14:paraId="091A407C" w14:textId="77777777"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4F28969C"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6DD8981A"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5F226F87" w14:textId="77777777"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14:paraId="471D7C56" w14:textId="77777777"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14:paraId="5137D777" w14:textId="77777777"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6651E378" w14:textId="77777777"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E905A5E" w14:textId="77777777"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32E7B7F1"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E8872B0" w14:textId="77777777"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3A4B77B" w14:textId="77777777"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14:paraId="711FD919" w14:textId="77777777" w:rsidR="007068BA" w:rsidRPr="00B020FB" w:rsidRDefault="007068BA" w:rsidP="007068BA">
            <w:pPr>
              <w:pStyle w:val="BT-Normal"/>
              <w:spacing w:before="60" w:after="60"/>
              <w:jc w:val="right"/>
              <w:rPr>
                <w:rFonts w:ascii="Palatino" w:hAnsi="Palatino" w:cs="Calibri"/>
                <w:sz w:val="24"/>
                <w:szCs w:val="24"/>
              </w:rPr>
            </w:pPr>
          </w:p>
        </w:tc>
      </w:tr>
      <w:tr w:rsidR="00882CE8" w:rsidRPr="00B020FB" w14:paraId="2FCF634D"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29501FBF"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1DEB76F"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582FD70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E58AF6A"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6B4E42C2"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3463F0BB"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917114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04FE6E05"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r w:rsidR="00882CE8" w:rsidRPr="00B020FB" w14:paraId="17F8CA28"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42213E44"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05E8083"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1474D1D9"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60A3246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6DB89AEC"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E1C343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7B0BEBC8"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136154A4"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r w:rsidR="00882CE8" w:rsidRPr="00B020FB" w14:paraId="7D3C9EB2" w14:textId="77777777"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14:paraId="3E702B4F" w14:textId="77777777"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03A5A2D" w14:textId="77777777"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14:paraId="09A26072"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14:paraId="355A9EB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14:paraId="70871616"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09673AC3"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14:paraId="58460C8D"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14:paraId="125C6287" w14:textId="77777777"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bl>
    <w:p w14:paraId="19A101B6" w14:textId="77777777" w:rsidR="00435DA5" w:rsidRPr="00B020FB" w:rsidRDefault="00435DA5" w:rsidP="00435DA5">
      <w:pPr>
        <w:pStyle w:val="Paragraph"/>
        <w:rPr>
          <w:rFonts w:ascii="Palatino" w:hAnsi="Palatino"/>
        </w:rPr>
      </w:pPr>
    </w:p>
    <w:p w14:paraId="50CB5E16" w14:textId="77777777" w:rsidR="00254546" w:rsidRPr="00B020FB" w:rsidRDefault="00882CE8" w:rsidP="00882CE8">
      <w:pPr>
        <w:pStyle w:val="Paragraph"/>
        <w:rPr>
          <w:rFonts w:ascii="Palatino" w:hAnsi="Palatino"/>
        </w:rPr>
      </w:pPr>
      <w:r w:rsidRPr="00B020FB">
        <w:rPr>
          <w:rFonts w:ascii="Palatino" w:hAnsi="Palatino"/>
        </w:rPr>
        <w:t xml:space="preserve">It is good practice to extract these forward rates. </w:t>
      </w:r>
    </w:p>
    <w:p w14:paraId="24E549F6" w14:textId="77777777" w:rsidR="00254546" w:rsidRPr="00B020FB" w:rsidRDefault="00882CE8" w:rsidP="00882CE8">
      <w:pPr>
        <w:pStyle w:val="Paragraph"/>
        <w:rPr>
          <w:rFonts w:ascii="Palatino" w:eastAsiaTheme="majorEastAsia" w:hAnsi="Palatino"/>
        </w:rPr>
      </w:pPr>
      <w:r w:rsidRPr="00B020FB">
        <w:rPr>
          <w:rFonts w:ascii="Palatino" w:hAnsi="Palatino"/>
        </w:rPr>
        <w:t xml:space="preserve">For example, given the zero (spot) rate curve above, what is the </w:t>
      </w:r>
      <w:r w:rsidR="00975DDB" w:rsidRPr="00B020FB">
        <w:rPr>
          <w:rFonts w:ascii="Palatino" w:hAnsi="Palatino"/>
        </w:rPr>
        <w:t xml:space="preserve">six-month continuous forward rate starting in 1.5 years, </w:t>
      </w:r>
      <w:proofErr w:type="gramStart"/>
      <w:r w:rsidR="00975DDB" w:rsidRPr="00B020FB">
        <w:rPr>
          <w:rFonts w:ascii="Palatino" w:hAnsi="Palatino"/>
        </w:rPr>
        <w:t>F(</w:t>
      </w:r>
      <w:proofErr w:type="gramEnd"/>
      <w:r w:rsidR="00975DDB" w:rsidRPr="00B020FB">
        <w:rPr>
          <w:rFonts w:ascii="Palatino" w:hAnsi="Palatino"/>
        </w:rPr>
        <w:t>1.5,2.0)?</w:t>
      </w:r>
      <w:r w:rsidR="00254546" w:rsidRPr="00B020FB">
        <w:rPr>
          <w:rFonts w:ascii="Palatino" w:eastAsiaTheme="majorEastAsia" w:hAnsi="Palatino"/>
        </w:rPr>
        <w:t xml:space="preserve"> </w:t>
      </w:r>
    </w:p>
    <w:p w14:paraId="0B531F4A" w14:textId="77777777" w:rsidR="00882CE8" w:rsidRPr="00B020FB" w:rsidRDefault="00D060B0" w:rsidP="00882CE8">
      <w:pPr>
        <w:pStyle w:val="Paragraph"/>
        <w:rPr>
          <w:rFonts w:ascii="Palatino" w:hAnsi="Palatino"/>
        </w:rPr>
      </w:pPr>
      <w:r w:rsidRPr="00B020FB">
        <w:rPr>
          <w:rFonts w:ascii="Palatino" w:eastAsiaTheme="majorEastAsia" w:hAnsi="Palatino"/>
          <w:position w:val="-32"/>
        </w:rPr>
        <w:object w:dxaOrig="3340" w:dyaOrig="760" w14:anchorId="18D5EEAF">
          <v:shape id="_x0000_i1052" type="#_x0000_t75" style="width:195.5pt;height:44.85pt" o:ole="">
            <v:imagedata r:id="rId74" o:title=""/>
          </v:shape>
          <o:OLEObject Type="Embed" ProgID="Equation.DSMT4" ShapeID="_x0000_i1052" DrawAspect="Content" ObjectID="_1294939927" r:id="rId75"/>
        </w:object>
      </w:r>
    </w:p>
    <w:p w14:paraId="0EE400D9" w14:textId="77777777" w:rsidR="00D060B0" w:rsidRPr="00B020FB" w:rsidRDefault="00D060B0">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5C0149B1" w14:textId="77777777" w:rsidR="009700B2" w:rsidRPr="00B020FB" w:rsidRDefault="009700B2" w:rsidP="00014635">
      <w:pPr>
        <w:pStyle w:val="Paragraph"/>
        <w:rPr>
          <w:rFonts w:ascii="Palatino" w:hAnsi="Palatino"/>
        </w:rPr>
      </w:pPr>
      <w:r w:rsidRPr="00B020FB">
        <w:rPr>
          <w:rFonts w:ascii="Palatino" w:hAnsi="Palatino"/>
        </w:rPr>
        <w:lastRenderedPageBreak/>
        <w:t>Calculate the value of the cash flows from a forward rate agreement (FRA).</w:t>
      </w:r>
    </w:p>
    <w:p w14:paraId="3874E25E" w14:textId="77777777" w:rsidR="007068BA" w:rsidRPr="00B020FB" w:rsidRDefault="007068BA" w:rsidP="00014635">
      <w:pPr>
        <w:pStyle w:val="Paragraph"/>
        <w:rPr>
          <w:rFonts w:ascii="Palatino" w:hAnsi="Palatino"/>
        </w:rPr>
      </w:pPr>
      <w:r w:rsidRPr="00B020FB">
        <w:rPr>
          <w:rFonts w:ascii="Palatino" w:hAnsi="Palatino"/>
        </w:rPr>
        <w:t>A forward rate agreement (FRA) is an agreement that a certain rate will apply to a certain principal during a certain future time period. An FRA is equivalent to an agreement where interest at a predetermine</w:t>
      </w:r>
      <w:r w:rsidR="00882CE8" w:rsidRPr="00B020FB">
        <w:rPr>
          <w:rFonts w:ascii="Palatino" w:hAnsi="Palatino"/>
        </w:rPr>
        <w:t xml:space="preserve">d rate, </w:t>
      </w:r>
      <w:proofErr w:type="gramStart"/>
      <w:r w:rsidR="00882CE8" w:rsidRPr="00B020FB">
        <w:rPr>
          <w:rFonts w:ascii="Palatino" w:hAnsi="Palatino"/>
        </w:rPr>
        <w:t>R(</w:t>
      </w:r>
      <w:proofErr w:type="gramEnd"/>
      <w:r w:rsidR="00882CE8" w:rsidRPr="00B020FB">
        <w:rPr>
          <w:rFonts w:ascii="Palatino" w:hAnsi="Palatino"/>
        </w:rPr>
        <w:t>k)</w:t>
      </w:r>
      <w:r w:rsidRPr="00B020FB">
        <w:rPr>
          <w:rFonts w:ascii="Palatino" w:hAnsi="Palatino"/>
        </w:rPr>
        <w:t xml:space="preserve"> is exchanged for interest at the market rate. An FRA can be valued by assuming that the forward interest rate is certain to be realized.</w:t>
      </w:r>
    </w:p>
    <w:p w14:paraId="771D0C88" w14:textId="77777777" w:rsidR="00882CE8" w:rsidRPr="00B020FB" w:rsidRDefault="007068BA" w:rsidP="00014635">
      <w:pPr>
        <w:pStyle w:val="Paragraph"/>
        <w:rPr>
          <w:rFonts w:ascii="Palatino" w:hAnsi="Palatino"/>
        </w:rPr>
      </w:pPr>
      <w:r w:rsidRPr="00B020FB">
        <w:rPr>
          <w:rFonts w:ascii="Palatino" w:hAnsi="Palatino"/>
        </w:rPr>
        <w:t>The value of a forward rate agr</w:t>
      </w:r>
      <w:r w:rsidR="00882CE8" w:rsidRPr="00B020FB">
        <w:rPr>
          <w:rFonts w:ascii="Palatino" w:hAnsi="Palatino"/>
        </w:rPr>
        <w:t xml:space="preserve">eement (FRA) where a fixed rate </w:t>
      </w:r>
      <w:proofErr w:type="gramStart"/>
      <w:r w:rsidR="00882CE8" w:rsidRPr="00B020FB">
        <w:rPr>
          <w:rFonts w:ascii="Palatino" w:hAnsi="Palatino"/>
        </w:rPr>
        <w:t>R(</w:t>
      </w:r>
      <w:proofErr w:type="gramEnd"/>
      <w:r w:rsidR="00882CE8" w:rsidRPr="00B020FB">
        <w:rPr>
          <w:rFonts w:ascii="Palatino" w:hAnsi="Palatino"/>
        </w:rPr>
        <w:t xml:space="preserve">k) will be received on a principal (L) </w:t>
      </w:r>
      <w:r w:rsidRPr="00B020FB">
        <w:rPr>
          <w:rFonts w:ascii="Palatino" w:hAnsi="Palatino"/>
        </w:rPr>
        <w:t xml:space="preserve">between times </w:t>
      </w:r>
      <w:r w:rsidR="00882CE8" w:rsidRPr="00B020FB">
        <w:rPr>
          <w:rFonts w:ascii="Palatino" w:hAnsi="Palatino"/>
        </w:rPr>
        <w:t>T(1)</w:t>
      </w:r>
      <w:r w:rsidRPr="00B020FB">
        <w:rPr>
          <w:rFonts w:ascii="Palatino" w:hAnsi="Palatino"/>
        </w:rPr>
        <w:t xml:space="preserve"> and </w:t>
      </w:r>
      <w:r w:rsidR="00882CE8" w:rsidRPr="00B020FB">
        <w:rPr>
          <w:rFonts w:ascii="Palatino" w:hAnsi="Palatino"/>
        </w:rPr>
        <w:t xml:space="preserve">T(2) </w:t>
      </w:r>
      <w:r w:rsidRPr="00B020FB">
        <w:rPr>
          <w:rFonts w:ascii="Palatino" w:hAnsi="Palatino"/>
        </w:rPr>
        <w:t xml:space="preserve">is </w:t>
      </w:r>
      <w:r w:rsidR="00882CE8" w:rsidRPr="00B020FB">
        <w:rPr>
          <w:rFonts w:ascii="Palatino" w:hAnsi="Palatino"/>
        </w:rPr>
        <w:t>given by:</w:t>
      </w:r>
    </w:p>
    <w:p w14:paraId="3076BC30" w14:textId="77777777" w:rsidR="00882CE8" w:rsidRPr="00B020FB" w:rsidRDefault="00B020FB" w:rsidP="00014635">
      <w:pPr>
        <w:pStyle w:val="Paragraph"/>
        <w:rPr>
          <w:rFonts w:ascii="Palatino" w:hAnsi="Palatino"/>
        </w:rPr>
      </w:pPr>
      <w:r w:rsidRPr="00B020FB">
        <w:rPr>
          <w:rFonts w:ascii="Palatino" w:hAnsi="Palatino"/>
        </w:rPr>
        <w:pict w14:anchorId="62326C30">
          <v:shape id="_x0000_i1053" type="#_x0000_t75" style="width:274.15pt;height:27.15pt">
            <v:imagedata r:id="rId76" o:title=""/>
          </v:shape>
        </w:pict>
      </w:r>
    </w:p>
    <w:p w14:paraId="561E3DCD" w14:textId="77777777" w:rsidR="007068BA" w:rsidRPr="00B020FB" w:rsidRDefault="007068BA" w:rsidP="00014635">
      <w:pPr>
        <w:pStyle w:val="Paragraph"/>
        <w:rPr>
          <w:rFonts w:ascii="Palatino" w:hAnsi="Palatino"/>
        </w:rPr>
      </w:pPr>
      <w:r w:rsidRPr="00B020FB">
        <w:rPr>
          <w:rFonts w:ascii="Palatino" w:hAnsi="Palatino"/>
        </w:rPr>
        <w:t>The value of FRA where a fixed rate is paid is</w:t>
      </w:r>
    </w:p>
    <w:p w14:paraId="6135BC6F" w14:textId="77777777" w:rsidR="007068BA" w:rsidRPr="00B020FB" w:rsidRDefault="00B020FB" w:rsidP="00014635">
      <w:pPr>
        <w:pStyle w:val="Paragraph"/>
        <w:rPr>
          <w:rFonts w:ascii="Palatino" w:hAnsi="Palatino"/>
        </w:rPr>
      </w:pPr>
      <w:r w:rsidRPr="00B020FB">
        <w:rPr>
          <w:rFonts w:ascii="Palatino" w:hAnsi="Palatino"/>
        </w:rPr>
        <w:pict w14:anchorId="436D6B9E">
          <v:shape id="_x0000_i1054" type="#_x0000_t75" style="width:259.2pt;height:27.15pt">
            <v:imagedata r:id="rId77" o:title=""/>
          </v:shape>
        </w:pict>
      </w:r>
    </w:p>
    <w:p w14:paraId="658ADBCB" w14:textId="77777777" w:rsidR="007068BA" w:rsidRPr="00B020FB" w:rsidRDefault="00882CE8" w:rsidP="00014635">
      <w:pPr>
        <w:pStyle w:val="Paragraph"/>
        <w:rPr>
          <w:rFonts w:ascii="Palatino" w:hAnsi="Palatino"/>
        </w:rPr>
      </w:pPr>
      <w:proofErr w:type="gramStart"/>
      <w:r w:rsidRPr="00B020FB">
        <w:rPr>
          <w:rFonts w:ascii="Palatino" w:hAnsi="Palatino"/>
        </w:rPr>
        <w:t>R(</w:t>
      </w:r>
      <w:proofErr w:type="gramEnd"/>
      <w:r w:rsidRPr="00B020FB">
        <w:rPr>
          <w:rFonts w:ascii="Palatino" w:hAnsi="Palatino"/>
        </w:rPr>
        <w:t xml:space="preserve">F) </w:t>
      </w:r>
      <w:r w:rsidR="007068BA" w:rsidRPr="00B020FB">
        <w:rPr>
          <w:rFonts w:ascii="Palatino" w:hAnsi="Palatino"/>
        </w:rPr>
        <w:t xml:space="preserve">is the forward rate for the period and </w:t>
      </w:r>
      <w:r w:rsidRPr="00B020FB">
        <w:rPr>
          <w:rFonts w:ascii="Palatino" w:hAnsi="Palatino"/>
        </w:rPr>
        <w:t>R(2) is the zero rate for maturity (T2).</w:t>
      </w:r>
    </w:p>
    <w:p w14:paraId="1B1EE30D" w14:textId="77777777" w:rsidR="007068BA" w:rsidRPr="00B020FB" w:rsidRDefault="007068BA" w:rsidP="00014635">
      <w:pPr>
        <w:pStyle w:val="Paragraph"/>
        <w:rPr>
          <w:rFonts w:ascii="Palatino" w:hAnsi="Palatino"/>
        </w:rPr>
      </w:pPr>
      <w:r w:rsidRPr="00B020FB">
        <w:rPr>
          <w:rFonts w:ascii="Palatino" w:hAnsi="Palatino"/>
        </w:rPr>
        <w:t>Hull departs here from continuous compounding and assumes (per practice) compound frequency equal to period; e.g., quarterly where</w:t>
      </w:r>
      <w:r w:rsidR="00882CE8" w:rsidRPr="00B020FB">
        <w:rPr>
          <w:rFonts w:ascii="Palatino" w:hAnsi="Palatino"/>
        </w:rPr>
        <w:t xml:space="preserve"> </w:t>
      </w:r>
      <w:proofErr w:type="gramStart"/>
      <w:r w:rsidR="00882CE8" w:rsidRPr="00B020FB">
        <w:rPr>
          <w:rFonts w:ascii="Palatino" w:hAnsi="Palatino"/>
        </w:rPr>
        <w:t>T(</w:t>
      </w:r>
      <w:proofErr w:type="gramEnd"/>
      <w:r w:rsidR="00882CE8" w:rsidRPr="00B020FB">
        <w:rPr>
          <w:rFonts w:ascii="Palatino" w:hAnsi="Palatino"/>
        </w:rPr>
        <w:t>2) – T(1) = 3 months or 0.25 years.</w:t>
      </w:r>
    </w:p>
    <w:p w14:paraId="0AF91735" w14:textId="77777777" w:rsidR="007068BA" w:rsidRPr="00B020FB" w:rsidRDefault="007068BA" w:rsidP="00014635">
      <w:pPr>
        <w:pStyle w:val="Paragraph"/>
        <w:rPr>
          <w:rFonts w:ascii="Palatino" w:hAnsi="Palatino"/>
        </w:rPr>
      </w:pPr>
      <w:r w:rsidRPr="00B020FB">
        <w:rPr>
          <w:rFonts w:ascii="Palatino" w:hAnsi="Palatino"/>
        </w:rPr>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p>
    <w:tbl>
      <w:tblPr>
        <w:tblW w:w="5670" w:type="dxa"/>
        <w:tblCellMar>
          <w:left w:w="0" w:type="dxa"/>
          <w:right w:w="0" w:type="dxa"/>
        </w:tblCellMar>
        <w:tblLook w:val="04A0" w:firstRow="1" w:lastRow="0" w:firstColumn="1" w:lastColumn="0" w:noHBand="0" w:noVBand="1"/>
      </w:tblPr>
      <w:tblGrid>
        <w:gridCol w:w="1855"/>
        <w:gridCol w:w="1717"/>
        <w:gridCol w:w="2098"/>
      </w:tblGrid>
      <w:tr w:rsidR="007068BA" w:rsidRPr="00B020FB" w14:paraId="190A9561" w14:textId="77777777" w:rsidTr="007068BA">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0FC098C"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FRA Principal (MM)</w:t>
            </w: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14:paraId="300709AA" w14:textId="77777777" w:rsidR="007068BA" w:rsidRPr="00B020FB" w:rsidRDefault="007068BA" w:rsidP="007068BA">
            <w:pPr>
              <w:pStyle w:val="BT-Normal"/>
              <w:spacing w:after="0"/>
              <w:jc w:val="right"/>
              <w:rPr>
                <w:rFonts w:ascii="Palatino" w:hAnsi="Palatino"/>
                <w:b/>
                <w:sz w:val="24"/>
              </w:rPr>
            </w:pPr>
            <w:r w:rsidRPr="00B020FB">
              <w:rPr>
                <w:rFonts w:ascii="Palatino" w:hAnsi="Palatino"/>
                <w:b/>
                <w:bCs/>
                <w:kern w:val="24"/>
                <w:sz w:val="24"/>
              </w:rPr>
              <w:t xml:space="preserve">$100 </w:t>
            </w:r>
          </w:p>
        </w:tc>
      </w:tr>
      <w:tr w:rsidR="007068BA" w:rsidRPr="00B020FB" w14:paraId="6FFC45BD" w14:textId="77777777"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46115CD1"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14:paraId="232288B5" w14:textId="77777777" w:rsidR="007068BA" w:rsidRPr="00B020FB" w:rsidRDefault="007068BA" w:rsidP="007068BA">
            <w:pPr>
              <w:pStyle w:val="BT-Normal"/>
              <w:spacing w:after="0"/>
              <w:rPr>
                <w:rFonts w:ascii="Palatino" w:hAnsi="Palatino"/>
                <w:sz w:val="24"/>
              </w:rPr>
            </w:pP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14:paraId="7EE345DE" w14:textId="77777777" w:rsidR="007068BA" w:rsidRPr="00B020FB" w:rsidRDefault="007068BA" w:rsidP="007068BA">
            <w:pPr>
              <w:pStyle w:val="BT-Normal"/>
              <w:spacing w:after="0"/>
              <w:jc w:val="right"/>
              <w:rPr>
                <w:rFonts w:ascii="Palatino" w:hAnsi="Palatino"/>
                <w:b/>
                <w:sz w:val="24"/>
              </w:rPr>
            </w:pPr>
            <w:r w:rsidRPr="00B020FB">
              <w:rPr>
                <w:rFonts w:ascii="Palatino" w:hAnsi="Palatino"/>
                <w:b/>
                <w:bCs/>
                <w:kern w:val="24"/>
                <w:sz w:val="24"/>
              </w:rPr>
              <w:t>4.00%</w:t>
            </w:r>
          </w:p>
        </w:tc>
      </w:tr>
      <w:tr w:rsidR="007068BA" w:rsidRPr="00B020FB" w14:paraId="0952A53C" w14:textId="77777777"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14:paraId="3C0C59AC" w14:textId="77777777" w:rsidR="007068BA" w:rsidRPr="00B020FB" w:rsidRDefault="007068BA" w:rsidP="007068BA">
            <w:pPr>
              <w:pStyle w:val="BT-Normal"/>
              <w:spacing w:after="0"/>
              <w:rPr>
                <w:rFonts w:ascii="Palatino" w:hAnsi="Palatino"/>
                <w:sz w:val="24"/>
              </w:rPr>
            </w:pP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40D8F89F" w14:textId="77777777"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5EC6BD22" w14:textId="77777777" w:rsidR="007068BA" w:rsidRPr="00B020FB" w:rsidRDefault="007068BA" w:rsidP="007068BA">
            <w:pPr>
              <w:pStyle w:val="BT-Normal"/>
              <w:spacing w:after="0"/>
              <w:jc w:val="right"/>
              <w:rPr>
                <w:rFonts w:ascii="Palatino" w:hAnsi="Palatino"/>
                <w:sz w:val="24"/>
              </w:rPr>
            </w:pPr>
          </w:p>
        </w:tc>
      </w:tr>
      <w:tr w:rsidR="007068BA" w:rsidRPr="00B020FB" w14:paraId="08067427" w14:textId="77777777" w:rsidTr="007068BA">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299A725" w14:textId="77777777" w:rsidR="007068BA" w:rsidRPr="00B020FB" w:rsidRDefault="007068BA" w:rsidP="007068BA">
            <w:pPr>
              <w:pStyle w:val="BT-Normal"/>
              <w:spacing w:after="0"/>
              <w:rPr>
                <w:rFonts w:ascii="Palatino" w:hAnsi="Palatino"/>
                <w:sz w:val="24"/>
              </w:rPr>
            </w:pPr>
            <w:r w:rsidRPr="00B020FB">
              <w:rPr>
                <w:rFonts w:ascii="Palatino" w:hAnsi="Palatino"/>
                <w:b/>
                <w:bCs/>
                <w:kern w:val="24"/>
                <w:sz w:val="24"/>
              </w:rPr>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BAE00B3" w14:textId="77777777"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D5D86B9" w14:textId="77777777"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 </w:t>
            </w:r>
          </w:p>
        </w:tc>
      </w:tr>
      <w:tr w:rsidR="007068BA" w:rsidRPr="00B020FB" w14:paraId="24E54F5B" w14:textId="77777777" w:rsidTr="007068BA">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A2A2E7"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C507499" w14:textId="77777777" w:rsidR="007068BA" w:rsidRPr="00B020FB" w:rsidRDefault="007068BA" w:rsidP="007068BA">
            <w:pPr>
              <w:pStyle w:val="BT-Normal"/>
              <w:spacing w:after="0"/>
              <w:jc w:val="right"/>
              <w:rPr>
                <w:rFonts w:ascii="Palatino" w:hAnsi="Palatino"/>
                <w:b/>
                <w:sz w:val="24"/>
              </w:rPr>
            </w:pPr>
          </w:p>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595F503" w14:textId="77777777" w:rsidR="007068BA" w:rsidRPr="00B020FB" w:rsidRDefault="00D060B0" w:rsidP="007068BA">
            <w:pPr>
              <w:pStyle w:val="BT-Normal"/>
              <w:spacing w:after="0"/>
              <w:jc w:val="right"/>
              <w:rPr>
                <w:rFonts w:ascii="Palatino" w:hAnsi="Palatino"/>
                <w:b/>
                <w:sz w:val="24"/>
              </w:rPr>
            </w:pPr>
            <w:r w:rsidRPr="00B020FB">
              <w:rPr>
                <w:rFonts w:ascii="Palatino" w:hAnsi="Palatino"/>
                <w:b/>
                <w:noProof/>
                <w:sz w:val="24"/>
                <w:lang w:bidi="ar-SA"/>
              </w:rPr>
              <mc:AlternateContent>
                <mc:Choice Requires="wps">
                  <w:drawing>
                    <wp:anchor distT="0" distB="0" distL="114300" distR="114300" simplePos="0" relativeHeight="252045312" behindDoc="0" locked="0" layoutInCell="1" allowOverlap="1" wp14:anchorId="57C661BE" wp14:editId="70A08B97">
                      <wp:simplePos x="0" y="0"/>
                      <wp:positionH relativeFrom="column">
                        <wp:posOffset>1318895</wp:posOffset>
                      </wp:positionH>
                      <wp:positionV relativeFrom="paragraph">
                        <wp:posOffset>139700</wp:posOffset>
                      </wp:positionV>
                      <wp:extent cx="1838325" cy="477520"/>
                      <wp:effectExtent l="38100" t="38100" r="123825" b="11303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solidFill>
                                <a:srgbClr val="00FF00"/>
                              </a:solidFill>
                              <a:ln>
                                <a:solidFill>
                                  <a:srgbClr val="00B4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30FF0570" w14:textId="77777777" w:rsidR="00AF738A" w:rsidRPr="00D060B0" w:rsidRDefault="00AF738A"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3" type="#_x0000_t66" style="position:absolute;left:0;text-align:left;margin-left:103.85pt;margin-top:11pt;width:144.75pt;height:37.6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" adj="2805,4222" fillcolor="lime" strokecolor="#00b400" strokeweight="2pt">
                      <v:shadow on="t" opacity="26214f" mv:blur="50800f" origin="-.5,-.5" offset="26941emu,26941emu"/>
                      <v:textbox>
                        <w:txbxContent>
                          <w:p w14:paraId="30FF0570" w14:textId="77777777" w:rsidR="00AF738A" w:rsidRPr="00D060B0" w:rsidRDefault="00AF738A"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7068BA" w:rsidRPr="00B020FB" w14:paraId="0493AC04" w14:textId="77777777"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0C2212AE"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12334EAB" w14:textId="77777777" w:rsidR="007068BA" w:rsidRPr="00B020FB" w:rsidRDefault="007068BA" w:rsidP="007068BA">
            <w:pPr>
              <w:pStyle w:val="BT-Normal"/>
              <w:spacing w:after="0"/>
              <w:jc w:val="right"/>
              <w:rPr>
                <w:rFonts w:ascii="Palatino" w:hAnsi="Palatino"/>
                <w:b/>
                <w:sz w:val="24"/>
              </w:rPr>
            </w:pP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14:paraId="555DA51A" w14:textId="77777777" w:rsidR="007068BA" w:rsidRPr="00B020FB" w:rsidRDefault="007068BA" w:rsidP="007068BA">
            <w:pPr>
              <w:pStyle w:val="BT-Normal"/>
              <w:spacing w:after="0"/>
              <w:jc w:val="right"/>
              <w:rPr>
                <w:rFonts w:ascii="Palatino" w:hAnsi="Palatino"/>
                <w:b/>
                <w:sz w:val="24"/>
              </w:rPr>
            </w:pPr>
          </w:p>
        </w:tc>
      </w:tr>
      <w:tr w:rsidR="007068BA" w:rsidRPr="00B020FB" w14:paraId="54A4A543" w14:textId="77777777"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303AD990"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5CB9476C"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4.5%</w:t>
            </w:r>
          </w:p>
        </w:tc>
        <w:tc>
          <w:tcPr>
            <w:tcW w:w="2098" w:type="dxa"/>
            <w:tcBorders>
              <w:top w:val="nil"/>
              <w:left w:val="nil"/>
              <w:bottom w:val="nil"/>
              <w:right w:val="nil"/>
            </w:tcBorders>
            <w:shd w:val="clear" w:color="auto" w:fill="AEFCBB"/>
            <w:tcMar>
              <w:top w:w="15" w:type="dxa"/>
              <w:left w:w="15" w:type="dxa"/>
              <w:bottom w:w="0" w:type="dxa"/>
              <w:right w:w="15" w:type="dxa"/>
            </w:tcMar>
            <w:vAlign w:val="center"/>
            <w:hideMark/>
          </w:tcPr>
          <w:p w14:paraId="4AF5D978" w14:textId="77777777" w:rsidR="007068BA" w:rsidRPr="00B020FB" w:rsidRDefault="007068BA" w:rsidP="007068BA">
            <w:pPr>
              <w:pStyle w:val="BT-Normal"/>
              <w:spacing w:after="0"/>
              <w:jc w:val="right"/>
              <w:rPr>
                <w:rFonts w:ascii="Palatino" w:hAnsi="Palatino"/>
                <w:b/>
                <w:sz w:val="24"/>
              </w:rPr>
            </w:pPr>
            <w:r w:rsidRPr="00B020FB">
              <w:rPr>
                <w:rFonts w:ascii="Palatino" w:hAnsi="Palatino"/>
                <w:b/>
                <w:bCs/>
                <w:noProof/>
                <w:kern w:val="24"/>
                <w:sz w:val="24"/>
                <w:lang w:bidi="ar-SA"/>
              </w:rPr>
              <mc:AlternateContent>
                <mc:Choice Requires="wps">
                  <w:drawing>
                    <wp:anchor distT="0" distB="0" distL="114300" distR="114300" simplePos="0" relativeHeight="252046336" behindDoc="0" locked="0" layoutInCell="1" allowOverlap="1" wp14:anchorId="5A180A54" wp14:editId="675116B3">
                      <wp:simplePos x="0" y="0"/>
                      <wp:positionH relativeFrom="column">
                        <wp:posOffset>1351280</wp:posOffset>
                      </wp:positionH>
                      <wp:positionV relativeFrom="paragraph">
                        <wp:posOffset>86995</wp:posOffset>
                      </wp:positionV>
                      <wp:extent cx="1838325" cy="499110"/>
                      <wp:effectExtent l="38100" t="38100" r="123825" b="1104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solidFill>
                                <a:srgbClr val="CCFFFF"/>
                              </a:solidFill>
                              <a:ln>
                                <a:solidFill>
                                  <a:schemeClr val="accent5">
                                    <a:lumMod val="60000"/>
                                    <a:lumOff val="40000"/>
                                  </a:schemeClr>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145089A" w14:textId="77777777" w:rsidR="00AF738A" w:rsidRPr="00781F1D" w:rsidRDefault="00AF738A"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14:paraId="6067CBF8" w14:textId="77777777" w:rsidR="00AF738A" w:rsidRPr="00781F1D" w:rsidRDefault="00AF738A" w:rsidP="00353811">
                                  <w:pPr>
                                    <w:jc w:val="center"/>
                                    <w:rPr>
                                      <w:rFonts w:ascii="Calibri" w:hAnsi="Calibri" w:cs="Calibri"/>
                                      <w:sz w:val="24"/>
                                      <w:szCs w:val="24"/>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4" type="#_x0000_t66" style="position:absolute;left:0;text-align:left;margin-left:106.4pt;margin-top:6.85pt;width:144.75pt;height:39.3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" adj="2932,3829" fillcolor="#cff" strokecolor="#92cddc [1944]" strokeweight="2pt">
                      <v:shadow on="t" opacity="26214f" mv:blur="50800f" origin="-.5,-.5" offset="26941emu,26941emu"/>
                      <v:textbox>
                        <w:txbxContent>
                          <w:p w14:paraId="5145089A" w14:textId="77777777" w:rsidR="00AF738A" w:rsidRPr="00781F1D" w:rsidRDefault="00AF738A"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14:paraId="6067CBF8" w14:textId="77777777" w:rsidR="00AF738A" w:rsidRPr="00781F1D" w:rsidRDefault="00AF738A" w:rsidP="00353811">
                            <w:pPr>
                              <w:jc w:val="center"/>
                              <w:rPr>
                                <w:rFonts w:ascii="Calibri" w:hAnsi="Calibri" w:cs="Calibri"/>
                                <w:sz w:val="24"/>
                                <w:szCs w:val="24"/>
                              </w:rPr>
                            </w:pPr>
                          </w:p>
                        </w:txbxContent>
                      </v:textbox>
                    </v:shape>
                  </w:pict>
                </mc:Fallback>
              </mc:AlternateContent>
            </w:r>
            <w:r w:rsidRPr="00B020FB">
              <w:rPr>
                <w:rFonts w:ascii="Palatino" w:hAnsi="Palatino"/>
                <w:b/>
                <w:bCs/>
                <w:kern w:val="24"/>
                <w:sz w:val="24"/>
              </w:rPr>
              <w:t>($0.1236)</w:t>
            </w:r>
          </w:p>
        </w:tc>
      </w:tr>
      <w:tr w:rsidR="007068BA" w:rsidRPr="00B020FB" w14:paraId="1F5C0FEF" w14:textId="77777777"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4B64DEEB" w14:textId="77777777" w:rsidR="007068BA" w:rsidRPr="00B020FB" w:rsidRDefault="007068BA" w:rsidP="007068BA">
            <w:pPr>
              <w:pStyle w:val="BT-Normal"/>
              <w:spacing w:after="0"/>
              <w:rPr>
                <w:rFonts w:ascii="Palatino" w:hAnsi="Palatino"/>
                <w:b/>
                <w:sz w:val="24"/>
              </w:rPr>
            </w:pPr>
            <w:r w:rsidRPr="00B020FB">
              <w:rPr>
                <w:rFonts w:ascii="Palatino" w:hAnsi="Palatino"/>
                <w:b/>
                <w:kern w:val="24"/>
                <w:sz w:val="24"/>
              </w:rPr>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14:paraId="77C8C691" w14:textId="77777777" w:rsidR="007068BA" w:rsidRPr="00B020FB" w:rsidRDefault="007068BA" w:rsidP="007068BA">
            <w:pPr>
              <w:pStyle w:val="BT-Normal"/>
              <w:spacing w:after="0"/>
              <w:jc w:val="right"/>
              <w:rPr>
                <w:rFonts w:ascii="Palatino" w:hAnsi="Palatino"/>
                <w:b/>
                <w:sz w:val="24"/>
              </w:rPr>
            </w:pPr>
          </w:p>
        </w:tc>
        <w:tc>
          <w:tcPr>
            <w:tcW w:w="2098" w:type="dxa"/>
            <w:tcBorders>
              <w:top w:val="nil"/>
              <w:left w:val="nil"/>
              <w:bottom w:val="nil"/>
              <w:right w:val="nil"/>
            </w:tcBorders>
            <w:shd w:val="clear" w:color="auto" w:fill="DBEEF3"/>
            <w:tcMar>
              <w:top w:w="15" w:type="dxa"/>
              <w:left w:w="15" w:type="dxa"/>
              <w:bottom w:w="0" w:type="dxa"/>
              <w:right w:w="15" w:type="dxa"/>
            </w:tcMar>
            <w:vAlign w:val="center"/>
            <w:hideMark/>
          </w:tcPr>
          <w:p w14:paraId="6C76A9C6"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0.1250)</w:t>
            </w:r>
          </w:p>
        </w:tc>
      </w:tr>
    </w:tbl>
    <w:p w14:paraId="29DC192B" w14:textId="77777777" w:rsidR="007068BA" w:rsidRPr="00B020FB" w:rsidRDefault="007068BA" w:rsidP="007068BA">
      <w:pPr>
        <w:pStyle w:val="BT-Normal"/>
        <w:rPr>
          <w:rFonts w:ascii="Palatino" w:hAnsi="Palatino"/>
        </w:rPr>
      </w:pPr>
    </w:p>
    <w:p w14:paraId="7BBE5C30" w14:textId="77777777" w:rsidR="003F3BCC" w:rsidRPr="00B020FB" w:rsidRDefault="003F3BCC" w:rsidP="00014635">
      <w:pPr>
        <w:pStyle w:val="Paragraph"/>
        <w:rPr>
          <w:rFonts w:ascii="Palatino" w:hAnsi="Palatino"/>
        </w:rPr>
      </w:pPr>
      <w:r w:rsidRPr="00B020FB">
        <w:rPr>
          <w:rFonts w:ascii="Palatino" w:hAnsi="Palatino"/>
        </w:rPr>
        <w:t>FRA Notation</w:t>
      </w:r>
    </w:p>
    <w:p w14:paraId="50E387E9" w14:textId="77777777" w:rsidR="003F3BCC" w:rsidRPr="00B020FB" w:rsidRDefault="003F3BCC" w:rsidP="00014635">
      <w:pPr>
        <w:pStyle w:val="Paragraph"/>
        <w:rPr>
          <w:rFonts w:ascii="Palatino" w:hAnsi="Palatino"/>
        </w:rPr>
      </w:pPr>
      <w:r w:rsidRPr="00B020FB">
        <w:rPr>
          <w:rFonts w:ascii="Palatino" w:hAnsi="Palatino"/>
        </w:rPr>
        <w:t xml:space="preserve">There are two notations used for FRA. Consider an FRA entered into on Jan 1st. The FRA will expire in six months, at which time ACME Corp. will pay the 6-month LIBOR interest rate and receive a fixed rate of 5% (the annualized rate, but only six months’ worth of interest will be collected). </w:t>
      </w:r>
    </w:p>
    <w:p w14:paraId="43E1D3D4" w14:textId="77777777" w:rsidR="003F3BCC" w:rsidRPr="00B020FB" w:rsidRDefault="003F3BCC" w:rsidP="00014635">
      <w:pPr>
        <w:pStyle w:val="Paragraph"/>
        <w:rPr>
          <w:rFonts w:ascii="Palatino" w:hAnsi="Palatino"/>
        </w:rPr>
      </w:pPr>
      <w:r w:rsidRPr="00B020FB">
        <w:rPr>
          <w:rFonts w:ascii="Palatino" w:hAnsi="Palatino"/>
        </w:rPr>
        <w:t>The FRA is entered on Jan 1st; the FRA expires on June 30th and the net payment is determined at that time based on the LIBOR rate at that time. If for example, LIBOR happens to be 5%, there is no net settlement. If the 6-month LIBOR, in six months’ time, happens to be 4%, then ACME Corp. will receive a payment as follows:</w:t>
      </w:r>
    </w:p>
    <w:p w14:paraId="49885238" w14:textId="77777777" w:rsidR="003F3BCC" w:rsidRPr="00B020FB" w:rsidRDefault="003F3BCC" w:rsidP="00014635">
      <w:pPr>
        <w:pStyle w:val="Paragraph"/>
        <w:rPr>
          <w:rFonts w:ascii="Palatino" w:hAnsi="Palatino"/>
        </w:rPr>
      </w:pPr>
      <w:r w:rsidRPr="00B020FB">
        <w:rPr>
          <w:rFonts w:ascii="Palatino" w:hAnsi="Palatino"/>
        </w:rPr>
        <w:lastRenderedPageBreak/>
        <w:t>Receive-fixed: 5% x ½ Year x Notional Principal ($)</w:t>
      </w:r>
    </w:p>
    <w:p w14:paraId="0DC6FEE5" w14:textId="77777777" w:rsidR="003F3BCC" w:rsidRPr="00B020FB" w:rsidRDefault="003F3BCC" w:rsidP="00014635">
      <w:pPr>
        <w:pStyle w:val="Paragraph"/>
        <w:rPr>
          <w:rFonts w:ascii="Palatino" w:hAnsi="Palatino"/>
        </w:rPr>
      </w:pPr>
      <w:r w:rsidRPr="00B020FB">
        <w:rPr>
          <w:rFonts w:ascii="Palatino" w:hAnsi="Palatino"/>
        </w:rPr>
        <w:t>Pay-floating:(-) 4% x ½ Year x Notional Principal ($)</w:t>
      </w:r>
    </w:p>
    <w:p w14:paraId="262D54C9" w14:textId="77777777" w:rsidR="003F3BCC" w:rsidRPr="00B020FB" w:rsidRDefault="003F3BCC" w:rsidP="00014635">
      <w:pPr>
        <w:pStyle w:val="Paragraph"/>
        <w:rPr>
          <w:rFonts w:ascii="Palatino" w:hAnsi="Palatino"/>
        </w:rPr>
      </w:pPr>
      <w:r w:rsidRPr="00B020FB">
        <w:rPr>
          <w:rFonts w:ascii="Palatino" w:hAnsi="Palatino"/>
        </w:rPr>
        <w:t>= +1% x ½ Year x Notional Principal ($)</w:t>
      </w:r>
    </w:p>
    <w:p w14:paraId="341A6256" w14:textId="77777777" w:rsidR="003F3BCC" w:rsidRPr="00B020FB" w:rsidRDefault="003F3BCC" w:rsidP="00014635">
      <w:pPr>
        <w:pStyle w:val="Paragraph"/>
        <w:rPr>
          <w:rFonts w:ascii="Palatino" w:hAnsi="Palatino"/>
        </w:rPr>
      </w:pPr>
      <w:r w:rsidRPr="00B020FB">
        <w:rPr>
          <w:rFonts w:ascii="Palatino" w:hAnsi="Palatino"/>
        </w:rPr>
        <w:t xml:space="preserve">The first notation method to describe this swap is given by: </w:t>
      </w:r>
    </w:p>
    <w:p w14:paraId="733B435F" w14:textId="77777777" w:rsidR="003F3BCC" w:rsidRPr="00B020FB" w:rsidRDefault="003F3BCC" w:rsidP="00014635">
      <w:pPr>
        <w:pStyle w:val="Paragraph"/>
        <w:rPr>
          <w:rFonts w:ascii="Palatino" w:hAnsi="Palatino"/>
        </w:rPr>
      </w:pPr>
      <w:r w:rsidRPr="00B020FB">
        <w:rPr>
          <w:rFonts w:ascii="Palatino" w:hAnsi="Palatino"/>
        </w:rPr>
        <w:t>6 × 12 5%</w:t>
      </w:r>
      <w:r w:rsidRPr="00B020FB">
        <w:rPr>
          <w:rFonts w:ascii="Palatino" w:hAnsi="Palatino"/>
        </w:rPr>
        <w:br/>
        <w:t>[Term to Expire, Months] × [Term to End of Period Covered by FRA] [Fixed Rate]</w:t>
      </w:r>
    </w:p>
    <w:p w14:paraId="43949450" w14:textId="77777777" w:rsidR="003F3BCC" w:rsidRPr="00B020FB" w:rsidRDefault="003F3BCC" w:rsidP="00014635">
      <w:pPr>
        <w:pStyle w:val="Paragraph"/>
        <w:rPr>
          <w:rFonts w:ascii="Palatino" w:hAnsi="Palatino"/>
        </w:rPr>
      </w:pPr>
      <w:r w:rsidRPr="00B020FB">
        <w:rPr>
          <w:rFonts w:ascii="Palatino" w:hAnsi="Palatino"/>
        </w:rPr>
        <w:t>The second notation method to describe this (same) swap:</w:t>
      </w:r>
      <w:r w:rsidRPr="00B020FB">
        <w:rPr>
          <w:rFonts w:ascii="Palatino" w:hAnsi="Palatino"/>
        </w:rPr>
        <w:br/>
        <w:t>FRA6</w:t>
      </w:r>
      <w:proofErr w:type="gramStart"/>
      <w:r w:rsidRPr="00B020FB">
        <w:rPr>
          <w:rFonts w:ascii="Palatino" w:hAnsi="Palatino"/>
        </w:rPr>
        <w:t>,12</w:t>
      </w:r>
      <w:proofErr w:type="gramEnd"/>
      <w:r w:rsidRPr="00B020FB">
        <w:rPr>
          <w:rFonts w:ascii="Palatino" w:hAnsi="Palatino"/>
        </w:rPr>
        <w:t xml:space="preserve"> = 5%</w:t>
      </w:r>
    </w:p>
    <w:p w14:paraId="360AA432" w14:textId="77777777" w:rsidR="007068BA" w:rsidRPr="00B020FB" w:rsidRDefault="007068BA" w:rsidP="00014635">
      <w:pPr>
        <w:pStyle w:val="Paragraph"/>
        <w:rPr>
          <w:rFonts w:ascii="Palatino" w:hAnsi="Palatino"/>
        </w:rPr>
      </w:pPr>
      <w:r w:rsidRPr="00B020FB">
        <w:rPr>
          <w:rFonts w:ascii="Palatino" w:hAnsi="Palatino"/>
        </w:rPr>
        <w:t>Describe the limitations of duration and how convexity addresses some of them</w:t>
      </w:r>
    </w:p>
    <w:p w14:paraId="5149D18D" w14:textId="77777777" w:rsidR="007068BA" w:rsidRPr="00B020FB" w:rsidRDefault="007068BA" w:rsidP="00014635">
      <w:pPr>
        <w:pStyle w:val="Paragraph"/>
        <w:rPr>
          <w:rFonts w:ascii="Palatino" w:hAnsi="Palatino"/>
        </w:rPr>
      </w:pPr>
      <w:r w:rsidRPr="00B020FB">
        <w:rPr>
          <w:rFonts w:ascii="Palatino" w:hAnsi="Palatino"/>
        </w:rPr>
        <w:t xml:space="preserve">By hedging portfolio to achieve net duration of zero, exposure is eliminated only with respect to small parallel shifts in the yield curve </w:t>
      </w:r>
    </w:p>
    <w:p w14:paraId="17F901B1" w14:textId="77777777" w:rsidR="007068BA" w:rsidRPr="00B020FB" w:rsidRDefault="002E7548" w:rsidP="00014635">
      <w:pPr>
        <w:pStyle w:val="Paragraph"/>
        <w:rPr>
          <w:rFonts w:ascii="Palatino" w:hAnsi="Palatino"/>
        </w:rPr>
      </w:pPr>
      <w:r w:rsidRPr="00B020FB">
        <w:rPr>
          <w:rFonts w:ascii="Palatino" w:hAnsi="Palatino"/>
          <w:noProof/>
          <w:lang w:bidi="ar-SA"/>
        </w:rPr>
        <w:drawing>
          <wp:anchor distT="0" distB="0" distL="114300" distR="114300" simplePos="0" relativeHeight="251970560" behindDoc="1" locked="0" layoutInCell="1" allowOverlap="1" wp14:anchorId="2CE0B73B" wp14:editId="43E222FB">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14:sizeRelH relativeFrom="margin">
              <wp14:pctWidth>0</wp14:pctWidth>
            </wp14:sizeRelH>
            <wp14:sizeRelV relativeFrom="margin">
              <wp14:pctHeight>0</wp14:pctHeight>
            </wp14:sizeRelV>
          </wp:anchor>
        </w:drawing>
      </w:r>
      <w:r w:rsidR="007068BA" w:rsidRPr="00B020FB">
        <w:rPr>
          <w:rFonts w:ascii="Palatino" w:hAnsi="Palatino"/>
        </w:rPr>
        <w:t>We are still exposed to shifts that are large or</w:t>
      </w:r>
      <w:r w:rsidR="00D060B0" w:rsidRPr="00B020FB">
        <w:rPr>
          <w:rFonts w:ascii="Palatino" w:hAnsi="Palatino"/>
        </w:rPr>
        <w:t xml:space="preserve"> </w:t>
      </w:r>
      <w:r w:rsidR="007068BA" w:rsidRPr="00B020FB">
        <w:rPr>
          <w:rFonts w:ascii="Palatino" w:hAnsi="Palatino"/>
        </w:rPr>
        <w:t>non-parallel. Convexity, as a function of the second</w:t>
      </w:r>
      <w:r w:rsidR="00D060B0" w:rsidRPr="00B020FB">
        <w:rPr>
          <w:rFonts w:ascii="Palatino" w:hAnsi="Palatino"/>
        </w:rPr>
        <w:t xml:space="preserve"> </w:t>
      </w:r>
      <w:r w:rsidR="007068BA" w:rsidRPr="00B020FB">
        <w:rPr>
          <w:rFonts w:ascii="Palatino" w:hAnsi="Palatino"/>
        </w:rPr>
        <w:t>derivative, adjusts for some but not all of the</w:t>
      </w:r>
      <w:r w:rsidR="00D060B0" w:rsidRPr="00B020FB">
        <w:rPr>
          <w:rFonts w:ascii="Palatino" w:hAnsi="Palatino"/>
        </w:rPr>
        <w:t xml:space="preserve"> </w:t>
      </w:r>
      <w:r w:rsidR="007068BA" w:rsidRPr="00B020FB">
        <w:rPr>
          <w:rFonts w:ascii="Palatino" w:hAnsi="Palatino"/>
        </w:rPr>
        <w:t>“gap” between duration and the actual price change.</w:t>
      </w:r>
      <w:r w:rsidR="007068BA" w:rsidRPr="00B020FB">
        <w:rPr>
          <w:rFonts w:ascii="Palatino" w:hAnsi="Palatino"/>
        </w:rPr>
        <w:br/>
      </w:r>
      <w:r w:rsidR="007068BA" w:rsidRPr="00B020FB">
        <w:rPr>
          <w:rFonts w:ascii="Palatino" w:hAnsi="Palatino"/>
        </w:rPr>
        <w:br/>
      </w:r>
      <w:r w:rsidR="00D060B0" w:rsidRPr="00B020FB">
        <w:rPr>
          <w:rFonts w:ascii="Palatino" w:hAnsi="Palatino"/>
        </w:rPr>
        <w:t>Even with the convexity adjustment, this remains a single-factor model (i.e., the yield to maturity is the single factor) with limitations:</w:t>
      </w:r>
    </w:p>
    <w:p w14:paraId="46C29341" w14:textId="77777777" w:rsidR="007068BA" w:rsidRPr="00B020FB" w:rsidRDefault="007068BA" w:rsidP="00014635">
      <w:pPr>
        <w:pStyle w:val="Paragraph"/>
        <w:rPr>
          <w:rFonts w:ascii="Palatino" w:hAnsi="Palatino"/>
        </w:rPr>
      </w:pPr>
      <w:r w:rsidRPr="00B020FB">
        <w:rPr>
          <w:rFonts w:ascii="Palatino" w:hAnsi="Palatino"/>
        </w:rPr>
        <w:t>Duration is a first-order linear approximation</w:t>
      </w:r>
    </w:p>
    <w:p w14:paraId="3198080B" w14:textId="77777777" w:rsidR="007068BA" w:rsidRPr="00B020FB" w:rsidRDefault="007068BA" w:rsidP="00014635">
      <w:pPr>
        <w:pStyle w:val="Paragraph"/>
        <w:rPr>
          <w:rFonts w:ascii="Palatino" w:hAnsi="Palatino"/>
        </w:rPr>
      </w:pPr>
      <w:r w:rsidRPr="00B020FB">
        <w:rPr>
          <w:rFonts w:ascii="Palatino" w:hAnsi="Palatino"/>
        </w:rPr>
        <w:t>Duration is only accurate for small, parallel</w:t>
      </w:r>
      <w:r w:rsidRPr="00B020FB">
        <w:rPr>
          <w:rFonts w:ascii="Palatino" w:hAnsi="Palatino"/>
        </w:rPr>
        <w:br/>
        <w:t>shifts in the yield curve (i.e., unrealistic)</w:t>
      </w:r>
    </w:p>
    <w:p w14:paraId="30796943" w14:textId="77777777" w:rsidR="007068BA" w:rsidRPr="00B020FB" w:rsidRDefault="007068BA" w:rsidP="00014635">
      <w:pPr>
        <w:pStyle w:val="Paragraph"/>
        <w:rPr>
          <w:rFonts w:ascii="Palatino" w:hAnsi="Palatino"/>
        </w:rPr>
      </w:pPr>
      <w:r w:rsidRPr="00B020FB">
        <w:rPr>
          <w:rFonts w:ascii="Palatino" w:hAnsi="Palatino"/>
        </w:rPr>
        <w:t xml:space="preserve">Convexity adds a term to adjust for the </w:t>
      </w:r>
      <w:r w:rsidRPr="00B020FB">
        <w:rPr>
          <w:rFonts w:ascii="Palatino" w:hAnsi="Palatino"/>
        </w:rPr>
        <w:br/>
        <w:t>curvature in the price/yield curve</w:t>
      </w:r>
    </w:p>
    <w:p w14:paraId="3CC7EBF5" w14:textId="77777777" w:rsidR="007068BA" w:rsidRPr="00B020FB" w:rsidRDefault="007068BA" w:rsidP="00014635">
      <w:pPr>
        <w:pStyle w:val="Paragraph"/>
        <w:rPr>
          <w:rFonts w:ascii="Palatino" w:hAnsi="Palatino"/>
        </w:rPr>
      </w:pPr>
      <w:r w:rsidRPr="00B020FB">
        <w:rPr>
          <w:rFonts w:ascii="Palatino" w:hAnsi="Palatino"/>
        </w:rPr>
        <w:t>Convexity is still imprecise</w:t>
      </w:r>
    </w:p>
    <w:p w14:paraId="5CB3EDD2" w14:textId="77777777" w:rsidR="007068BA" w:rsidRPr="00B020FB" w:rsidRDefault="007068BA" w:rsidP="00014635">
      <w:pPr>
        <w:pStyle w:val="Paragraph"/>
        <w:rPr>
          <w:rFonts w:ascii="Palatino" w:hAnsi="Palatino"/>
        </w:rPr>
      </w:pPr>
      <w:r w:rsidRPr="00B020FB">
        <w:rPr>
          <w:rFonts w:ascii="Palatino" w:hAnsi="Palatino"/>
        </w:rPr>
        <w:t>Both utilize the Taylor Series approximation: duration is the first term (or is a function of the first term) and convexity is (a function of) the second term.</w:t>
      </w:r>
    </w:p>
    <w:p w14:paraId="7DB766A1" w14:textId="77777777" w:rsidR="007068BA" w:rsidRPr="00B020FB" w:rsidRDefault="007068BA" w:rsidP="00014635">
      <w:pPr>
        <w:pStyle w:val="Paragraph"/>
        <w:rPr>
          <w:rFonts w:ascii="Palatino" w:hAnsi="Palatino"/>
        </w:rPr>
      </w:pPr>
      <w:r w:rsidRPr="00B020FB">
        <w:rPr>
          <w:rFonts w:ascii="Palatino" w:hAnsi="Palatino"/>
        </w:rPr>
        <w:t>Calculate the change in a bond’s price given duration, convexity, and a change in interest rates</w:t>
      </w:r>
    </w:p>
    <w:p w14:paraId="7FE92A6B" w14:textId="77777777" w:rsidR="00435DA5" w:rsidRPr="00B020FB" w:rsidRDefault="007068BA" w:rsidP="00014635">
      <w:pPr>
        <w:pStyle w:val="Paragraph"/>
        <w:rPr>
          <w:rFonts w:ascii="Palatino" w:hAnsi="Palatino"/>
        </w:rPr>
      </w:pPr>
      <w:r w:rsidRPr="00B020FB">
        <w:rPr>
          <w:rFonts w:ascii="Palatino" w:hAnsi="Palatino"/>
        </w:rPr>
        <w:t xml:space="preserve">Hull’s duration is </w:t>
      </w:r>
      <w:proofErr w:type="gramStart"/>
      <w:r w:rsidRPr="00B020FB">
        <w:rPr>
          <w:rFonts w:ascii="Palatino" w:hAnsi="Palatino"/>
        </w:rPr>
        <w:t>a Macaulay</w:t>
      </w:r>
      <w:proofErr w:type="gramEnd"/>
      <w:r w:rsidRPr="00B020FB">
        <w:rPr>
          <w:rFonts w:ascii="Palatino" w:hAnsi="Palatino"/>
        </w:rPr>
        <w:t xml:space="preserve"> duration: the weighted-average time to receipt of cash flows. The exhibit below calculates the bond’s (Macaulay) duration. The first four columns simply itemize the future cash flows.  The fifth column contains discount factors which are used to compute the present values (PVs) of the bond’s cash flows. The sixth column weights each cash flow as a fraction of the total; e.g., the final return of principal earns a weight of 0.778 </w:t>
      </w:r>
      <w:r w:rsidRPr="00B020FB">
        <w:rPr>
          <w:rFonts w:ascii="Palatino" w:hAnsi="Palatino"/>
        </w:rPr>
        <w:lastRenderedPageBreak/>
        <w:t>($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1233"/>
        <w:gridCol w:w="911"/>
        <w:gridCol w:w="961"/>
        <w:gridCol w:w="967"/>
        <w:gridCol w:w="989"/>
        <w:gridCol w:w="1079"/>
        <w:gridCol w:w="989"/>
        <w:gridCol w:w="1277"/>
      </w:tblGrid>
      <w:tr w:rsidR="00EE38CF" w:rsidRPr="00B020FB" w14:paraId="6E246943" w14:textId="77777777"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14:paraId="2F0D357F"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Par value</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28CA0EE6"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 xml:space="preserve">$100.00 </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6AAA4526"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12BBA78"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59D4425"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D4BFBE9" w14:textId="77777777"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070BE387" w14:textId="77777777" w:rsidR="00EE38CF" w:rsidRPr="00B020FB" w:rsidRDefault="00EE38CF" w:rsidP="007068BA">
            <w:pPr>
              <w:pStyle w:val="BT-Normal"/>
              <w:spacing w:after="60"/>
              <w:jc w:val="right"/>
              <w:rPr>
                <w:rFonts w:ascii="Palatino" w:hAnsi="Palatino" w:cs="Calibri"/>
                <w:sz w:val="24"/>
                <w:szCs w:val="24"/>
              </w:rPr>
            </w:pPr>
          </w:p>
        </w:tc>
      </w:tr>
      <w:tr w:rsidR="00EE38CF" w:rsidRPr="00B020FB" w14:paraId="1445072A" w14:textId="77777777"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14:paraId="05E72A87"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Coupon,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105721D6"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10.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79B9C955"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76DC3BA"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8FAAE87"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40669D4" w14:textId="77777777"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4516BC5D" w14:textId="77777777" w:rsidR="00EE38CF" w:rsidRPr="00B020FB" w:rsidRDefault="00EE38CF" w:rsidP="007068BA">
            <w:pPr>
              <w:pStyle w:val="BT-Normal"/>
              <w:spacing w:after="60"/>
              <w:jc w:val="right"/>
              <w:rPr>
                <w:rFonts w:ascii="Palatino" w:hAnsi="Palatino" w:cs="Calibri"/>
                <w:sz w:val="24"/>
                <w:szCs w:val="24"/>
              </w:rPr>
            </w:pPr>
          </w:p>
        </w:tc>
      </w:tr>
      <w:tr w:rsidR="00EE38CF" w:rsidRPr="00B020FB" w14:paraId="59280C40" w14:textId="77777777" w:rsidTr="00EE38CF">
        <w:trPr>
          <w:trHeight w:hRule="exact" w:val="340"/>
          <w:jc w:val="center"/>
        </w:trPr>
        <w:tc>
          <w:tcPr>
            <w:tcW w:w="1235" w:type="dxa"/>
            <w:tcBorders>
              <w:top w:val="nil"/>
              <w:left w:val="nil"/>
              <w:bottom w:val="nil"/>
              <w:right w:val="nil"/>
            </w:tcBorders>
            <w:shd w:val="clear" w:color="auto" w:fill="FFFF99"/>
            <w:tcMar>
              <w:top w:w="15" w:type="dxa"/>
              <w:left w:w="15" w:type="dxa"/>
              <w:bottom w:w="0" w:type="dxa"/>
              <w:right w:w="15" w:type="dxa"/>
            </w:tcMar>
            <w:vAlign w:val="center"/>
            <w:hideMark/>
          </w:tcPr>
          <w:p w14:paraId="3730A5C2"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Yield</w:t>
            </w:r>
          </w:p>
        </w:tc>
        <w:tc>
          <w:tcPr>
            <w:tcW w:w="903" w:type="dxa"/>
            <w:tcBorders>
              <w:top w:val="nil"/>
              <w:left w:val="nil"/>
              <w:bottom w:val="nil"/>
              <w:right w:val="nil"/>
            </w:tcBorders>
            <w:shd w:val="clear" w:color="auto" w:fill="FFFF99"/>
            <w:tcMar>
              <w:top w:w="15" w:type="dxa"/>
              <w:left w:w="15" w:type="dxa"/>
              <w:bottom w:w="0" w:type="dxa"/>
              <w:right w:w="15" w:type="dxa"/>
            </w:tcMar>
            <w:vAlign w:val="center"/>
            <w:hideMark/>
          </w:tcPr>
          <w:p w14:paraId="6053D299"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14:paraId="0AC33098"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12.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7D2BF81A"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ADA0930"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399F4723"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E78D53E" w14:textId="77777777"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6C9988F5" w14:textId="77777777" w:rsidR="00EE38CF" w:rsidRPr="00B020FB" w:rsidRDefault="00EE38CF" w:rsidP="007068BA">
            <w:pPr>
              <w:pStyle w:val="BT-Normal"/>
              <w:spacing w:after="60"/>
              <w:jc w:val="right"/>
              <w:rPr>
                <w:rFonts w:ascii="Palatino" w:hAnsi="Palatino" w:cs="Calibri"/>
                <w:sz w:val="24"/>
                <w:szCs w:val="24"/>
              </w:rPr>
            </w:pPr>
          </w:p>
        </w:tc>
      </w:tr>
      <w:tr w:rsidR="00EE38CF" w:rsidRPr="00B020FB" w14:paraId="34038A87"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706AC6CB" w14:textId="77777777" w:rsidR="00EE38CF" w:rsidRPr="00B020FB" w:rsidRDefault="00EE38CF" w:rsidP="007068BA">
            <w:pPr>
              <w:pStyle w:val="BT-Normal"/>
              <w:spacing w:after="60"/>
              <w:rPr>
                <w:rFonts w:ascii="Palatino" w:hAnsi="Palatino" w:cs="Calibri"/>
                <w:sz w:val="24"/>
                <w:szCs w:val="24"/>
              </w:rPr>
            </w:pP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4B5947E4" w14:textId="77777777" w:rsidR="00EE38CF" w:rsidRPr="00B020FB" w:rsidRDefault="00EE38CF" w:rsidP="007068BA">
            <w:pPr>
              <w:pStyle w:val="BT-Normal"/>
              <w:spacing w:after="60"/>
              <w:rPr>
                <w:rFonts w:ascii="Palatino" w:hAnsi="Palatino" w:cs="Calibri"/>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3B27D044"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016DA3C3"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6302842"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0856390"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8496CB7" w14:textId="77777777"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33DCADC7" w14:textId="77777777" w:rsidR="00EE38CF" w:rsidRPr="00B020FB" w:rsidRDefault="00EE38CF" w:rsidP="007068BA">
            <w:pPr>
              <w:pStyle w:val="BT-Normal"/>
              <w:spacing w:after="60"/>
              <w:jc w:val="right"/>
              <w:rPr>
                <w:rFonts w:ascii="Palatino" w:hAnsi="Palatino" w:cs="Calibri"/>
                <w:sz w:val="24"/>
                <w:szCs w:val="24"/>
              </w:rPr>
            </w:pPr>
          </w:p>
        </w:tc>
      </w:tr>
      <w:tr w:rsidR="00EE38CF" w:rsidRPr="00B020FB" w14:paraId="5D88D040" w14:textId="77777777" w:rsidTr="00EE38CF">
        <w:trPr>
          <w:trHeight w:hRule="exact" w:val="340"/>
          <w:jc w:val="center"/>
        </w:trPr>
        <w:tc>
          <w:tcPr>
            <w:tcW w:w="213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6E631B7"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b/>
                <w:kern w:val="24"/>
                <w:sz w:val="24"/>
                <w:szCs w:val="24"/>
              </w:rPr>
              <w:t>Hull Table 4.6</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480DF6B2"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5ABDF3DD" w14:textId="77777777"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4414006"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1641FEBF"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Present</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7CD6B3AF" w14:textId="77777777"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53B839A8" w14:textId="77777777" w:rsidR="00EE38CF" w:rsidRPr="00B020FB" w:rsidRDefault="00EE38CF" w:rsidP="007068BA">
            <w:pPr>
              <w:pStyle w:val="BT-Normal"/>
              <w:spacing w:after="60"/>
              <w:jc w:val="right"/>
              <w:rPr>
                <w:rFonts w:ascii="Palatino" w:hAnsi="Palatino" w:cs="Calibri"/>
                <w:sz w:val="24"/>
                <w:szCs w:val="24"/>
              </w:rPr>
            </w:pPr>
          </w:p>
        </w:tc>
      </w:tr>
      <w:tr w:rsidR="00EE38CF" w:rsidRPr="00B020FB" w14:paraId="43CCB9E0"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64AA0881"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Semi-</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6A153439" w14:textId="77777777" w:rsidR="00EE38CF" w:rsidRPr="00B020FB" w:rsidRDefault="00EE38CF" w:rsidP="007068BA">
            <w:pPr>
              <w:pStyle w:val="BT-Normal"/>
              <w:spacing w:after="60"/>
              <w:rPr>
                <w:rFonts w:ascii="Palatino" w:hAnsi="Palatino"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4A81561C" w14:textId="77777777" w:rsidR="00EE38CF" w:rsidRPr="00B020FB" w:rsidRDefault="00EE38CF" w:rsidP="007068BA">
            <w:pPr>
              <w:pStyle w:val="BT-Normal"/>
              <w:spacing w:after="60"/>
              <w:jc w:val="right"/>
              <w:rPr>
                <w:rFonts w:ascii="Palatino" w:hAnsi="Palatino" w:cs="Calibri"/>
                <w:b/>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5ED13D1F"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C22BD02"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Dis-</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7BB9BB08"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Value</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F4922C9" w14:textId="77777777" w:rsidR="00EE38CF" w:rsidRPr="00B020FB" w:rsidRDefault="00EE38CF" w:rsidP="007068BA">
            <w:pPr>
              <w:pStyle w:val="BT-Normal"/>
              <w:spacing w:after="60"/>
              <w:jc w:val="right"/>
              <w:rPr>
                <w:rFonts w:ascii="Palatino" w:hAnsi="Palatino"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53C83CAE" w14:textId="77777777" w:rsidR="00EE38CF" w:rsidRPr="00B020FB" w:rsidRDefault="00EE38CF" w:rsidP="007068BA">
            <w:pPr>
              <w:pStyle w:val="BT-Normal"/>
              <w:spacing w:after="60"/>
              <w:jc w:val="right"/>
              <w:rPr>
                <w:rFonts w:ascii="Palatino" w:hAnsi="Palatino" w:cs="Calibri"/>
                <w:b/>
                <w:sz w:val="24"/>
                <w:szCs w:val="24"/>
              </w:rPr>
            </w:pPr>
          </w:p>
        </w:tc>
      </w:tr>
      <w:tr w:rsidR="00EE38CF" w:rsidRPr="00B020FB" w14:paraId="422BED81"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200397F9"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Annual</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44E9FDE1" w14:textId="77777777" w:rsidR="00EE38CF" w:rsidRPr="00B020FB" w:rsidRDefault="00EE38CF" w:rsidP="007068BA">
            <w:pPr>
              <w:pStyle w:val="BT-Normal"/>
              <w:spacing w:after="60"/>
              <w:rPr>
                <w:rFonts w:ascii="Palatino" w:hAnsi="Palatino"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5FBD7315" w14:textId="77777777" w:rsidR="00EE38CF" w:rsidRPr="00B020FB" w:rsidRDefault="00EE38CF" w:rsidP="007068BA">
            <w:pPr>
              <w:pStyle w:val="BT-Normal"/>
              <w:spacing w:after="60"/>
              <w:jc w:val="right"/>
              <w:rPr>
                <w:rFonts w:ascii="Palatino" w:hAnsi="Palatino" w:cs="Calibri"/>
                <w:b/>
                <w:sz w:val="24"/>
                <w:szCs w:val="24"/>
              </w:rPr>
            </w:pPr>
            <w:proofErr w:type="spellStart"/>
            <w:r w:rsidRPr="00B020FB">
              <w:rPr>
                <w:rFonts w:ascii="Palatino" w:hAnsi="Palatino" w:cs="Calibri"/>
                <w:b/>
                <w:kern w:val="24"/>
                <w:sz w:val="24"/>
                <w:szCs w:val="24"/>
              </w:rPr>
              <w:t>Prin</w:t>
            </w:r>
            <w:proofErr w:type="spellEnd"/>
            <w:r w:rsidRPr="00B020FB">
              <w:rPr>
                <w:rFonts w:ascii="Palatino" w:hAnsi="Palatino" w:cs="Calibri"/>
                <w:b/>
                <w:kern w:val="24"/>
                <w:sz w:val="24"/>
                <w:szCs w:val="24"/>
              </w:rPr>
              <w:t>-</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01F4DE60"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A03B203"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ount</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6AD0EC37"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of 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C02E3A1" w14:textId="77777777" w:rsidR="00EE38CF" w:rsidRPr="00B020FB" w:rsidRDefault="00EE38CF" w:rsidP="007068BA">
            <w:pPr>
              <w:pStyle w:val="BT-Normal"/>
              <w:spacing w:after="60"/>
              <w:jc w:val="right"/>
              <w:rPr>
                <w:rFonts w:ascii="Palatino" w:hAnsi="Palatino"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45E375D3"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Time *</w:t>
            </w:r>
          </w:p>
        </w:tc>
      </w:tr>
      <w:tr w:rsidR="00EE38CF" w:rsidRPr="00B020FB" w14:paraId="1F371273" w14:textId="77777777"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A433D24" w14:textId="77777777"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Period</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8D484B" w14:textId="77777777" w:rsidR="00EE38CF" w:rsidRPr="00B020FB" w:rsidRDefault="00EE38CF" w:rsidP="00C12F35">
            <w:pPr>
              <w:pStyle w:val="BT-Normal"/>
              <w:spacing w:after="60"/>
              <w:jc w:val="right"/>
              <w:rPr>
                <w:rFonts w:ascii="Palatino" w:hAnsi="Palatino" w:cs="Calibri"/>
                <w:b/>
                <w:sz w:val="24"/>
                <w:szCs w:val="24"/>
              </w:rPr>
            </w:pPr>
            <w:r w:rsidRPr="00B020FB">
              <w:rPr>
                <w:rFonts w:ascii="Palatino" w:hAnsi="Palatino" w:cs="Calibri"/>
                <w:b/>
                <w:kern w:val="24"/>
                <w:sz w:val="24"/>
                <w:szCs w:val="24"/>
              </w:rPr>
              <w:t>Coupon</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71B6A9E" w14:textId="77777777" w:rsidR="00EE38CF" w:rsidRPr="00B020FB" w:rsidRDefault="00EE38CF" w:rsidP="007068BA">
            <w:pPr>
              <w:pStyle w:val="BT-Normal"/>
              <w:spacing w:after="60"/>
              <w:jc w:val="right"/>
              <w:rPr>
                <w:rFonts w:ascii="Palatino" w:hAnsi="Palatino" w:cs="Calibri"/>
                <w:b/>
                <w:sz w:val="24"/>
                <w:szCs w:val="24"/>
              </w:rPr>
            </w:pPr>
            <w:proofErr w:type="spellStart"/>
            <w:r w:rsidRPr="00B020FB">
              <w:rPr>
                <w:rFonts w:ascii="Palatino" w:hAnsi="Palatino" w:cs="Calibri"/>
                <w:b/>
                <w:kern w:val="24"/>
                <w:sz w:val="24"/>
                <w:szCs w:val="24"/>
              </w:rPr>
              <w:t>cipal</w:t>
            </w:r>
            <w:proofErr w:type="spellEnd"/>
            <w:r w:rsidRPr="00B020FB">
              <w:rPr>
                <w:rFonts w:ascii="Palatino" w:hAnsi="Palatino" w:cs="Calibri"/>
                <w:b/>
                <w:kern w:val="24"/>
                <w:sz w:val="24"/>
                <w:szCs w:val="24"/>
              </w:rPr>
              <w:t xml:space="preserve"> </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1D61586"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04A5B3"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actor</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6558CC8"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B06BCCE"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Weight</w:t>
            </w: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C861741"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Weight</w:t>
            </w:r>
          </w:p>
        </w:tc>
      </w:tr>
      <w:tr w:rsidR="00EE38CF" w:rsidRPr="00B020FB" w14:paraId="6AF2C97E" w14:textId="77777777"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CB8698"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0.5</w:t>
            </w: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F72D45"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5905E73"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E8425F7"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EB13EF3"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942</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0C8B3AE"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EA1C94D"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50 </w:t>
            </w: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B4822D"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25 </w:t>
            </w:r>
          </w:p>
        </w:tc>
      </w:tr>
      <w:tr w:rsidR="00EE38CF" w:rsidRPr="00B020FB" w14:paraId="4126E91E"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7F28DC1C"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1.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5D910965"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20223ED6"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5CD154BB"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5AC8497"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8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6677BF5"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B0B3D71"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7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29411748"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7 </w:t>
            </w:r>
          </w:p>
        </w:tc>
      </w:tr>
      <w:tr w:rsidR="00EE38CF" w:rsidRPr="00B020FB" w14:paraId="40B0F2BD"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0CC9F413"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1.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3AA53E04"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7048F35F"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39AD6E23"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4D66FA79"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835</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02A3D1EC"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1B8F5AB"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4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0FB57E0A"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66 </w:t>
            </w:r>
          </w:p>
        </w:tc>
      </w:tr>
      <w:tr w:rsidR="00EE38CF" w:rsidRPr="00B020FB" w14:paraId="35A9B2F0"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5F5D23D6"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2.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1334A728"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65FD57E9"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43227031"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B36ECE2"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7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52A4EDA"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31FD63D"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2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576AC238"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83 </w:t>
            </w:r>
          </w:p>
        </w:tc>
      </w:tr>
      <w:tr w:rsidR="00EE38CF" w:rsidRPr="00B020FB" w14:paraId="785BE0DC" w14:textId="77777777"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4A427DCC"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2.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14:paraId="73E0E86D"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14:paraId="16419E54"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14:paraId="6E63B263"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1BF70D0"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74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14:paraId="28577DF5"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F87E1CB"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39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14:paraId="5AEE05A8"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98 </w:t>
            </w:r>
          </w:p>
        </w:tc>
      </w:tr>
      <w:tr w:rsidR="00EE38CF" w:rsidRPr="00B020FB" w14:paraId="303417C3" w14:textId="77777777"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7CE4829" w14:textId="77777777"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3.0</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B350FE" w14:textId="77777777"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D37031A"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00.00</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27EECB1"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05.0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A4AF985"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698</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535E80"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5D1FA6"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778 </w:t>
            </w:r>
          </w:p>
        </w:tc>
        <w:tc>
          <w:tcPr>
            <w:tcW w:w="1278" w:type="dxa"/>
            <w:tcBorders>
              <w:top w:val="nil"/>
              <w:left w:val="nil"/>
              <w:right w:val="nil"/>
            </w:tcBorders>
            <w:shd w:val="clear" w:color="auto" w:fill="auto"/>
            <w:tcMar>
              <w:top w:w="15" w:type="dxa"/>
              <w:left w:w="15" w:type="dxa"/>
              <w:bottom w:w="0" w:type="dxa"/>
              <w:right w:w="15" w:type="dxa"/>
            </w:tcMar>
            <w:vAlign w:val="center"/>
            <w:hideMark/>
          </w:tcPr>
          <w:p w14:paraId="55942AA0"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2.333 </w:t>
            </w:r>
          </w:p>
        </w:tc>
      </w:tr>
      <w:tr w:rsidR="00EE38CF" w:rsidRPr="00B020FB" w14:paraId="7502C900" w14:textId="77777777" w:rsidTr="00EE38CF">
        <w:trPr>
          <w:trHeight w:hRule="exact" w:val="340"/>
          <w:jc w:val="center"/>
        </w:trPr>
        <w:tc>
          <w:tcPr>
            <w:tcW w:w="1235"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5980734C" w14:textId="77777777" w:rsidR="00EE38CF" w:rsidRPr="00B020FB" w:rsidRDefault="00EE38CF" w:rsidP="007068BA">
            <w:pPr>
              <w:pStyle w:val="BT-Normal"/>
              <w:spacing w:after="60"/>
              <w:jc w:val="right"/>
              <w:rPr>
                <w:rFonts w:ascii="Palatino" w:hAnsi="Palatino" w:cs="Calibri"/>
                <w:sz w:val="24"/>
                <w:szCs w:val="24"/>
              </w:rPr>
            </w:pPr>
          </w:p>
        </w:tc>
        <w:tc>
          <w:tcPr>
            <w:tcW w:w="903"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2FD4142F" w14:textId="77777777" w:rsidR="00EE38CF" w:rsidRPr="00B020FB" w:rsidRDefault="00EE38CF" w:rsidP="007068BA">
            <w:pPr>
              <w:pStyle w:val="BT-Normal"/>
              <w:spacing w:after="60"/>
              <w:jc w:val="right"/>
              <w:rPr>
                <w:rFonts w:ascii="Palatino" w:hAnsi="Palatino" w:cs="Calibri"/>
                <w:sz w:val="24"/>
                <w:szCs w:val="24"/>
              </w:rPr>
            </w:pPr>
          </w:p>
        </w:tc>
        <w:tc>
          <w:tcPr>
            <w:tcW w:w="962"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617264A"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7124CF34"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30.00</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2C2DF481"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single" w:sz="4" w:space="0" w:color="000000"/>
              <w:left w:val="nil"/>
              <w:bottom w:val="single" w:sz="4" w:space="0" w:color="000000"/>
              <w:right w:val="nil"/>
            </w:tcBorders>
            <w:shd w:val="clear" w:color="auto" w:fill="B6DDE8"/>
            <w:tcMar>
              <w:top w:w="15" w:type="dxa"/>
              <w:left w:w="15" w:type="dxa"/>
              <w:bottom w:w="0" w:type="dxa"/>
              <w:right w:w="15" w:type="dxa"/>
            </w:tcMar>
            <w:vAlign w:val="center"/>
            <w:hideMark/>
          </w:tcPr>
          <w:p w14:paraId="7A09C104"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14:paraId="633EB395" w14:textId="77777777"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1.000 </w:t>
            </w:r>
          </w:p>
        </w:tc>
        <w:tc>
          <w:tcPr>
            <w:tcW w:w="1278" w:type="dxa"/>
            <w:tcBorders>
              <w:left w:val="nil"/>
              <w:right w:val="nil"/>
            </w:tcBorders>
            <w:shd w:val="clear" w:color="auto" w:fill="66FF66"/>
            <w:tcMar>
              <w:top w:w="15" w:type="dxa"/>
              <w:left w:w="15" w:type="dxa"/>
              <w:bottom w:w="0" w:type="dxa"/>
              <w:right w:w="15" w:type="dxa"/>
            </w:tcMar>
            <w:vAlign w:val="center"/>
            <w:hideMark/>
          </w:tcPr>
          <w:p w14:paraId="777C4227" w14:textId="77777777"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 xml:space="preserve">     2.653 </w:t>
            </w:r>
          </w:p>
        </w:tc>
      </w:tr>
      <w:tr w:rsidR="00EE38CF" w:rsidRPr="00B020FB" w14:paraId="75D3ED85" w14:textId="77777777"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06E60881" w14:textId="77777777" w:rsidR="00EE38CF" w:rsidRPr="00B020FB" w:rsidRDefault="00EE38CF" w:rsidP="007068BA">
            <w:pPr>
              <w:pStyle w:val="BT-Normal"/>
              <w:spacing w:after="60"/>
              <w:jc w:val="right"/>
              <w:rPr>
                <w:rFonts w:ascii="Palatino" w:hAnsi="Palatino" w:cs="Calibri"/>
                <w:sz w:val="24"/>
                <w:szCs w:val="24"/>
              </w:rPr>
            </w:pP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41E0E7F2" w14:textId="77777777" w:rsidR="00EE38CF" w:rsidRPr="00B020FB" w:rsidRDefault="00EE38CF" w:rsidP="007068BA">
            <w:pPr>
              <w:pStyle w:val="BT-Normal"/>
              <w:spacing w:after="60"/>
              <w:jc w:val="right"/>
              <w:rPr>
                <w:rFonts w:ascii="Palatino" w:hAnsi="Palatino" w:cs="Calibri"/>
                <w:sz w:val="24"/>
                <w:szCs w:val="24"/>
              </w:rPr>
            </w:pP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6C2F19C2" w14:textId="77777777"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65FC286D" w14:textId="77777777" w:rsidR="00EE38CF" w:rsidRPr="00B020FB" w:rsidRDefault="00EE38CF" w:rsidP="007068BA">
            <w:pPr>
              <w:pStyle w:val="BT-Normal"/>
              <w:spacing w:after="60"/>
              <w:jc w:val="right"/>
              <w:rPr>
                <w:rFonts w:ascii="Palatino" w:hAnsi="Palatino" w:cs="Calibri"/>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15A7CEAB" w14:textId="77777777" w:rsidR="00EE38CF" w:rsidRPr="00B020FB" w:rsidRDefault="00EE38CF" w:rsidP="007068BA">
            <w:pPr>
              <w:pStyle w:val="BT-Normal"/>
              <w:spacing w:after="60"/>
              <w:jc w:val="right"/>
              <w:rPr>
                <w:rFonts w:ascii="Palatino" w:hAnsi="Palatino"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61B02D44" w14:textId="77777777" w:rsidR="00EE38CF" w:rsidRPr="00B020FB" w:rsidRDefault="00EE38CF" w:rsidP="007068BA">
            <w:pPr>
              <w:pStyle w:val="BT-Normal"/>
              <w:spacing w:after="60"/>
              <w:jc w:val="right"/>
              <w:rPr>
                <w:rFonts w:ascii="Palatino" w:hAnsi="Palatino" w:cs="Calibri"/>
                <w:b/>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14:paraId="3EC57DEB" w14:textId="77777777" w:rsidR="00EE38CF" w:rsidRPr="00B020FB" w:rsidRDefault="00EE38CF" w:rsidP="007068BA">
            <w:pPr>
              <w:pStyle w:val="BT-Normal"/>
              <w:spacing w:after="60"/>
              <w:jc w:val="right"/>
              <w:rPr>
                <w:rFonts w:ascii="Palatino" w:hAnsi="Palatino" w:cs="Calibri"/>
                <w:kern w:val="24"/>
                <w:sz w:val="24"/>
                <w:szCs w:val="24"/>
              </w:rPr>
            </w:pPr>
          </w:p>
        </w:tc>
        <w:tc>
          <w:tcPr>
            <w:tcW w:w="1278" w:type="dxa"/>
            <w:tcBorders>
              <w:left w:val="nil"/>
              <w:bottom w:val="nil"/>
              <w:right w:val="nil"/>
            </w:tcBorders>
            <w:shd w:val="clear" w:color="auto" w:fill="66FF66"/>
            <w:tcMar>
              <w:top w:w="15" w:type="dxa"/>
              <w:left w:w="15" w:type="dxa"/>
              <w:bottom w:w="0" w:type="dxa"/>
              <w:right w:w="15" w:type="dxa"/>
            </w:tcMar>
            <w:vAlign w:val="center"/>
          </w:tcPr>
          <w:p w14:paraId="397C6FA5" w14:textId="77777777" w:rsidR="00EE38CF" w:rsidRPr="00B020FB" w:rsidRDefault="00EE38CF" w:rsidP="00EE38CF">
            <w:pPr>
              <w:pStyle w:val="BT-Normal"/>
              <w:spacing w:after="60"/>
              <w:jc w:val="right"/>
              <w:rPr>
                <w:rFonts w:ascii="Palatino" w:hAnsi="Palatino" w:cs="Calibri"/>
                <w:b/>
                <w:kern w:val="24"/>
                <w:sz w:val="24"/>
                <w:szCs w:val="24"/>
              </w:rPr>
            </w:pPr>
            <w:r w:rsidRPr="00B020FB">
              <w:rPr>
                <w:rFonts w:ascii="Times New Roman" w:hAnsi="Times New Roman" w:cs="Times New Roman"/>
                <w:b/>
                <w:kern w:val="24"/>
                <w:sz w:val="24"/>
                <w:szCs w:val="24"/>
              </w:rPr>
              <w:t>↑</w:t>
            </w:r>
            <w:r w:rsidRPr="00B020FB">
              <w:rPr>
                <w:rFonts w:ascii="Palatino" w:hAnsi="Palatino" w:cs="Arial"/>
                <w:b/>
                <w:kern w:val="24"/>
                <w:sz w:val="24"/>
                <w:szCs w:val="24"/>
              </w:rPr>
              <w:t xml:space="preserve"> </w:t>
            </w:r>
            <w:r w:rsidRPr="00B020FB">
              <w:rPr>
                <w:rFonts w:ascii="Palatino" w:hAnsi="Palatino" w:cs="Calibri"/>
                <w:b/>
                <w:kern w:val="24"/>
                <w:sz w:val="24"/>
                <w:szCs w:val="24"/>
              </w:rPr>
              <w:t>Duration</w:t>
            </w:r>
          </w:p>
        </w:tc>
      </w:tr>
    </w:tbl>
    <w:p w14:paraId="5E4C0CB0" w14:textId="77777777" w:rsidR="007068BA" w:rsidRPr="00B020FB" w:rsidRDefault="007068BA" w:rsidP="007068BA">
      <w:pPr>
        <w:pStyle w:val="BT-Normal"/>
        <w:rPr>
          <w:rFonts w:ascii="Palatino" w:hAnsi="Palatino"/>
        </w:rPr>
      </w:pPr>
    </w:p>
    <w:p w14:paraId="268FA211" w14:textId="77777777" w:rsidR="007068BA" w:rsidRPr="00B020FB" w:rsidRDefault="007068BA" w:rsidP="00014635">
      <w:pPr>
        <w:pStyle w:val="Paragraph"/>
        <w:rPr>
          <w:rFonts w:ascii="Palatino" w:hAnsi="Palatino"/>
        </w:rPr>
      </w:pPr>
      <w:r w:rsidRPr="00B020FB">
        <w:rPr>
          <w:rStyle w:val="ParagraphChar"/>
          <w:rFonts w:ascii="Palatino" w:hAnsi="Palatino"/>
        </w:rPr>
        <w:t>To use the duration, please note we have two exampl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w:t>
      </w:r>
      <w:r w:rsidRPr="00B020FB">
        <w:rPr>
          <w:rFonts w:ascii="Palatino" w:hAnsi="Palatino"/>
        </w:rPr>
        <w:t xml:space="preserve"> equal to Macaulay Duration, but never greater than! In the case of continuous compounding, this reduces to Modified Duration = Macaulay Duration. </w:t>
      </w:r>
    </w:p>
    <w:p w14:paraId="6F492FC1" w14:textId="77777777" w:rsidR="003F3BCC" w:rsidRPr="00B020FB" w:rsidRDefault="003F3BCC">
      <w:pPr>
        <w:spacing w:before="0"/>
        <w:rPr>
          <w:rFonts w:ascii="Palatino" w:hAnsi="Palatino"/>
          <w:color w:val="000000" w:themeColor="text1"/>
        </w:rPr>
      </w:pPr>
      <w:r w:rsidRPr="00B020FB">
        <w:rPr>
          <w:rFonts w:ascii="Palatino" w:hAnsi="Palatino"/>
        </w:rPr>
        <w:br w:type="page"/>
      </w:r>
    </w:p>
    <w:p w14:paraId="65B9E730" w14:textId="77777777" w:rsidR="007068BA" w:rsidRPr="00B020FB" w:rsidRDefault="007068BA" w:rsidP="002E7548">
      <w:pPr>
        <w:pStyle w:val="Paragraph"/>
        <w:rPr>
          <w:rFonts w:ascii="Palatino" w:hAnsi="Palatino"/>
        </w:rPr>
      </w:pPr>
      <w:r w:rsidRPr="00B020FB">
        <w:rPr>
          <w:rFonts w:ascii="Palatino" w:hAnsi="Palatino"/>
        </w:rPr>
        <w:lastRenderedPageBreak/>
        <w:t>Given the modified duration, we select a yield “shock” (e.g., 10 bps). The estimated price change is then given by: estimated price change = (-)*Bond Price * Modified Duration * Yield Shock.</w:t>
      </w:r>
    </w:p>
    <w:p w14:paraId="27E701D1" w14:textId="77777777" w:rsidR="007068BA" w:rsidRPr="00B020FB" w:rsidRDefault="007068BA" w:rsidP="002E7548">
      <w:pPr>
        <w:pStyle w:val="Paragraph"/>
        <w:rPr>
          <w:rFonts w:ascii="Palatino" w:hAnsi="Palatino"/>
        </w:rPr>
      </w:pPr>
      <w:r w:rsidRPr="00B020FB">
        <w:rPr>
          <w:rFonts w:ascii="Palatino" w:hAnsi="Palatino"/>
        </w:rPr>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7068BA" w:rsidRPr="00B020FB" w14:paraId="63D05853" w14:textId="77777777" w:rsidTr="003F3BCC">
        <w:trPr>
          <w:trHeight w:val="262"/>
          <w:jc w:val="right"/>
        </w:trPr>
        <w:tc>
          <w:tcPr>
            <w:tcW w:w="3206" w:type="dxa"/>
            <w:gridSpan w:val="2"/>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643D7F8C"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Example 4.5 &amp; 4.6</w:t>
            </w:r>
          </w:p>
        </w:tc>
        <w:tc>
          <w:tcPr>
            <w:tcW w:w="27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265308C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80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5A84C23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489"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14:paraId="321B7E7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14:paraId="5D66AB8C" w14:textId="77777777" w:rsidTr="003F3BCC">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AD95CF7" w14:textId="77777777" w:rsidR="007068BA" w:rsidRPr="00B020FB" w:rsidRDefault="007068BA" w:rsidP="007068BA">
            <w:pPr>
              <w:pStyle w:val="BT-Normal"/>
              <w:spacing w:after="0"/>
              <w:rPr>
                <w:rFonts w:ascii="Palatino" w:hAnsi="Palatino" w:cs="Calibri"/>
                <w:sz w:val="24"/>
                <w:szCs w:val="24"/>
              </w:rPr>
            </w:pPr>
          </w:p>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FD05064" w14:textId="77777777" w:rsidR="007068BA" w:rsidRPr="00B020FB" w:rsidRDefault="007068BA" w:rsidP="007068BA">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5A8CBF1" w14:textId="77777777" w:rsidR="007068BA" w:rsidRPr="00B020FB" w:rsidRDefault="007068BA" w:rsidP="007068BA">
            <w:pPr>
              <w:pStyle w:val="BT-Normal"/>
              <w:spacing w:after="0"/>
              <w:rPr>
                <w:rFonts w:ascii="Palatino" w:hAnsi="Palatino"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7A4BE8E" w14:textId="77777777" w:rsidR="007068BA" w:rsidRPr="00B020FB" w:rsidRDefault="007068BA" w:rsidP="007068BA">
            <w:pPr>
              <w:pStyle w:val="BT-Normal"/>
              <w:spacing w:after="0"/>
              <w:jc w:val="right"/>
              <w:rPr>
                <w:rFonts w:ascii="Palatino" w:hAnsi="Palatino" w:cs="Calibri"/>
                <w:b/>
                <w:sz w:val="24"/>
                <w:szCs w:val="24"/>
              </w:rPr>
            </w:pP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62F3DE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emi-</w:t>
            </w:r>
          </w:p>
        </w:tc>
      </w:tr>
      <w:tr w:rsidR="007068BA" w:rsidRPr="00B020FB" w14:paraId="05EC7170" w14:textId="77777777"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46CFF186" w14:textId="77777777"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32718F73" w14:textId="77777777"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9990C96" w14:textId="77777777"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F84C03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2CEE32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nnual</w:t>
            </w:r>
          </w:p>
        </w:tc>
      </w:tr>
      <w:tr w:rsidR="007068BA" w:rsidRPr="00B020FB" w14:paraId="332CB1AB" w14:textId="77777777"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5AC88052" w14:textId="77777777"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58EFB130" w14:textId="77777777"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7E6D71C0" w14:textId="77777777" w:rsidR="007068BA" w:rsidRPr="00B020FB" w:rsidRDefault="007068BA" w:rsidP="007068BA">
            <w:pPr>
              <w:pStyle w:val="BT-Normal"/>
              <w:spacing w:after="0"/>
              <w:rPr>
                <w:rFonts w:ascii="Palatino" w:hAnsi="Palatino"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7B1C17E"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58EA9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367%</w:t>
            </w:r>
          </w:p>
        </w:tc>
      </w:tr>
      <w:tr w:rsidR="007068BA" w:rsidRPr="00B020FB" w14:paraId="3B4483F9" w14:textId="77777777"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54A8CEE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B164F5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51EE3A6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6530 </w:t>
            </w:r>
          </w:p>
        </w:tc>
      </w:tr>
      <w:tr w:rsidR="007068BA" w:rsidRPr="00B020FB" w14:paraId="6872DEAF" w14:textId="77777777"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E87C484"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498AECB8" w14:textId="77777777"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1A836D7"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5D4CDACD"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4985 </w:t>
            </w:r>
          </w:p>
        </w:tc>
      </w:tr>
      <w:tr w:rsidR="007068BA" w:rsidRPr="00B020FB" w14:paraId="22C27223" w14:textId="77777777"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D5D53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3B615933" w14:textId="77777777"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00"/>
            <w:tcMar>
              <w:top w:w="15" w:type="dxa"/>
              <w:left w:w="15" w:type="dxa"/>
              <w:bottom w:w="0" w:type="dxa"/>
              <w:right w:w="15" w:type="dxa"/>
            </w:tcMar>
            <w:vAlign w:val="center"/>
            <w:hideMark/>
          </w:tcPr>
          <w:p w14:paraId="20A7D88A"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0 </w:t>
            </w:r>
          </w:p>
        </w:tc>
        <w:tc>
          <w:tcPr>
            <w:tcW w:w="1489" w:type="dxa"/>
            <w:tcBorders>
              <w:top w:val="nil"/>
              <w:left w:val="nil"/>
              <w:bottom w:val="nil"/>
              <w:right w:val="nil"/>
            </w:tcBorders>
            <w:shd w:val="clear" w:color="auto" w:fill="FFFF00"/>
            <w:tcMar>
              <w:top w:w="15" w:type="dxa"/>
              <w:left w:w="15" w:type="dxa"/>
              <w:bottom w:w="0" w:type="dxa"/>
              <w:right w:w="15" w:type="dxa"/>
            </w:tcMar>
            <w:vAlign w:val="center"/>
            <w:hideMark/>
          </w:tcPr>
          <w:p w14:paraId="622AE5E5"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0 </w:t>
            </w:r>
          </w:p>
        </w:tc>
      </w:tr>
      <w:tr w:rsidR="007068BA" w:rsidRPr="00B020FB" w14:paraId="1C60D716" w14:textId="77777777"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8A16A6E"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37CBCE8"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6367B392"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0.2354)</w:t>
            </w:r>
          </w:p>
        </w:tc>
      </w:tr>
      <w:tr w:rsidR="007068BA" w:rsidRPr="00B020FB" w14:paraId="51C233D1" w14:textId="77777777" w:rsidTr="003F3BCC">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4A2821D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00A5F29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7958766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978</w:t>
            </w:r>
          </w:p>
        </w:tc>
      </w:tr>
      <w:tr w:rsidR="007068BA" w:rsidRPr="00B020FB" w14:paraId="303B0787" w14:textId="77777777"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14:paraId="224AB05F" w14:textId="77777777"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14:paraId="265CDF04" w14:textId="77777777"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53E46043" w14:textId="77777777"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7B4DD2F0" w14:textId="77777777" w:rsidR="007068BA" w:rsidRPr="00B020FB" w:rsidRDefault="007068BA" w:rsidP="007068BA">
            <w:pPr>
              <w:pStyle w:val="BT-Normal"/>
              <w:spacing w:after="0"/>
              <w:jc w:val="right"/>
              <w:rPr>
                <w:rFonts w:ascii="Palatino" w:hAnsi="Palatino" w:cs="Calibri"/>
                <w:sz w:val="24"/>
                <w:szCs w:val="24"/>
              </w:rPr>
            </w:pP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73A230E7" w14:textId="77777777" w:rsidR="007068BA" w:rsidRPr="00B020FB" w:rsidRDefault="007068BA" w:rsidP="007068BA">
            <w:pPr>
              <w:pStyle w:val="BT-Normal"/>
              <w:spacing w:after="0"/>
              <w:jc w:val="right"/>
              <w:rPr>
                <w:rFonts w:ascii="Palatino" w:hAnsi="Palatino" w:cs="Calibri"/>
                <w:sz w:val="24"/>
                <w:szCs w:val="24"/>
              </w:rPr>
            </w:pPr>
          </w:p>
        </w:tc>
      </w:tr>
      <w:tr w:rsidR="007068BA" w:rsidRPr="00B020FB" w14:paraId="7DF2A34D" w14:textId="77777777"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39C9863"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098EFFB6" w14:textId="77777777" w:rsidR="007068BA" w:rsidRPr="00B020FB" w:rsidRDefault="007068BA" w:rsidP="007068BA">
            <w:pPr>
              <w:pStyle w:val="BT-Normal"/>
              <w:spacing w:after="0"/>
              <w:rPr>
                <w:rFonts w:ascii="Palatino" w:hAnsi="Palatino" w:cs="Calibri"/>
                <w:b/>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4DF49241"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14:paraId="3A9B96BD" w14:textId="77777777" w:rsidR="007068BA" w:rsidRPr="00B020FB" w:rsidRDefault="007068BA" w:rsidP="007068BA">
            <w:pPr>
              <w:pStyle w:val="BT-Normal"/>
              <w:spacing w:after="0"/>
              <w:jc w:val="right"/>
              <w:rPr>
                <w:rFonts w:ascii="Palatino" w:hAnsi="Palatino" w:cs="Calibri"/>
                <w:sz w:val="24"/>
                <w:szCs w:val="24"/>
              </w:rPr>
            </w:pPr>
          </w:p>
        </w:tc>
      </w:tr>
    </w:tbl>
    <w:p w14:paraId="606FCE96" w14:textId="77777777" w:rsidR="00435DA5" w:rsidRPr="00B020FB" w:rsidRDefault="00435DA5" w:rsidP="002E7548">
      <w:pPr>
        <w:pStyle w:val="Paragraph"/>
        <w:rPr>
          <w:rFonts w:ascii="Palatino" w:hAnsi="Palatino"/>
        </w:rPr>
      </w:pPr>
    </w:p>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3F3BCC" w:rsidRPr="00B020FB" w14:paraId="0647118F" w14:textId="77777777" w:rsidTr="003F3BCC">
        <w:trPr>
          <w:trHeight w:val="20"/>
        </w:trPr>
        <w:tc>
          <w:tcPr>
            <w:tcW w:w="2644" w:type="dxa"/>
            <w:gridSpan w:val="5"/>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14:paraId="3C553605" w14:textId="77777777" w:rsidR="003F3BCC" w:rsidRPr="00B020FB" w:rsidRDefault="003F3BCC" w:rsidP="003F3BCC">
            <w:pPr>
              <w:pStyle w:val="BT-Normal"/>
              <w:spacing w:after="0"/>
              <w:rPr>
                <w:rFonts w:ascii="Palatino" w:hAnsi="Palatino" w:cs="Calibri"/>
                <w:b/>
                <w:sz w:val="24"/>
                <w:szCs w:val="24"/>
              </w:rPr>
            </w:pPr>
            <w:r w:rsidRPr="00B020FB">
              <w:rPr>
                <w:rFonts w:ascii="Palatino" w:hAnsi="Palatino" w:cs="Calibri"/>
                <w:b/>
                <w:kern w:val="24"/>
                <w:sz w:val="24"/>
                <w:szCs w:val="24"/>
              </w:rPr>
              <w:t>Duration + Convexity</w:t>
            </w:r>
          </w:p>
        </w:tc>
        <w:tc>
          <w:tcPr>
            <w:tcW w:w="1080" w:type="dxa"/>
            <w:gridSpan w:val="2"/>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14:paraId="2C063C61" w14:textId="77777777" w:rsidR="003F3BCC" w:rsidRPr="00B020FB" w:rsidRDefault="003F3BCC" w:rsidP="003F3BCC">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3F3BCC" w:rsidRPr="00B020FB" w14:paraId="7D5A3282" w14:textId="77777777" w:rsidTr="003F3BCC">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7956E4" w14:textId="77777777" w:rsidR="003F3BCC" w:rsidRPr="00B020FB" w:rsidRDefault="003F3BCC" w:rsidP="003F3BCC">
            <w:pPr>
              <w:pStyle w:val="BT-Normal"/>
              <w:spacing w:after="0"/>
              <w:rPr>
                <w:rFonts w:ascii="Palatino" w:hAnsi="Palatino" w:cs="Calibri"/>
                <w:sz w:val="24"/>
                <w:szCs w:val="24"/>
              </w:rPr>
            </w:pPr>
          </w:p>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D074EA8" w14:textId="77777777" w:rsidR="003F3BCC" w:rsidRPr="00B020FB" w:rsidRDefault="003F3BCC" w:rsidP="003F3BCC">
            <w:pPr>
              <w:pStyle w:val="BT-Normal"/>
              <w:spacing w:after="0"/>
              <w:rPr>
                <w:rFonts w:ascii="Palatino" w:hAnsi="Palatino" w:cs="Calibri"/>
                <w:sz w:val="24"/>
                <w:szCs w:val="24"/>
              </w:rPr>
            </w:pPr>
          </w:p>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C61572D" w14:textId="77777777" w:rsidR="003F3BCC" w:rsidRPr="00B020FB" w:rsidRDefault="003F3BCC" w:rsidP="003F3BCC">
            <w:pPr>
              <w:pStyle w:val="BT-Normal"/>
              <w:spacing w:after="0"/>
              <w:jc w:val="right"/>
              <w:rPr>
                <w:rFonts w:ascii="Palatino" w:hAnsi="Palatino" w:cs="Calibri"/>
                <w:sz w:val="24"/>
                <w:szCs w:val="24"/>
              </w:rPr>
            </w:pPr>
          </w:p>
        </w:tc>
      </w:tr>
      <w:tr w:rsidR="003F3BCC" w:rsidRPr="00B020FB" w14:paraId="722F4074"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0850AB47"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Duration (</w:t>
            </w:r>
            <w:r w:rsidRPr="00B020FB">
              <w:rPr>
                <w:rFonts w:ascii="Palatino" w:hAnsi="Palatino" w:cs="Calibri"/>
                <w:b/>
                <w:kern w:val="24"/>
                <w:sz w:val="24"/>
                <w:szCs w:val="24"/>
              </w:rPr>
              <w:t>above</w:t>
            </w:r>
            <w:r w:rsidRPr="00B020FB">
              <w:rPr>
                <w:rFonts w:ascii="Palatino" w:hAnsi="Palatino"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C7749F"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13D1C996"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2.65</w:t>
            </w:r>
          </w:p>
        </w:tc>
      </w:tr>
      <w:tr w:rsidR="003F3BCC" w:rsidRPr="00B020FB" w14:paraId="7702F55D"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9C88E7D"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onvexity (</w:t>
            </w:r>
            <w:r w:rsidRPr="00B020FB">
              <w:rPr>
                <w:rFonts w:ascii="Palatino" w:hAnsi="Palatino" w:cs="Calibri"/>
                <w:b/>
                <w:kern w:val="24"/>
                <w:sz w:val="24"/>
                <w:szCs w:val="24"/>
              </w:rPr>
              <w:t>for example</w:t>
            </w:r>
            <w:r w:rsidRPr="00B020FB">
              <w:rPr>
                <w:rFonts w:ascii="Palatino" w:hAnsi="Palatino"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E0F1E10"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65011EAE"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150</w:t>
            </w:r>
          </w:p>
        </w:tc>
      </w:tr>
      <w:tr w:rsidR="003F3BCC" w:rsidRPr="00B020FB" w14:paraId="686E264F"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478BF02A"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894D01"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545BFFB8"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0.25%</w:t>
            </w:r>
          </w:p>
        </w:tc>
      </w:tr>
      <w:tr w:rsidR="003F3BCC" w:rsidRPr="00B020FB" w14:paraId="319C9702"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64C09730"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B74FB42"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1D7DF40"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sz w:val="24"/>
                <w:szCs w:val="24"/>
              </w:rPr>
              <w:t>+ 25 bps</w:t>
            </w:r>
          </w:p>
        </w:tc>
      </w:tr>
      <w:tr w:rsidR="003F3BCC" w:rsidRPr="00B020FB" w14:paraId="5AEC606D" w14:textId="77777777" w:rsidTr="003F3BCC">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14:paraId="5F59EBC3" w14:textId="77777777" w:rsidR="003F3BCC" w:rsidRPr="00B020FB" w:rsidRDefault="003F3BCC" w:rsidP="003F3BCC">
            <w:pPr>
              <w:pStyle w:val="BT-Normal"/>
              <w:spacing w:after="0"/>
              <w:rPr>
                <w:rFonts w:ascii="Palatino" w:hAnsi="Palatino" w:cs="Calibri"/>
                <w:sz w:val="24"/>
                <w:szCs w:val="24"/>
              </w:rPr>
            </w:pPr>
          </w:p>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17B66EFC" w14:textId="77777777" w:rsidR="003F3BCC" w:rsidRPr="00B020FB" w:rsidRDefault="003F3BCC" w:rsidP="003F3BCC">
            <w:pPr>
              <w:pStyle w:val="BT-Normal"/>
              <w:spacing w:after="0"/>
              <w:rPr>
                <w:rFonts w:ascii="Palatino" w:hAnsi="Palatino" w:cs="Calibri"/>
                <w:sz w:val="24"/>
                <w:szCs w:val="24"/>
              </w:rPr>
            </w:pP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CCC768A" w14:textId="77777777" w:rsidR="003F3BCC" w:rsidRPr="00B020FB" w:rsidRDefault="003F3BCC" w:rsidP="003F3BCC">
            <w:pPr>
              <w:pStyle w:val="BT-Normal"/>
              <w:spacing w:after="0"/>
              <w:jc w:val="right"/>
              <w:rPr>
                <w:rFonts w:ascii="Palatino" w:hAnsi="Palatino" w:cs="Calibri"/>
                <w:sz w:val="24"/>
                <w:szCs w:val="24"/>
              </w:rPr>
            </w:pPr>
          </w:p>
        </w:tc>
      </w:tr>
      <w:tr w:rsidR="003F3BCC" w:rsidRPr="00B020FB" w14:paraId="10A19276" w14:textId="77777777"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393C1CB3"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225D678"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0.62%</w:t>
            </w:r>
          </w:p>
        </w:tc>
      </w:tr>
      <w:tr w:rsidR="003F3BCC" w:rsidRPr="00B020FB" w14:paraId="6DC46585"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17C7CAE"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FC7E173"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14:paraId="7220C221"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4.21 </w:t>
            </w:r>
          </w:p>
        </w:tc>
      </w:tr>
      <w:tr w:rsidR="003F3BCC" w:rsidRPr="00B020FB" w14:paraId="1EF4722A" w14:textId="77777777"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22779122"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079BE4"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0.58)</w:t>
            </w:r>
          </w:p>
        </w:tc>
      </w:tr>
      <w:tr w:rsidR="003F3BCC" w:rsidRPr="00B020FB" w14:paraId="100CD17D" w14:textId="77777777"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2CC8429" w14:textId="77777777"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AF6D6A3" w14:textId="77777777"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A94F878" w14:textId="77777777"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3.63 </w:t>
            </w:r>
          </w:p>
        </w:tc>
      </w:tr>
    </w:tbl>
    <w:p w14:paraId="56CD5D3C" w14:textId="77777777" w:rsidR="007068BA" w:rsidRPr="00B020FB" w:rsidRDefault="00473A5B" w:rsidP="002E7548">
      <w:pPr>
        <w:pStyle w:val="Paragraph"/>
        <w:rPr>
          <w:rFonts w:ascii="Palatino" w:hAnsi="Palatino"/>
        </w:rPr>
      </w:pPr>
      <w:r w:rsidRPr="00B020FB">
        <w:rPr>
          <w:rFonts w:ascii="Palatino" w:hAnsi="Palatino"/>
        </w:rPr>
        <w:t xml:space="preserve">Using </w:t>
      </w:r>
      <w:r w:rsidR="007068BA" w:rsidRPr="00B020FB">
        <w:rPr>
          <w:rFonts w:ascii="Palatino" w:hAnsi="Palatino"/>
        </w:rPr>
        <w:t xml:space="preserve">duration </w:t>
      </w:r>
      <w:r w:rsidR="00EE38CF" w:rsidRPr="00B020FB">
        <w:rPr>
          <w:rFonts w:ascii="Palatino" w:hAnsi="Palatino"/>
        </w:rPr>
        <w:t xml:space="preserve">(same modified duration of 2.65) and convexity (assume 150) </w:t>
      </w:r>
      <w:r w:rsidR="007068BA" w:rsidRPr="00B020FB">
        <w:rPr>
          <w:rFonts w:ascii="Palatino" w:hAnsi="Palatino"/>
        </w:rPr>
        <w:t>together</w:t>
      </w:r>
      <w:r w:rsidRPr="00B020FB">
        <w:rPr>
          <w:rFonts w:ascii="Palatino" w:hAnsi="Palatino"/>
        </w:rPr>
        <w:t>:</w:t>
      </w:r>
    </w:p>
    <w:p w14:paraId="1F7EA2D0" w14:textId="77777777" w:rsidR="007068BA" w:rsidRPr="00B020FB" w:rsidRDefault="007068BA" w:rsidP="007068BA">
      <w:pPr>
        <w:pStyle w:val="BT-Normal"/>
        <w:rPr>
          <w:rFonts w:ascii="Palatino" w:hAnsi="Palatino"/>
        </w:rPr>
      </w:pPr>
      <w:r w:rsidRPr="00B020FB">
        <w:rPr>
          <w:rFonts w:ascii="Palatino" w:hAnsi="Palatino"/>
          <w:position w:val="-26"/>
        </w:rPr>
        <w:object w:dxaOrig="2659" w:dyaOrig="700" w14:anchorId="5564DB23">
          <v:shape id="_x0000_i1055" type="#_x0000_t75" style="width:131.8pt;height:36pt" o:ole="">
            <v:imagedata r:id="rId79" o:title=""/>
          </v:shape>
          <o:OLEObject Type="Embed" ProgID="Equation.DSMT4" ShapeID="_x0000_i1055" DrawAspect="Content" ObjectID="_1294939928" r:id="rId80"/>
        </w:object>
      </w:r>
    </w:p>
    <w:p w14:paraId="5838BB23" w14:textId="77777777" w:rsidR="007068BA" w:rsidRPr="00B020FB" w:rsidRDefault="00473A5B" w:rsidP="002E7548">
      <w:pPr>
        <w:pStyle w:val="Paragraph"/>
        <w:rPr>
          <w:rFonts w:ascii="Palatino" w:hAnsi="Palatino"/>
        </w:rPr>
      </w:pPr>
      <w:r w:rsidRPr="00B020FB">
        <w:rPr>
          <w:rFonts w:ascii="Palatino" w:hAnsi="Palatino"/>
        </w:rPr>
        <w:t>For example</w:t>
      </w:r>
      <w:r w:rsidR="007068BA" w:rsidRPr="00B020FB">
        <w:rPr>
          <w:rFonts w:ascii="Palatino" w:hAnsi="Palatino"/>
        </w:rPr>
        <w:t xml:space="preserve">, </w:t>
      </w:r>
      <w:r w:rsidRPr="00B020FB">
        <w:rPr>
          <w:rFonts w:ascii="Palatino" w:hAnsi="Palatino"/>
        </w:rPr>
        <w:t xml:space="preserve">for a 25 bps increase in yield, the estimated </w:t>
      </w:r>
      <w:r w:rsidR="007068BA" w:rsidRPr="00B020FB">
        <w:rPr>
          <w:rFonts w:ascii="Palatino" w:hAnsi="Palatino"/>
        </w:rPr>
        <w:t xml:space="preserve">bond price </w:t>
      </w:r>
      <w:r w:rsidRPr="00B020FB">
        <w:rPr>
          <w:rFonts w:ascii="Palatino" w:hAnsi="Palatino"/>
        </w:rPr>
        <w:t>change is -0.62%:</w:t>
      </w:r>
    </w:p>
    <w:p w14:paraId="137002B0" w14:textId="77777777" w:rsidR="00632FD0" w:rsidRPr="00B020FB" w:rsidRDefault="00632FD0" w:rsidP="002E7548">
      <w:pPr>
        <w:pStyle w:val="Paragraph"/>
        <w:rPr>
          <w:rFonts w:ascii="Palatino" w:hAnsi="Palatino"/>
          <w:position w:val="-26"/>
        </w:rPr>
      </w:pPr>
      <w:r w:rsidRPr="00B020FB">
        <w:rPr>
          <w:rFonts w:ascii="Palatino" w:hAnsi="Palatino"/>
          <w:position w:val="-26"/>
        </w:rPr>
        <w:object w:dxaOrig="4239" w:dyaOrig="700" w14:anchorId="1937B365">
          <v:shape id="_x0000_i1056" type="#_x0000_t75" style="width:210.45pt;height:36pt" o:ole="">
            <v:imagedata r:id="rId81" o:title=""/>
          </v:shape>
          <o:OLEObject Type="Embed" ProgID="Equation.DSMT4" ShapeID="_x0000_i1056" DrawAspect="Content" ObjectID="_1294939929" r:id="rId82"/>
        </w:object>
      </w:r>
    </w:p>
    <w:p w14:paraId="4B23CCAA" w14:textId="77777777" w:rsidR="003F3BCC" w:rsidRPr="00B020FB" w:rsidRDefault="003F3BCC" w:rsidP="002E7548">
      <w:pPr>
        <w:pStyle w:val="Paragraph"/>
        <w:rPr>
          <w:rFonts w:ascii="Palatino" w:hAnsi="Palatino"/>
        </w:rPr>
      </w:pPr>
    </w:p>
    <w:p w14:paraId="376F6E79" w14:textId="77777777" w:rsidR="007068BA" w:rsidRPr="00B020FB" w:rsidRDefault="009700B2" w:rsidP="00014635">
      <w:pPr>
        <w:pStyle w:val="Paragraph"/>
        <w:rPr>
          <w:rFonts w:ascii="Palatino" w:hAnsi="Palatino"/>
        </w:rPr>
      </w:pPr>
      <w:r w:rsidRPr="00B020FB">
        <w:rPr>
          <w:rFonts w:ascii="Palatino" w:hAnsi="Palatino"/>
        </w:rPr>
        <w:t xml:space="preserve">Describe the </w:t>
      </w:r>
      <w:r w:rsidR="007068BA" w:rsidRPr="00B020FB">
        <w:rPr>
          <w:rFonts w:ascii="Palatino" w:hAnsi="Palatino"/>
        </w:rPr>
        <w:t>major theories of the term structure of interest rates</w:t>
      </w:r>
    </w:p>
    <w:p w14:paraId="48EDF432" w14:textId="77777777" w:rsidR="00D060B0" w:rsidRPr="00B020FB" w:rsidRDefault="00D060B0" w:rsidP="00014635">
      <w:pPr>
        <w:pStyle w:val="Paragraph"/>
        <w:rPr>
          <w:rFonts w:ascii="Palatino" w:hAnsi="Palatino"/>
        </w:rPr>
      </w:pPr>
      <w:r w:rsidRPr="00B020FB">
        <w:rPr>
          <w:rFonts w:ascii="Palatino" w:hAnsi="Palatino"/>
        </w:rPr>
        <w:t xml:space="preserve">A number of theories have been proposed to explain the shape of the zero (spot rate) </w:t>
      </w:r>
      <w:proofErr w:type="gramStart"/>
      <w:r w:rsidRPr="00B020FB">
        <w:rPr>
          <w:rFonts w:ascii="Palatino" w:hAnsi="Palatino"/>
        </w:rPr>
        <w:t>curve</w:t>
      </w:r>
      <w:proofErr w:type="gramEnd"/>
      <w:r w:rsidRPr="00B020FB">
        <w:rPr>
          <w:rFonts w:ascii="Palatino" w:hAnsi="Palatino"/>
        </w:rPr>
        <w:t>:</w:t>
      </w:r>
    </w:p>
    <w:p w14:paraId="6BBDECA4" w14:textId="77777777" w:rsidR="00C12F35" w:rsidRPr="00B020FB" w:rsidRDefault="007068BA" w:rsidP="00014635">
      <w:pPr>
        <w:pStyle w:val="Paragraph"/>
        <w:rPr>
          <w:rFonts w:ascii="Palatino" w:hAnsi="Palatino"/>
        </w:rPr>
      </w:pPr>
      <w:r w:rsidRPr="00B020FB">
        <w:rPr>
          <w:rFonts w:ascii="Palatino" w:hAnsi="Palatino"/>
        </w:rPr>
        <w:t>Expectations Theory</w:t>
      </w:r>
      <w:r w:rsidR="00C12F35" w:rsidRPr="00B020FB">
        <w:rPr>
          <w:rFonts w:ascii="Palatino" w:hAnsi="Palatino"/>
        </w:rPr>
        <w:t xml:space="preserve">: </w:t>
      </w:r>
      <w:r w:rsidR="00D060B0" w:rsidRPr="00B020FB">
        <w:rPr>
          <w:rFonts w:ascii="Palatino" w:hAnsi="Palatino"/>
        </w:rPr>
        <w:t xml:space="preserve">Long-term interest rates should reflect expected future short-term interest rates. </w:t>
      </w:r>
    </w:p>
    <w:p w14:paraId="702C3E8B" w14:textId="77777777" w:rsidR="007068BA" w:rsidRPr="00B020FB" w:rsidRDefault="00D060B0" w:rsidP="00014635">
      <w:pPr>
        <w:pStyle w:val="Paragraph"/>
        <w:rPr>
          <w:rFonts w:ascii="Palatino" w:hAnsi="Palatino"/>
        </w:rPr>
      </w:pPr>
      <w:r w:rsidRPr="00B020FB">
        <w:rPr>
          <w:rFonts w:ascii="Palatino" w:hAnsi="Palatino"/>
        </w:rPr>
        <w:t xml:space="preserve">More </w:t>
      </w:r>
      <w:r w:rsidR="00C12F35" w:rsidRPr="00B020FB">
        <w:rPr>
          <w:rFonts w:ascii="Palatino" w:hAnsi="Palatino"/>
        </w:rPr>
        <w:t>exactly</w:t>
      </w:r>
      <w:r w:rsidRPr="00B020FB">
        <w:rPr>
          <w:rFonts w:ascii="Palatino" w:hAnsi="Palatino"/>
        </w:rPr>
        <w:t>, a forward interest rate corresponding to a certain future period is equal to the expected future zero interest rate for that period</w:t>
      </w:r>
    </w:p>
    <w:p w14:paraId="6C685B25" w14:textId="77777777" w:rsidR="003F3BCC" w:rsidRPr="00B020FB" w:rsidRDefault="003F3BCC" w:rsidP="00014635">
      <w:pPr>
        <w:pStyle w:val="Paragraph"/>
        <w:rPr>
          <w:rFonts w:ascii="Palatino" w:hAnsi="Palatino"/>
        </w:rPr>
      </w:pPr>
      <w:r w:rsidRPr="00B020FB">
        <w:rPr>
          <w:rFonts w:ascii="Palatino" w:hAnsi="Palatino"/>
        </w:rPr>
        <w:br w:type="page"/>
      </w:r>
    </w:p>
    <w:p w14:paraId="7A7D95FF" w14:textId="77777777" w:rsidR="00C12F35" w:rsidRPr="00B020FB" w:rsidRDefault="007068BA" w:rsidP="00014635">
      <w:pPr>
        <w:pStyle w:val="Paragraph"/>
        <w:rPr>
          <w:rFonts w:ascii="Palatino" w:hAnsi="Palatino"/>
        </w:rPr>
      </w:pPr>
      <w:r w:rsidRPr="00B020FB">
        <w:rPr>
          <w:rFonts w:ascii="Palatino" w:hAnsi="Palatino"/>
        </w:rPr>
        <w:lastRenderedPageBreak/>
        <w:t>Market Segmentation</w:t>
      </w:r>
      <w:r w:rsidR="00C12F35" w:rsidRPr="00B020FB">
        <w:rPr>
          <w:rFonts w:ascii="Palatino" w:hAnsi="Palatino"/>
        </w:rPr>
        <w:t xml:space="preserve">: </w:t>
      </w:r>
      <w:r w:rsidRPr="00B020FB">
        <w:rPr>
          <w:rFonts w:ascii="Palatino" w:hAnsi="Palatino"/>
        </w:rPr>
        <w:t xml:space="preserve">Short, medium </w:t>
      </w:r>
      <w:r w:rsidR="00C12F35" w:rsidRPr="00B020FB">
        <w:rPr>
          <w:rFonts w:ascii="Palatino" w:hAnsi="Palatino"/>
        </w:rPr>
        <w:t xml:space="preserve">&amp; </w:t>
      </w:r>
      <w:r w:rsidRPr="00B020FB">
        <w:rPr>
          <w:rFonts w:ascii="Palatino" w:hAnsi="Palatino"/>
        </w:rPr>
        <w:t xml:space="preserve">long rates </w:t>
      </w:r>
      <w:r w:rsidR="00D060B0" w:rsidRPr="00B020FB">
        <w:rPr>
          <w:rFonts w:ascii="Palatino" w:hAnsi="Palatino"/>
        </w:rPr>
        <w:t xml:space="preserve">are independent </w:t>
      </w:r>
      <w:r w:rsidRPr="00B020FB">
        <w:rPr>
          <w:rFonts w:ascii="Palatino" w:hAnsi="Palatino"/>
        </w:rPr>
        <w:t>of each other</w:t>
      </w:r>
      <w:r w:rsidR="00D060B0" w:rsidRPr="00B020FB">
        <w:rPr>
          <w:rFonts w:ascii="Palatino" w:hAnsi="Palatino"/>
        </w:rPr>
        <w:t xml:space="preserve"> </w:t>
      </w:r>
    </w:p>
    <w:p w14:paraId="3EF045B5" w14:textId="77777777" w:rsidR="007068BA" w:rsidRPr="00B020FB" w:rsidRDefault="00D060B0" w:rsidP="00014635">
      <w:pPr>
        <w:pStyle w:val="Paragraph"/>
        <w:rPr>
          <w:rFonts w:ascii="Palatino" w:hAnsi="Palatino"/>
        </w:rPr>
      </w:pPr>
      <w:r w:rsidRPr="00B020FB">
        <w:rPr>
          <w:rFonts w:ascii="Palatino" w:hAnsi="Palatino"/>
        </w:rPr>
        <w:t>“There need be no relationship between short-, medium-, and long-term interest rates. Under the theory, a major investor such as a large pension fund invests in bonds of a certain maturity and does not readily switch from one maturity to another. The short-term interest rate is determined by supply and demand in the short-term bond market; medium-term interest rates are determined by supply and demand in the medium-term bond market; and so on.”</w:t>
      </w:r>
    </w:p>
    <w:p w14:paraId="22AF0427" w14:textId="77777777" w:rsidR="007068BA" w:rsidRPr="00B020FB" w:rsidRDefault="007068BA" w:rsidP="00014635">
      <w:pPr>
        <w:pStyle w:val="Paragraph"/>
        <w:rPr>
          <w:rFonts w:ascii="Palatino" w:hAnsi="Palatino"/>
        </w:rPr>
      </w:pPr>
      <w:r w:rsidRPr="00B020FB">
        <w:rPr>
          <w:rFonts w:ascii="Palatino" w:hAnsi="Palatino"/>
        </w:rPr>
        <w:t>Liquidity Preference</w:t>
      </w:r>
      <w:r w:rsidR="00C12F35" w:rsidRPr="00B020FB">
        <w:rPr>
          <w:rFonts w:ascii="Palatino" w:hAnsi="Palatino"/>
        </w:rPr>
        <w:t>: Forward rates higher than expected future zero rates.</w:t>
      </w:r>
    </w:p>
    <w:p w14:paraId="2F3F0604" w14:textId="77777777" w:rsidR="00C12F35" w:rsidRPr="00B020FB" w:rsidRDefault="00D060B0" w:rsidP="00014635">
      <w:pPr>
        <w:pStyle w:val="Paragraph"/>
        <w:rPr>
          <w:rFonts w:ascii="Palatino" w:hAnsi="Palatino"/>
        </w:rPr>
      </w:pPr>
      <w:r w:rsidRPr="00B020FB">
        <w:rPr>
          <w:rFonts w:ascii="Palatino" w:hAnsi="Palatino"/>
        </w:rPr>
        <w:t xml:space="preserve"> “The theory that is most appealing … argues that forward rates should always be higher than expected future zero rates. </w:t>
      </w:r>
    </w:p>
    <w:p w14:paraId="1FD6839F" w14:textId="77777777" w:rsidR="00D060B0" w:rsidRPr="00B020FB" w:rsidRDefault="00D060B0" w:rsidP="00014635">
      <w:pPr>
        <w:pStyle w:val="Paragraph"/>
        <w:rPr>
          <w:rFonts w:ascii="Palatino" w:hAnsi="Palatino"/>
        </w:rPr>
      </w:pPr>
      <w:r w:rsidRPr="00B020FB">
        <w:rPr>
          <w:rFonts w:ascii="Palatino" w:hAnsi="Palatino"/>
        </w:rPr>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14:paraId="03843F23" w14:textId="77777777" w:rsidR="003F3BCC" w:rsidRPr="00B020FB" w:rsidRDefault="003F3BCC" w:rsidP="00014635">
      <w:pPr>
        <w:pStyle w:val="Paragraph"/>
        <w:rPr>
          <w:rFonts w:ascii="Palatino" w:hAnsi="Palatino"/>
        </w:rPr>
      </w:pPr>
      <w:bookmarkStart w:id="12" w:name="_Toc254797386"/>
      <w:r w:rsidRPr="00B020FB">
        <w:rPr>
          <w:rFonts w:ascii="Palatino" w:hAnsi="Palatino"/>
        </w:rPr>
        <w:br w:type="page"/>
      </w:r>
    </w:p>
    <w:p w14:paraId="0376C310" w14:textId="77777777" w:rsidR="007068BA" w:rsidRPr="00B020FB" w:rsidRDefault="007068BA" w:rsidP="00014635">
      <w:pPr>
        <w:pStyle w:val="Paragraph"/>
        <w:rPr>
          <w:rFonts w:ascii="Palatino" w:hAnsi="Palatino"/>
          <w:b/>
        </w:rPr>
      </w:pPr>
      <w:bookmarkStart w:id="13" w:name="_Toc331779765"/>
      <w:r w:rsidRPr="00B020FB">
        <w:rPr>
          <w:rFonts w:ascii="Palatino" w:hAnsi="Palatino"/>
          <w:b/>
        </w:rPr>
        <w:lastRenderedPageBreak/>
        <w:t>Hull, Chapter 5: Determination of Forward and Futures Prices</w:t>
      </w:r>
      <w:bookmarkEnd w:id="12"/>
      <w:bookmarkEnd w:id="13"/>
    </w:p>
    <w:p w14:paraId="7E25E9C4" w14:textId="77777777" w:rsidR="00940886" w:rsidRPr="00B020FB" w:rsidRDefault="00940886" w:rsidP="00014635">
      <w:pPr>
        <w:pStyle w:val="Paragraph"/>
        <w:rPr>
          <w:rFonts w:ascii="Palatino" w:hAnsi="Palatino"/>
          <w:b/>
        </w:rPr>
      </w:pPr>
      <w:r w:rsidRPr="00B020FB">
        <w:rPr>
          <w:rFonts w:ascii="Palatino" w:hAnsi="Palatino"/>
          <w:b/>
        </w:rPr>
        <w:t>In this chapter…</w:t>
      </w:r>
    </w:p>
    <w:p w14:paraId="0F8603CF" w14:textId="77777777" w:rsidR="007068BA" w:rsidRPr="00B020FB" w:rsidRDefault="007068BA" w:rsidP="00014635">
      <w:pPr>
        <w:pStyle w:val="Paragraph"/>
        <w:rPr>
          <w:rFonts w:ascii="Palatino" w:hAnsi="Palatino"/>
          <w:b/>
        </w:rPr>
      </w:pPr>
      <w:r w:rsidRPr="00B020FB">
        <w:rPr>
          <w:rFonts w:ascii="Palatino" w:hAnsi="Palatino"/>
          <w:b/>
        </w:rPr>
        <w:t xml:space="preserve">Differentiate between investment and consumption assets. </w:t>
      </w:r>
    </w:p>
    <w:p w14:paraId="234CDC91" w14:textId="77777777" w:rsidR="007068BA" w:rsidRPr="00B020FB" w:rsidRDefault="007068BA" w:rsidP="00014635">
      <w:pPr>
        <w:pStyle w:val="Paragraph"/>
        <w:rPr>
          <w:rFonts w:ascii="Palatino" w:hAnsi="Palatino"/>
          <w:b/>
        </w:rPr>
      </w:pPr>
      <w:r w:rsidRPr="00B020FB">
        <w:rPr>
          <w:rFonts w:ascii="Palatino" w:hAnsi="Palatino"/>
          <w:b/>
        </w:rPr>
        <w:t>Define short</w:t>
      </w:r>
      <w:r w:rsidRPr="00B020FB">
        <w:rPr>
          <w:rFonts w:ascii="Adobe Arabic" w:hAnsi="Adobe Arabic" w:cs="Adobe Arabic"/>
          <w:b/>
        </w:rPr>
        <w:t>‐</w:t>
      </w:r>
      <w:r w:rsidRPr="00B020FB">
        <w:rPr>
          <w:rFonts w:ascii="Palatino" w:hAnsi="Palatino"/>
          <w:b/>
        </w:rPr>
        <w:t xml:space="preserve">selling and short squeeze. </w:t>
      </w:r>
    </w:p>
    <w:p w14:paraId="56B65B46" w14:textId="77777777" w:rsidR="007068BA" w:rsidRPr="00B020FB" w:rsidRDefault="007068BA" w:rsidP="00014635">
      <w:pPr>
        <w:pStyle w:val="Paragraph"/>
        <w:rPr>
          <w:rFonts w:ascii="Palatino" w:hAnsi="Palatino"/>
          <w:b/>
        </w:rPr>
      </w:pPr>
      <w:r w:rsidRPr="00B020FB">
        <w:rPr>
          <w:rFonts w:ascii="Palatino" w:hAnsi="Palatino"/>
          <w:b/>
        </w:rPr>
        <w:t>D</w:t>
      </w:r>
      <w:r w:rsidR="006B45F0" w:rsidRPr="00B020FB">
        <w:rPr>
          <w:rFonts w:ascii="Palatino" w:hAnsi="Palatino"/>
          <w:b/>
        </w:rPr>
        <w:t>escribe</w:t>
      </w:r>
      <w:r w:rsidRPr="00B020FB">
        <w:rPr>
          <w:rFonts w:ascii="Palatino" w:hAnsi="Palatino"/>
          <w:b/>
        </w:rPr>
        <w:t xml:space="preserve"> the differences between forward and futures contracts and explain the relationship between forward and spot prices. </w:t>
      </w:r>
    </w:p>
    <w:p w14:paraId="2CD879E7" w14:textId="77777777" w:rsidR="007068BA" w:rsidRPr="00B020FB" w:rsidRDefault="007068BA" w:rsidP="00014635">
      <w:pPr>
        <w:pStyle w:val="Paragraph"/>
        <w:rPr>
          <w:rFonts w:ascii="Palatino" w:hAnsi="Palatino"/>
          <w:b/>
        </w:rPr>
      </w:pPr>
      <w:r w:rsidRPr="00B020FB">
        <w:rPr>
          <w:rFonts w:ascii="Palatino" w:hAnsi="Palatino"/>
          <w:b/>
        </w:rPr>
        <w:t xml:space="preserve">Calculate the forward price, given the underlying asset’s price, with or without short sales and/or consideration to the income or yield of the underlying asset. Describe an arbitrage argument in support of these prices. </w:t>
      </w:r>
    </w:p>
    <w:p w14:paraId="07C954DC" w14:textId="77777777" w:rsidR="007068BA" w:rsidRPr="00B020FB" w:rsidRDefault="007068BA" w:rsidP="00014635">
      <w:pPr>
        <w:pStyle w:val="Paragraph"/>
        <w:rPr>
          <w:rFonts w:ascii="Palatino" w:hAnsi="Palatino"/>
          <w:b/>
        </w:rPr>
      </w:pPr>
      <w:r w:rsidRPr="00B020FB">
        <w:rPr>
          <w:rFonts w:ascii="Palatino" w:hAnsi="Palatino"/>
          <w:b/>
        </w:rPr>
        <w:t xml:space="preserve">Explain the relationship between forward and futures prices. </w:t>
      </w:r>
    </w:p>
    <w:p w14:paraId="51C92967" w14:textId="77777777" w:rsidR="00BD5952" w:rsidRPr="00B020FB" w:rsidRDefault="00BD5952" w:rsidP="00014635">
      <w:pPr>
        <w:pStyle w:val="Paragraph"/>
        <w:rPr>
          <w:rFonts w:ascii="Palatino" w:hAnsi="Palatino"/>
          <w:b/>
        </w:rPr>
      </w:pPr>
      <w:r w:rsidRPr="00B020FB">
        <w:rPr>
          <w:rFonts w:ascii="Palatino" w:hAnsi="Palatino"/>
          <w:b/>
        </w:rPr>
        <w:t>Calculate the value of the cash flows from a forward rate agreement (FRA).</w:t>
      </w:r>
    </w:p>
    <w:p w14:paraId="2D463813" w14:textId="77777777" w:rsidR="007068BA" w:rsidRPr="00B020FB" w:rsidRDefault="007068BA" w:rsidP="00014635">
      <w:pPr>
        <w:pStyle w:val="Paragraph"/>
        <w:rPr>
          <w:rFonts w:ascii="Palatino" w:hAnsi="Palatino"/>
          <w:b/>
        </w:rPr>
      </w:pPr>
      <w:r w:rsidRPr="00B020FB">
        <w:rPr>
          <w:rFonts w:ascii="Palatino" w:hAnsi="Palatino"/>
          <w:b/>
        </w:rPr>
        <w:t xml:space="preserve">Define income, storage costs, and convenience yield. </w:t>
      </w:r>
    </w:p>
    <w:p w14:paraId="79E1FAB4" w14:textId="77777777" w:rsidR="007068BA" w:rsidRPr="00B020FB" w:rsidRDefault="007068BA" w:rsidP="00014635">
      <w:pPr>
        <w:pStyle w:val="Paragraph"/>
        <w:rPr>
          <w:rFonts w:ascii="Palatino" w:hAnsi="Palatino"/>
          <w:b/>
        </w:rPr>
      </w:pPr>
      <w:r w:rsidRPr="00B020FB">
        <w:rPr>
          <w:rFonts w:ascii="Palatino" w:hAnsi="Palatino"/>
          <w:b/>
        </w:rPr>
        <w:t xml:space="preserve">Calculate the futures price on commodities incorporating storage costs and/or convenience yields. </w:t>
      </w:r>
    </w:p>
    <w:p w14:paraId="6D5BC85E" w14:textId="77777777" w:rsidR="007068BA" w:rsidRPr="00B020FB" w:rsidRDefault="007068BA" w:rsidP="00014635">
      <w:pPr>
        <w:pStyle w:val="Paragraph"/>
        <w:rPr>
          <w:rFonts w:ascii="Palatino" w:hAnsi="Palatino"/>
          <w:b/>
        </w:rPr>
      </w:pPr>
      <w:r w:rsidRPr="00B020FB">
        <w:rPr>
          <w:rFonts w:ascii="Palatino" w:hAnsi="Palatino"/>
          <w:b/>
        </w:rPr>
        <w:t>Define and calculate, using the cost</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 xml:space="preserve">carry model, forward prices where the underlying asset either does or does not have interim cash flows. </w:t>
      </w:r>
    </w:p>
    <w:p w14:paraId="7522BD73" w14:textId="77777777" w:rsidR="007068BA" w:rsidRPr="00B020FB" w:rsidRDefault="007068BA" w:rsidP="00014635">
      <w:pPr>
        <w:pStyle w:val="Paragraph"/>
        <w:rPr>
          <w:rFonts w:ascii="Palatino" w:hAnsi="Palatino"/>
        </w:rPr>
      </w:pPr>
      <w:r w:rsidRPr="00B020FB">
        <w:rPr>
          <w:rFonts w:ascii="Palatino" w:hAnsi="Palatino"/>
          <w:b/>
        </w:rPr>
        <w:t>D</w:t>
      </w:r>
      <w:r w:rsidR="006B45F0" w:rsidRPr="00B020FB">
        <w:rPr>
          <w:rFonts w:ascii="Palatino" w:hAnsi="Palatino"/>
          <w:b/>
        </w:rPr>
        <w:t>escribe</w:t>
      </w:r>
      <w:r w:rsidRPr="00B020FB">
        <w:rPr>
          <w:rFonts w:ascii="Palatino" w:hAnsi="Palatino"/>
          <w:b/>
        </w:rPr>
        <w:t xml:space="preserve"> the various delivery options available in the futures markets and how they can influence futures prices</w:t>
      </w:r>
      <w:r w:rsidRPr="00B020FB">
        <w:rPr>
          <w:rFonts w:ascii="Palatino" w:hAnsi="Palatino"/>
        </w:rPr>
        <w:t xml:space="preserve">. </w:t>
      </w:r>
    </w:p>
    <w:p w14:paraId="50CAD5FE" w14:textId="77777777" w:rsidR="007068BA" w:rsidRPr="00B020FB" w:rsidRDefault="007068BA" w:rsidP="00014635">
      <w:pPr>
        <w:pStyle w:val="Paragraph"/>
        <w:rPr>
          <w:rFonts w:ascii="Palatino" w:hAnsi="Palatino"/>
          <w:b/>
        </w:rPr>
      </w:pPr>
      <w:r w:rsidRPr="00B020FB">
        <w:rPr>
          <w:rFonts w:ascii="Palatino" w:hAnsi="Palatino"/>
          <w:b/>
        </w:rPr>
        <w:t>A</w:t>
      </w:r>
      <w:r w:rsidR="006B45F0" w:rsidRPr="00B020FB">
        <w:rPr>
          <w:rFonts w:ascii="Palatino" w:hAnsi="Palatino"/>
          <w:b/>
        </w:rPr>
        <w:t>ssess</w:t>
      </w:r>
      <w:r w:rsidRPr="00B020FB">
        <w:rPr>
          <w:rFonts w:ascii="Palatino" w:hAnsi="Palatino"/>
          <w:b/>
        </w:rPr>
        <w:t xml:space="preserve"> the relationship between current futures prices and expected future spot prices, including the impact of systematic and nonsystematic risk. </w:t>
      </w:r>
    </w:p>
    <w:p w14:paraId="10805CCC" w14:textId="77777777" w:rsidR="007068BA" w:rsidRPr="00B020FB" w:rsidRDefault="007068BA" w:rsidP="00014635">
      <w:pPr>
        <w:pStyle w:val="Paragraph"/>
        <w:rPr>
          <w:rFonts w:ascii="Palatino" w:hAnsi="Palatino"/>
          <w:b/>
        </w:rPr>
      </w:pPr>
      <w:r w:rsidRPr="00B020FB">
        <w:rPr>
          <w:rFonts w:ascii="Palatino" w:hAnsi="Palatino"/>
          <w:b/>
        </w:rPr>
        <w:t xml:space="preserve">Define </w:t>
      </w:r>
      <w:proofErr w:type="spellStart"/>
      <w:r w:rsidRPr="00B020FB">
        <w:rPr>
          <w:rFonts w:ascii="Palatino" w:hAnsi="Palatino"/>
          <w:b/>
        </w:rPr>
        <w:t>contango</w:t>
      </w:r>
      <w:proofErr w:type="spellEnd"/>
      <w:r w:rsidRPr="00B020FB">
        <w:rPr>
          <w:rFonts w:ascii="Palatino" w:hAnsi="Palatino"/>
          <w:b/>
        </w:rPr>
        <w:t xml:space="preserve"> and backwardation, interpret the effect </w:t>
      </w:r>
      <w:proofErr w:type="spellStart"/>
      <w:r w:rsidRPr="00B020FB">
        <w:rPr>
          <w:rFonts w:ascii="Palatino" w:hAnsi="Palatino"/>
          <w:b/>
        </w:rPr>
        <w:t>contango</w:t>
      </w:r>
      <w:proofErr w:type="spellEnd"/>
      <w:r w:rsidRPr="00B020FB">
        <w:rPr>
          <w:rFonts w:ascii="Palatino" w:hAnsi="Palatino"/>
          <w:b/>
        </w:rPr>
        <w:t xml:space="preserve"> or backwardation may have on the relationship between commodity futures and spot prices, and relate the cost</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 xml:space="preserve">carry model to </w:t>
      </w:r>
      <w:proofErr w:type="spellStart"/>
      <w:r w:rsidRPr="00B020FB">
        <w:rPr>
          <w:rFonts w:ascii="Palatino" w:hAnsi="Palatino"/>
          <w:b/>
        </w:rPr>
        <w:t>contango</w:t>
      </w:r>
      <w:proofErr w:type="spellEnd"/>
      <w:r w:rsidRPr="00B020FB">
        <w:rPr>
          <w:rFonts w:ascii="Palatino" w:hAnsi="Palatino"/>
          <w:b/>
        </w:rPr>
        <w:t xml:space="preserve"> and backwardation.</w:t>
      </w:r>
    </w:p>
    <w:p w14:paraId="2774CAB0" w14:textId="77777777" w:rsidR="00435DA5" w:rsidRPr="00B020FB" w:rsidRDefault="00435DA5" w:rsidP="00014635">
      <w:pPr>
        <w:pStyle w:val="Paragraph"/>
        <w:rPr>
          <w:rFonts w:ascii="Palatino" w:hAnsi="Palatino"/>
        </w:rPr>
      </w:pPr>
      <w:r w:rsidRPr="00B020FB">
        <w:rPr>
          <w:rFonts w:ascii="Palatino" w:hAnsi="Palatino"/>
        </w:rPr>
        <w:br w:type="page"/>
      </w:r>
    </w:p>
    <w:p w14:paraId="46908DD7" w14:textId="77777777" w:rsidR="007068BA" w:rsidRPr="00B020FB" w:rsidRDefault="007068BA" w:rsidP="00014635">
      <w:pPr>
        <w:pStyle w:val="Paragraph"/>
        <w:rPr>
          <w:rFonts w:ascii="Palatino" w:hAnsi="Palatino"/>
        </w:rPr>
      </w:pPr>
      <w:r w:rsidRPr="00B020FB">
        <w:rPr>
          <w:rFonts w:ascii="Palatino" w:hAnsi="Palatino"/>
        </w:rPr>
        <w:lastRenderedPageBreak/>
        <w:t>Differentiate between investment and consumption assets</w:t>
      </w:r>
    </w:p>
    <w:p w14:paraId="329E4B05" w14:textId="77777777" w:rsidR="007068BA" w:rsidRPr="00B020FB" w:rsidRDefault="007068BA" w:rsidP="00014635">
      <w:pPr>
        <w:pStyle w:val="Paragraph"/>
        <w:rPr>
          <w:rFonts w:ascii="Palatino" w:hAnsi="Palatino"/>
        </w:rPr>
      </w:pPr>
      <w:r w:rsidRPr="00B020FB">
        <w:rPr>
          <w:rFonts w:ascii="Palatino" w:hAnsi="Palatino"/>
        </w:rPr>
        <w:t>An investment asset is an asset that is held for investment purposes by significant numbers of investors; e.g., stocks, bonds, gold, silver.</w:t>
      </w:r>
    </w:p>
    <w:p w14:paraId="7DB0D774" w14:textId="77777777" w:rsidR="007068BA" w:rsidRPr="00B020FB" w:rsidRDefault="007068BA" w:rsidP="00014635">
      <w:pPr>
        <w:pStyle w:val="Paragraph"/>
        <w:rPr>
          <w:rFonts w:ascii="Palatino" w:hAnsi="Palatino"/>
        </w:rPr>
      </w:pPr>
      <w:r w:rsidRPr="00B020FB">
        <w:rPr>
          <w:rFonts w:ascii="Palatino" w:hAnsi="Palatino"/>
        </w:rPr>
        <w:t xml:space="preserve"> A consumption asset is held primarily for consumption; e.g., copper, oil, pork bellies, silver. Note: silver is an example of both.</w:t>
      </w:r>
    </w:p>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4211"/>
      </w:tblGrid>
      <w:tr w:rsidR="007068BA" w:rsidRPr="00B020FB" w14:paraId="319D7361" w14:textId="77777777" w:rsidTr="007068BA">
        <w:trPr>
          <w:trHeight w:val="552"/>
          <w:jc w:val="center"/>
        </w:trPr>
        <w:tc>
          <w:tcPr>
            <w:tcW w:w="2960" w:type="dxa"/>
            <w:tcBorders>
              <w:bottom w:val="single" w:sz="4" w:space="0" w:color="auto"/>
              <w:right w:val="single" w:sz="4" w:space="0" w:color="auto"/>
            </w:tcBorders>
            <w:vAlign w:val="center"/>
          </w:tcPr>
          <w:p w14:paraId="044678C7" w14:textId="77777777" w:rsidR="007068BA" w:rsidRPr="00B020FB" w:rsidRDefault="007068BA" w:rsidP="007068BA">
            <w:pPr>
              <w:pStyle w:val="BT-Normal"/>
              <w:jc w:val="center"/>
              <w:rPr>
                <w:rFonts w:ascii="Palatino" w:hAnsi="Palatino"/>
                <w:b/>
                <w:sz w:val="24"/>
                <w:szCs w:val="24"/>
              </w:rPr>
            </w:pPr>
            <w:r w:rsidRPr="00B020FB">
              <w:rPr>
                <w:rFonts w:ascii="Palatino" w:hAnsi="Palatino"/>
                <w:b/>
                <w:sz w:val="24"/>
                <w:szCs w:val="24"/>
              </w:rPr>
              <w:t>Investment</w:t>
            </w:r>
          </w:p>
        </w:tc>
        <w:tc>
          <w:tcPr>
            <w:tcW w:w="4211" w:type="dxa"/>
            <w:tcBorders>
              <w:left w:val="single" w:sz="4" w:space="0" w:color="auto"/>
              <w:bottom w:val="single" w:sz="4" w:space="0" w:color="auto"/>
            </w:tcBorders>
            <w:vAlign w:val="center"/>
          </w:tcPr>
          <w:p w14:paraId="1E9412AF" w14:textId="77777777" w:rsidR="007068BA" w:rsidRPr="00B020FB" w:rsidRDefault="007068BA" w:rsidP="007068BA">
            <w:pPr>
              <w:pStyle w:val="BT-Normal"/>
              <w:jc w:val="center"/>
              <w:rPr>
                <w:rFonts w:ascii="Palatino" w:hAnsi="Palatino"/>
                <w:b/>
                <w:sz w:val="24"/>
                <w:szCs w:val="24"/>
              </w:rPr>
            </w:pPr>
            <w:r w:rsidRPr="00B020FB">
              <w:rPr>
                <w:rFonts w:ascii="Palatino" w:hAnsi="Palatino"/>
                <w:b/>
                <w:sz w:val="24"/>
                <w:szCs w:val="24"/>
              </w:rPr>
              <w:t>Consumption</w:t>
            </w:r>
          </w:p>
        </w:tc>
      </w:tr>
      <w:tr w:rsidR="007068BA" w:rsidRPr="00B020FB" w14:paraId="203AEB5A" w14:textId="77777777" w:rsidTr="007068BA">
        <w:trPr>
          <w:jc w:val="center"/>
        </w:trPr>
        <w:tc>
          <w:tcPr>
            <w:tcW w:w="2960" w:type="dxa"/>
            <w:tcBorders>
              <w:top w:val="single" w:sz="4" w:space="0" w:color="auto"/>
              <w:right w:val="single" w:sz="4" w:space="0" w:color="auto"/>
            </w:tcBorders>
            <w:vAlign w:val="center"/>
          </w:tcPr>
          <w:p w14:paraId="006025BC" w14:textId="77777777" w:rsidR="007068BA" w:rsidRPr="00B020FB" w:rsidRDefault="007068BA" w:rsidP="007068BA">
            <w:pPr>
              <w:pStyle w:val="BT-Normal"/>
              <w:rPr>
                <w:rFonts w:ascii="Palatino" w:hAnsi="Palatino"/>
              </w:rPr>
            </w:pPr>
            <w:r w:rsidRPr="00B020FB">
              <w:rPr>
                <w:rFonts w:ascii="Palatino" w:hAnsi="Palatino"/>
              </w:rPr>
              <w:t>[Theory] No-arbitrage implies forward is a function of spot price</w:t>
            </w:r>
          </w:p>
          <w:p w14:paraId="03945A71" w14:textId="77777777" w:rsidR="007068BA" w:rsidRPr="00B020FB" w:rsidRDefault="007068BA" w:rsidP="007068BA">
            <w:pPr>
              <w:pStyle w:val="BT-Normal"/>
              <w:rPr>
                <w:rFonts w:ascii="Palatino" w:hAnsi="Palatino"/>
              </w:rPr>
            </w:pPr>
          </w:p>
          <w:p w14:paraId="6D5E5CEB" w14:textId="77777777"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08E9EFD4" wp14:editId="11A24C18">
                  <wp:extent cx="1837264" cy="1104900"/>
                  <wp:effectExtent l="1905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3" cstate="print"/>
                          <a:srcRect/>
                          <a:stretch>
                            <a:fillRect/>
                          </a:stretch>
                        </pic:blipFill>
                        <pic:spPr bwMode="auto">
                          <a:xfrm>
                            <a:off x="0" y="0"/>
                            <a:ext cx="1837264" cy="1104900"/>
                          </a:xfrm>
                          <a:prstGeom prst="rect">
                            <a:avLst/>
                          </a:prstGeom>
                          <a:noFill/>
                        </pic:spPr>
                      </pic:pic>
                    </a:graphicData>
                  </a:graphic>
                </wp:inline>
              </w:drawing>
            </w:r>
          </w:p>
        </w:tc>
        <w:tc>
          <w:tcPr>
            <w:tcW w:w="4211" w:type="dxa"/>
            <w:tcBorders>
              <w:top w:val="single" w:sz="4" w:space="0" w:color="auto"/>
              <w:left w:val="single" w:sz="4" w:space="0" w:color="auto"/>
            </w:tcBorders>
            <w:vAlign w:val="center"/>
          </w:tcPr>
          <w:p w14:paraId="581F909A" w14:textId="77777777" w:rsidR="007068BA" w:rsidRPr="00B020FB" w:rsidRDefault="007068BA" w:rsidP="007068BA">
            <w:pPr>
              <w:pStyle w:val="BT-Normal"/>
              <w:rPr>
                <w:rFonts w:ascii="Palatino" w:hAnsi="Palatino"/>
              </w:rPr>
            </w:pPr>
            <w:r w:rsidRPr="00B020FB">
              <w:rPr>
                <w:rFonts w:ascii="Palatino" w:hAnsi="Palatino"/>
              </w:rPr>
              <w:t>Because of convenience yield, forward price is not a simple function of spot</w:t>
            </w:r>
          </w:p>
          <w:p w14:paraId="4DFB46ED" w14:textId="77777777" w:rsidR="007068BA" w:rsidRPr="00B020FB" w:rsidRDefault="007068BA" w:rsidP="007068BA">
            <w:pPr>
              <w:pStyle w:val="BT-Normal"/>
              <w:rPr>
                <w:rFonts w:ascii="Palatino" w:hAnsi="Palatino"/>
              </w:rPr>
            </w:pPr>
          </w:p>
          <w:p w14:paraId="3BDCC9EA" w14:textId="77777777"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1A4DF16A" wp14:editId="3B3327EE">
                  <wp:extent cx="1800225" cy="1148763"/>
                  <wp:effectExtent l="1905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4" cstate="print"/>
                          <a:srcRect/>
                          <a:stretch>
                            <a:fillRect/>
                          </a:stretch>
                        </pic:blipFill>
                        <pic:spPr bwMode="auto">
                          <a:xfrm>
                            <a:off x="0" y="0"/>
                            <a:ext cx="1800225" cy="1148763"/>
                          </a:xfrm>
                          <a:prstGeom prst="rect">
                            <a:avLst/>
                          </a:prstGeom>
                          <a:noFill/>
                        </pic:spPr>
                      </pic:pic>
                    </a:graphicData>
                  </a:graphic>
                </wp:inline>
              </w:drawing>
            </w:r>
          </w:p>
        </w:tc>
      </w:tr>
    </w:tbl>
    <w:p w14:paraId="0F63B144" w14:textId="77777777" w:rsidR="007068BA" w:rsidRPr="00B020FB" w:rsidRDefault="007068BA" w:rsidP="00014635">
      <w:pPr>
        <w:pStyle w:val="Paragraph"/>
        <w:rPr>
          <w:rFonts w:ascii="Palatino" w:hAnsi="Palatino"/>
        </w:rPr>
      </w:pPr>
      <w:r w:rsidRPr="00B020FB">
        <w:rPr>
          <w:rFonts w:ascii="Palatino" w:hAnsi="Palatino"/>
        </w:rPr>
        <w:t>Define short</w:t>
      </w:r>
      <w:r w:rsidRPr="00B020FB">
        <w:rPr>
          <w:rFonts w:ascii="Adobe Arabic" w:hAnsi="Adobe Arabic" w:cs="Adobe Arabic"/>
        </w:rPr>
        <w:t>‐</w:t>
      </w:r>
      <w:r w:rsidRPr="00B020FB">
        <w:rPr>
          <w:rFonts w:ascii="Palatino" w:hAnsi="Palatino"/>
        </w:rPr>
        <w:t>selling and short squeeze</w:t>
      </w:r>
    </w:p>
    <w:p w14:paraId="7E9441CF" w14:textId="77777777" w:rsidR="007068BA" w:rsidRPr="00B020FB" w:rsidRDefault="007068BA" w:rsidP="00014635">
      <w:pPr>
        <w:pStyle w:val="Paragraph"/>
        <w:rPr>
          <w:rFonts w:ascii="Palatino" w:hAnsi="Palatino"/>
        </w:rPr>
      </w:pPr>
      <w:bookmarkStart w:id="14" w:name="OLE_LINK12"/>
      <w:r w:rsidRPr="00B020FB">
        <w:rPr>
          <w:rFonts w:ascii="Palatino" w:hAnsi="Palatino"/>
        </w:rPr>
        <w:t>In a short sale, the investor wants to profit from a decline in the price of the security. The short-seller borrows shares of stock from the broker in order to sell the shares. Subsequently, the short-seller purchases the shares in order to replace the borrowed shares. This is known as covering the short position.</w:t>
      </w:r>
    </w:p>
    <w:bookmarkEnd w:id="14"/>
    <w:p w14:paraId="18ADA6AD" w14:textId="77777777" w:rsidR="007068BA" w:rsidRPr="00B020FB" w:rsidRDefault="007068BA" w:rsidP="00014635">
      <w:pPr>
        <w:pStyle w:val="Paragraph"/>
        <w:rPr>
          <w:rFonts w:ascii="Palatino" w:hAnsi="Palatino"/>
        </w:rPr>
      </w:pPr>
      <w:r w:rsidRPr="00B020FB">
        <w:rPr>
          <w:rFonts w:ascii="Palatino" w:hAnsi="Palatino"/>
        </w:rPr>
        <w:t>But the short-seller can experience a short squeeze. In a short-squeeze, the contract is open, the broker runs out of shares to borrow, and the investor is forced to cover (close out) position</w:t>
      </w:r>
    </w:p>
    <w:tbl>
      <w:tblPr>
        <w:tblW w:w="7015" w:type="dxa"/>
        <w:jc w:val="center"/>
        <w:tblInd w:w="-211" w:type="dxa"/>
        <w:tblCellMar>
          <w:left w:w="0" w:type="dxa"/>
          <w:right w:w="0" w:type="dxa"/>
        </w:tblCellMar>
        <w:tblLook w:val="04A0" w:firstRow="1" w:lastRow="0" w:firstColumn="1" w:lastColumn="0" w:noHBand="0" w:noVBand="1"/>
      </w:tblPr>
      <w:tblGrid>
        <w:gridCol w:w="1065"/>
        <w:gridCol w:w="3748"/>
        <w:gridCol w:w="2202"/>
      </w:tblGrid>
      <w:tr w:rsidR="007068BA" w:rsidRPr="00B020FB" w14:paraId="449D49D2" w14:textId="77777777"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14:paraId="58DFF3B8"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Time</w:t>
            </w:r>
          </w:p>
        </w:tc>
        <w:tc>
          <w:tcPr>
            <w:tcW w:w="3748"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14:paraId="2295AE84" w14:textId="77777777" w:rsidR="007068BA" w:rsidRPr="00B020FB" w:rsidRDefault="007068BA" w:rsidP="007068BA">
            <w:pPr>
              <w:pStyle w:val="BT-Normal"/>
              <w:spacing w:after="0"/>
              <w:rPr>
                <w:rFonts w:ascii="Palatino" w:hAnsi="Palatino" w:cs="Calibri"/>
                <w:b/>
                <w:sz w:val="24"/>
                <w:szCs w:val="24"/>
              </w:rPr>
            </w:pPr>
          </w:p>
        </w:tc>
        <w:tc>
          <w:tcPr>
            <w:tcW w:w="2202"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14:paraId="6354BB2B"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Cash Flow </w:t>
            </w:r>
          </w:p>
        </w:tc>
      </w:tr>
      <w:tr w:rsidR="007068BA" w:rsidRPr="00B020FB" w14:paraId="4FC2F9AD" w14:textId="77777777"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6125D807"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0</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03DD5D1D"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Borrow shares, Sell shares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5E49C978"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Price </w:t>
            </w:r>
          </w:p>
        </w:tc>
      </w:tr>
      <w:tr w:rsidR="007068BA" w:rsidRPr="00B020FB" w14:paraId="5DAA1D30" w14:textId="77777777"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05F1501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1</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15997D7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Pay dividend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3C6DDC5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 Dividend </w:t>
            </w:r>
          </w:p>
        </w:tc>
      </w:tr>
      <w:tr w:rsidR="007068BA" w:rsidRPr="00B020FB" w14:paraId="10CD1DEE" w14:textId="77777777"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622EADC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2</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33CC8D7F"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Buy shares to close short position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14:paraId="495D067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 Ending Price </w:t>
            </w:r>
          </w:p>
        </w:tc>
      </w:tr>
    </w:tbl>
    <w:p w14:paraId="2801F71F" w14:textId="77777777" w:rsidR="00435DA5" w:rsidRPr="00B020FB" w:rsidRDefault="00435DA5" w:rsidP="00435DA5">
      <w:pPr>
        <w:pStyle w:val="Paragraph"/>
        <w:rPr>
          <w:rFonts w:ascii="Palatino" w:hAnsi="Palatino"/>
        </w:rPr>
      </w:pPr>
    </w:p>
    <w:p w14:paraId="6E723AEC" w14:textId="77777777" w:rsidR="00435DA5" w:rsidRPr="00B020FB" w:rsidRDefault="00435DA5">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2F4B67B2" w14:textId="77777777" w:rsidR="007068BA" w:rsidRPr="00B020FB" w:rsidRDefault="007068BA" w:rsidP="00014635">
      <w:pPr>
        <w:pStyle w:val="Paragraph"/>
        <w:rPr>
          <w:rFonts w:ascii="Palatino" w:hAnsi="Palatino"/>
        </w:rPr>
      </w:pPr>
      <w:r w:rsidRPr="00B020FB">
        <w:rPr>
          <w:rFonts w:ascii="Palatino" w:hAnsi="Palatino"/>
        </w:rPr>
        <w:lastRenderedPageBreak/>
        <w:t>D</w:t>
      </w:r>
      <w:r w:rsidR="006B45F0" w:rsidRPr="00B020FB">
        <w:rPr>
          <w:rFonts w:ascii="Palatino" w:hAnsi="Palatino"/>
        </w:rPr>
        <w:t>escribe</w:t>
      </w:r>
      <w:r w:rsidRPr="00B020FB">
        <w:rPr>
          <w:rFonts w:ascii="Palatino" w:hAnsi="Palatino"/>
        </w:rPr>
        <w:t xml:space="preserve"> the differences between forward and futures contracts and explain the relationship between forward and spot prices</w:t>
      </w:r>
    </w:p>
    <w:p w14:paraId="7AD5EA28" w14:textId="77777777" w:rsidR="007068BA" w:rsidRPr="00B020FB" w:rsidRDefault="007068BA" w:rsidP="00014635">
      <w:pPr>
        <w:pStyle w:val="Paragraph"/>
        <w:rPr>
          <w:rFonts w:ascii="Palatino" w:hAnsi="Palatino"/>
        </w:rPr>
      </w:pPr>
      <w:r w:rsidRPr="00B020FB">
        <w:rPr>
          <w:rFonts w:ascii="Palatino" w:hAnsi="Palatino"/>
        </w:rPr>
        <w:t>Differences between forward and futures contracts</w:t>
      </w:r>
    </w:p>
    <w:p w14:paraId="7B850035" w14:textId="77777777" w:rsidR="00940886" w:rsidRPr="00B020FB" w:rsidRDefault="007068BA" w:rsidP="00014635">
      <w:pPr>
        <w:pStyle w:val="Paragraph"/>
        <w:rPr>
          <w:rFonts w:ascii="Palatino" w:hAnsi="Palatino"/>
        </w:rPr>
      </w:pPr>
      <w:r w:rsidRPr="00B020FB">
        <w:rPr>
          <w:rFonts w:ascii="Palatino" w:hAnsi="Palatino"/>
        </w:rPr>
        <w:t>While both forwards and futures are agreements to buy or sell an asset in the future (at a specified price), a forward contract is traded over-the-counter and the forward is not standardized. The futures contract is traded on an exchange, standardized (often highly standardized) and typically closed out before maturity.</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7068BA" w:rsidRPr="00B020FB" w14:paraId="37240753" w14:textId="77777777" w:rsidTr="00473A5B">
        <w:trPr>
          <w:trHeight w:val="288"/>
          <w:jc w:val="center"/>
        </w:trPr>
        <w:tc>
          <w:tcPr>
            <w:tcW w:w="7128" w:type="dxa"/>
            <w:gridSpan w:val="2"/>
            <w:tcBorders>
              <w:top w:val="nil"/>
              <w:bottom w:val="single" w:sz="12" w:space="0" w:color="008000"/>
            </w:tcBorders>
            <w:shd w:val="clear" w:color="auto" w:fill="EAF1DD" w:themeFill="accent3" w:themeFillTint="33"/>
          </w:tcPr>
          <w:p w14:paraId="3865DEE0" w14:textId="77777777" w:rsidR="007068BA" w:rsidRPr="00B020FB" w:rsidRDefault="007068BA" w:rsidP="007068BA">
            <w:pPr>
              <w:pStyle w:val="BT-Normal"/>
              <w:spacing w:after="0"/>
              <w:jc w:val="center"/>
              <w:rPr>
                <w:rFonts w:ascii="Palatino" w:hAnsi="Palatino"/>
                <w:b/>
              </w:rPr>
            </w:pPr>
            <w:r w:rsidRPr="00B020FB">
              <w:rPr>
                <w:rFonts w:ascii="Palatino" w:hAnsi="Palatino"/>
                <w:b/>
              </w:rPr>
              <w:t>Forward vs. Futures Contracts</w:t>
            </w:r>
          </w:p>
        </w:tc>
      </w:tr>
      <w:tr w:rsidR="007068BA" w:rsidRPr="00B020FB" w14:paraId="28502EFC" w14:textId="77777777" w:rsidTr="007068BA">
        <w:trPr>
          <w:trHeight w:val="288"/>
          <w:jc w:val="center"/>
        </w:trPr>
        <w:tc>
          <w:tcPr>
            <w:tcW w:w="3708" w:type="dxa"/>
            <w:tcBorders>
              <w:top w:val="nil"/>
              <w:bottom w:val="single" w:sz="12" w:space="0" w:color="008000"/>
            </w:tcBorders>
            <w:shd w:val="clear" w:color="auto" w:fill="auto"/>
          </w:tcPr>
          <w:p w14:paraId="7C39CDB8" w14:textId="77777777" w:rsidR="007068BA" w:rsidRPr="00B020FB" w:rsidRDefault="007068BA" w:rsidP="007068BA">
            <w:pPr>
              <w:pStyle w:val="BT-Normal"/>
              <w:spacing w:after="0"/>
              <w:rPr>
                <w:rFonts w:ascii="Palatino" w:hAnsi="Palatino"/>
                <w:b/>
              </w:rPr>
            </w:pPr>
            <w:r w:rsidRPr="00B020FB">
              <w:rPr>
                <w:rFonts w:ascii="Palatino" w:hAnsi="Palatino"/>
                <w:b/>
              </w:rPr>
              <w:t>Forward</w:t>
            </w:r>
          </w:p>
        </w:tc>
        <w:tc>
          <w:tcPr>
            <w:tcW w:w="3420" w:type="dxa"/>
            <w:tcBorders>
              <w:top w:val="nil"/>
              <w:bottom w:val="single" w:sz="12" w:space="0" w:color="008000"/>
            </w:tcBorders>
            <w:shd w:val="clear" w:color="auto" w:fill="auto"/>
          </w:tcPr>
          <w:p w14:paraId="5096127D" w14:textId="77777777" w:rsidR="007068BA" w:rsidRPr="00B020FB" w:rsidRDefault="007068BA" w:rsidP="007068BA">
            <w:pPr>
              <w:pStyle w:val="BT-Normal"/>
              <w:spacing w:after="0"/>
              <w:rPr>
                <w:rFonts w:ascii="Palatino" w:hAnsi="Palatino"/>
                <w:b/>
              </w:rPr>
            </w:pPr>
            <w:r w:rsidRPr="00B020FB">
              <w:rPr>
                <w:rFonts w:ascii="Palatino" w:hAnsi="Palatino"/>
                <w:b/>
              </w:rPr>
              <w:t>Futures</w:t>
            </w:r>
          </w:p>
        </w:tc>
      </w:tr>
      <w:tr w:rsidR="007068BA" w:rsidRPr="00B020FB" w14:paraId="2E81A26F" w14:textId="77777777" w:rsidTr="007068BA">
        <w:trPr>
          <w:trHeight w:val="288"/>
          <w:jc w:val="center"/>
        </w:trPr>
        <w:tc>
          <w:tcPr>
            <w:tcW w:w="3708" w:type="dxa"/>
            <w:tcBorders>
              <w:top w:val="single" w:sz="12" w:space="0" w:color="008000"/>
            </w:tcBorders>
            <w:shd w:val="clear" w:color="auto" w:fill="auto"/>
          </w:tcPr>
          <w:p w14:paraId="272750C4" w14:textId="77777777" w:rsidR="007068BA" w:rsidRPr="00B020FB" w:rsidRDefault="007068BA" w:rsidP="007068BA">
            <w:pPr>
              <w:pStyle w:val="BT-Normal"/>
              <w:spacing w:after="0"/>
              <w:rPr>
                <w:rFonts w:ascii="Palatino" w:hAnsi="Palatino"/>
              </w:rPr>
            </w:pPr>
            <w:bookmarkStart w:id="15" w:name="_Toc144959301"/>
            <w:r w:rsidRPr="00B020FB">
              <w:rPr>
                <w:rFonts w:ascii="Palatino" w:hAnsi="Palatino"/>
              </w:rPr>
              <w:t>Trade over-the-counter</w:t>
            </w:r>
            <w:bookmarkEnd w:id="15"/>
          </w:p>
        </w:tc>
        <w:tc>
          <w:tcPr>
            <w:tcW w:w="3420" w:type="dxa"/>
            <w:tcBorders>
              <w:top w:val="single" w:sz="12" w:space="0" w:color="008000"/>
            </w:tcBorders>
            <w:shd w:val="clear" w:color="auto" w:fill="auto"/>
          </w:tcPr>
          <w:p w14:paraId="2A52332A" w14:textId="77777777" w:rsidR="007068BA" w:rsidRPr="00B020FB" w:rsidRDefault="007068BA" w:rsidP="007068BA">
            <w:pPr>
              <w:pStyle w:val="BT-Normal"/>
              <w:spacing w:after="0"/>
              <w:rPr>
                <w:rFonts w:ascii="Palatino" w:hAnsi="Palatino"/>
              </w:rPr>
            </w:pPr>
            <w:bookmarkStart w:id="16" w:name="_Toc144959302"/>
            <w:r w:rsidRPr="00B020FB">
              <w:rPr>
                <w:rFonts w:ascii="Palatino" w:hAnsi="Palatino"/>
              </w:rPr>
              <w:t>Trade on an exchange</w:t>
            </w:r>
            <w:bookmarkEnd w:id="16"/>
          </w:p>
        </w:tc>
      </w:tr>
      <w:tr w:rsidR="007068BA" w:rsidRPr="00B020FB" w14:paraId="684FB5EE" w14:textId="77777777" w:rsidTr="007068BA">
        <w:trPr>
          <w:trHeight w:val="288"/>
          <w:jc w:val="center"/>
        </w:trPr>
        <w:tc>
          <w:tcPr>
            <w:tcW w:w="3708" w:type="dxa"/>
            <w:shd w:val="clear" w:color="auto" w:fill="auto"/>
          </w:tcPr>
          <w:p w14:paraId="3E413D70" w14:textId="77777777" w:rsidR="007068BA" w:rsidRPr="00B020FB" w:rsidRDefault="007068BA" w:rsidP="007068BA">
            <w:pPr>
              <w:pStyle w:val="BT-Normal"/>
              <w:spacing w:after="0"/>
              <w:rPr>
                <w:rFonts w:ascii="Palatino" w:hAnsi="Palatino"/>
              </w:rPr>
            </w:pPr>
            <w:bookmarkStart w:id="17" w:name="_Toc144959303"/>
            <w:r w:rsidRPr="00B020FB">
              <w:rPr>
                <w:rFonts w:ascii="Palatino" w:hAnsi="Palatino"/>
              </w:rPr>
              <w:t>Not standardized</w:t>
            </w:r>
            <w:bookmarkEnd w:id="17"/>
          </w:p>
        </w:tc>
        <w:tc>
          <w:tcPr>
            <w:tcW w:w="3420" w:type="dxa"/>
            <w:shd w:val="clear" w:color="auto" w:fill="auto"/>
          </w:tcPr>
          <w:p w14:paraId="67DEC59B" w14:textId="77777777" w:rsidR="007068BA" w:rsidRPr="00B020FB" w:rsidRDefault="007068BA" w:rsidP="007068BA">
            <w:pPr>
              <w:pStyle w:val="BT-Normal"/>
              <w:spacing w:after="0"/>
              <w:rPr>
                <w:rFonts w:ascii="Palatino" w:hAnsi="Palatino"/>
              </w:rPr>
            </w:pPr>
            <w:bookmarkStart w:id="18" w:name="_Toc144959304"/>
            <w:r w:rsidRPr="00B020FB">
              <w:rPr>
                <w:rFonts w:ascii="Palatino" w:hAnsi="Palatino"/>
              </w:rPr>
              <w:t>Standardized contracts</w:t>
            </w:r>
            <w:bookmarkEnd w:id="18"/>
          </w:p>
        </w:tc>
      </w:tr>
      <w:tr w:rsidR="007068BA" w:rsidRPr="00B020FB" w14:paraId="61D952C3" w14:textId="77777777" w:rsidTr="007068BA">
        <w:trPr>
          <w:trHeight w:val="288"/>
          <w:jc w:val="center"/>
        </w:trPr>
        <w:tc>
          <w:tcPr>
            <w:tcW w:w="3708" w:type="dxa"/>
            <w:tcBorders>
              <w:bottom w:val="nil"/>
            </w:tcBorders>
            <w:shd w:val="clear" w:color="auto" w:fill="auto"/>
          </w:tcPr>
          <w:p w14:paraId="55035782" w14:textId="77777777" w:rsidR="007068BA" w:rsidRPr="00B020FB" w:rsidRDefault="007068BA" w:rsidP="007068BA">
            <w:pPr>
              <w:pStyle w:val="BT-Normal"/>
              <w:spacing w:after="0"/>
              <w:rPr>
                <w:rFonts w:ascii="Palatino" w:hAnsi="Palatino"/>
              </w:rPr>
            </w:pPr>
            <w:bookmarkStart w:id="19" w:name="_Toc144959305"/>
            <w:r w:rsidRPr="00B020FB">
              <w:rPr>
                <w:rFonts w:ascii="Palatino" w:hAnsi="Palatino"/>
              </w:rPr>
              <w:t>One specified delivery date</w:t>
            </w:r>
            <w:bookmarkEnd w:id="19"/>
          </w:p>
        </w:tc>
        <w:tc>
          <w:tcPr>
            <w:tcW w:w="3420" w:type="dxa"/>
            <w:tcBorders>
              <w:bottom w:val="nil"/>
            </w:tcBorders>
            <w:shd w:val="clear" w:color="auto" w:fill="auto"/>
          </w:tcPr>
          <w:p w14:paraId="7C40ED37" w14:textId="77777777" w:rsidR="007068BA" w:rsidRPr="00B020FB" w:rsidRDefault="007068BA" w:rsidP="007068BA">
            <w:pPr>
              <w:pStyle w:val="BT-Normal"/>
              <w:spacing w:after="0"/>
              <w:rPr>
                <w:rFonts w:ascii="Palatino" w:hAnsi="Palatino"/>
              </w:rPr>
            </w:pPr>
            <w:bookmarkStart w:id="20" w:name="_Toc144959306"/>
            <w:r w:rsidRPr="00B020FB">
              <w:rPr>
                <w:rFonts w:ascii="Palatino" w:hAnsi="Palatino"/>
              </w:rPr>
              <w:t>Range of delivery dates</w:t>
            </w:r>
            <w:bookmarkEnd w:id="20"/>
          </w:p>
        </w:tc>
      </w:tr>
      <w:tr w:rsidR="007068BA" w:rsidRPr="00B020FB" w14:paraId="58AF2B8E" w14:textId="77777777" w:rsidTr="007068BA">
        <w:trPr>
          <w:trHeight w:val="288"/>
          <w:jc w:val="center"/>
        </w:trPr>
        <w:tc>
          <w:tcPr>
            <w:tcW w:w="3708" w:type="dxa"/>
            <w:tcBorders>
              <w:top w:val="nil"/>
              <w:bottom w:val="nil"/>
            </w:tcBorders>
            <w:shd w:val="clear" w:color="auto" w:fill="auto"/>
          </w:tcPr>
          <w:p w14:paraId="6948DF60" w14:textId="77777777" w:rsidR="007068BA" w:rsidRPr="00B020FB" w:rsidRDefault="007068BA" w:rsidP="007068BA">
            <w:pPr>
              <w:pStyle w:val="BT-Normal"/>
              <w:spacing w:after="0"/>
              <w:rPr>
                <w:rFonts w:ascii="Palatino" w:hAnsi="Palatino"/>
              </w:rPr>
            </w:pPr>
            <w:bookmarkStart w:id="21" w:name="_Toc144959307"/>
            <w:r w:rsidRPr="00B020FB">
              <w:rPr>
                <w:rFonts w:ascii="Palatino" w:hAnsi="Palatino"/>
              </w:rPr>
              <w:t>Settled at the end of a contract</w:t>
            </w:r>
            <w:bookmarkEnd w:id="21"/>
          </w:p>
        </w:tc>
        <w:tc>
          <w:tcPr>
            <w:tcW w:w="3420" w:type="dxa"/>
            <w:tcBorders>
              <w:top w:val="nil"/>
              <w:bottom w:val="nil"/>
            </w:tcBorders>
            <w:shd w:val="clear" w:color="auto" w:fill="auto"/>
          </w:tcPr>
          <w:p w14:paraId="2BAE4C3B" w14:textId="77777777" w:rsidR="007068BA" w:rsidRPr="00B020FB" w:rsidRDefault="007068BA" w:rsidP="007068BA">
            <w:pPr>
              <w:pStyle w:val="BT-Normal"/>
              <w:spacing w:after="0"/>
              <w:rPr>
                <w:rFonts w:ascii="Palatino" w:hAnsi="Palatino"/>
              </w:rPr>
            </w:pPr>
            <w:bookmarkStart w:id="22" w:name="_Toc144959308"/>
            <w:r w:rsidRPr="00B020FB">
              <w:rPr>
                <w:rFonts w:ascii="Palatino" w:hAnsi="Palatino"/>
              </w:rPr>
              <w:t>Settled daily</w:t>
            </w:r>
            <w:bookmarkEnd w:id="22"/>
          </w:p>
        </w:tc>
      </w:tr>
      <w:tr w:rsidR="007068BA" w:rsidRPr="00B020FB" w14:paraId="328572B9" w14:textId="77777777" w:rsidTr="007068BA">
        <w:trPr>
          <w:trHeight w:val="288"/>
          <w:jc w:val="center"/>
        </w:trPr>
        <w:tc>
          <w:tcPr>
            <w:tcW w:w="3708" w:type="dxa"/>
            <w:tcBorders>
              <w:top w:val="nil"/>
            </w:tcBorders>
            <w:shd w:val="clear" w:color="auto" w:fill="auto"/>
          </w:tcPr>
          <w:p w14:paraId="5326C24C" w14:textId="77777777" w:rsidR="007068BA" w:rsidRPr="00B020FB" w:rsidRDefault="007068BA" w:rsidP="007068BA">
            <w:pPr>
              <w:pStyle w:val="BT-Normal"/>
              <w:spacing w:after="0"/>
              <w:rPr>
                <w:rFonts w:ascii="Palatino" w:hAnsi="Palatino"/>
              </w:rPr>
            </w:pPr>
            <w:bookmarkStart w:id="23" w:name="_Toc144959309"/>
            <w:r w:rsidRPr="00B020FB">
              <w:rPr>
                <w:rFonts w:ascii="Palatino" w:hAnsi="Palatino"/>
              </w:rPr>
              <w:t>Delivery or final cash settlement usually occurs</w:t>
            </w:r>
            <w:bookmarkEnd w:id="23"/>
          </w:p>
        </w:tc>
        <w:tc>
          <w:tcPr>
            <w:tcW w:w="3420" w:type="dxa"/>
            <w:tcBorders>
              <w:top w:val="nil"/>
            </w:tcBorders>
            <w:shd w:val="clear" w:color="auto" w:fill="auto"/>
          </w:tcPr>
          <w:p w14:paraId="10F8C40A" w14:textId="77777777" w:rsidR="007068BA" w:rsidRPr="00B020FB" w:rsidRDefault="007068BA" w:rsidP="007068BA">
            <w:pPr>
              <w:pStyle w:val="BT-Normal"/>
              <w:spacing w:after="0"/>
              <w:rPr>
                <w:rFonts w:ascii="Palatino" w:hAnsi="Palatino"/>
              </w:rPr>
            </w:pPr>
            <w:bookmarkStart w:id="24" w:name="_Toc144959310"/>
            <w:r w:rsidRPr="00B020FB">
              <w:rPr>
                <w:rFonts w:ascii="Palatino" w:hAnsi="Palatino"/>
              </w:rPr>
              <w:t>Contract usually closed out prior to maturity</w:t>
            </w:r>
            <w:bookmarkEnd w:id="24"/>
          </w:p>
        </w:tc>
      </w:tr>
    </w:tbl>
    <w:p w14:paraId="448EFACC" w14:textId="77777777" w:rsidR="00940886" w:rsidRPr="00B020FB" w:rsidRDefault="007068BA" w:rsidP="00014635">
      <w:pPr>
        <w:pStyle w:val="Paragraph"/>
        <w:rPr>
          <w:rFonts w:ascii="Palatino" w:hAnsi="Palatino"/>
        </w:rPr>
      </w:pPr>
      <w:r w:rsidRPr="00B020FB">
        <w:rPr>
          <w:rFonts w:ascii="Palatino" w:hAnsi="Palatino"/>
        </w:rPr>
        <w:t xml:space="preserve">… Explain the relationship </w:t>
      </w:r>
      <w:r w:rsidR="00940886" w:rsidRPr="00B020FB">
        <w:rPr>
          <w:rFonts w:ascii="Palatino" w:hAnsi="Palatino"/>
        </w:rPr>
        <w:t>between forward and spot prices</w:t>
      </w:r>
    </w:p>
    <w:p w14:paraId="3C384AE9" w14:textId="77777777" w:rsidR="00940886" w:rsidRPr="00B020FB" w:rsidRDefault="00940886" w:rsidP="00014635">
      <w:pPr>
        <w:pStyle w:val="Paragraph"/>
        <w:rPr>
          <w:rFonts w:ascii="Palatino" w:hAnsi="Palatino"/>
        </w:rPr>
      </w:pPr>
    </w:p>
    <w:p w14:paraId="569EAE93" w14:textId="77777777" w:rsidR="007068BA" w:rsidRPr="00B020FB" w:rsidRDefault="007068BA" w:rsidP="00014635">
      <w:pPr>
        <w:pStyle w:val="Paragraph"/>
        <w:rPr>
          <w:rFonts w:ascii="Palatino" w:hAnsi="Palatino"/>
        </w:rPr>
      </w:pPr>
      <w:r w:rsidRPr="00B020FB">
        <w:rPr>
          <w:rFonts w:ascii="Palatino" w:hAnsi="Palatino"/>
        </w:rPr>
        <w:t>Notation</w:t>
      </w:r>
    </w:p>
    <w:p w14:paraId="209C26C1" w14:textId="77777777" w:rsidR="007068BA" w:rsidRPr="00B020FB" w:rsidRDefault="007068BA" w:rsidP="00940886">
      <w:pPr>
        <w:pStyle w:val="Paragraph"/>
        <w:rPr>
          <w:rFonts w:ascii="Palatino" w:hAnsi="Palatino"/>
        </w:rPr>
      </w:pPr>
      <w:r w:rsidRPr="00B020FB">
        <w:rPr>
          <w:rFonts w:ascii="Palatino" w:hAnsi="Palatino"/>
        </w:rPr>
        <w:t>The following notations apply to forward contracts:</w:t>
      </w:r>
    </w:p>
    <w:p w14:paraId="21877C6D"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T</w:t>
      </w:r>
      <w:r w:rsidRPr="00B020FB">
        <w:rPr>
          <w:rFonts w:ascii="Palatino" w:hAnsi="Palatino"/>
        </w:rPr>
        <w:t>:</w:t>
      </w:r>
      <w:r w:rsidRPr="00B020FB">
        <w:rPr>
          <w:rFonts w:ascii="Palatino" w:hAnsi="Palatino"/>
        </w:rPr>
        <w:tab/>
        <w:t>Time until delivery date in a forward/futures contract (in years)</w:t>
      </w:r>
    </w:p>
    <w:p w14:paraId="65BD31EB"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S</w:t>
      </w:r>
      <w:r w:rsidRPr="00B020FB">
        <w:rPr>
          <w:rFonts w:ascii="Palatino" w:hAnsi="Palatino"/>
          <w:i/>
          <w:vertAlign w:val="subscript"/>
        </w:rPr>
        <w:t>0</w:t>
      </w:r>
      <w:r w:rsidRPr="00B020FB">
        <w:rPr>
          <w:rFonts w:ascii="Palatino" w:hAnsi="Palatino"/>
        </w:rPr>
        <w:t>:</w:t>
      </w:r>
      <w:r w:rsidRPr="00B020FB">
        <w:rPr>
          <w:rFonts w:ascii="Palatino" w:hAnsi="Palatino"/>
        </w:rPr>
        <w:tab/>
        <w:t>Price of the underlying asset (spot price)</w:t>
      </w:r>
    </w:p>
    <w:p w14:paraId="2630F9C9"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F</w:t>
      </w:r>
      <w:r w:rsidRPr="00B020FB">
        <w:rPr>
          <w:rFonts w:ascii="Palatino" w:hAnsi="Palatino"/>
          <w:i/>
          <w:vertAlign w:val="subscript"/>
        </w:rPr>
        <w:t>0</w:t>
      </w:r>
      <w:r w:rsidRPr="00B020FB">
        <w:rPr>
          <w:rFonts w:ascii="Palatino" w:hAnsi="Palatino"/>
        </w:rPr>
        <w:t>:</w:t>
      </w:r>
      <w:r w:rsidRPr="00B020FB">
        <w:rPr>
          <w:rFonts w:ascii="Palatino" w:hAnsi="Palatino"/>
        </w:rPr>
        <w:tab/>
        <w:t>Today’s forward or futures price</w:t>
      </w:r>
    </w:p>
    <w:p w14:paraId="3FEB5FB3"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K</w:t>
      </w:r>
      <w:r w:rsidRPr="00B020FB">
        <w:rPr>
          <w:rFonts w:ascii="Palatino" w:hAnsi="Palatino"/>
        </w:rPr>
        <w:t>:</w:t>
      </w:r>
      <w:r w:rsidRPr="00B020FB">
        <w:rPr>
          <w:rFonts w:ascii="Palatino" w:hAnsi="Palatino"/>
        </w:rPr>
        <w:tab/>
        <w:t>Delivery price</w:t>
      </w:r>
    </w:p>
    <w:p w14:paraId="43C31B09" w14:textId="77777777" w:rsidR="007068BA" w:rsidRPr="00B020FB" w:rsidRDefault="007068BA" w:rsidP="003C5E1E">
      <w:pPr>
        <w:pStyle w:val="Paragraph"/>
        <w:tabs>
          <w:tab w:val="left" w:pos="720"/>
        </w:tabs>
        <w:spacing w:before="0" w:after="0" w:line="240" w:lineRule="auto"/>
        <w:rPr>
          <w:rFonts w:ascii="Palatino" w:hAnsi="Palatino"/>
        </w:rPr>
      </w:pPr>
      <w:proofErr w:type="gramStart"/>
      <w:r w:rsidRPr="00B020FB">
        <w:rPr>
          <w:rFonts w:ascii="Palatino" w:hAnsi="Palatino"/>
          <w:i/>
        </w:rPr>
        <w:t>r</w:t>
      </w:r>
      <w:proofErr w:type="gramEnd"/>
      <w:r w:rsidRPr="00B020FB">
        <w:rPr>
          <w:rFonts w:ascii="Palatino" w:hAnsi="Palatino"/>
        </w:rPr>
        <w:t>:</w:t>
      </w:r>
      <w:r w:rsidRPr="00B020FB">
        <w:rPr>
          <w:rFonts w:ascii="Palatino" w:hAnsi="Palatino"/>
        </w:rPr>
        <w:tab/>
        <w:t>Risk-free rate—annual rate but expressed with continuous compounding</w:t>
      </w:r>
    </w:p>
    <w:p w14:paraId="2EF10D46" w14:textId="77777777" w:rsidR="007068BA" w:rsidRPr="00B020FB" w:rsidRDefault="007068BA" w:rsidP="003C5E1E">
      <w:pPr>
        <w:pStyle w:val="Paragraph"/>
        <w:tabs>
          <w:tab w:val="left" w:pos="720"/>
        </w:tabs>
        <w:spacing w:before="0" w:after="0" w:line="240" w:lineRule="auto"/>
        <w:rPr>
          <w:rFonts w:ascii="Palatino" w:hAnsi="Palatino"/>
        </w:rPr>
      </w:pPr>
      <w:proofErr w:type="spellStart"/>
      <w:proofErr w:type="gramStart"/>
      <w:r w:rsidRPr="00B020FB">
        <w:rPr>
          <w:rFonts w:ascii="Palatino" w:hAnsi="Palatino"/>
          <w:i/>
        </w:rPr>
        <w:t>r</w:t>
      </w:r>
      <w:r w:rsidRPr="00B020FB">
        <w:rPr>
          <w:rFonts w:ascii="Palatino" w:hAnsi="Palatino"/>
          <w:vertAlign w:val="subscript"/>
        </w:rPr>
        <w:t>f</w:t>
      </w:r>
      <w:proofErr w:type="spellEnd"/>
      <w:proofErr w:type="gramEnd"/>
      <w:r w:rsidRPr="00B020FB">
        <w:rPr>
          <w:rFonts w:ascii="Palatino" w:hAnsi="Palatino"/>
        </w:rPr>
        <w:t>:</w:t>
      </w:r>
      <w:r w:rsidRPr="00B020FB">
        <w:rPr>
          <w:rFonts w:ascii="Palatino" w:hAnsi="Palatino"/>
        </w:rPr>
        <w:tab/>
        <w:t>Foreign risk-free interest rate</w:t>
      </w:r>
    </w:p>
    <w:p w14:paraId="70970A92"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I</w:t>
      </w:r>
      <w:r w:rsidRPr="00B020FB">
        <w:rPr>
          <w:rFonts w:ascii="Palatino" w:hAnsi="Palatino"/>
        </w:rPr>
        <w:t>:</w:t>
      </w:r>
      <w:r w:rsidRPr="00B020FB">
        <w:rPr>
          <w:rFonts w:ascii="Palatino" w:hAnsi="Palatino"/>
        </w:rPr>
        <w:tab/>
        <w:t>Present value of income received from asset (in dollar terms)</w:t>
      </w:r>
    </w:p>
    <w:p w14:paraId="6D7D8291"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q</w:t>
      </w:r>
      <w:r w:rsidRPr="00B020FB">
        <w:rPr>
          <w:rFonts w:ascii="Palatino" w:hAnsi="Palatino"/>
        </w:rPr>
        <w:t>:</w:t>
      </w:r>
      <w:r w:rsidRPr="00B020FB">
        <w:rPr>
          <w:rFonts w:ascii="Palatino" w:hAnsi="Palatino"/>
        </w:rPr>
        <w:tab/>
        <w:t>Dividend yield rate (in percentage terms; e.g., 2% dividend yield)</w:t>
      </w:r>
    </w:p>
    <w:p w14:paraId="0306D483" w14:textId="77777777"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U</w:t>
      </w:r>
      <w:r w:rsidRPr="00B020FB">
        <w:rPr>
          <w:rFonts w:ascii="Palatino" w:hAnsi="Palatino"/>
        </w:rPr>
        <w:t xml:space="preserve">, </w:t>
      </w:r>
      <w:r w:rsidRPr="00B020FB">
        <w:rPr>
          <w:rFonts w:ascii="Palatino" w:hAnsi="Palatino"/>
          <w:i/>
        </w:rPr>
        <w:t>u</w:t>
      </w:r>
      <w:r w:rsidRPr="00B020FB">
        <w:rPr>
          <w:rFonts w:ascii="Palatino" w:hAnsi="Palatino"/>
        </w:rPr>
        <w:t>:</w:t>
      </w:r>
      <w:r w:rsidRPr="00B020FB">
        <w:rPr>
          <w:rFonts w:ascii="Palatino" w:hAnsi="Palatino"/>
        </w:rPr>
        <w:tab/>
        <w:t>Storage cost. U = dollar cost and u = cost in % terms</w:t>
      </w:r>
    </w:p>
    <w:p w14:paraId="3813655B" w14:textId="77777777" w:rsidR="007068BA" w:rsidRPr="00B020FB" w:rsidRDefault="007068BA" w:rsidP="003C5E1E">
      <w:pPr>
        <w:pStyle w:val="Paragraph"/>
        <w:tabs>
          <w:tab w:val="left" w:pos="720"/>
        </w:tabs>
        <w:spacing w:before="0" w:after="0" w:line="240" w:lineRule="auto"/>
        <w:rPr>
          <w:rFonts w:ascii="Palatino" w:hAnsi="Palatino"/>
        </w:rPr>
      </w:pPr>
      <w:proofErr w:type="gramStart"/>
      <w:r w:rsidRPr="00B020FB">
        <w:rPr>
          <w:rFonts w:ascii="Palatino" w:hAnsi="Palatino"/>
          <w:i/>
        </w:rPr>
        <w:t>y</w:t>
      </w:r>
      <w:proofErr w:type="gramEnd"/>
      <w:r w:rsidRPr="00B020FB">
        <w:rPr>
          <w:rFonts w:ascii="Palatino" w:hAnsi="Palatino"/>
        </w:rPr>
        <w:t>:</w:t>
      </w:r>
      <w:r w:rsidRPr="00B020FB">
        <w:rPr>
          <w:rFonts w:ascii="Palatino" w:hAnsi="Palatino"/>
        </w:rPr>
        <w:tab/>
        <w:t>convenience yield</w:t>
      </w:r>
    </w:p>
    <w:p w14:paraId="5B241DA4" w14:textId="77777777" w:rsidR="007068BA" w:rsidRPr="00B020FB" w:rsidRDefault="007068BA" w:rsidP="00014635">
      <w:pPr>
        <w:pStyle w:val="Paragraph"/>
        <w:rPr>
          <w:rFonts w:ascii="Palatino" w:hAnsi="Palatino"/>
        </w:rPr>
      </w:pPr>
      <w:r w:rsidRPr="00B020FB">
        <w:rPr>
          <w:rFonts w:ascii="Palatino" w:hAnsi="Palatino"/>
        </w:rPr>
        <w:t>Cost of Carry Model</w:t>
      </w:r>
    </w:p>
    <w:p w14:paraId="1391F54C" w14:textId="77777777" w:rsidR="007068BA" w:rsidRPr="00B020FB" w:rsidRDefault="007068BA" w:rsidP="00014635">
      <w:pPr>
        <w:pStyle w:val="Paragraph"/>
        <w:rPr>
          <w:rFonts w:ascii="Palatino" w:hAnsi="Palatino"/>
        </w:rPr>
      </w:pPr>
      <w:r w:rsidRPr="00B020FB">
        <w:rPr>
          <w:rFonts w:ascii="Palatino" w:hAnsi="Palatino"/>
        </w:rPr>
        <w:t>The cost-of-carry model sets a futures price as a function of the spot price: the futures price (F) equals the spot price (S0) compounded at the interest rate (r, required to finance the asset) plus the storage cost of the asset less any income earned on the asset.</w:t>
      </w:r>
    </w:p>
    <w:p w14:paraId="617C1A7B" w14:textId="77777777" w:rsidR="007068BA" w:rsidRPr="00B020FB" w:rsidRDefault="007068BA" w:rsidP="00014635">
      <w:pPr>
        <w:pStyle w:val="Paragraph"/>
        <w:rPr>
          <w:rFonts w:ascii="Palatino" w:hAnsi="Palatino"/>
        </w:rPr>
      </w:pPr>
      <w:r w:rsidRPr="00B020FB">
        <w:rPr>
          <w:rFonts w:ascii="Palatino" w:hAnsi="Palatino"/>
        </w:rPr>
        <w:t>For a non-dividend-paying investment asset (i.e., an asset which has no storage cost) the cost of carry model says the futures price is given by:</w:t>
      </w:r>
    </w:p>
    <w:p w14:paraId="7110D186" w14:textId="77777777" w:rsidR="007068BA" w:rsidRPr="00B020FB" w:rsidRDefault="00B020FB" w:rsidP="00014635">
      <w:pPr>
        <w:pStyle w:val="Paragraph"/>
        <w:rPr>
          <w:rStyle w:val="EquationNumberChar"/>
          <w:rFonts w:ascii="Palatino" w:hAnsi="Palatino" w:cstheme="minorBidi"/>
          <w:b w:val="0"/>
          <w:color w:val="000000" w:themeColor="text1"/>
          <w:szCs w:val="22"/>
          <w:lang w:bidi="en-US"/>
        </w:rPr>
      </w:pPr>
      <w:r w:rsidRPr="00B020FB">
        <w:rPr>
          <w:rFonts w:ascii="Palatino" w:hAnsi="Palatino"/>
        </w:rPr>
        <w:pict w14:anchorId="348FA6AF">
          <v:shape id="_x0000_i1057" type="#_x0000_t75" style="width:169.5pt;height:23.25pt">
            <v:imagedata r:id="rId85" o:title=""/>
          </v:shape>
        </w:pict>
      </w:r>
      <w:r w:rsidR="007068BA" w:rsidRPr="00B020FB">
        <w:rPr>
          <w:rFonts w:ascii="Palatino" w:hAnsi="Palatino"/>
        </w:rPr>
        <w:tab/>
      </w:r>
    </w:p>
    <w:p w14:paraId="2D42F0A6" w14:textId="77777777" w:rsidR="007068BA" w:rsidRPr="00B020FB" w:rsidRDefault="007068BA" w:rsidP="00014635">
      <w:pPr>
        <w:pStyle w:val="Paragraph"/>
        <w:rPr>
          <w:rFonts w:ascii="Palatino" w:hAnsi="Palatino"/>
        </w:rPr>
      </w:pPr>
      <w:r w:rsidRPr="00B020FB">
        <w:rPr>
          <w:rFonts w:ascii="Palatino" w:hAnsi="Palatino"/>
        </w:rPr>
        <w:t>The equations for forward prices are essentially similar to futures prices. The generalized forward price (F0) is either case (futures or forwards) is therefore given by:</w:t>
      </w:r>
    </w:p>
    <w:p w14:paraId="7C16EA97" w14:textId="77777777" w:rsidR="007068BA" w:rsidRPr="00B020FB" w:rsidRDefault="00B020FB" w:rsidP="00014635">
      <w:pPr>
        <w:pStyle w:val="Paragraph"/>
        <w:rPr>
          <w:rFonts w:ascii="Palatino" w:hAnsi="Palatino"/>
        </w:rPr>
      </w:pPr>
      <w:r w:rsidRPr="00B020FB">
        <w:rPr>
          <w:rFonts w:ascii="Palatino" w:hAnsi="Palatino"/>
        </w:rPr>
        <w:lastRenderedPageBreak/>
        <w:pict w14:anchorId="05FA5D85">
          <v:shape id="_x0000_i1058" type="#_x0000_t75" style="width:59.8pt;height:23.25pt">
            <v:imagedata r:id="rId86" o:title=""/>
          </v:shape>
        </w:pict>
      </w:r>
    </w:p>
    <w:p w14:paraId="16329E57" w14:textId="77777777" w:rsidR="007068BA" w:rsidRPr="00B020FB" w:rsidRDefault="007068BA" w:rsidP="00014635">
      <w:pPr>
        <w:pStyle w:val="Paragraph"/>
        <w:rPr>
          <w:rFonts w:ascii="Palatino" w:hAnsi="Palatino"/>
        </w:rPr>
      </w:pPr>
      <w:r w:rsidRPr="00B020FB">
        <w:rPr>
          <w:rFonts w:ascii="Palatino" w:hAnsi="Palatino"/>
        </w:rPr>
        <w:t>If the asset provides interim cash flows (e.g., a stock that pays dividends), then let (I) equal the present value of the cash flows received and the cost-of-carry model is then given by:</w:t>
      </w:r>
    </w:p>
    <w:p w14:paraId="2EF13045" w14:textId="77777777" w:rsidR="007068BA" w:rsidRPr="00B020FB" w:rsidRDefault="00B020FB" w:rsidP="00014635">
      <w:pPr>
        <w:pStyle w:val="Paragraph"/>
        <w:rPr>
          <w:rFonts w:ascii="Palatino" w:hAnsi="Palatino"/>
        </w:rPr>
      </w:pPr>
      <w:r w:rsidRPr="00B020FB">
        <w:rPr>
          <w:rFonts w:ascii="Palatino" w:hAnsi="Palatino"/>
        </w:rPr>
        <w:pict w14:anchorId="70E277E7">
          <v:shape id="_x0000_i1059" type="#_x0000_t75" style="width:88.6pt;height:23.25pt">
            <v:imagedata r:id="rId87" o:title=""/>
          </v:shape>
        </w:pict>
      </w:r>
      <w:r w:rsidR="007068BA" w:rsidRPr="00B020FB">
        <w:rPr>
          <w:rFonts w:ascii="Palatino" w:hAnsi="Palatino"/>
        </w:rPr>
        <w:tab/>
      </w:r>
    </w:p>
    <w:p w14:paraId="75D59789" w14:textId="77777777" w:rsidR="007068BA" w:rsidRPr="00B020FB" w:rsidRDefault="007068BA" w:rsidP="00014635">
      <w:pPr>
        <w:pStyle w:val="Paragraph"/>
        <w:rPr>
          <w:rFonts w:ascii="Palatino" w:hAnsi="Palatino"/>
        </w:rPr>
      </w:pPr>
      <w:r w:rsidRPr="00B020FB">
        <w:rPr>
          <w:rFonts w:ascii="Palatino" w:hAnsi="Palatino"/>
        </w:rPr>
        <w:t>If the asset provides income (e.g., a stock that pays dividends), where the income can be expressed as a constant percentage of the spot price (given by q), then the model is given by:</w:t>
      </w:r>
    </w:p>
    <w:p w14:paraId="1E23661F" w14:textId="77777777" w:rsidR="007068BA" w:rsidRPr="00B020FB" w:rsidRDefault="00B020FB" w:rsidP="00014635">
      <w:pPr>
        <w:pStyle w:val="Paragraph"/>
        <w:rPr>
          <w:rFonts w:ascii="Palatino" w:hAnsi="Palatino"/>
        </w:rPr>
      </w:pPr>
      <w:r w:rsidRPr="00B020FB">
        <w:rPr>
          <w:rFonts w:ascii="Palatino" w:hAnsi="Palatino"/>
        </w:rPr>
        <w:pict w14:anchorId="3B1EC8C9">
          <v:shape id="_x0000_i1060" type="#_x0000_t75" style="width:77pt;height:23.25pt">
            <v:imagedata r:id="rId88" o:title=""/>
          </v:shape>
        </w:pict>
      </w:r>
    </w:p>
    <w:p w14:paraId="4F1176C6" w14:textId="77777777" w:rsidR="007068BA" w:rsidRPr="00B020FB" w:rsidRDefault="007068BA" w:rsidP="00014635">
      <w:pPr>
        <w:pStyle w:val="Paragraph"/>
        <w:rPr>
          <w:rFonts w:ascii="Palatino" w:hAnsi="Palatino"/>
        </w:rPr>
      </w:pPr>
      <w:r w:rsidRPr="00B020FB">
        <w:rPr>
          <w:rFonts w:ascii="Palatino" w:hAnsi="Palatino"/>
        </w:rPr>
        <w:t xml:space="preserve">If the asset has a storage cost and produces a convenience yield (where the convenience yield is a constant percentage of the spot price, denoted by ‘y’), the cost-of-carry model expands to: </w:t>
      </w:r>
    </w:p>
    <w:p w14:paraId="6C0656A7" w14:textId="77777777" w:rsidR="007068BA" w:rsidRPr="00B020FB" w:rsidRDefault="00B020FB" w:rsidP="00014635">
      <w:pPr>
        <w:pStyle w:val="Paragraph"/>
        <w:rPr>
          <w:rFonts w:ascii="Palatino" w:hAnsi="Palatino"/>
        </w:rPr>
      </w:pPr>
      <w:r w:rsidRPr="00B020FB">
        <w:rPr>
          <w:rFonts w:ascii="Palatino" w:hAnsi="Palatino"/>
        </w:rPr>
        <w:pict w14:anchorId="2709A834">
          <v:shape id="_x0000_i1061" type="#_x0000_t75" style="width:88.6pt;height:23.25pt">
            <v:imagedata r:id="rId89" o:title=""/>
          </v:shape>
        </w:pict>
      </w:r>
      <w:r w:rsidR="007068BA" w:rsidRPr="00B020FB">
        <w:rPr>
          <w:rFonts w:ascii="Palatino" w:hAnsi="Palatino"/>
        </w:rPr>
        <w:tab/>
      </w:r>
    </w:p>
    <w:p w14:paraId="4A3744DF" w14:textId="77777777" w:rsidR="00940886" w:rsidRPr="00B020FB" w:rsidRDefault="007068BA" w:rsidP="00014635">
      <w:pPr>
        <w:pStyle w:val="Paragraph"/>
        <w:rPr>
          <w:rFonts w:ascii="Palatino" w:hAnsi="Palatino"/>
        </w:rPr>
      </w:pPr>
      <w:r w:rsidRPr="00B020FB">
        <w:rPr>
          <w:rFonts w:ascii="Palatino" w:hAnsi="Palatino"/>
        </w:rPr>
        <w:t>Where r is the risk-free rate, u is the storage cost as a constant percentage, and y is the</w:t>
      </w:r>
      <w:r w:rsidR="00940886" w:rsidRPr="00B020FB">
        <w:rPr>
          <w:rFonts w:ascii="Palatino" w:hAnsi="Palatino"/>
        </w:rPr>
        <w:t xml:space="preserve"> convenience yield.</w:t>
      </w:r>
    </w:p>
    <w:p w14:paraId="4559F0C2" w14:textId="77777777" w:rsidR="007068BA" w:rsidRPr="00B020FB" w:rsidRDefault="00F56830" w:rsidP="00473A5B">
      <w:pPr>
        <w:pStyle w:val="Paragraph"/>
        <w:jc w:val="center"/>
        <w:rPr>
          <w:rFonts w:ascii="Palatino" w:hAnsi="Palatino"/>
        </w:rPr>
      </w:pPr>
      <w:r w:rsidRPr="00B020FB">
        <w:rPr>
          <w:rFonts w:ascii="Palatino" w:hAnsi="Palatino"/>
          <w:noProof/>
          <w:lang w:bidi="ar-SA"/>
        </w:rPr>
        <w:drawing>
          <wp:inline distT="0" distB="0" distL="0" distR="0" wp14:anchorId="38869CEC" wp14:editId="1F3ECEE5">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4101053" cy="2653416"/>
                    </a:xfrm>
                    <a:prstGeom prst="rect">
                      <a:avLst/>
                    </a:prstGeom>
                  </pic:spPr>
                </pic:pic>
              </a:graphicData>
            </a:graphic>
          </wp:inline>
        </w:drawing>
      </w:r>
    </w:p>
    <w:p w14:paraId="267622D6" w14:textId="77777777" w:rsidR="007068BA" w:rsidRPr="00B020FB" w:rsidRDefault="007068BA" w:rsidP="00014635">
      <w:pPr>
        <w:pStyle w:val="Paragraph"/>
        <w:rPr>
          <w:rFonts w:ascii="Palatino" w:hAnsi="Palatino"/>
        </w:rPr>
      </w:pPr>
      <w:r w:rsidRPr="00B020FB">
        <w:rPr>
          <w:rFonts w:ascii="Palatino" w:hAnsi="Palatino"/>
        </w:rPr>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14:paraId="1D2335D9" w14:textId="77777777" w:rsidR="00473A5B" w:rsidRPr="00B020FB" w:rsidRDefault="00473A5B">
      <w:pPr>
        <w:spacing w:before="0"/>
        <w:rPr>
          <w:rFonts w:ascii="Palatino" w:hAnsi="Palatino"/>
          <w:color w:val="000000" w:themeColor="text1"/>
        </w:rPr>
      </w:pPr>
      <w:r w:rsidRPr="00B020FB">
        <w:rPr>
          <w:rFonts w:ascii="Palatino" w:hAnsi="Palatino"/>
        </w:rPr>
        <w:br w:type="page"/>
      </w:r>
    </w:p>
    <w:p w14:paraId="6AD591F5" w14:textId="77777777" w:rsidR="007068BA" w:rsidRPr="00B020FB" w:rsidRDefault="007068BA" w:rsidP="00940886">
      <w:pPr>
        <w:pStyle w:val="Paragraph"/>
        <w:rPr>
          <w:rFonts w:ascii="Palatino" w:hAnsi="Palatino"/>
        </w:rPr>
      </w:pPr>
      <w:r w:rsidRPr="00B020FB">
        <w:rPr>
          <w:rFonts w:ascii="Palatino" w:hAnsi="Palatino"/>
        </w:rPr>
        <w:lastRenderedPageBreak/>
        <w:t>In summary, the cost of carry links the spot price to the forward price:</w:t>
      </w:r>
    </w:p>
    <w:p w14:paraId="1E4D52D3" w14:textId="77777777"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4793F3C5" wp14:editId="11FB9879">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91"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p>
    <w:p w14:paraId="176F3502" w14:textId="77777777" w:rsidR="007068BA" w:rsidRPr="00B020FB" w:rsidRDefault="007068BA" w:rsidP="00940886">
      <w:pPr>
        <w:pStyle w:val="Paragraph"/>
        <w:rPr>
          <w:rFonts w:ascii="Palatino" w:hAnsi="Palatino"/>
        </w:rPr>
      </w:pPr>
      <w:r w:rsidRPr="00B020FB">
        <w:rPr>
          <w:rFonts w:ascii="Palatino" w:hAnsi="Palatino"/>
        </w:rPr>
        <w:t>And a</w:t>
      </w:r>
      <w:r w:rsidR="00940886" w:rsidRPr="00B020FB">
        <w:rPr>
          <w:rFonts w:ascii="Palatino" w:hAnsi="Palatino"/>
        </w:rPr>
        <w:t xml:space="preserve"> </w:t>
      </w:r>
      <w:r w:rsidRPr="00B020FB">
        <w:rPr>
          <w:rFonts w:ascii="Palatino" w:hAnsi="Palatino"/>
        </w:rPr>
        <w:t>financial asset can be summarized as follows:</w:t>
      </w:r>
    </w:p>
    <w:p w14:paraId="205144BA" w14:textId="77777777" w:rsidR="00C0134E"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7C150D81" wp14:editId="4EB40CDE">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92"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14:paraId="68C6537B" w14:textId="77777777" w:rsidR="00435DA5" w:rsidRPr="00B020FB" w:rsidRDefault="00435DA5">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1B7D9391" w14:textId="77777777" w:rsidR="007068BA" w:rsidRPr="00B020FB" w:rsidRDefault="007068BA" w:rsidP="00014635">
      <w:pPr>
        <w:pStyle w:val="Paragraph"/>
        <w:rPr>
          <w:rFonts w:ascii="Palatino" w:hAnsi="Palatino"/>
        </w:rPr>
      </w:pPr>
      <w:r w:rsidRPr="00B020FB">
        <w:rPr>
          <w:rFonts w:ascii="Palatino" w:hAnsi="Palatino"/>
        </w:rPr>
        <w:lastRenderedPageBreak/>
        <w:t>Calculate the forward price, given the underlying asset’s price, with or without short sales and/or consideration to the income or yield of the underlying asset. Describe an arbitrage argument in support of these prices</w:t>
      </w:r>
    </w:p>
    <w:p w14:paraId="3B92DB25" w14:textId="77777777" w:rsidR="007068BA" w:rsidRPr="00B020FB" w:rsidRDefault="007068BA" w:rsidP="00014635">
      <w:pPr>
        <w:pStyle w:val="Paragraph"/>
        <w:rPr>
          <w:rFonts w:ascii="Palatino" w:hAnsi="Palatino"/>
        </w:rPr>
      </w:pPr>
      <w:r w:rsidRPr="00B020FB">
        <w:rPr>
          <w:rFonts w:ascii="Palatino" w:hAnsi="Palatino"/>
        </w:rPr>
        <w:t xml:space="preserve">The following exhibit (from a key learning spreadsheet) locates several </w:t>
      </w:r>
      <w:proofErr w:type="gramStart"/>
      <w:r w:rsidRPr="00B020FB">
        <w:rPr>
          <w:rFonts w:ascii="Palatino" w:hAnsi="Palatino"/>
        </w:rPr>
        <w:t>cost</w:t>
      </w:r>
      <w:proofErr w:type="gramEnd"/>
      <w:r w:rsidRPr="00B020FB">
        <w:rPr>
          <w:rFonts w:ascii="Palatino" w:hAnsi="Palatino"/>
        </w:rPr>
        <w:t xml:space="preserve"> of carry examples together into the same template (one textbook example per column).</w:t>
      </w:r>
    </w:p>
    <w:p w14:paraId="0BEE007F" w14:textId="77777777" w:rsidR="007068BA" w:rsidRPr="00B020FB" w:rsidRDefault="007068BA" w:rsidP="00014635">
      <w:pPr>
        <w:pStyle w:val="Paragraph"/>
        <w:rPr>
          <w:rFonts w:ascii="Palatino" w:hAnsi="Palatino"/>
        </w:rPr>
      </w:pPr>
      <w:r w:rsidRPr="00B020FB">
        <w:rPr>
          <w:rFonts w:ascii="Palatino" w:hAnsi="Palatino"/>
        </w:rPr>
        <w:t>Note that the “four forces” are represented: interest rate and storage costs increase the price of the forward, while yield/dividend and convenience decrease the price of the forward:</w:t>
      </w:r>
    </w:p>
    <w:tbl>
      <w:tblPr>
        <w:tblW w:w="8744" w:type="dxa"/>
        <w:jc w:val="center"/>
        <w:tblInd w:w="-332" w:type="dxa"/>
        <w:tblCellMar>
          <w:left w:w="0" w:type="dxa"/>
          <w:right w:w="0" w:type="dxa"/>
        </w:tblCellMar>
        <w:tblLook w:val="04A0" w:firstRow="1" w:lastRow="0" w:firstColumn="1" w:lastColumn="0" w:noHBand="0" w:noVBand="1"/>
      </w:tblPr>
      <w:tblGrid>
        <w:gridCol w:w="4165"/>
        <w:gridCol w:w="1157"/>
        <w:gridCol w:w="1258"/>
        <w:gridCol w:w="1258"/>
        <w:gridCol w:w="906"/>
      </w:tblGrid>
      <w:tr w:rsidR="007068BA" w:rsidRPr="00B020FB" w14:paraId="5428BC74" w14:textId="77777777" w:rsidTr="002E6B9B">
        <w:trPr>
          <w:trHeight w:val="171"/>
          <w:jc w:val="center"/>
        </w:trPr>
        <w:tc>
          <w:tcPr>
            <w:tcW w:w="4177" w:type="dxa"/>
            <w:tcBorders>
              <w:top w:val="nil"/>
              <w:left w:val="nil"/>
              <w:bottom w:val="nil"/>
              <w:right w:val="nil"/>
            </w:tcBorders>
            <w:shd w:val="clear" w:color="auto" w:fill="61FF61"/>
            <w:tcMar>
              <w:top w:w="15" w:type="dxa"/>
              <w:left w:w="15" w:type="dxa"/>
              <w:bottom w:w="0" w:type="dxa"/>
              <w:right w:w="15" w:type="dxa"/>
            </w:tcMar>
            <w:vAlign w:val="center"/>
            <w:hideMark/>
          </w:tcPr>
          <w:p w14:paraId="4495CABF" w14:textId="77777777" w:rsidR="007068BA" w:rsidRPr="00B020FB" w:rsidRDefault="007068BA" w:rsidP="003C5E1E">
            <w:pPr>
              <w:pStyle w:val="BT-Normal"/>
              <w:tabs>
                <w:tab w:val="left" w:pos="3922"/>
              </w:tabs>
              <w:spacing w:after="0"/>
              <w:rPr>
                <w:rFonts w:ascii="Palatino" w:hAnsi="Palatino"/>
                <w:b/>
                <w:sz w:val="24"/>
                <w:szCs w:val="24"/>
              </w:rPr>
            </w:pPr>
            <w:r w:rsidRPr="00B020FB">
              <w:rPr>
                <w:rFonts w:ascii="Palatino" w:hAnsi="Palatino"/>
                <w:b/>
                <w:kern w:val="24"/>
                <w:sz w:val="24"/>
                <w:szCs w:val="24"/>
              </w:rPr>
              <w:t xml:space="preserve">Cost of Carry </w:t>
            </w:r>
            <w:r w:rsidR="003C5E1E" w:rsidRPr="00B020FB">
              <w:rPr>
                <w:rFonts w:ascii="Palatino" w:hAnsi="Palatino"/>
                <w:b/>
                <w:kern w:val="24"/>
                <w:sz w:val="24"/>
                <w:szCs w:val="24"/>
              </w:rPr>
              <w:t>(XLSX)</w:t>
            </w:r>
          </w:p>
        </w:tc>
        <w:tc>
          <w:tcPr>
            <w:tcW w:w="1140" w:type="dxa"/>
            <w:tcBorders>
              <w:top w:val="nil"/>
              <w:left w:val="nil"/>
              <w:bottom w:val="nil"/>
              <w:right w:val="nil"/>
            </w:tcBorders>
            <w:shd w:val="clear" w:color="auto" w:fill="61FF61"/>
            <w:tcMar>
              <w:top w:w="15" w:type="dxa"/>
              <w:left w:w="15" w:type="dxa"/>
              <w:bottom w:w="0" w:type="dxa"/>
              <w:right w:w="15" w:type="dxa"/>
            </w:tcMar>
            <w:vAlign w:val="bottom"/>
            <w:hideMark/>
          </w:tcPr>
          <w:p w14:paraId="418FED95" w14:textId="77777777" w:rsidR="007068BA" w:rsidRPr="00B020FB" w:rsidRDefault="007068BA" w:rsidP="00C0134E">
            <w:pPr>
              <w:pStyle w:val="BT-Normal"/>
              <w:tabs>
                <w:tab w:val="left" w:pos="3922"/>
              </w:tabs>
              <w:spacing w:after="0"/>
              <w:rPr>
                <w:rFonts w:ascii="Palatino" w:hAnsi="Palatino"/>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14:paraId="499A520F" w14:textId="77777777" w:rsidR="007068BA" w:rsidRPr="00B020FB" w:rsidRDefault="007068BA" w:rsidP="00C0134E">
            <w:pPr>
              <w:pStyle w:val="BT-Normal"/>
              <w:tabs>
                <w:tab w:val="left" w:pos="3922"/>
              </w:tabs>
              <w:spacing w:after="0"/>
              <w:rPr>
                <w:rFonts w:ascii="Palatino" w:hAnsi="Palatino"/>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14:paraId="404AD6A0" w14:textId="77777777" w:rsidR="007068BA" w:rsidRPr="00B020FB" w:rsidRDefault="007068BA" w:rsidP="00C0134E">
            <w:pPr>
              <w:pStyle w:val="BT-Normal"/>
              <w:tabs>
                <w:tab w:val="left" w:pos="3922"/>
              </w:tabs>
              <w:spacing w:after="0"/>
              <w:rPr>
                <w:rFonts w:ascii="Palatino" w:hAnsi="Palatino"/>
                <w:sz w:val="24"/>
                <w:szCs w:val="24"/>
              </w:rPr>
            </w:pPr>
          </w:p>
        </w:tc>
        <w:tc>
          <w:tcPr>
            <w:tcW w:w="907" w:type="dxa"/>
            <w:tcBorders>
              <w:top w:val="nil"/>
              <w:left w:val="nil"/>
              <w:bottom w:val="nil"/>
              <w:right w:val="nil"/>
            </w:tcBorders>
            <w:shd w:val="clear" w:color="auto" w:fill="61FF61"/>
            <w:tcMar>
              <w:top w:w="15" w:type="dxa"/>
              <w:left w:w="15" w:type="dxa"/>
              <w:bottom w:w="0" w:type="dxa"/>
              <w:right w:w="15" w:type="dxa"/>
            </w:tcMar>
            <w:vAlign w:val="bottom"/>
            <w:hideMark/>
          </w:tcPr>
          <w:p w14:paraId="1218956A" w14:textId="77777777" w:rsidR="007068BA" w:rsidRPr="00B020FB" w:rsidRDefault="007068BA" w:rsidP="00C0134E">
            <w:pPr>
              <w:pStyle w:val="BT-Normal"/>
              <w:tabs>
                <w:tab w:val="left" w:pos="3922"/>
              </w:tabs>
              <w:spacing w:after="0"/>
              <w:rPr>
                <w:rFonts w:ascii="Palatino" w:hAnsi="Palatino"/>
                <w:sz w:val="24"/>
                <w:szCs w:val="24"/>
              </w:rPr>
            </w:pPr>
          </w:p>
        </w:tc>
      </w:tr>
      <w:tr w:rsidR="007068BA" w:rsidRPr="00B020FB" w14:paraId="5CFC76C0" w14:textId="77777777" w:rsidTr="002E6B9B">
        <w:trPr>
          <w:trHeight w:val="171"/>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39D289C7"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color w:val="FF0000"/>
                <w:kern w:val="24"/>
                <w:sz w:val="24"/>
                <w:szCs w:val="24"/>
              </w:rPr>
              <w:t>Red are ownership costs that increase the forward price (rate, storage)</w:t>
            </w:r>
          </w:p>
        </w:tc>
      </w:tr>
      <w:tr w:rsidR="007068BA" w:rsidRPr="00B020FB" w14:paraId="188E805F" w14:textId="77777777" w:rsidTr="002E6B9B">
        <w:trPr>
          <w:trHeight w:val="306"/>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5C648D53"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color w:val="0000FF"/>
                <w:kern w:val="24"/>
                <w:sz w:val="24"/>
                <w:szCs w:val="24"/>
              </w:rPr>
              <w:t>Blue are ownership benefits that decrease the forward price (income/dividend, convenience)</w:t>
            </w:r>
          </w:p>
        </w:tc>
      </w:tr>
      <w:tr w:rsidR="007068BA" w:rsidRPr="00B020FB" w14:paraId="6C925788"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DDF8079" w14:textId="77777777" w:rsidR="007068BA" w:rsidRPr="00B020FB" w:rsidRDefault="007068BA" w:rsidP="00C0134E">
            <w:pPr>
              <w:pStyle w:val="BT-Normal"/>
              <w:tabs>
                <w:tab w:val="left" w:pos="3922"/>
              </w:tabs>
              <w:spacing w:after="0"/>
              <w:rPr>
                <w:rFonts w:ascii="Palatino" w:hAnsi="Palatino"/>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2507221"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13374378"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A24003A"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62297C4C"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Hull</w:t>
            </w:r>
          </w:p>
        </w:tc>
      </w:tr>
      <w:tr w:rsidR="007068BA" w:rsidRPr="00B020FB" w14:paraId="5F077040" w14:textId="77777777"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534FA23"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C6CE2C4"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4428B6"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DA87BE"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F962B4A" w14:textId="77777777"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5.2</w:t>
            </w:r>
          </w:p>
        </w:tc>
      </w:tr>
      <w:tr w:rsidR="007068BA" w:rsidRPr="00B020FB" w14:paraId="41682071" w14:textId="77777777"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6A3432"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Spot (S0)</w:t>
            </w:r>
          </w:p>
        </w:tc>
        <w:tc>
          <w:tcPr>
            <w:tcW w:w="114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7461400C"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2.5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51E2FD0D"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40.0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0C12BCC2"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900.00 </w:t>
            </w:r>
          </w:p>
        </w:tc>
        <w:tc>
          <w:tcPr>
            <w:tcW w:w="907"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45E01A92"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50.00 </w:t>
            </w:r>
          </w:p>
        </w:tc>
      </w:tr>
      <w:tr w:rsidR="007068BA" w:rsidRPr="00B020FB" w14:paraId="5D73745C"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52B15AE1"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Time to maturity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78F83CAE"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63CE255"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3</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8C3D249"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9</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1B671A95"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0</w:t>
            </w:r>
          </w:p>
        </w:tc>
      </w:tr>
      <w:tr w:rsidR="007068BA" w:rsidRPr="00B020FB" w14:paraId="28C52D71"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143CA09"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Interest rate (per annum)</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14:paraId="10AA823B"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6.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7852C56E"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5.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1A6D0F6A"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14:paraId="64F5121F"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8.00%</w:t>
            </w:r>
          </w:p>
        </w:tc>
      </w:tr>
      <w:tr w:rsidR="007068BA" w:rsidRPr="00B020FB" w14:paraId="5F4816B2"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F6D1D65"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080D814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0924AB74"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ED238E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41DD3BB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67%</w:t>
            </w:r>
          </w:p>
        </w:tc>
      </w:tr>
      <w:tr w:rsidR="007068BA" w:rsidRPr="00B020FB" w14:paraId="46405645"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6B9B8E3E"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Storage costs,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14:paraId="49ACC9B9"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5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04C398F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5ECF547A"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14:paraId="52E8C0FC"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r>
      <w:tr w:rsidR="007068BA" w:rsidRPr="00B020FB" w14:paraId="0FB8483E"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D3A5CED"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0000FF"/>
                <w:kern w:val="24"/>
                <w:sz w:val="24"/>
                <w:szCs w:val="24"/>
              </w:rPr>
              <w:t>Yield/Dividen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14:paraId="330BAAFE"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61ABA345"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10A37578"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14:paraId="69DE498B"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r>
      <w:tr w:rsidR="007068BA" w:rsidRPr="00B020FB" w14:paraId="35D7168E"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BB837D5"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0000FF"/>
                <w:kern w:val="24"/>
                <w:sz w:val="24"/>
                <w:szCs w:val="24"/>
              </w:rPr>
              <w:t>Convenience Yiel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14:paraId="5542C0E4"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7CEED4D9"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14:paraId="716889DB"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14:paraId="527D8EAB"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r>
      <w:tr w:rsidR="007068BA" w:rsidRPr="00B020FB" w14:paraId="4E735126" w14:textId="77777777" w:rsidTr="002E6B9B">
        <w:trPr>
          <w:trHeight w:val="171"/>
          <w:jc w:val="center"/>
        </w:trPr>
        <w:tc>
          <w:tcPr>
            <w:tcW w:w="417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14:paraId="178916A9" w14:textId="77777777"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kern w:val="24"/>
                <w:sz w:val="24"/>
                <w:szCs w:val="24"/>
              </w:rPr>
              <w:t>Implied Forward Price (F0)</w:t>
            </w:r>
          </w:p>
        </w:tc>
        <w:tc>
          <w:tcPr>
            <w:tcW w:w="114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14:paraId="01371968"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3.18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14:paraId="39D64D40"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40.50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14:paraId="6D5E5901"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886.60 </w:t>
            </w:r>
          </w:p>
        </w:tc>
        <w:tc>
          <w:tcPr>
            <w:tcW w:w="90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14:paraId="57896EFA"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51.14 </w:t>
            </w:r>
          </w:p>
        </w:tc>
      </w:tr>
      <w:tr w:rsidR="007068BA" w:rsidRPr="00B020FB" w14:paraId="2FA45460"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8FD00F6" w14:textId="77777777" w:rsidR="007068BA" w:rsidRPr="00B020FB" w:rsidRDefault="007068BA" w:rsidP="00C0134E">
            <w:pPr>
              <w:pStyle w:val="BT-Normal"/>
              <w:tabs>
                <w:tab w:val="left" w:pos="3922"/>
              </w:tabs>
              <w:spacing w:after="0"/>
              <w:rPr>
                <w:rFonts w:ascii="Palatino" w:hAnsi="Palatino"/>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5D1AB542"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64A88149"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2F74C555"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2DC3125D" w14:textId="77777777"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14:paraId="17C0B46B" w14:textId="77777777"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45B181"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i/>
                <w:iCs/>
                <w:kern w:val="24"/>
                <w:sz w:val="24"/>
                <w:szCs w:val="24"/>
              </w:rPr>
              <w:t>Income/Cost as Lump Sum</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2B77867"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392FFC1"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6A5E04"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A57D31"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r>
      <w:tr w:rsidR="007068BA" w:rsidRPr="00B020FB" w14:paraId="1D0A4432" w14:textId="77777777"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6D62AD6"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13635E5"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7BE9072"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4B841CC"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BC12DE3" w14:textId="77777777"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14:paraId="6438E96D"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2DE6E6C4"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14:paraId="0E2FB450"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57252300"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14:paraId="46BC8AD8"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14:paraId="4A276420" w14:textId="77777777"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14:paraId="4EDAC404"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765FF793"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AA9C1B4"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79079C" w14:textId="77777777"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725B0C1"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FAC816" w14:textId="77777777"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14:paraId="5678DDD0" w14:textId="77777777"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14:paraId="399EA6FE" w14:textId="77777777"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793A70"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C39E3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98D741"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39.60 </w:t>
            </w:r>
          </w:p>
        </w:tc>
        <w:tc>
          <w:tcPr>
            <w:tcW w:w="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7C86B273" w14:textId="77777777"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2.16 </w:t>
            </w:r>
          </w:p>
        </w:tc>
      </w:tr>
    </w:tbl>
    <w:p w14:paraId="75E24E19" w14:textId="77777777" w:rsidR="007068BA" w:rsidRPr="00B020FB" w:rsidRDefault="007068BA" w:rsidP="007068BA">
      <w:pPr>
        <w:pStyle w:val="BT-Normal"/>
        <w:rPr>
          <w:rFonts w:ascii="Palatino" w:hAnsi="Palatino"/>
        </w:rPr>
      </w:pPr>
    </w:p>
    <w:p w14:paraId="05DB179C" w14:textId="77777777" w:rsidR="007068BA" w:rsidRPr="00B020FB" w:rsidRDefault="007068BA" w:rsidP="00014635">
      <w:pPr>
        <w:pStyle w:val="Paragraph"/>
        <w:rPr>
          <w:rFonts w:ascii="Palatino" w:hAnsi="Palatino"/>
        </w:rPr>
      </w:pPr>
      <w:r w:rsidRPr="00B020FB">
        <w:rPr>
          <w:rFonts w:ascii="Palatino" w:hAnsi="Palatino"/>
        </w:rPr>
        <w:t>Value of a forward contract</w:t>
      </w:r>
    </w:p>
    <w:p w14:paraId="41257F55" w14:textId="77777777" w:rsidR="007068BA" w:rsidRPr="00B020FB" w:rsidRDefault="007068BA" w:rsidP="00014635">
      <w:pPr>
        <w:pStyle w:val="Paragraph"/>
        <w:rPr>
          <w:rFonts w:ascii="Palatino" w:hAnsi="Palatino"/>
        </w:rPr>
      </w:pPr>
      <w:r w:rsidRPr="00B020FB">
        <w:rPr>
          <w:rFonts w:ascii="Palatino" w:hAnsi="Palatino"/>
        </w:rPr>
        <w:t>The value of a forward contract (f) is given by either equation below:</w:t>
      </w:r>
    </w:p>
    <w:p w14:paraId="5692BA8B" w14:textId="77777777" w:rsidR="007068BA" w:rsidRPr="00B020FB" w:rsidRDefault="00B020FB" w:rsidP="00014635">
      <w:pPr>
        <w:pStyle w:val="Paragraph"/>
        <w:rPr>
          <w:rFonts w:ascii="Palatino" w:hAnsi="Palatino"/>
        </w:rPr>
      </w:pPr>
      <w:r w:rsidRPr="00B020FB">
        <w:rPr>
          <w:rFonts w:ascii="Palatino" w:hAnsi="Palatino"/>
        </w:rPr>
        <w:pict w14:anchorId="6C5E75FD">
          <v:shape id="_x0000_i1062" type="#_x0000_t75" style="width:108pt;height:43.75pt">
            <v:imagedata r:id="rId93" o:title=""/>
          </v:shape>
        </w:pict>
      </w:r>
      <w:r w:rsidR="007068BA" w:rsidRPr="00B020FB">
        <w:rPr>
          <w:rFonts w:ascii="Palatino" w:hAnsi="Palatino"/>
        </w:rPr>
        <w:tab/>
      </w:r>
    </w:p>
    <w:p w14:paraId="560B3818" w14:textId="77777777" w:rsidR="007068BA" w:rsidRPr="00B020FB" w:rsidRDefault="007068BA" w:rsidP="00014635">
      <w:pPr>
        <w:pStyle w:val="Paragraph"/>
        <w:rPr>
          <w:rFonts w:ascii="Palatino" w:hAnsi="Palatino"/>
        </w:rPr>
      </w:pPr>
      <w:r w:rsidRPr="00B020FB">
        <w:rPr>
          <w:rFonts w:ascii="Palatino" w:hAnsi="Palatino"/>
        </w:rPr>
        <w:t>These are equivalent because the second equation replaces the forward price (F0) with a spot price that is continuously compounded “forward in time.” When a forward contract is first entered into, it has no value because when first negotiated, the delivery price (K) equals the forward price (F0). Only as time passes and the forward price changes does the forward contract gain or lose value.</w:t>
      </w:r>
    </w:p>
    <w:p w14:paraId="0773C325" w14:textId="77777777" w:rsidR="007068BA" w:rsidRPr="00B020FB" w:rsidRDefault="007068BA" w:rsidP="00014635">
      <w:pPr>
        <w:pStyle w:val="Paragraph"/>
        <w:rPr>
          <w:rFonts w:ascii="Palatino" w:hAnsi="Palatino"/>
        </w:rPr>
      </w:pPr>
      <w:r w:rsidRPr="00B020FB">
        <w:rPr>
          <w:rFonts w:ascii="Palatino" w:hAnsi="Palatino"/>
        </w:rPr>
        <w:t>For example: A</w:t>
      </w:r>
      <w:r w:rsidR="00EE38CF" w:rsidRPr="00B020FB">
        <w:rPr>
          <w:rFonts w:ascii="Palatino" w:hAnsi="Palatino"/>
        </w:rPr>
        <w:t xml:space="preserve"> long forward contract on a non-</w:t>
      </w:r>
      <w:r w:rsidRPr="00B020FB">
        <w:rPr>
          <w:rFonts w:ascii="Palatino" w:hAnsi="Palatino"/>
        </w:rPr>
        <w:t xml:space="preserve">dividend-paying stock has three months left to maturity. The delivery price is $8 and the stock price is $10. Also, the risk-free rate is 5%. </w:t>
      </w:r>
    </w:p>
    <w:p w14:paraId="7F120E6C" w14:textId="77777777" w:rsidR="007068BA" w:rsidRPr="00B020FB" w:rsidRDefault="007068BA" w:rsidP="00014635">
      <w:pPr>
        <w:pStyle w:val="Paragraph"/>
        <w:rPr>
          <w:rFonts w:ascii="Palatino" w:hAnsi="Palatino"/>
        </w:rPr>
      </w:pPr>
      <w:r w:rsidRPr="00B020FB">
        <w:rPr>
          <w:rFonts w:ascii="Palatino" w:hAnsi="Palatino"/>
        </w:rPr>
        <w:t>The forward price (because t = 0.25 or one-fourth of a year) is given by:</w:t>
      </w:r>
    </w:p>
    <w:p w14:paraId="72C036F9" w14:textId="77777777" w:rsidR="007068BA" w:rsidRPr="00B020FB" w:rsidRDefault="00B020FB" w:rsidP="00014635">
      <w:pPr>
        <w:pStyle w:val="Paragraph"/>
        <w:rPr>
          <w:rFonts w:ascii="Palatino" w:hAnsi="Palatino"/>
        </w:rPr>
      </w:pPr>
      <w:r w:rsidRPr="00B020FB">
        <w:rPr>
          <w:rFonts w:ascii="Palatino" w:hAnsi="Palatino"/>
        </w:rPr>
        <w:lastRenderedPageBreak/>
        <w:pict w14:anchorId="7EE166D7">
          <v:shape id="_x0000_i1063" type="#_x0000_t75" style="width:225.4pt;height:27.7pt">
            <v:imagedata r:id="rId94" o:title=""/>
          </v:shape>
        </w:pict>
      </w:r>
    </w:p>
    <w:p w14:paraId="5309E478" w14:textId="77777777" w:rsidR="007068BA" w:rsidRPr="00B020FB" w:rsidRDefault="007068BA" w:rsidP="00014635">
      <w:pPr>
        <w:pStyle w:val="Paragraph"/>
        <w:rPr>
          <w:rFonts w:ascii="Palatino" w:hAnsi="Palatino"/>
        </w:rPr>
      </w:pPr>
      <w:r w:rsidRPr="00B020FB">
        <w:rPr>
          <w:rFonts w:ascii="Palatino" w:hAnsi="Palatino"/>
        </w:rPr>
        <w:t>And the value of the forward contract is given by:</w:t>
      </w:r>
    </w:p>
    <w:p w14:paraId="3D8EACBB" w14:textId="77777777" w:rsidR="007068BA" w:rsidRPr="00B020FB" w:rsidRDefault="00B020FB" w:rsidP="00014635">
      <w:pPr>
        <w:pStyle w:val="Paragraph"/>
        <w:rPr>
          <w:rFonts w:ascii="Palatino" w:hAnsi="Palatino"/>
        </w:rPr>
      </w:pPr>
      <w:r w:rsidRPr="00B020FB">
        <w:rPr>
          <w:rFonts w:ascii="Palatino" w:hAnsi="Palatino"/>
        </w:rPr>
        <w:pict w14:anchorId="283330BB">
          <v:shape id="_x0000_i1064" type="#_x0000_t75" style="width:307.4pt;height:26.6pt">
            <v:imagedata r:id="rId95" o:title=""/>
          </v:shape>
        </w:pict>
      </w:r>
    </w:p>
    <w:p w14:paraId="2585534F" w14:textId="77777777" w:rsidR="007068BA" w:rsidRPr="00B020FB" w:rsidRDefault="00473A5B" w:rsidP="00014635">
      <w:pPr>
        <w:pStyle w:val="Paragraph"/>
        <w:rPr>
          <w:rFonts w:ascii="Palatino" w:hAnsi="Palatino"/>
        </w:rPr>
      </w:pPr>
      <w:r w:rsidRPr="00B020FB">
        <w:rPr>
          <w:rFonts w:ascii="Palatino" w:hAnsi="Palatino"/>
        </w:rPr>
        <w:t>For example, Question</w:t>
      </w:r>
      <w:r w:rsidR="007068BA" w:rsidRPr="00B020FB">
        <w:rPr>
          <w:rFonts w:ascii="Palatino" w:hAnsi="Palatino"/>
        </w:rPr>
        <w:t>:</w:t>
      </w:r>
    </w:p>
    <w:p w14:paraId="06D9BB38" w14:textId="77777777" w:rsidR="007068BA" w:rsidRPr="00B020FB" w:rsidRDefault="007068BA" w:rsidP="00014635">
      <w:pPr>
        <w:pStyle w:val="Paragraph"/>
        <w:rPr>
          <w:rFonts w:ascii="Palatino" w:hAnsi="Palatino"/>
        </w:rPr>
      </w:pPr>
      <w:r w:rsidRPr="00B020FB">
        <w:rPr>
          <w:rFonts w:ascii="Palatino" w:hAnsi="Palatino"/>
        </w:rPr>
        <w:t>A stock’s price today is $50. The stock will pay a $1 (2%) dividend in six months. The risk-free rate is 5% for all maturities.</w:t>
      </w:r>
      <w:r w:rsidR="00EE38CF" w:rsidRPr="00B020FB">
        <w:rPr>
          <w:rFonts w:ascii="Palatino" w:hAnsi="Palatino"/>
        </w:rPr>
        <w:t xml:space="preserve"> </w:t>
      </w:r>
      <w:r w:rsidRPr="00B020FB">
        <w:rPr>
          <w:rFonts w:ascii="Palatino" w:hAnsi="Palatino"/>
        </w:rPr>
        <w:t>What is the pri</w:t>
      </w:r>
      <w:r w:rsidR="00EE38CF" w:rsidRPr="00B020FB">
        <w:rPr>
          <w:rFonts w:ascii="Palatino" w:hAnsi="Palatino"/>
        </w:rPr>
        <w:t xml:space="preserve">ce of a (long) forward contract, </w:t>
      </w:r>
      <w:proofErr w:type="gramStart"/>
      <w:r w:rsidR="00EE38CF" w:rsidRPr="00B020FB">
        <w:rPr>
          <w:rFonts w:ascii="Palatino" w:hAnsi="Palatino"/>
        </w:rPr>
        <w:t>F(</w:t>
      </w:r>
      <w:proofErr w:type="gramEnd"/>
      <w:r w:rsidR="00EE38CF" w:rsidRPr="00B020FB">
        <w:rPr>
          <w:rFonts w:ascii="Palatino" w:hAnsi="Palatino"/>
        </w:rPr>
        <w:t xml:space="preserve">0), </w:t>
      </w:r>
      <w:r w:rsidRPr="00B020FB">
        <w:rPr>
          <w:rFonts w:ascii="Palatino" w:hAnsi="Palatino"/>
        </w:rPr>
        <w:t>to purchase the stock in one year?</w:t>
      </w:r>
    </w:p>
    <w:p w14:paraId="69F00BB0" w14:textId="77777777" w:rsidR="007068BA" w:rsidRPr="00B020FB" w:rsidRDefault="007068BA" w:rsidP="00014635">
      <w:pPr>
        <w:pStyle w:val="Paragraph"/>
        <w:rPr>
          <w:rFonts w:ascii="Palatino" w:hAnsi="Palatino"/>
        </w:rPr>
      </w:pPr>
      <w:r w:rsidRPr="00B020FB">
        <w:rPr>
          <w:rFonts w:ascii="Palatino" w:hAnsi="Palatino"/>
        </w:rPr>
        <w:t>Answer:</w:t>
      </w:r>
    </w:p>
    <w:p w14:paraId="38FD4F8E" w14:textId="77777777" w:rsidR="007068BA" w:rsidRPr="00B020FB" w:rsidRDefault="00B020FB" w:rsidP="00014635">
      <w:pPr>
        <w:pStyle w:val="Paragraph"/>
        <w:rPr>
          <w:rFonts w:ascii="Palatino" w:hAnsi="Palatino"/>
        </w:rPr>
      </w:pPr>
      <w:r w:rsidRPr="00B020FB">
        <w:rPr>
          <w:rFonts w:ascii="Palatino" w:hAnsi="Palatino"/>
        </w:rPr>
        <w:pict w14:anchorId="4EE13BB1">
          <v:shape id="_x0000_i1065" type="#_x0000_t75" style="width:218.75pt;height:67pt">
            <v:imagedata r:id="rId96" o:title=""/>
          </v:shape>
        </w:pict>
      </w:r>
    </w:p>
    <w:p w14:paraId="68E1D4A6" w14:textId="77777777" w:rsidR="007068BA" w:rsidRPr="00B020FB" w:rsidRDefault="007068BA" w:rsidP="00014635">
      <w:pPr>
        <w:pStyle w:val="Paragraph"/>
        <w:rPr>
          <w:rFonts w:ascii="Palatino" w:hAnsi="Palatino"/>
        </w:rPr>
      </w:pPr>
      <w:r w:rsidRPr="00B020FB">
        <w:rPr>
          <w:rFonts w:ascii="Palatino" w:hAnsi="Palatino"/>
        </w:rPr>
        <w:t>Explain the relationship between forward and futures prices</w:t>
      </w:r>
    </w:p>
    <w:p w14:paraId="3AA7CAE2" w14:textId="77777777" w:rsidR="007068BA" w:rsidRPr="00B020FB" w:rsidRDefault="007068BA" w:rsidP="00014635">
      <w:pPr>
        <w:pStyle w:val="Paragraph"/>
        <w:rPr>
          <w:rFonts w:ascii="Palatino" w:hAnsi="Palatino"/>
        </w:rPr>
      </w:pPr>
      <w:r w:rsidRPr="00B020FB">
        <w:rPr>
          <w:rFonts w:ascii="Palatino" w:hAnsi="Palatino"/>
        </w:rPr>
        <w:t>If risk-free rate is constant and same for all maturities, then the forward price should equal the futures price (forward = futures price).</w:t>
      </w:r>
    </w:p>
    <w:p w14:paraId="521F0D21" w14:textId="77777777" w:rsidR="007068BA" w:rsidRPr="00B020FB" w:rsidRDefault="007068BA" w:rsidP="00014635">
      <w:pPr>
        <w:pStyle w:val="Paragraph"/>
        <w:rPr>
          <w:rFonts w:ascii="Palatino" w:hAnsi="Palatino"/>
        </w:rPr>
      </w:pPr>
      <w:r w:rsidRPr="00B020FB">
        <w:rPr>
          <w:rFonts w:ascii="Palatino" w:hAnsi="Palatino"/>
        </w:rPr>
        <w:t>But this will vary where there is a correlation between the underlying asset (S) and interest rates:</w:t>
      </w:r>
    </w:p>
    <w:p w14:paraId="0C477A57" w14:textId="77777777" w:rsidR="007068BA" w:rsidRPr="00B020FB" w:rsidRDefault="007068BA" w:rsidP="00014635">
      <w:pPr>
        <w:pStyle w:val="Paragraph"/>
        <w:rPr>
          <w:rFonts w:ascii="Palatino" w:hAnsi="Palatino"/>
        </w:rPr>
      </w:pPr>
      <w:r w:rsidRPr="00B020FB">
        <w:rPr>
          <w:rFonts w:ascii="Palatino" w:hAnsi="Palatino"/>
        </w:rPr>
        <w:t>If the correlation is strongly positive: futures &gt; forward</w:t>
      </w:r>
    </w:p>
    <w:p w14:paraId="2D2D1CCB" w14:textId="77777777" w:rsidR="007068BA" w:rsidRPr="00B020FB" w:rsidRDefault="007068BA" w:rsidP="00014635">
      <w:pPr>
        <w:pStyle w:val="Paragraph"/>
        <w:rPr>
          <w:rFonts w:ascii="Palatino" w:hAnsi="Palatino"/>
        </w:rPr>
      </w:pPr>
      <w:r w:rsidRPr="00B020FB">
        <w:rPr>
          <w:rFonts w:ascii="Palatino" w:hAnsi="Palatino"/>
        </w:rPr>
        <w:t>If the correlation is strongly negative: futures &lt; forward</w:t>
      </w:r>
    </w:p>
    <w:p w14:paraId="36B672A3" w14:textId="77777777" w:rsidR="007068BA" w:rsidRPr="00B020FB" w:rsidRDefault="007068BA" w:rsidP="00014635">
      <w:pPr>
        <w:pStyle w:val="Paragraph"/>
        <w:rPr>
          <w:rFonts w:ascii="Palatino" w:hAnsi="Palatino"/>
        </w:rPr>
      </w:pPr>
      <w:r w:rsidRPr="00B020FB">
        <w:rPr>
          <w:rFonts w:ascii="Palatino" w:hAnsi="Palatino"/>
        </w:rPr>
        <w:t>The other factor relates to contract life:</w:t>
      </w:r>
    </w:p>
    <w:p w14:paraId="1058975B" w14:textId="77777777" w:rsidR="007068BA" w:rsidRPr="00B020FB" w:rsidRDefault="007068BA" w:rsidP="00014635">
      <w:pPr>
        <w:pStyle w:val="Paragraph"/>
        <w:rPr>
          <w:rFonts w:ascii="Palatino" w:hAnsi="Palatino"/>
        </w:rPr>
      </w:pPr>
      <w:r w:rsidRPr="00B020FB">
        <w:rPr>
          <w:rFonts w:ascii="Palatino" w:hAnsi="Palatino"/>
        </w:rPr>
        <w:t>For short contracts, price differences should be negligible</w:t>
      </w:r>
    </w:p>
    <w:p w14:paraId="31B3441E" w14:textId="77777777" w:rsidR="007068BA" w:rsidRPr="00B020FB" w:rsidRDefault="007068BA" w:rsidP="00014635">
      <w:pPr>
        <w:pStyle w:val="Paragraph"/>
        <w:rPr>
          <w:rFonts w:ascii="Palatino" w:hAnsi="Palatino"/>
        </w:rPr>
      </w:pPr>
      <w:r w:rsidRPr="00B020FB">
        <w:rPr>
          <w:rFonts w:ascii="Palatino" w:hAnsi="Palatino"/>
        </w:rPr>
        <w:t>For long contracts (e.g., 10 year Eurodollar futures), the price difference can be significant</w:t>
      </w:r>
    </w:p>
    <w:p w14:paraId="4549065E" w14:textId="77777777" w:rsidR="00BD5952" w:rsidRPr="00B020FB" w:rsidRDefault="00BD5952" w:rsidP="00BD5952">
      <w:pPr>
        <w:pStyle w:val="Paragraph"/>
        <w:rPr>
          <w:rFonts w:ascii="Palatino" w:hAnsi="Palatino"/>
        </w:rPr>
      </w:pPr>
      <w:r w:rsidRPr="00B020FB">
        <w:rPr>
          <w:rFonts w:ascii="Palatino" w:hAnsi="Palatino"/>
        </w:rPr>
        <w:t>Calculate the value of the cash flows from a forward rate agreement (FRA).</w:t>
      </w:r>
    </w:p>
    <w:p w14:paraId="1D862B54" w14:textId="77777777" w:rsidR="007068BA" w:rsidRPr="00B020FB" w:rsidRDefault="007068BA" w:rsidP="00014635">
      <w:pPr>
        <w:pStyle w:val="Paragraph"/>
        <w:rPr>
          <w:rFonts w:ascii="Palatino" w:hAnsi="Palatino"/>
        </w:rPr>
      </w:pPr>
      <w:r w:rsidRPr="00B020FB">
        <w:rPr>
          <w:rFonts w:ascii="Palatino" w:hAnsi="Palatino"/>
        </w:rPr>
        <w:t>Define income, storage costs, and convenience yield</w:t>
      </w:r>
    </w:p>
    <w:p w14:paraId="3F38ED90" w14:textId="77777777" w:rsidR="007068BA" w:rsidRPr="00B020FB" w:rsidRDefault="007068BA" w:rsidP="00014635">
      <w:pPr>
        <w:pStyle w:val="Paragraph"/>
        <w:rPr>
          <w:rFonts w:ascii="Palatino" w:hAnsi="Palatino"/>
        </w:rPr>
      </w:pPr>
      <w:r w:rsidRPr="00B020FB">
        <w:rPr>
          <w:rFonts w:ascii="Palatino" w:hAnsi="Palatino"/>
        </w:rPr>
        <w:t xml:space="preserve">Income refers to a commodity that pays cash the owner (holder) of the asset; the party who is </w:t>
      </w:r>
      <w:proofErr w:type="gramStart"/>
      <w:r w:rsidRPr="00B020FB">
        <w:rPr>
          <w:rFonts w:ascii="Palatino" w:hAnsi="Palatino"/>
        </w:rPr>
        <w:t>long</w:t>
      </w:r>
      <w:proofErr w:type="gramEnd"/>
      <w:r w:rsidRPr="00B020FB">
        <w:rPr>
          <w:rFonts w:ascii="Palatino" w:hAnsi="Palatino"/>
        </w:rPr>
        <w:t xml:space="preserve"> the futures or forward contract forgoes the income. Examples include:</w:t>
      </w:r>
    </w:p>
    <w:p w14:paraId="05FE820F" w14:textId="77777777" w:rsidR="007068BA" w:rsidRPr="00B020FB" w:rsidRDefault="007068BA" w:rsidP="00014635">
      <w:pPr>
        <w:pStyle w:val="Paragraph"/>
        <w:rPr>
          <w:rFonts w:ascii="Palatino" w:hAnsi="Palatino"/>
        </w:rPr>
      </w:pPr>
      <w:r w:rsidRPr="00B020FB">
        <w:rPr>
          <w:rFonts w:ascii="Palatino" w:hAnsi="Palatino"/>
        </w:rPr>
        <w:t>Stocks paying known dividends</w:t>
      </w:r>
    </w:p>
    <w:p w14:paraId="0FD03DA3" w14:textId="77777777" w:rsidR="007068BA" w:rsidRPr="00B020FB" w:rsidRDefault="007068BA" w:rsidP="00014635">
      <w:pPr>
        <w:pStyle w:val="Paragraph"/>
        <w:rPr>
          <w:rFonts w:ascii="Palatino" w:hAnsi="Palatino"/>
        </w:rPr>
      </w:pPr>
      <w:r w:rsidRPr="00B020FB">
        <w:rPr>
          <w:rFonts w:ascii="Palatino" w:hAnsi="Palatino"/>
        </w:rPr>
        <w:t>Coupon-bearing bonds</w:t>
      </w:r>
    </w:p>
    <w:p w14:paraId="42D954EE" w14:textId="77777777" w:rsidR="007068BA" w:rsidRPr="00B020FB" w:rsidRDefault="007068BA" w:rsidP="00014635">
      <w:pPr>
        <w:pStyle w:val="Paragraph"/>
        <w:rPr>
          <w:rFonts w:ascii="Palatino" w:hAnsi="Palatino"/>
        </w:rPr>
      </w:pPr>
      <w:r w:rsidRPr="00B020FB">
        <w:rPr>
          <w:rFonts w:ascii="Palatino" w:hAnsi="Palatino"/>
        </w:rPr>
        <w:t>Storage costs are the cost to store or carry the asset; storage costs are typically associated with physical commodities.</w:t>
      </w:r>
    </w:p>
    <w:p w14:paraId="269C0993" w14:textId="77777777" w:rsidR="007068BA" w:rsidRPr="00B020FB" w:rsidRDefault="007068BA" w:rsidP="00014635">
      <w:pPr>
        <w:pStyle w:val="Paragraph"/>
        <w:rPr>
          <w:rFonts w:ascii="Palatino" w:hAnsi="Palatino"/>
        </w:rPr>
      </w:pPr>
      <w:r w:rsidRPr="00B020FB">
        <w:rPr>
          <w:rFonts w:ascii="Palatino" w:hAnsi="Palatino"/>
        </w:rPr>
        <w:lastRenderedPageBreak/>
        <w:t>Convenience Yield</w:t>
      </w:r>
    </w:p>
    <w:p w14:paraId="4B282172" w14:textId="77777777" w:rsidR="007068BA" w:rsidRPr="00B020FB" w:rsidRDefault="007068BA" w:rsidP="00014635">
      <w:pPr>
        <w:pStyle w:val="Paragraph"/>
        <w:rPr>
          <w:rFonts w:ascii="Palatino" w:hAnsi="Palatino"/>
        </w:rPr>
      </w:pPr>
      <w:r w:rsidRPr="00B020FB">
        <w:rPr>
          <w:rFonts w:ascii="Palatino" w:hAnsi="Palatino"/>
        </w:rPr>
        <w:t>The convenience yield reflects the “excess benefits” conferred by taking physical ownership of the asset (i.e., as opposed to holding a futures contract). The convenience yield is generally not relevant for financial assets. But for commodities (physical assets), ownership may confer positive benefits or may decrease perceived risk.</w:t>
      </w:r>
    </w:p>
    <w:p w14:paraId="5D97F278" w14:textId="77777777" w:rsidR="007068BA" w:rsidRPr="00B020FB" w:rsidRDefault="007068BA" w:rsidP="00014635">
      <w:pPr>
        <w:pStyle w:val="Paragraph"/>
        <w:rPr>
          <w:rFonts w:ascii="Palatino" w:hAnsi="Palatino"/>
        </w:rPr>
      </w:pPr>
      <w:r w:rsidRPr="00B020FB">
        <w:rPr>
          <w:rFonts w:ascii="Palatino" w:hAnsi="Palatino"/>
        </w:rPr>
        <w:t>The convenience yield is the “plug variable” that validates the cost of carry model. The convenience yield impounds benefits of holding/owning the physical asset. This includes any real optimality benefits of commodity ownership (i.e., owning the asset gives the owner some future real option).</w:t>
      </w:r>
    </w:p>
    <w:p w14:paraId="293DE08E" w14:textId="77777777" w:rsidR="007068BA" w:rsidRPr="00B020FB" w:rsidRDefault="007068BA" w:rsidP="00014635">
      <w:pPr>
        <w:pStyle w:val="Paragraph"/>
        <w:rPr>
          <w:rFonts w:ascii="Palatino" w:hAnsi="Palatino"/>
        </w:rPr>
      </w:pPr>
      <w:r w:rsidRPr="00B020FB">
        <w:rPr>
          <w:rFonts w:ascii="Palatino" w:hAnsi="Palatino"/>
        </w:rPr>
        <w:t>For a consumption asset—where (y) is the convenience yield and (c) is the cost of carry—the futures price is given by:</w:t>
      </w:r>
    </w:p>
    <w:p w14:paraId="45DC5DD6" w14:textId="77777777" w:rsidR="007068BA" w:rsidRPr="00B020FB" w:rsidRDefault="00B020FB" w:rsidP="00014635">
      <w:pPr>
        <w:pStyle w:val="Paragraph"/>
        <w:rPr>
          <w:rFonts w:ascii="Palatino" w:hAnsi="Palatino"/>
        </w:rPr>
      </w:pPr>
      <w:r w:rsidRPr="00B020FB">
        <w:rPr>
          <w:rFonts w:ascii="Palatino" w:hAnsi="Palatino"/>
        </w:rPr>
        <w:pict w14:anchorId="31BBD343">
          <v:shape id="_x0000_i1066" type="#_x0000_t75" style="width:77pt;height:23.25pt">
            <v:imagedata r:id="rId97" o:title=""/>
          </v:shape>
        </w:pict>
      </w:r>
      <w:r w:rsidR="007068BA" w:rsidRPr="00B020FB">
        <w:rPr>
          <w:rFonts w:ascii="Palatino" w:hAnsi="Palatino"/>
        </w:rPr>
        <w:tab/>
      </w:r>
    </w:p>
    <w:p w14:paraId="3208A1B3" w14:textId="77777777" w:rsidR="007068BA" w:rsidRPr="00B020FB" w:rsidRDefault="007068BA" w:rsidP="00014635">
      <w:pPr>
        <w:pStyle w:val="Paragraph"/>
        <w:rPr>
          <w:rFonts w:ascii="Palatino" w:hAnsi="Palatino"/>
        </w:rPr>
      </w:pPr>
      <w:r w:rsidRPr="00B020FB">
        <w:rPr>
          <w:rFonts w:ascii="Palatino" w:hAnsi="Palatino"/>
        </w:rPr>
        <w:t xml:space="preserve">Note this is essentially similar to the forward price if we replace the cost of carry (c) with the risk-free rate (r). </w:t>
      </w:r>
    </w:p>
    <w:p w14:paraId="10302A65" w14:textId="77777777" w:rsidR="007068BA" w:rsidRPr="00B020FB" w:rsidRDefault="00355909" w:rsidP="00014635">
      <w:pPr>
        <w:pStyle w:val="Paragraph"/>
        <w:rPr>
          <w:rFonts w:ascii="Palatino" w:hAnsi="Palatino"/>
        </w:rPr>
      </w:pPr>
      <w:r w:rsidRPr="00B020FB">
        <w:rPr>
          <w:rFonts w:ascii="Palatino" w:hAnsi="Palatino"/>
        </w:rPr>
        <w:t>If a non-</w:t>
      </w:r>
      <w:r w:rsidR="007068BA" w:rsidRPr="00B020FB">
        <w:rPr>
          <w:rFonts w:ascii="Palatino" w:hAnsi="Palatino"/>
        </w:rPr>
        <w:t>dividend-paying stock offered a “convenience yield” then its forward price calculation would mirror the above formula:</w:t>
      </w:r>
    </w:p>
    <w:p w14:paraId="22D71A6B" w14:textId="77777777" w:rsidR="007068BA" w:rsidRPr="00B020FB" w:rsidRDefault="00B020FB" w:rsidP="00014635">
      <w:pPr>
        <w:pStyle w:val="Paragraph"/>
        <w:rPr>
          <w:rFonts w:ascii="Palatino" w:hAnsi="Palatino"/>
        </w:rPr>
      </w:pPr>
      <w:r w:rsidRPr="00B020FB">
        <w:rPr>
          <w:rFonts w:ascii="Palatino" w:hAnsi="Palatino"/>
        </w:rPr>
        <w:pict w14:anchorId="0DA482A4">
          <v:shape id="_x0000_i1067" type="#_x0000_t75" style="width:77pt;height:23.25pt">
            <v:imagedata r:id="rId98" o:title=""/>
          </v:shape>
        </w:pict>
      </w:r>
    </w:p>
    <w:p w14:paraId="311D376A" w14:textId="77777777" w:rsidR="007068BA" w:rsidRPr="00B020FB" w:rsidRDefault="00355909" w:rsidP="00014635">
      <w:pPr>
        <w:pStyle w:val="Paragraph"/>
        <w:rPr>
          <w:rFonts w:ascii="Palatino" w:hAnsi="Palatino"/>
        </w:rPr>
      </w:pPr>
      <w:r w:rsidRPr="00B020FB">
        <w:rPr>
          <w:rFonts w:ascii="Palatino" w:hAnsi="Palatino"/>
        </w:rPr>
        <w:t>Except that a non-</w:t>
      </w:r>
      <w:r w:rsidR="007068BA" w:rsidRPr="00B020FB">
        <w:rPr>
          <w:rFonts w:ascii="Palatino" w:hAnsi="Palatino"/>
        </w:rPr>
        <w:t>dividend-paying stock does not offer a convenience yield, so we are left with the original formula:</w:t>
      </w:r>
    </w:p>
    <w:p w14:paraId="48E3AE5B" w14:textId="77777777" w:rsidR="007068BA" w:rsidRPr="00B020FB" w:rsidRDefault="00B020FB" w:rsidP="00014635">
      <w:pPr>
        <w:pStyle w:val="Paragraph"/>
        <w:rPr>
          <w:rFonts w:ascii="Palatino" w:hAnsi="Palatino"/>
        </w:rPr>
      </w:pPr>
      <w:r w:rsidRPr="00B020FB">
        <w:rPr>
          <w:rFonts w:ascii="Palatino" w:hAnsi="Palatino"/>
        </w:rPr>
        <w:pict w14:anchorId="7B34841F">
          <v:shape id="_x0000_i1068" type="#_x0000_t75" style="width:67pt;height:23.25pt">
            <v:imagedata r:id="rId99" o:title=""/>
          </v:shape>
        </w:pict>
      </w:r>
    </w:p>
    <w:p w14:paraId="61A4B285" w14:textId="77777777" w:rsidR="007068BA" w:rsidRPr="00B020FB" w:rsidRDefault="007068BA" w:rsidP="00014635">
      <w:pPr>
        <w:pStyle w:val="Paragraph"/>
        <w:rPr>
          <w:rFonts w:ascii="Palatino" w:hAnsi="Palatino"/>
        </w:rPr>
      </w:pPr>
      <w:r w:rsidRPr="00B020FB">
        <w:rPr>
          <w:rFonts w:ascii="Palatino" w:hAnsi="Palatino"/>
        </w:rPr>
        <w:tab/>
        <w:t>Storage costs is economically like negative (-) income. Convenience yield is economically like income/dividend.</w:t>
      </w:r>
    </w:p>
    <w:p w14:paraId="066193E1" w14:textId="77777777" w:rsidR="007068BA" w:rsidRPr="00B020FB" w:rsidRDefault="007068BA" w:rsidP="00014635">
      <w:pPr>
        <w:pStyle w:val="Paragraph"/>
        <w:rPr>
          <w:rFonts w:ascii="Palatino" w:hAnsi="Palatino"/>
        </w:rPr>
      </w:pPr>
      <w:r w:rsidRPr="00B020FB">
        <w:rPr>
          <w:rFonts w:ascii="Palatino" w:hAnsi="Palatino"/>
        </w:rPr>
        <w:br w:type="page"/>
      </w:r>
    </w:p>
    <w:p w14:paraId="6872C001" w14:textId="77777777" w:rsidR="007068BA" w:rsidRPr="00B020FB" w:rsidRDefault="007068BA" w:rsidP="00014635">
      <w:pPr>
        <w:pStyle w:val="Paragraph"/>
        <w:rPr>
          <w:rFonts w:ascii="Palatino" w:hAnsi="Palatino"/>
        </w:rPr>
      </w:pPr>
      <w:r w:rsidRPr="00B020FB">
        <w:rPr>
          <w:rFonts w:ascii="Palatino" w:hAnsi="Palatino"/>
        </w:rPr>
        <w:lastRenderedPageBreak/>
        <w:t>Calculate the futures price on commodities incorporating storage costs and/or convenience yields</w:t>
      </w:r>
    </w:p>
    <w:p w14:paraId="153CD915" w14:textId="77777777" w:rsidR="007068BA" w:rsidRPr="00B020FB" w:rsidRDefault="007068BA" w:rsidP="00014635">
      <w:pPr>
        <w:pStyle w:val="Paragraph"/>
        <w:rPr>
          <w:rFonts w:ascii="Palatino" w:hAnsi="Palatino"/>
        </w:rPr>
      </w:pPr>
      <w:r w:rsidRPr="00B020FB">
        <w:rPr>
          <w:rFonts w:ascii="Palatino" w:hAnsi="Palatino"/>
        </w:rPr>
        <w:t>The futures price for a commodity can be given by two formulae:</w:t>
      </w:r>
    </w:p>
    <w:p w14:paraId="5A60B1A0" w14:textId="77777777" w:rsidR="007068BA" w:rsidRPr="00B020FB" w:rsidRDefault="007068BA" w:rsidP="00014635">
      <w:pPr>
        <w:pStyle w:val="Paragraph"/>
        <w:rPr>
          <w:rFonts w:ascii="Palatino" w:hAnsi="Palatino"/>
        </w:rPr>
      </w:pPr>
      <w:r w:rsidRPr="00B020FB">
        <w:rPr>
          <w:rFonts w:ascii="Palatino" w:hAnsi="Palatino"/>
          <w:position w:val="-12"/>
        </w:rPr>
        <w:object w:dxaOrig="1860" w:dyaOrig="440" w14:anchorId="28BDA275">
          <v:shape id="_x0000_i1069" type="#_x0000_t75" style="width:93.6pt;height:23.25pt" o:ole="">
            <v:imagedata r:id="rId100" o:title=""/>
          </v:shape>
          <o:OLEObject Type="Embed" ProgID="Equation.DSMT4" ShapeID="_x0000_i1069" DrawAspect="Content" ObjectID="_1294939930" r:id="rId101"/>
        </w:object>
      </w:r>
      <w:r w:rsidRPr="00B020FB">
        <w:rPr>
          <w:rFonts w:ascii="Palatino" w:hAnsi="Palatino"/>
        </w:rPr>
        <w:tab/>
      </w:r>
    </w:p>
    <w:p w14:paraId="4A8B2D67" w14:textId="77777777" w:rsidR="007068BA" w:rsidRPr="00B020FB" w:rsidRDefault="007068BA" w:rsidP="00014635">
      <w:pPr>
        <w:pStyle w:val="Paragraph"/>
        <w:rPr>
          <w:rFonts w:ascii="Palatino" w:hAnsi="Palatino"/>
        </w:rPr>
      </w:pPr>
      <w:r w:rsidRPr="00B020FB">
        <w:rPr>
          <w:rFonts w:ascii="Palatino" w:hAnsi="Palatino"/>
        </w:rPr>
        <w:t xml:space="preserve">Where </w:t>
      </w:r>
      <w:r w:rsidRPr="00B020FB">
        <w:rPr>
          <w:rFonts w:ascii="Palatino" w:hAnsi="Palatino"/>
          <w:i/>
        </w:rPr>
        <w:t>U</w:t>
      </w:r>
      <w:r w:rsidRPr="00B020FB">
        <w:rPr>
          <w:rFonts w:ascii="Palatino" w:hAnsi="Palatino"/>
        </w:rPr>
        <w:t xml:space="preserve"> is the present value of storage costs</w:t>
      </w:r>
    </w:p>
    <w:p w14:paraId="58599FEF" w14:textId="77777777" w:rsidR="007068BA" w:rsidRPr="00B020FB" w:rsidRDefault="007068BA" w:rsidP="00014635">
      <w:pPr>
        <w:pStyle w:val="Paragraph"/>
        <w:rPr>
          <w:rFonts w:ascii="Palatino" w:hAnsi="Palatino"/>
        </w:rPr>
      </w:pPr>
      <w:r w:rsidRPr="00B020FB">
        <w:rPr>
          <w:rFonts w:ascii="Palatino" w:hAnsi="Palatino"/>
          <w:position w:val="-12"/>
        </w:rPr>
        <w:object w:dxaOrig="1760" w:dyaOrig="440" w14:anchorId="0E0E2C76">
          <v:shape id="_x0000_i1070" type="#_x0000_t75" style="width:88.6pt;height:23.25pt" o:ole="">
            <v:imagedata r:id="rId102" o:title=""/>
          </v:shape>
          <o:OLEObject Type="Embed" ProgID="Equation.DSMT4" ShapeID="_x0000_i1070" DrawAspect="Content" ObjectID="_1294939931" r:id="rId103"/>
        </w:object>
      </w:r>
      <w:r w:rsidRPr="00B020FB">
        <w:rPr>
          <w:rFonts w:ascii="Palatino" w:hAnsi="Palatino"/>
        </w:rPr>
        <w:tab/>
      </w:r>
    </w:p>
    <w:p w14:paraId="015973A9" w14:textId="77777777" w:rsidR="007068BA" w:rsidRPr="00B020FB" w:rsidRDefault="007068BA" w:rsidP="00014635">
      <w:pPr>
        <w:pStyle w:val="Paragraph"/>
        <w:rPr>
          <w:rFonts w:ascii="Palatino" w:hAnsi="Palatino"/>
        </w:rPr>
      </w:pPr>
      <w:r w:rsidRPr="00B020FB">
        <w:rPr>
          <w:rFonts w:ascii="Palatino" w:hAnsi="Palatino"/>
        </w:rPr>
        <w:t xml:space="preserve">Where </w:t>
      </w:r>
    </w:p>
    <w:p w14:paraId="5FB6DA15" w14:textId="77777777" w:rsidR="007068BA" w:rsidRPr="00B020FB" w:rsidRDefault="007068BA" w:rsidP="00014635">
      <w:pPr>
        <w:pStyle w:val="Paragraph"/>
        <w:rPr>
          <w:rFonts w:ascii="Palatino" w:hAnsi="Palatino"/>
        </w:rPr>
      </w:pPr>
      <w:proofErr w:type="gramStart"/>
      <w:r w:rsidRPr="00B020FB">
        <w:rPr>
          <w:rFonts w:ascii="Palatino" w:hAnsi="Palatino"/>
          <w:i/>
        </w:rPr>
        <w:t>u</w:t>
      </w:r>
      <w:proofErr w:type="gramEnd"/>
      <w:r w:rsidRPr="00B020FB">
        <w:rPr>
          <w:rFonts w:ascii="Palatino" w:hAnsi="Palatino"/>
        </w:rPr>
        <w:t xml:space="preserve"> is the storage costs as a proportion of the spot price</w:t>
      </w:r>
    </w:p>
    <w:p w14:paraId="04D9409C" w14:textId="77777777" w:rsidR="007068BA" w:rsidRPr="00B020FB" w:rsidRDefault="007068BA" w:rsidP="00014635">
      <w:pPr>
        <w:pStyle w:val="Paragraph"/>
        <w:rPr>
          <w:rFonts w:ascii="Palatino" w:hAnsi="Palatino"/>
        </w:rPr>
      </w:pPr>
      <w:proofErr w:type="gramStart"/>
      <w:r w:rsidRPr="00B020FB">
        <w:rPr>
          <w:rFonts w:ascii="Palatino" w:hAnsi="Palatino"/>
          <w:i/>
        </w:rPr>
        <w:t>y</w:t>
      </w:r>
      <w:proofErr w:type="gramEnd"/>
      <w:r w:rsidRPr="00B020FB">
        <w:rPr>
          <w:rFonts w:ascii="Palatino" w:hAnsi="Palatino"/>
        </w:rPr>
        <w:t xml:space="preserve"> is the convenience yield</w:t>
      </w:r>
    </w:p>
    <w:p w14:paraId="1D904B9C" w14:textId="77777777" w:rsidR="007068BA" w:rsidRPr="00B020FB" w:rsidRDefault="007068BA" w:rsidP="00014635">
      <w:pPr>
        <w:pStyle w:val="Paragraph"/>
        <w:rPr>
          <w:rFonts w:ascii="Palatino" w:hAnsi="Palatino"/>
        </w:rPr>
      </w:pPr>
      <w:r w:rsidRPr="00B020FB">
        <w:rPr>
          <w:rFonts w:ascii="Palatino" w:hAnsi="Palatino"/>
        </w:rPr>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7068BA" w:rsidRPr="00B020FB" w14:paraId="092463A9"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bottom"/>
            <w:hideMark/>
          </w:tcPr>
          <w:p w14:paraId="43B15638" w14:textId="77777777"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0545852E"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Hull</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712D93A"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Hull</w:t>
            </w:r>
          </w:p>
        </w:tc>
      </w:tr>
      <w:tr w:rsidR="007068BA" w:rsidRPr="00B020FB" w14:paraId="4EA76B5F" w14:textId="77777777"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40FF8D9" w14:textId="77777777"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3CA8E5A"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6</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CC3CD4B"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8</w:t>
            </w:r>
          </w:p>
        </w:tc>
      </w:tr>
      <w:tr w:rsidR="007068BA" w:rsidRPr="00B020FB" w14:paraId="2FFD8FDA" w14:textId="77777777"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7CEED0A"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Spot (S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28683DB9"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620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4214B8AD"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50.00</w:t>
            </w:r>
          </w:p>
        </w:tc>
      </w:tr>
      <w:tr w:rsidR="007068BA" w:rsidRPr="00B020FB" w14:paraId="66D51952"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D847138"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CF82EB6"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6824CCE3"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12</w:t>
            </w:r>
          </w:p>
        </w:tc>
      </w:tr>
      <w:tr w:rsidR="007068BA" w:rsidRPr="00B020FB" w14:paraId="3DC6554B"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18395E78"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annum)</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6BE9E8D9"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0796C313"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00%</w:t>
            </w:r>
          </w:p>
        </w:tc>
      </w:tr>
      <w:tr w:rsidR="007068BA" w:rsidRPr="00B020FB" w14:paraId="37CC2E64"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7CC2EA38"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CA06D97"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1990E74"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58%</w:t>
            </w:r>
          </w:p>
        </w:tc>
      </w:tr>
      <w:tr w:rsidR="007068BA" w:rsidRPr="00B020FB" w14:paraId="5B8F9D6B"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F1C7949"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Storage costs,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7265BFE1"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447F1D30"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14:paraId="223B90AF"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2F96E9B0"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0000FF"/>
                <w:kern w:val="24"/>
                <w:sz w:val="24"/>
                <w:szCs w:val="24"/>
              </w:rPr>
              <w:t>Yield/Dividen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4B8FDA48"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42%</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68B5D1B9"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14:paraId="6A677069"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622A4152"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0000FF"/>
                <w:kern w:val="24"/>
                <w:sz w:val="24"/>
                <w:szCs w:val="24"/>
              </w:rPr>
              <w:t>Convenience Yiel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0A18C607"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14:paraId="7371A8D9"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r>
      <w:tr w:rsidR="007068BA" w:rsidRPr="00B020FB" w14:paraId="4588034B" w14:textId="77777777" w:rsidTr="00355909">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1D50556C"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Implied Forward Price (F0)</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2DE9CB94"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6453</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7D33C135"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84.63</w:t>
            </w:r>
          </w:p>
        </w:tc>
      </w:tr>
      <w:tr w:rsidR="007068BA" w:rsidRPr="00B020FB" w14:paraId="4E5475A4"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0DF32399" w14:textId="77777777"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43A965C5" w14:textId="77777777"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54B21174" w14:textId="77777777" w:rsidR="007068BA" w:rsidRPr="00B020FB" w:rsidRDefault="007068BA" w:rsidP="003C5E1E">
            <w:pPr>
              <w:pStyle w:val="BT-Normal"/>
              <w:spacing w:after="0"/>
              <w:jc w:val="right"/>
              <w:rPr>
                <w:rFonts w:ascii="Palatino" w:hAnsi="Palatino" w:cs="Calibri"/>
                <w:sz w:val="24"/>
                <w:szCs w:val="24"/>
              </w:rPr>
            </w:pPr>
          </w:p>
        </w:tc>
      </w:tr>
      <w:tr w:rsidR="007068BA" w:rsidRPr="00B020FB" w14:paraId="0E892DFB" w14:textId="77777777"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9320101"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i/>
                <w:iCs/>
                <w:color w:val="000000"/>
                <w:kern w:val="24"/>
                <w:sz w:val="24"/>
                <w:szCs w:val="24"/>
              </w:rPr>
              <w:t>Income/Cost as Lump Sum</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E5D3079" w14:textId="77777777"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1952C5" w14:textId="77777777" w:rsidR="007068BA" w:rsidRPr="00B020FB" w:rsidRDefault="007068BA" w:rsidP="003C5E1E">
            <w:pPr>
              <w:pStyle w:val="BT-Normal"/>
              <w:spacing w:after="0"/>
              <w:jc w:val="right"/>
              <w:rPr>
                <w:rFonts w:ascii="Palatino" w:hAnsi="Palatino" w:cs="Calibri"/>
                <w:sz w:val="24"/>
                <w:szCs w:val="24"/>
              </w:rPr>
            </w:pPr>
          </w:p>
        </w:tc>
      </w:tr>
      <w:tr w:rsidR="007068BA" w:rsidRPr="00B020FB" w14:paraId="634B461C" w14:textId="77777777"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FB5A491"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67712DD" w14:textId="77777777" w:rsidR="007068BA" w:rsidRPr="00B020FB" w:rsidRDefault="007068BA" w:rsidP="003C5E1E">
            <w:pPr>
              <w:pStyle w:val="BT-Normal"/>
              <w:spacing w:after="0"/>
              <w:jc w:val="right"/>
              <w:rPr>
                <w:rFonts w:ascii="Palatino" w:hAnsi="Palatino" w:cs="Calibri"/>
                <w:sz w:val="24"/>
                <w:szCs w:val="24"/>
              </w:rPr>
            </w:pP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1B6701"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2.00</w:t>
            </w:r>
          </w:p>
        </w:tc>
      </w:tr>
      <w:tr w:rsidR="007068BA" w:rsidRPr="00B020FB" w14:paraId="18885080"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59CD9B94"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3FD65CD3" w14:textId="77777777"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14:paraId="1DB3DF40"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12</w:t>
            </w:r>
          </w:p>
        </w:tc>
      </w:tr>
      <w:tr w:rsidR="007068BA" w:rsidRPr="00B020FB" w14:paraId="7860BA33"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40850575"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A2F33DE" w14:textId="77777777"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FE5A7BD"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w:t>
            </w:r>
          </w:p>
        </w:tc>
      </w:tr>
      <w:tr w:rsidR="007068BA" w:rsidRPr="00B020FB" w14:paraId="5CB636CF" w14:textId="77777777"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14:paraId="31D42DBD" w14:textId="77777777"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3EB8533"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D61D1B0" w14:textId="77777777"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1.86)</w:t>
            </w:r>
          </w:p>
        </w:tc>
      </w:tr>
    </w:tbl>
    <w:p w14:paraId="5561965D" w14:textId="77777777" w:rsidR="007068BA" w:rsidRPr="00B020FB" w:rsidRDefault="007068BA" w:rsidP="007068BA">
      <w:pPr>
        <w:pStyle w:val="BT-Normal"/>
        <w:rPr>
          <w:rFonts w:ascii="Palatino" w:hAnsi="Palatino"/>
        </w:rPr>
      </w:pPr>
    </w:p>
    <w:p w14:paraId="1BD24E98" w14:textId="77777777" w:rsidR="007068BA" w:rsidRPr="00B020FB" w:rsidRDefault="007068BA" w:rsidP="007068BA">
      <w:pPr>
        <w:spacing w:before="0"/>
        <w:rPr>
          <w:rFonts w:ascii="Palatino" w:eastAsiaTheme="majorEastAsia" w:hAnsi="Palatino" w:cstheme="majorBidi"/>
          <w:b/>
          <w:bCs/>
          <w:color w:val="000000" w:themeColor="text1"/>
          <w:position w:val="6"/>
          <w:sz w:val="26"/>
          <w:szCs w:val="26"/>
        </w:rPr>
      </w:pPr>
      <w:r w:rsidRPr="00B020FB">
        <w:rPr>
          <w:rFonts w:ascii="Palatino" w:hAnsi="Palatino"/>
        </w:rPr>
        <w:br w:type="page"/>
      </w:r>
    </w:p>
    <w:p w14:paraId="6E1DEAC4" w14:textId="77777777" w:rsidR="007068BA" w:rsidRPr="00B020FB" w:rsidRDefault="007068BA" w:rsidP="00014635">
      <w:pPr>
        <w:pStyle w:val="Paragraph"/>
        <w:rPr>
          <w:rFonts w:ascii="Palatino" w:hAnsi="Palatino"/>
        </w:rPr>
      </w:pPr>
      <w:r w:rsidRPr="00B020FB">
        <w:rPr>
          <w:rFonts w:ascii="Palatino" w:hAnsi="Palatino"/>
        </w:rPr>
        <w:lastRenderedPageBreak/>
        <w:t>Define and calculate, using the cost</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carry model, forward prices where the underlying asset either does or does not have interim cash flows</w:t>
      </w:r>
    </w:p>
    <w:p w14:paraId="0CC46155" w14:textId="77777777" w:rsidR="007068BA" w:rsidRPr="00B020FB" w:rsidRDefault="007068BA" w:rsidP="00014635">
      <w:pPr>
        <w:pStyle w:val="Paragraph"/>
        <w:rPr>
          <w:rFonts w:ascii="Palatino" w:hAnsi="Palatino"/>
        </w:rPr>
      </w:pPr>
      <w:r w:rsidRPr="00B020FB">
        <w:rPr>
          <w:rFonts w:ascii="Palatino" w:hAnsi="Palatino"/>
        </w:rPr>
        <w:t>(</w:t>
      </w:r>
      <w:r w:rsidRPr="00B020FB">
        <w:rPr>
          <w:rFonts w:ascii="Palatino" w:hAnsi="Palatino"/>
          <w:i/>
        </w:rPr>
        <w:t>This AIM is largely redundant with a prior AIM</w:t>
      </w:r>
      <w:r w:rsidRPr="00B020FB">
        <w:rPr>
          <w:rFonts w:ascii="Palatino" w:hAnsi="Palatino"/>
        </w:rPr>
        <w:t>).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7068BA" w:rsidRPr="00B020FB" w14:paraId="762DA393" w14:textId="77777777"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bottom"/>
            <w:hideMark/>
          </w:tcPr>
          <w:p w14:paraId="64D6C4BB" w14:textId="77777777" w:rsidR="007068BA" w:rsidRPr="00B020FB" w:rsidRDefault="007068BA" w:rsidP="007068BA">
            <w:pPr>
              <w:pStyle w:val="BT-Normal"/>
              <w:spacing w:after="0"/>
              <w:rPr>
                <w:rFonts w:ascii="Palatino" w:hAnsi="Palatino" w:cs="Calibri"/>
              </w:rPr>
            </w:pPr>
          </w:p>
        </w:tc>
        <w:tc>
          <w:tcPr>
            <w:tcW w:w="917" w:type="dxa"/>
            <w:tcBorders>
              <w:top w:val="nil"/>
              <w:left w:val="nil"/>
              <w:bottom w:val="nil"/>
              <w:right w:val="nil"/>
            </w:tcBorders>
            <w:shd w:val="clear" w:color="auto" w:fill="auto"/>
            <w:noWrap/>
            <w:tcMar>
              <w:top w:w="17" w:type="dxa"/>
              <w:left w:w="17" w:type="dxa"/>
              <w:bottom w:w="0" w:type="dxa"/>
              <w:right w:w="17" w:type="dxa"/>
            </w:tcMar>
            <w:vAlign w:val="bottom"/>
            <w:hideMark/>
          </w:tcPr>
          <w:p w14:paraId="1E462562" w14:textId="77777777" w:rsidR="007068BA" w:rsidRPr="00B020FB" w:rsidRDefault="007068BA" w:rsidP="007068BA">
            <w:pPr>
              <w:pStyle w:val="BT-Normal"/>
              <w:spacing w:after="0"/>
              <w:rPr>
                <w:rFonts w:ascii="Palatino" w:hAnsi="Palatino" w:cs="Calibri"/>
              </w:rPr>
            </w:pPr>
          </w:p>
        </w:tc>
        <w:tc>
          <w:tcPr>
            <w:tcW w:w="588" w:type="dxa"/>
            <w:tcBorders>
              <w:top w:val="nil"/>
              <w:left w:val="nil"/>
              <w:bottom w:val="nil"/>
              <w:right w:val="nil"/>
            </w:tcBorders>
            <w:shd w:val="clear" w:color="auto" w:fill="auto"/>
            <w:noWrap/>
            <w:tcMar>
              <w:top w:w="17" w:type="dxa"/>
              <w:left w:w="17" w:type="dxa"/>
              <w:bottom w:w="0" w:type="dxa"/>
              <w:right w:w="17" w:type="dxa"/>
            </w:tcMar>
            <w:vAlign w:val="bottom"/>
            <w:hideMark/>
          </w:tcPr>
          <w:p w14:paraId="0414E637" w14:textId="77777777" w:rsidR="007068BA" w:rsidRPr="00B020FB" w:rsidRDefault="007068BA" w:rsidP="007068BA">
            <w:pPr>
              <w:pStyle w:val="BT-Normal"/>
              <w:spacing w:after="0"/>
              <w:rPr>
                <w:rFonts w:ascii="Palatino" w:hAnsi="Palatino" w:cs="Calibri"/>
              </w:rPr>
            </w:pPr>
          </w:p>
        </w:tc>
        <w:tc>
          <w:tcPr>
            <w:tcW w:w="55" w:type="dxa"/>
            <w:tcBorders>
              <w:top w:val="nil"/>
              <w:left w:val="nil"/>
              <w:bottom w:val="nil"/>
              <w:right w:val="nil"/>
            </w:tcBorders>
            <w:shd w:val="clear" w:color="auto" w:fill="auto"/>
            <w:noWrap/>
            <w:tcMar>
              <w:top w:w="17" w:type="dxa"/>
              <w:left w:w="17" w:type="dxa"/>
              <w:bottom w:w="0" w:type="dxa"/>
              <w:right w:w="17" w:type="dxa"/>
            </w:tcMar>
            <w:vAlign w:val="bottom"/>
            <w:hideMark/>
          </w:tcPr>
          <w:p w14:paraId="30D075A4" w14:textId="77777777" w:rsidR="007068BA" w:rsidRPr="00B020FB" w:rsidRDefault="007068BA" w:rsidP="007068BA">
            <w:pPr>
              <w:pStyle w:val="BT-Normal"/>
              <w:spacing w:after="0"/>
              <w:rPr>
                <w:rFonts w:ascii="Palatino" w:hAnsi="Palatino" w:cs="Calibri"/>
              </w:rPr>
            </w:pPr>
          </w:p>
        </w:tc>
        <w:tc>
          <w:tcPr>
            <w:tcW w:w="2210" w:type="dxa"/>
            <w:gridSpan w:val="4"/>
            <w:tcBorders>
              <w:top w:val="nil"/>
              <w:left w:val="nil"/>
              <w:bottom w:val="single" w:sz="4" w:space="0" w:color="auto"/>
              <w:right w:val="nil"/>
            </w:tcBorders>
            <w:shd w:val="clear" w:color="auto" w:fill="FFB7B7"/>
            <w:noWrap/>
            <w:tcMar>
              <w:top w:w="17" w:type="dxa"/>
              <w:left w:w="17" w:type="dxa"/>
              <w:bottom w:w="0" w:type="dxa"/>
              <w:right w:w="17" w:type="dxa"/>
            </w:tcMar>
            <w:hideMark/>
          </w:tcPr>
          <w:p w14:paraId="483DEE1E" w14:textId="77777777" w:rsidR="007068BA" w:rsidRPr="00B020FB" w:rsidRDefault="007068BA" w:rsidP="007068BA">
            <w:pPr>
              <w:pStyle w:val="BT-Normal"/>
              <w:spacing w:after="0"/>
              <w:jc w:val="center"/>
              <w:rPr>
                <w:rFonts w:ascii="Palatino" w:hAnsi="Palatino" w:cs="Calibri"/>
                <w:b/>
              </w:rPr>
            </w:pPr>
            <w:r w:rsidRPr="00B020FB">
              <w:rPr>
                <w:rFonts w:ascii="Palatino" w:hAnsi="Palatino" w:cs="Calibri"/>
                <w:b/>
              </w:rPr>
              <w:t>Cost</w:t>
            </w:r>
          </w:p>
        </w:tc>
        <w:tc>
          <w:tcPr>
            <w:tcW w:w="101" w:type="dxa"/>
            <w:tcBorders>
              <w:top w:val="nil"/>
              <w:left w:val="nil"/>
              <w:bottom w:val="nil"/>
              <w:right w:val="nil"/>
            </w:tcBorders>
            <w:shd w:val="clear" w:color="auto" w:fill="auto"/>
            <w:noWrap/>
            <w:tcMar>
              <w:top w:w="17" w:type="dxa"/>
              <w:left w:w="17" w:type="dxa"/>
              <w:bottom w:w="0" w:type="dxa"/>
              <w:right w:w="17" w:type="dxa"/>
            </w:tcMar>
            <w:hideMark/>
          </w:tcPr>
          <w:p w14:paraId="0AE4D110" w14:textId="77777777" w:rsidR="007068BA" w:rsidRPr="00B020FB" w:rsidRDefault="007068BA" w:rsidP="007068BA">
            <w:pPr>
              <w:pStyle w:val="BT-Normal"/>
              <w:spacing w:after="0"/>
              <w:jc w:val="right"/>
              <w:rPr>
                <w:rFonts w:ascii="Palatino" w:hAnsi="Palatino" w:cs="Calibri"/>
                <w:b/>
              </w:rPr>
            </w:pPr>
          </w:p>
        </w:tc>
        <w:tc>
          <w:tcPr>
            <w:tcW w:w="1115" w:type="dxa"/>
            <w:gridSpan w:val="3"/>
            <w:tcBorders>
              <w:top w:val="nil"/>
              <w:left w:val="nil"/>
              <w:bottom w:val="single" w:sz="4" w:space="0" w:color="auto"/>
              <w:right w:val="nil"/>
            </w:tcBorders>
            <w:shd w:val="clear" w:color="auto" w:fill="99FF99"/>
            <w:noWrap/>
            <w:tcMar>
              <w:top w:w="17" w:type="dxa"/>
              <w:left w:w="17" w:type="dxa"/>
              <w:bottom w:w="0" w:type="dxa"/>
              <w:right w:w="17" w:type="dxa"/>
            </w:tcMar>
            <w:hideMark/>
          </w:tcPr>
          <w:p w14:paraId="07351654"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Benefit</w:t>
            </w:r>
          </w:p>
        </w:tc>
        <w:tc>
          <w:tcPr>
            <w:tcW w:w="953" w:type="dxa"/>
            <w:tcBorders>
              <w:top w:val="nil"/>
              <w:left w:val="nil"/>
              <w:bottom w:val="single" w:sz="4" w:space="0" w:color="auto"/>
              <w:right w:val="nil"/>
            </w:tcBorders>
            <w:shd w:val="clear" w:color="auto" w:fill="CCFFFF"/>
          </w:tcPr>
          <w:p w14:paraId="1AA63AE2"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Forward</w:t>
            </w:r>
          </w:p>
        </w:tc>
      </w:tr>
      <w:tr w:rsidR="007068BA" w:rsidRPr="00B020FB" w14:paraId="443AAA23" w14:textId="77777777"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center"/>
            <w:hideMark/>
          </w:tcPr>
          <w:p w14:paraId="4FE93670" w14:textId="77777777" w:rsidR="007068BA" w:rsidRPr="00B020FB" w:rsidRDefault="007068BA" w:rsidP="007068BA">
            <w:pPr>
              <w:pStyle w:val="BT-Normal"/>
              <w:spacing w:after="0"/>
              <w:rPr>
                <w:rFonts w:ascii="Palatino" w:hAnsi="Palatino" w:cs="Calibri"/>
              </w:rPr>
            </w:pPr>
          </w:p>
        </w:tc>
        <w:tc>
          <w:tcPr>
            <w:tcW w:w="917" w:type="dxa"/>
            <w:tcBorders>
              <w:top w:val="nil"/>
              <w:left w:val="nil"/>
              <w:right w:val="nil"/>
            </w:tcBorders>
            <w:shd w:val="clear" w:color="auto" w:fill="auto"/>
            <w:noWrap/>
            <w:tcMar>
              <w:top w:w="17" w:type="dxa"/>
              <w:left w:w="17" w:type="dxa"/>
              <w:bottom w:w="0" w:type="dxa"/>
              <w:right w:w="17" w:type="dxa"/>
            </w:tcMar>
            <w:vAlign w:val="bottom"/>
            <w:hideMark/>
          </w:tcPr>
          <w:p w14:paraId="40DA403A" w14:textId="77777777" w:rsidR="007068BA" w:rsidRPr="00B020FB" w:rsidRDefault="007068BA" w:rsidP="007068BA">
            <w:pPr>
              <w:pStyle w:val="BT-Normal"/>
              <w:spacing w:after="0"/>
              <w:rPr>
                <w:rFonts w:ascii="Palatino" w:hAnsi="Palatino" w:cs="Calibri"/>
              </w:rPr>
            </w:pPr>
          </w:p>
        </w:tc>
        <w:tc>
          <w:tcPr>
            <w:tcW w:w="588" w:type="dxa"/>
            <w:tcBorders>
              <w:top w:val="nil"/>
              <w:left w:val="nil"/>
              <w:right w:val="nil"/>
            </w:tcBorders>
            <w:shd w:val="clear" w:color="auto" w:fill="auto"/>
            <w:noWrap/>
            <w:tcMar>
              <w:top w:w="17" w:type="dxa"/>
              <w:left w:w="17" w:type="dxa"/>
              <w:bottom w:w="0" w:type="dxa"/>
              <w:right w:w="17" w:type="dxa"/>
            </w:tcMar>
            <w:vAlign w:val="bottom"/>
            <w:hideMark/>
          </w:tcPr>
          <w:p w14:paraId="0FDECD3C" w14:textId="77777777" w:rsidR="007068BA" w:rsidRPr="00B020FB" w:rsidRDefault="007068BA" w:rsidP="007068BA">
            <w:pPr>
              <w:pStyle w:val="BT-Normal"/>
              <w:spacing w:after="0"/>
              <w:rPr>
                <w:rFonts w:ascii="Palatino" w:hAnsi="Palatino" w:cs="Calibri"/>
              </w:rPr>
            </w:pPr>
          </w:p>
        </w:tc>
        <w:tc>
          <w:tcPr>
            <w:tcW w:w="55" w:type="dxa"/>
            <w:tcBorders>
              <w:top w:val="nil"/>
              <w:left w:val="nil"/>
              <w:right w:val="nil"/>
            </w:tcBorders>
            <w:shd w:val="clear" w:color="auto" w:fill="auto"/>
            <w:noWrap/>
            <w:tcMar>
              <w:top w:w="17" w:type="dxa"/>
              <w:left w:w="17" w:type="dxa"/>
              <w:bottom w:w="0" w:type="dxa"/>
              <w:right w:w="17" w:type="dxa"/>
            </w:tcMar>
            <w:vAlign w:val="bottom"/>
            <w:hideMark/>
          </w:tcPr>
          <w:p w14:paraId="71743A4E" w14:textId="77777777" w:rsidR="007068BA" w:rsidRPr="00B020FB" w:rsidRDefault="007068BA" w:rsidP="007068BA">
            <w:pPr>
              <w:pStyle w:val="BT-Normal"/>
              <w:spacing w:after="0"/>
              <w:rPr>
                <w:rFonts w:ascii="Palatino" w:hAnsi="Palatino" w:cs="Calibri"/>
              </w:rPr>
            </w:pPr>
          </w:p>
        </w:tc>
        <w:tc>
          <w:tcPr>
            <w:tcW w:w="1587" w:type="dxa"/>
            <w:gridSpan w:val="3"/>
            <w:tcBorders>
              <w:top w:val="single" w:sz="4" w:space="0" w:color="auto"/>
              <w:left w:val="nil"/>
              <w:bottom w:val="single" w:sz="4" w:space="0" w:color="auto"/>
              <w:right w:val="nil"/>
            </w:tcBorders>
            <w:shd w:val="clear" w:color="auto" w:fill="auto"/>
            <w:noWrap/>
            <w:tcMar>
              <w:top w:w="17" w:type="dxa"/>
              <w:left w:w="17" w:type="dxa"/>
              <w:bottom w:w="0" w:type="dxa"/>
              <w:right w:w="17" w:type="dxa"/>
            </w:tcMar>
            <w:hideMark/>
          </w:tcPr>
          <w:p w14:paraId="12EDB56E" w14:textId="77777777" w:rsidR="007068BA" w:rsidRPr="00B020FB" w:rsidRDefault="007068BA" w:rsidP="007068BA">
            <w:pPr>
              <w:pStyle w:val="BT-Normal"/>
              <w:spacing w:after="0"/>
              <w:rPr>
                <w:rFonts w:ascii="Palatino" w:hAnsi="Palatino" w:cs="Calibri"/>
                <w:b/>
              </w:rPr>
            </w:pPr>
            <w:r w:rsidRPr="00B020FB">
              <w:rPr>
                <w:rFonts w:ascii="Palatino" w:hAnsi="Palatino" w:cs="Calibri"/>
                <w:b/>
              </w:rPr>
              <w:t>Risk free Rate</w:t>
            </w:r>
          </w:p>
        </w:tc>
        <w:tc>
          <w:tcPr>
            <w:tcW w:w="623" w:type="dxa"/>
            <w:tcBorders>
              <w:top w:val="single" w:sz="4" w:space="0" w:color="auto"/>
              <w:left w:val="nil"/>
              <w:right w:val="nil"/>
            </w:tcBorders>
            <w:shd w:val="clear" w:color="auto" w:fill="auto"/>
          </w:tcPr>
          <w:p w14:paraId="4455F070" w14:textId="77777777" w:rsidR="007068BA" w:rsidRPr="00B020FB" w:rsidRDefault="007068BA" w:rsidP="007068BA">
            <w:pPr>
              <w:pStyle w:val="BT-Normal"/>
              <w:spacing w:after="0"/>
              <w:rPr>
                <w:rFonts w:ascii="Palatino" w:hAnsi="Palatino" w:cs="Calibri"/>
                <w:b/>
              </w:rPr>
            </w:pPr>
          </w:p>
        </w:tc>
        <w:tc>
          <w:tcPr>
            <w:tcW w:w="101" w:type="dxa"/>
            <w:tcBorders>
              <w:top w:val="nil"/>
              <w:left w:val="nil"/>
              <w:right w:val="nil"/>
            </w:tcBorders>
            <w:shd w:val="clear" w:color="auto" w:fill="auto"/>
            <w:noWrap/>
            <w:tcMar>
              <w:top w:w="17" w:type="dxa"/>
              <w:left w:w="17" w:type="dxa"/>
              <w:bottom w:w="0" w:type="dxa"/>
              <w:right w:w="17" w:type="dxa"/>
            </w:tcMar>
            <w:hideMark/>
          </w:tcPr>
          <w:p w14:paraId="2FF5CA5C" w14:textId="77777777" w:rsidR="007068BA" w:rsidRPr="00B020FB" w:rsidRDefault="007068BA" w:rsidP="007068BA">
            <w:pPr>
              <w:pStyle w:val="BT-Normal"/>
              <w:spacing w:after="0"/>
              <w:jc w:val="right"/>
              <w:rPr>
                <w:rFonts w:ascii="Palatino" w:hAnsi="Palatino" w:cs="Calibri"/>
                <w:b/>
              </w:rPr>
            </w:pPr>
          </w:p>
        </w:tc>
        <w:tc>
          <w:tcPr>
            <w:tcW w:w="1115" w:type="dxa"/>
            <w:gridSpan w:val="3"/>
            <w:tcBorders>
              <w:top w:val="single" w:sz="4" w:space="0" w:color="auto"/>
              <w:left w:val="nil"/>
              <w:right w:val="nil"/>
            </w:tcBorders>
            <w:shd w:val="clear" w:color="auto" w:fill="auto"/>
            <w:noWrap/>
            <w:tcMar>
              <w:top w:w="17" w:type="dxa"/>
              <w:left w:w="17" w:type="dxa"/>
              <w:bottom w:w="0" w:type="dxa"/>
              <w:right w:w="17" w:type="dxa"/>
            </w:tcMar>
            <w:hideMark/>
          </w:tcPr>
          <w:p w14:paraId="036104D1"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Lease/</w:t>
            </w:r>
            <w:proofErr w:type="spellStart"/>
            <w:r w:rsidRPr="00B020FB">
              <w:rPr>
                <w:rFonts w:ascii="Palatino" w:hAnsi="Palatino" w:cs="Calibri"/>
                <w:b/>
              </w:rPr>
              <w:t>Div</w:t>
            </w:r>
            <w:proofErr w:type="spellEnd"/>
          </w:p>
        </w:tc>
        <w:tc>
          <w:tcPr>
            <w:tcW w:w="953" w:type="dxa"/>
            <w:tcBorders>
              <w:top w:val="single" w:sz="4" w:space="0" w:color="auto"/>
              <w:left w:val="nil"/>
              <w:right w:val="nil"/>
            </w:tcBorders>
            <w:shd w:val="clear" w:color="auto" w:fill="auto"/>
          </w:tcPr>
          <w:p w14:paraId="3C026DCA" w14:textId="77777777" w:rsidR="007068BA" w:rsidRPr="00B020FB" w:rsidRDefault="007068BA" w:rsidP="007068BA">
            <w:pPr>
              <w:pStyle w:val="BT-Normal"/>
              <w:spacing w:after="0"/>
              <w:jc w:val="right"/>
              <w:rPr>
                <w:rFonts w:ascii="Palatino" w:hAnsi="Palatino" w:cs="Calibri"/>
                <w:b/>
              </w:rPr>
            </w:pPr>
          </w:p>
        </w:tc>
      </w:tr>
      <w:tr w:rsidR="007068BA" w:rsidRPr="00B020FB" w14:paraId="5805E41C" w14:textId="77777777" w:rsidTr="007778E5">
        <w:trPr>
          <w:trHeight w:val="512"/>
          <w:jc w:val="center"/>
        </w:trPr>
        <w:tc>
          <w:tcPr>
            <w:tcW w:w="2788" w:type="dxa"/>
            <w:tcBorders>
              <w:top w:val="nil"/>
              <w:left w:val="nil"/>
              <w:right w:val="nil"/>
            </w:tcBorders>
            <w:shd w:val="clear" w:color="auto" w:fill="auto"/>
            <w:noWrap/>
            <w:tcMar>
              <w:top w:w="17" w:type="dxa"/>
              <w:left w:w="17" w:type="dxa"/>
              <w:bottom w:w="0" w:type="dxa"/>
              <w:right w:w="17" w:type="dxa"/>
            </w:tcMar>
            <w:vAlign w:val="center"/>
            <w:hideMark/>
          </w:tcPr>
          <w:p w14:paraId="199DCCB2" w14:textId="77777777" w:rsidR="007068BA" w:rsidRPr="00B020FB" w:rsidRDefault="007068BA" w:rsidP="007068BA">
            <w:pPr>
              <w:pStyle w:val="BT-Normal"/>
              <w:spacing w:after="0"/>
              <w:rPr>
                <w:rFonts w:ascii="Palatino" w:hAnsi="Palatino" w:cs="Calibri"/>
              </w:rPr>
            </w:pPr>
          </w:p>
        </w:tc>
        <w:tc>
          <w:tcPr>
            <w:tcW w:w="917" w:type="dxa"/>
            <w:tcBorders>
              <w:top w:val="nil"/>
              <w:left w:val="nil"/>
              <w:bottom w:val="single" w:sz="4" w:space="0" w:color="auto"/>
              <w:right w:val="nil"/>
            </w:tcBorders>
            <w:shd w:val="clear" w:color="000000" w:fill="D7E4BC"/>
            <w:noWrap/>
            <w:tcMar>
              <w:top w:w="17" w:type="dxa"/>
              <w:left w:w="17" w:type="dxa"/>
              <w:bottom w:w="0" w:type="dxa"/>
              <w:right w:w="17" w:type="dxa"/>
            </w:tcMar>
            <w:vAlign w:val="bottom"/>
            <w:hideMark/>
          </w:tcPr>
          <w:p w14:paraId="55C2832F"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Spot</w:t>
            </w:r>
          </w:p>
        </w:tc>
        <w:tc>
          <w:tcPr>
            <w:tcW w:w="588"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222F7698"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Time</w:t>
            </w:r>
          </w:p>
        </w:tc>
        <w:tc>
          <w:tcPr>
            <w:tcW w:w="55"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11E57ADD"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w:t>
            </w:r>
          </w:p>
        </w:tc>
        <w:tc>
          <w:tcPr>
            <w:tcW w:w="719"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14:paraId="2BA73B5D"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Year</w:t>
            </w:r>
          </w:p>
        </w:tc>
        <w:tc>
          <w:tcPr>
            <w:tcW w:w="757"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499D38C6"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Per Month</w:t>
            </w:r>
          </w:p>
        </w:tc>
        <w:tc>
          <w:tcPr>
            <w:tcW w:w="734" w:type="dxa"/>
            <w:gridSpan w:val="2"/>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14:paraId="2F97E38A"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Store Cost</w:t>
            </w:r>
          </w:p>
        </w:tc>
        <w:tc>
          <w:tcPr>
            <w:tcW w:w="101"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7100F647"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w:t>
            </w:r>
          </w:p>
        </w:tc>
        <w:tc>
          <w:tcPr>
            <w:tcW w:w="1032"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14:paraId="4CF4F721"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Per Month</w:t>
            </w:r>
          </w:p>
        </w:tc>
        <w:tc>
          <w:tcPr>
            <w:tcW w:w="54"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14:paraId="6CB99835" w14:textId="77777777" w:rsidR="007068BA" w:rsidRPr="00B020FB" w:rsidRDefault="007068BA" w:rsidP="007068BA">
            <w:pPr>
              <w:pStyle w:val="BT-Normal"/>
              <w:spacing w:after="0"/>
              <w:jc w:val="right"/>
              <w:rPr>
                <w:rFonts w:ascii="Palatino" w:hAnsi="Palatino" w:cs="Calibri"/>
                <w:b/>
              </w:rPr>
            </w:pPr>
          </w:p>
        </w:tc>
        <w:tc>
          <w:tcPr>
            <w:tcW w:w="982" w:type="dxa"/>
            <w:gridSpan w:val="2"/>
            <w:tcBorders>
              <w:left w:val="nil"/>
              <w:bottom w:val="single" w:sz="4" w:space="0" w:color="auto"/>
              <w:right w:val="nil"/>
            </w:tcBorders>
            <w:shd w:val="clear" w:color="auto" w:fill="CCFFFF"/>
            <w:vAlign w:val="bottom"/>
          </w:tcPr>
          <w:p w14:paraId="271126B0"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Cost of Carry Implies</w:t>
            </w:r>
          </w:p>
        </w:tc>
      </w:tr>
      <w:tr w:rsidR="007068BA" w:rsidRPr="00B020FB" w14:paraId="4413AC9D" w14:textId="77777777" w:rsidTr="007778E5">
        <w:trPr>
          <w:trHeight w:val="19"/>
          <w:jc w:val="center"/>
        </w:trPr>
        <w:tc>
          <w:tcPr>
            <w:tcW w:w="2788" w:type="dxa"/>
            <w:tcBorders>
              <w:top w:val="nil"/>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750CEC85" w14:textId="77777777" w:rsidR="007068BA" w:rsidRPr="00B020FB" w:rsidRDefault="007068BA" w:rsidP="007068BA">
            <w:pPr>
              <w:pStyle w:val="BT-Normal"/>
              <w:spacing w:after="0"/>
              <w:rPr>
                <w:rFonts w:ascii="Palatino" w:hAnsi="Palatino" w:cs="Calibri"/>
              </w:rPr>
            </w:pPr>
            <w:r w:rsidRPr="00B020FB">
              <w:rPr>
                <w:rFonts w:ascii="Palatino" w:hAnsi="Palatino" w:cs="Calibri"/>
              </w:rPr>
              <w:t>Culp's Corn</w:t>
            </w:r>
          </w:p>
        </w:tc>
        <w:tc>
          <w:tcPr>
            <w:tcW w:w="917" w:type="dxa"/>
            <w:tcBorders>
              <w:top w:val="single" w:sz="4" w:space="0" w:color="auto"/>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0BDAAF2B"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2.50 </w:t>
            </w:r>
          </w:p>
        </w:tc>
        <w:tc>
          <w:tcPr>
            <w:tcW w:w="588"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5F7EBA0B"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12</w:t>
            </w:r>
          </w:p>
        </w:tc>
        <w:tc>
          <w:tcPr>
            <w:tcW w:w="55"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BB42565"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690B4EA8"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6.00%</w:t>
            </w:r>
          </w:p>
        </w:tc>
        <w:tc>
          <w:tcPr>
            <w:tcW w:w="757"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71D5815C"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50%</w:t>
            </w:r>
          </w:p>
        </w:tc>
        <w:tc>
          <w:tcPr>
            <w:tcW w:w="734" w:type="dxa"/>
            <w:gridSpan w:val="2"/>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26D089B4"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1.50%</w:t>
            </w:r>
          </w:p>
        </w:tc>
        <w:tc>
          <w:tcPr>
            <w:tcW w:w="101"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293F8BCB"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05E2B694"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6582F859" w14:textId="77777777" w:rsidR="007068BA" w:rsidRPr="00B020FB" w:rsidRDefault="007068BA" w:rsidP="007068BA">
            <w:pPr>
              <w:pStyle w:val="BT-Normal"/>
              <w:spacing w:after="0"/>
              <w:jc w:val="right"/>
              <w:rPr>
                <w:rFonts w:ascii="Palatino" w:hAnsi="Palatino" w:cs="Calibri"/>
              </w:rPr>
            </w:pPr>
          </w:p>
        </w:tc>
        <w:tc>
          <w:tcPr>
            <w:tcW w:w="982" w:type="dxa"/>
            <w:gridSpan w:val="2"/>
            <w:tcBorders>
              <w:top w:val="single" w:sz="4" w:space="0" w:color="auto"/>
              <w:left w:val="nil"/>
              <w:bottom w:val="single" w:sz="4" w:space="0" w:color="E36C0A" w:themeColor="accent6" w:themeShade="BF"/>
              <w:right w:val="nil"/>
            </w:tcBorders>
            <w:shd w:val="clear" w:color="auto" w:fill="CCFFFF"/>
            <w:vAlign w:val="center"/>
          </w:tcPr>
          <w:p w14:paraId="6C7E4B17"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3.18 </w:t>
            </w:r>
          </w:p>
        </w:tc>
      </w:tr>
      <w:tr w:rsidR="007068BA" w:rsidRPr="00B020FB" w14:paraId="3A24E341" w14:textId="77777777"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41D1D53B" w14:textId="77777777" w:rsidR="007068BA" w:rsidRPr="00B020FB" w:rsidRDefault="007068BA" w:rsidP="007068BA">
            <w:pPr>
              <w:pStyle w:val="BT-Normal"/>
              <w:spacing w:after="0"/>
              <w:rPr>
                <w:rFonts w:ascii="Palatino" w:hAnsi="Palatino" w:cs="Calibri"/>
              </w:rPr>
            </w:pPr>
            <w:r w:rsidRPr="00B020FB">
              <w:rPr>
                <w:rFonts w:ascii="Palatino" w:hAnsi="Palatino" w:cs="Calibri"/>
              </w:rPr>
              <w:t>Hull's Stock Forward</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29EE1C3D"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4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2EBE27E7"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500D974B"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3471F1F0"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5.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25B47ED"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42%</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52E30A5D"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6B11859F"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1A401DEC"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28C8B5A3"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14:paraId="36ECEBF5"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40.50 </w:t>
            </w:r>
          </w:p>
        </w:tc>
      </w:tr>
      <w:tr w:rsidR="007068BA" w:rsidRPr="00B020FB" w14:paraId="1378DA25" w14:textId="77777777"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342F18DE" w14:textId="77777777" w:rsidR="007068BA" w:rsidRPr="00B020FB" w:rsidRDefault="007068BA" w:rsidP="007068BA">
            <w:pPr>
              <w:pStyle w:val="BT-Normal"/>
              <w:spacing w:after="0"/>
              <w:rPr>
                <w:rFonts w:ascii="Palatino" w:hAnsi="Palatino" w:cs="Calibri"/>
              </w:rPr>
            </w:pPr>
            <w:r w:rsidRPr="00B020FB">
              <w:rPr>
                <w:rFonts w:ascii="Palatino" w:hAnsi="Palatino" w:cs="Calibri"/>
              </w:rPr>
              <w:t xml:space="preserve">Hull's Long </w:t>
            </w:r>
            <w:r w:rsidRPr="00B020FB">
              <w:rPr>
                <w:rFonts w:ascii="Palatino" w:hAnsi="Palatino" w:cs="Calibri"/>
              </w:rPr>
              <w:br/>
              <w:t>Forward Bond (1)</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0DD9D7D7"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9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793A08C0"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9</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426EB00D"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2B64B7C5"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4.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51EABA43"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3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34F870E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3A115D70"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73A58A5"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24678C4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14:paraId="337E686D"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886.60 </w:t>
            </w:r>
          </w:p>
        </w:tc>
      </w:tr>
      <w:tr w:rsidR="007068BA" w:rsidRPr="00B020FB" w14:paraId="7FB0C83D" w14:textId="77777777"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E5567EE" w14:textId="77777777" w:rsidR="007068BA" w:rsidRPr="00B020FB" w:rsidRDefault="007068BA" w:rsidP="007068BA">
            <w:pPr>
              <w:pStyle w:val="BT-Normal"/>
              <w:spacing w:after="0"/>
              <w:rPr>
                <w:rFonts w:ascii="Palatino" w:hAnsi="Palatino" w:cs="Calibri"/>
              </w:rPr>
            </w:pPr>
            <w:r w:rsidRPr="00B020FB">
              <w:rPr>
                <w:rFonts w:ascii="Palatino" w:hAnsi="Palatino" w:cs="Calibri"/>
              </w:rPr>
              <w:t>Hull's 5.3: Long Forward on asset paying income</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4D80C890"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25.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609B1181"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6</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37FB6FDC"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3FF1746"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10.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2C2CB5CB"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8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A46ECA9"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DF1E6EA"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6434587A"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33%</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733265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14:paraId="1053F37D"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25.77 </w:t>
            </w:r>
          </w:p>
        </w:tc>
      </w:tr>
      <w:tr w:rsidR="007068BA" w:rsidRPr="00B020FB" w14:paraId="32EA7E7E" w14:textId="77777777"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3BFED774" w14:textId="77777777" w:rsidR="007068BA" w:rsidRPr="00B020FB" w:rsidRDefault="007068BA" w:rsidP="007068BA">
            <w:pPr>
              <w:pStyle w:val="BT-Normal"/>
              <w:spacing w:after="0"/>
              <w:rPr>
                <w:rFonts w:ascii="Palatino" w:hAnsi="Palatino" w:cs="Calibri"/>
              </w:rPr>
            </w:pPr>
            <w:r w:rsidRPr="00B020FB">
              <w:rPr>
                <w:rFonts w:ascii="Palatino" w:hAnsi="Palatino" w:cs="Calibri"/>
              </w:rPr>
              <w:t>Hull's 5.5: S&amp;P futures</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3A9C4A64"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8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8DEC296"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34DBA951"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69FB646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6.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6C48F89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50%</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676E718"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5A8C5CF5"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55D709A8"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8%</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359A4607"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14:paraId="7A7D45C5"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810.06 </w:t>
            </w:r>
          </w:p>
        </w:tc>
      </w:tr>
      <w:tr w:rsidR="007068BA" w:rsidRPr="00B020FB" w14:paraId="48FEFBA1" w14:textId="77777777"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69037F36" w14:textId="77777777" w:rsidR="007068BA" w:rsidRPr="00B020FB" w:rsidRDefault="007068BA" w:rsidP="007068BA">
            <w:pPr>
              <w:pStyle w:val="BT-Normal"/>
              <w:spacing w:after="0"/>
              <w:rPr>
                <w:rFonts w:ascii="Palatino" w:hAnsi="Palatino" w:cs="Calibri"/>
              </w:rPr>
            </w:pPr>
            <w:r w:rsidRPr="00B020FB">
              <w:rPr>
                <w:rFonts w:ascii="Palatino" w:hAnsi="Palatino" w:cs="Calibri"/>
              </w:rPr>
              <w:t>Hull's 5.6: Foreign Currency</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14:paraId="463439D8"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0.62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5C9BFDA4"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24</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675E652D"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2B5C5F11"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7.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1B7E259"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58%</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56733BA2"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14:paraId="1DC3A4BF"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759406A1"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42%</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14:paraId="4ACF471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14:paraId="0CE85B30"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0.6453 </w:t>
            </w:r>
          </w:p>
        </w:tc>
      </w:tr>
      <w:tr w:rsidR="007068BA" w:rsidRPr="00B020FB" w14:paraId="1EF74F2A" w14:textId="77777777" w:rsidTr="007778E5">
        <w:trPr>
          <w:trHeight w:val="19"/>
          <w:jc w:val="center"/>
        </w:trPr>
        <w:tc>
          <w:tcPr>
            <w:tcW w:w="27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14:paraId="79083C5B" w14:textId="77777777" w:rsidR="007068BA" w:rsidRPr="00B020FB" w:rsidRDefault="007068BA" w:rsidP="007068BA">
            <w:pPr>
              <w:pStyle w:val="BT-Normal"/>
              <w:spacing w:after="0"/>
              <w:rPr>
                <w:rFonts w:ascii="Palatino" w:hAnsi="Palatino" w:cs="Calibri"/>
              </w:rPr>
            </w:pPr>
            <w:r w:rsidRPr="00B020FB">
              <w:rPr>
                <w:rFonts w:ascii="Palatino" w:hAnsi="Palatino" w:cs="Calibri"/>
              </w:rPr>
              <w:t>Hull's 5.8: Investment with Storage Cost (2)</w:t>
            </w:r>
          </w:p>
        </w:tc>
        <w:tc>
          <w:tcPr>
            <w:tcW w:w="917" w:type="dxa"/>
            <w:tcBorders>
              <w:top w:val="single" w:sz="4" w:space="0" w:color="E36C0A" w:themeColor="accent6" w:themeShade="BF"/>
              <w:left w:val="nil"/>
              <w:bottom w:val="nil"/>
              <w:right w:val="nil"/>
            </w:tcBorders>
            <w:shd w:val="clear" w:color="000000" w:fill="D7E4BC"/>
            <w:noWrap/>
            <w:tcMar>
              <w:top w:w="17" w:type="dxa"/>
              <w:left w:w="17" w:type="dxa"/>
              <w:bottom w:w="0" w:type="dxa"/>
              <w:right w:w="17" w:type="dxa"/>
            </w:tcMar>
            <w:vAlign w:val="center"/>
            <w:hideMark/>
          </w:tcPr>
          <w:p w14:paraId="4C006C57"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450.00 </w:t>
            </w:r>
          </w:p>
        </w:tc>
        <w:tc>
          <w:tcPr>
            <w:tcW w:w="5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14:paraId="4749140E"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12</w:t>
            </w:r>
          </w:p>
        </w:tc>
        <w:tc>
          <w:tcPr>
            <w:tcW w:w="55"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14:paraId="59933DBE" w14:textId="77777777"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14:paraId="00B48801"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7.00%</w:t>
            </w:r>
          </w:p>
        </w:tc>
        <w:tc>
          <w:tcPr>
            <w:tcW w:w="757"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14:paraId="28D24A02"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58%</w:t>
            </w:r>
          </w:p>
        </w:tc>
        <w:tc>
          <w:tcPr>
            <w:tcW w:w="734" w:type="dxa"/>
            <w:gridSpan w:val="2"/>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14:paraId="266DF8AF"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14:paraId="63EA1B44" w14:textId="77777777"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14:paraId="2724DF0D"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54"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14:paraId="4C8DC1B3" w14:textId="77777777"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nil"/>
              <w:right w:val="nil"/>
            </w:tcBorders>
            <w:shd w:val="clear" w:color="auto" w:fill="CCFFFF"/>
            <w:vAlign w:val="center"/>
          </w:tcPr>
          <w:p w14:paraId="754CD0E8" w14:textId="77777777"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484.63 </w:t>
            </w:r>
          </w:p>
        </w:tc>
      </w:tr>
    </w:tbl>
    <w:p w14:paraId="10A4D3E7" w14:textId="77777777" w:rsidR="007068BA" w:rsidRPr="00B020FB" w:rsidRDefault="007068BA" w:rsidP="007068BA">
      <w:pPr>
        <w:pStyle w:val="BT-Normal"/>
        <w:rPr>
          <w:rFonts w:ascii="Palatino" w:hAnsi="Palatino"/>
        </w:rPr>
      </w:pPr>
    </w:p>
    <w:p w14:paraId="1E621000" w14:textId="77777777" w:rsidR="007068BA" w:rsidRPr="00B020FB" w:rsidRDefault="007068BA" w:rsidP="00014635">
      <w:pPr>
        <w:pStyle w:val="Paragraph"/>
        <w:rPr>
          <w:rFonts w:ascii="Palatino" w:hAnsi="Palatino"/>
        </w:rPr>
      </w:pPr>
      <w:r w:rsidRPr="00B020FB">
        <w:rPr>
          <w:rFonts w:ascii="Palatino" w:hAnsi="Palatino"/>
        </w:rPr>
        <w:t>Bond pays a $40 coupon in four months, discount rate = 3%</w:t>
      </w:r>
    </w:p>
    <w:p w14:paraId="330C83A0" w14:textId="77777777" w:rsidR="007068BA" w:rsidRPr="00B020FB" w:rsidRDefault="007068BA" w:rsidP="00014635">
      <w:pPr>
        <w:pStyle w:val="Paragraph"/>
        <w:rPr>
          <w:rFonts w:ascii="Palatino" w:hAnsi="Palatino"/>
        </w:rPr>
      </w:pPr>
      <w:r w:rsidRPr="00B020FB">
        <w:rPr>
          <w:rFonts w:ascii="Palatino" w:hAnsi="Palatino"/>
        </w:rPr>
        <w:t>Investment requires lump sum storage outlay of $2 in 12 months (rate of 7%)</w:t>
      </w:r>
    </w:p>
    <w:p w14:paraId="022270BD" w14:textId="77777777" w:rsidR="007068BA" w:rsidRPr="00B020FB" w:rsidRDefault="007068BA" w:rsidP="00014635">
      <w:pPr>
        <w:pStyle w:val="Paragraph"/>
        <w:rPr>
          <w:rFonts w:ascii="Palatino" w:hAnsi="Palatino"/>
        </w:rPr>
      </w:pPr>
      <w:r w:rsidRPr="00B020FB">
        <w:rPr>
          <w:rFonts w:ascii="Palatino" w:hAnsi="Palatino"/>
        </w:rPr>
        <w:t xml:space="preserve">For example, </w:t>
      </w:r>
    </w:p>
    <w:p w14:paraId="7E4BAD71" w14:textId="77777777" w:rsidR="007068BA" w:rsidRPr="00B020FB" w:rsidRDefault="007068BA" w:rsidP="00014635">
      <w:pPr>
        <w:pStyle w:val="Paragraph"/>
        <w:rPr>
          <w:rFonts w:ascii="Palatino" w:hAnsi="Palatino"/>
        </w:rPr>
      </w:pPr>
      <w:r w:rsidRPr="00B020FB">
        <w:rPr>
          <w:rFonts w:ascii="Palatino" w:hAnsi="Palatino"/>
        </w:rPr>
        <w:t>In regard to Culp’s corn, $3.18 = ($2.50)*</w:t>
      </w:r>
      <w:proofErr w:type="gramStart"/>
      <w:r w:rsidRPr="00B020FB">
        <w:rPr>
          <w:rFonts w:ascii="Palatino" w:hAnsi="Palatino"/>
        </w:rPr>
        <w:t>EXP[</w:t>
      </w:r>
      <w:proofErr w:type="gramEnd"/>
      <w:r w:rsidRPr="00B020FB">
        <w:rPr>
          <w:rFonts w:ascii="Palatino" w:hAnsi="Palatino"/>
        </w:rPr>
        <w:t>(0.5% + 1.5%)*12]</w:t>
      </w:r>
    </w:p>
    <w:p w14:paraId="3849BD64" w14:textId="77777777" w:rsidR="00C0134E" w:rsidRPr="00B020FB" w:rsidRDefault="007068BA" w:rsidP="00014635">
      <w:pPr>
        <w:pStyle w:val="Paragraph"/>
        <w:rPr>
          <w:rFonts w:ascii="Palatino" w:hAnsi="Palatino"/>
        </w:rPr>
      </w:pPr>
      <w:r w:rsidRPr="00B020FB">
        <w:rPr>
          <w:rFonts w:ascii="Palatino" w:hAnsi="Palatino"/>
        </w:rPr>
        <w:t xml:space="preserve">In regard to Hull’s 5.8 Investment with storage cost, </w:t>
      </w:r>
      <w:r w:rsidRPr="00B020FB">
        <w:rPr>
          <w:rFonts w:ascii="Palatino" w:hAnsi="Palatino"/>
        </w:rPr>
        <w:br/>
        <w:t>the PV of storage cost = ($2 storage)*</w:t>
      </w:r>
      <w:proofErr w:type="gramStart"/>
      <w:r w:rsidRPr="00B020FB">
        <w:rPr>
          <w:rFonts w:ascii="Palatino" w:hAnsi="Palatino"/>
        </w:rPr>
        <w:t>EXP(</w:t>
      </w:r>
      <w:proofErr w:type="gramEnd"/>
      <w:r w:rsidRPr="00B020FB">
        <w:rPr>
          <w:rFonts w:ascii="Palatino" w:hAnsi="Palatino"/>
        </w:rPr>
        <w:t xml:space="preserve">-7%*12/12) = $1.86. </w:t>
      </w:r>
      <w:r w:rsidRPr="00B020FB">
        <w:rPr>
          <w:rFonts w:ascii="Palatino" w:hAnsi="Palatino"/>
        </w:rPr>
        <w:br/>
        <w:t>Then, forward price of $484.63 = ($450 spot + $1.86 PV of storage cost)*</w:t>
      </w:r>
      <w:proofErr w:type="gramStart"/>
      <w:r w:rsidRPr="00B020FB">
        <w:rPr>
          <w:rFonts w:ascii="Palatino" w:hAnsi="Palatino"/>
        </w:rPr>
        <w:t>EXP[</w:t>
      </w:r>
      <w:proofErr w:type="gramEnd"/>
      <w:r w:rsidRPr="00B020FB">
        <w:rPr>
          <w:rFonts w:ascii="Palatino" w:hAnsi="Palatino"/>
        </w:rPr>
        <w:t>(0.58%)(12)]</w:t>
      </w:r>
    </w:p>
    <w:p w14:paraId="7FF3811D" w14:textId="77777777" w:rsidR="00C0134E" w:rsidRPr="00B020FB" w:rsidRDefault="00C0134E">
      <w:pPr>
        <w:spacing w:before="0"/>
        <w:rPr>
          <w:rFonts w:ascii="Palatino" w:hAnsi="Palatino"/>
          <w:color w:val="000000" w:themeColor="text1"/>
        </w:rPr>
      </w:pPr>
      <w:r w:rsidRPr="00B020FB">
        <w:rPr>
          <w:rFonts w:ascii="Palatino" w:hAnsi="Palatino"/>
        </w:rPr>
        <w:br w:type="page"/>
      </w:r>
    </w:p>
    <w:p w14:paraId="3BAD22EE" w14:textId="77777777" w:rsidR="007068BA" w:rsidRPr="00B020FB" w:rsidRDefault="007068BA" w:rsidP="00C0134E">
      <w:pPr>
        <w:pStyle w:val="Paragraph"/>
        <w:rPr>
          <w:rFonts w:ascii="Palatino" w:hAnsi="Palatino"/>
        </w:rPr>
      </w:pPr>
      <w:r w:rsidRPr="00B020FB">
        <w:rPr>
          <w:rFonts w:ascii="Palatino" w:hAnsi="Palatino"/>
        </w:rPr>
        <w:lastRenderedPageBreak/>
        <w:t>In the example below, a bond with price of $900 pays a $40 coupon in 4 months:</w:t>
      </w:r>
    </w:p>
    <w:tbl>
      <w:tblPr>
        <w:tblW w:w="6720" w:type="dxa"/>
        <w:jc w:val="center"/>
        <w:tblCellMar>
          <w:left w:w="0" w:type="dxa"/>
          <w:right w:w="0" w:type="dxa"/>
        </w:tblCellMar>
        <w:tblLook w:val="04A0" w:firstRow="1" w:lastRow="0" w:firstColumn="1" w:lastColumn="0" w:noHBand="0" w:noVBand="1"/>
      </w:tblPr>
      <w:tblGrid>
        <w:gridCol w:w="4395"/>
        <w:gridCol w:w="2325"/>
      </w:tblGrid>
      <w:tr w:rsidR="007068BA" w:rsidRPr="00B020FB" w14:paraId="3D7F4D8C" w14:textId="77777777"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C21E5C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7974B6" w14:textId="77777777" w:rsidR="007068BA" w:rsidRPr="00B020FB" w:rsidRDefault="007068BA" w:rsidP="003D6393">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 Long Bond </w:t>
            </w:r>
            <w:r w:rsidR="003D6393" w:rsidRPr="00B020FB">
              <w:rPr>
                <w:rFonts w:ascii="Palatino" w:hAnsi="Palatino" w:cs="Calibri"/>
                <w:b/>
                <w:bCs/>
                <w:color w:val="000000"/>
                <w:kern w:val="24"/>
                <w:sz w:val="24"/>
                <w:szCs w:val="24"/>
              </w:rPr>
              <w:t>F</w:t>
            </w:r>
            <w:r w:rsidRPr="00B020FB">
              <w:rPr>
                <w:rFonts w:ascii="Palatino" w:hAnsi="Palatino" w:cs="Calibri"/>
                <w:b/>
                <w:bCs/>
                <w:color w:val="000000"/>
                <w:kern w:val="24"/>
                <w:sz w:val="24"/>
                <w:szCs w:val="24"/>
              </w:rPr>
              <w:t>orward</w:t>
            </w:r>
          </w:p>
        </w:tc>
      </w:tr>
      <w:tr w:rsidR="007068BA" w:rsidRPr="00B020FB" w14:paraId="1BD81158" w14:textId="77777777"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7CECF1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Spot (S0)</w:t>
            </w:r>
          </w:p>
        </w:tc>
        <w:tc>
          <w:tcPr>
            <w:tcW w:w="2325"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14:paraId="33ECBB3E"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900.00 </w:t>
            </w:r>
          </w:p>
        </w:tc>
      </w:tr>
      <w:tr w:rsidR="007068BA" w:rsidRPr="00B020FB" w14:paraId="2920CEF2"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B1E0BF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5ABD3ED8"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9</w:t>
            </w:r>
          </w:p>
        </w:tc>
      </w:tr>
      <w:tr w:rsidR="007068BA" w:rsidRPr="00B020FB" w14:paraId="23C93829"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AAFD1A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annum)</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14:paraId="760B1FA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00%</w:t>
            </w:r>
          </w:p>
        </w:tc>
      </w:tr>
      <w:tr w:rsidR="007068BA" w:rsidRPr="00B020FB" w14:paraId="363C442F"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797C3A4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2DD3ED1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33%</w:t>
            </w:r>
          </w:p>
        </w:tc>
      </w:tr>
      <w:tr w:rsidR="007068BA" w:rsidRPr="00B020FB" w14:paraId="63BFA102"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1107FF6"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Storage costs,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14:paraId="3109E5B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14:paraId="760C55CA"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4990B4A6"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0000FF"/>
                <w:kern w:val="24"/>
                <w:sz w:val="24"/>
                <w:szCs w:val="24"/>
              </w:rPr>
              <w:t>Yield/Dividen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14:paraId="4F6F25DC"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Lump sum, below </w:t>
            </w:r>
          </w:p>
        </w:tc>
      </w:tr>
      <w:tr w:rsidR="007068BA" w:rsidRPr="00B020FB" w14:paraId="290374EA"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524423A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0000FF"/>
                <w:kern w:val="24"/>
                <w:sz w:val="24"/>
                <w:szCs w:val="24"/>
              </w:rPr>
              <w:t>Convenience Yiel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14:paraId="1B18FF3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r>
      <w:tr w:rsidR="007068BA" w:rsidRPr="00B020FB" w14:paraId="5B29A485"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04A8F4A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Implied Forward Price (F0)</w:t>
            </w:r>
          </w:p>
        </w:tc>
        <w:tc>
          <w:tcPr>
            <w:tcW w:w="2325" w:type="dxa"/>
            <w:tcBorders>
              <w:top w:val="nil"/>
              <w:left w:val="nil"/>
              <w:bottom w:val="nil"/>
              <w:right w:val="nil"/>
            </w:tcBorders>
            <w:shd w:val="clear" w:color="auto" w:fill="CCFFFF"/>
            <w:tcMar>
              <w:top w:w="15" w:type="dxa"/>
              <w:left w:w="15" w:type="dxa"/>
              <w:bottom w:w="0" w:type="dxa"/>
              <w:right w:w="15" w:type="dxa"/>
            </w:tcMar>
            <w:vAlign w:val="center"/>
            <w:hideMark/>
          </w:tcPr>
          <w:p w14:paraId="60BD59C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886.60 </w:t>
            </w:r>
          </w:p>
        </w:tc>
      </w:tr>
      <w:tr w:rsidR="007068BA" w:rsidRPr="00B020FB" w14:paraId="097496A6"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679966DE" w14:textId="77777777" w:rsidR="007068BA" w:rsidRPr="00B020FB" w:rsidRDefault="007068BA" w:rsidP="007068BA">
            <w:pPr>
              <w:pStyle w:val="BT-Normal"/>
              <w:spacing w:after="0"/>
              <w:rPr>
                <w:rFonts w:ascii="Palatino" w:hAnsi="Palatino" w:cs="Calibri"/>
                <w:sz w:val="24"/>
                <w:szCs w:val="24"/>
              </w:rPr>
            </w:pP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030C49B7" w14:textId="77777777" w:rsidR="007068BA" w:rsidRPr="00B020FB" w:rsidRDefault="007068BA" w:rsidP="007068BA">
            <w:pPr>
              <w:pStyle w:val="BT-Normal"/>
              <w:spacing w:after="0"/>
              <w:jc w:val="right"/>
              <w:rPr>
                <w:rFonts w:ascii="Palatino" w:hAnsi="Palatino" w:cs="Calibri"/>
                <w:sz w:val="24"/>
                <w:szCs w:val="24"/>
              </w:rPr>
            </w:pPr>
          </w:p>
        </w:tc>
      </w:tr>
      <w:tr w:rsidR="007068BA" w:rsidRPr="00B020FB" w14:paraId="25C521F2" w14:textId="77777777"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8C41561"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i/>
                <w:iCs/>
                <w:color w:val="000000"/>
                <w:kern w:val="24"/>
                <w:sz w:val="24"/>
                <w:szCs w:val="24"/>
              </w:rPr>
              <w:t>Income/Cost as Lump Sum</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575081C"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14:paraId="19DD63F5" w14:textId="77777777"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B3F97D"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176E935"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0.00</w:t>
            </w:r>
          </w:p>
        </w:tc>
      </w:tr>
      <w:tr w:rsidR="007068BA" w:rsidRPr="00B020FB" w14:paraId="44906B39"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5D506F5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14:paraId="71CC456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w:t>
            </w:r>
          </w:p>
        </w:tc>
      </w:tr>
      <w:tr w:rsidR="007068BA" w:rsidRPr="00B020FB" w14:paraId="7369B57F"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736E30A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54DC41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3%</w:t>
            </w:r>
          </w:p>
        </w:tc>
      </w:tr>
      <w:tr w:rsidR="007068BA" w:rsidRPr="00B020FB" w14:paraId="6B27D156" w14:textId="77777777"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14:paraId="3964B9F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83F9AF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39.60 </w:t>
            </w:r>
          </w:p>
        </w:tc>
      </w:tr>
    </w:tbl>
    <w:p w14:paraId="7196BC83" w14:textId="77777777" w:rsidR="007068BA" w:rsidRPr="00B020FB" w:rsidRDefault="007068BA" w:rsidP="00014635">
      <w:pPr>
        <w:pStyle w:val="Paragraph"/>
        <w:rPr>
          <w:rFonts w:ascii="Palatino" w:hAnsi="Palatino"/>
        </w:rPr>
      </w:pPr>
      <w:r w:rsidRPr="00B020FB">
        <w:rPr>
          <w:rFonts w:ascii="Palatino" w:hAnsi="Palatino"/>
        </w:rPr>
        <w:t>D</w:t>
      </w:r>
      <w:r w:rsidR="006B45F0" w:rsidRPr="00B020FB">
        <w:rPr>
          <w:rFonts w:ascii="Palatino" w:hAnsi="Palatino"/>
        </w:rPr>
        <w:t>escribe</w:t>
      </w:r>
      <w:r w:rsidRPr="00B020FB">
        <w:rPr>
          <w:rFonts w:ascii="Palatino" w:hAnsi="Palatino"/>
        </w:rPr>
        <w:t xml:space="preserve"> the various delivery options available in the futures markets and how they can influence futures prices</w:t>
      </w:r>
    </w:p>
    <w:p w14:paraId="3ECAD990" w14:textId="77777777" w:rsidR="007068BA" w:rsidRPr="00B020FB" w:rsidRDefault="007068BA" w:rsidP="00014635">
      <w:pPr>
        <w:pStyle w:val="Paragraph"/>
        <w:rPr>
          <w:rFonts w:ascii="Palatino" w:hAnsi="Palatino"/>
        </w:rPr>
      </w:pPr>
      <w:r w:rsidRPr="00B020FB">
        <w:rPr>
          <w:rFonts w:ascii="Palatino" w:hAnsi="Palatino"/>
        </w:rPr>
        <w:t xml:space="preserve">Although a forward contract typically specifies the day of delivery, a futures contract often allows (short position) for delivery during a certain period. </w:t>
      </w:r>
    </w:p>
    <w:p w14:paraId="0709396A" w14:textId="77777777" w:rsidR="007068BA" w:rsidRPr="00B020FB" w:rsidRDefault="007068BA" w:rsidP="00014635">
      <w:pPr>
        <w:pStyle w:val="Paragraph"/>
        <w:rPr>
          <w:rFonts w:ascii="Palatino" w:hAnsi="Palatino"/>
        </w:rPr>
      </w:pPr>
      <w:r w:rsidRPr="00B020FB">
        <w:rPr>
          <w:rFonts w:ascii="Palatino" w:hAnsi="Palatino"/>
        </w:rPr>
        <w:t>If the futures price is an increasing function of time to maturity, the short should deliver as early as possible. (And for modeling purposes, here we assume delivery at beginning of period.)</w:t>
      </w:r>
    </w:p>
    <w:p w14:paraId="07EC51A8" w14:textId="77777777" w:rsidR="007068BA" w:rsidRPr="00B020FB" w:rsidRDefault="007068BA" w:rsidP="00014635">
      <w:pPr>
        <w:pStyle w:val="Paragraph"/>
        <w:rPr>
          <w:rFonts w:ascii="Palatino" w:hAnsi="Palatino"/>
        </w:rPr>
      </w:pPr>
      <w:r w:rsidRPr="00B020FB">
        <w:rPr>
          <w:rFonts w:ascii="Palatino" w:hAnsi="Palatino"/>
        </w:rPr>
        <w:t>If the futures price is a decreasing function of time to maturity, the short should deliver as late as possible. (And for modeling purposes, here we assume delivery at end of period.)</w:t>
      </w:r>
    </w:p>
    <w:p w14:paraId="10054BB6" w14:textId="77777777" w:rsidR="007068BA" w:rsidRPr="00B020FB" w:rsidRDefault="007068BA" w:rsidP="007068BA">
      <w:pPr>
        <w:pStyle w:val="BT-Normal"/>
        <w:rPr>
          <w:rFonts w:ascii="Palatino" w:hAnsi="Palatino"/>
        </w:rPr>
      </w:pPr>
      <w:r w:rsidRPr="00B020FB">
        <w:rPr>
          <w:rFonts w:ascii="Palatino" w:hAnsi="Palatino"/>
          <w:noProof/>
          <w:lang w:bidi="ar-SA"/>
        </w:rPr>
        <w:drawing>
          <wp:anchor distT="0" distB="0" distL="114300" distR="114300" simplePos="0" relativeHeight="251974656" behindDoc="0" locked="0" layoutInCell="1" allowOverlap="1" wp14:anchorId="50CC690F" wp14:editId="4CE73526">
            <wp:simplePos x="0" y="0"/>
            <wp:positionH relativeFrom="column">
              <wp:posOffset>901065</wp:posOffset>
            </wp:positionH>
            <wp:positionV relativeFrom="paragraph">
              <wp:posOffset>194310</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4" r:lo="rId105" r:qs="rId106" r:cs="rId107"/>
              </a:graphicData>
            </a:graphic>
          </wp:anchor>
        </w:drawing>
      </w:r>
    </w:p>
    <w:p w14:paraId="36364901" w14:textId="77777777" w:rsidR="007068BA" w:rsidRPr="00B020FB" w:rsidRDefault="007068BA" w:rsidP="007068BA">
      <w:pPr>
        <w:pStyle w:val="BT-Normal"/>
        <w:rPr>
          <w:rFonts w:ascii="Palatino" w:hAnsi="Palatino"/>
        </w:rPr>
      </w:pPr>
    </w:p>
    <w:p w14:paraId="5B9B7491" w14:textId="77777777" w:rsidR="007068BA" w:rsidRPr="00B020FB" w:rsidRDefault="007068BA" w:rsidP="007068BA">
      <w:pPr>
        <w:pStyle w:val="BT-Normal"/>
        <w:rPr>
          <w:rFonts w:ascii="Palatino" w:hAnsi="Palatino"/>
        </w:rPr>
      </w:pPr>
    </w:p>
    <w:p w14:paraId="75D3CA45" w14:textId="77777777" w:rsidR="007068BA" w:rsidRPr="00B020FB" w:rsidRDefault="007068BA" w:rsidP="007068BA">
      <w:pPr>
        <w:pStyle w:val="BT-Normal"/>
        <w:rPr>
          <w:rFonts w:ascii="Palatino" w:hAnsi="Palatino"/>
        </w:rPr>
      </w:pPr>
    </w:p>
    <w:p w14:paraId="5903B2F9" w14:textId="77777777" w:rsidR="007068BA" w:rsidRPr="00B020FB" w:rsidRDefault="007068BA" w:rsidP="007068BA">
      <w:pPr>
        <w:pStyle w:val="BT-Normal"/>
        <w:rPr>
          <w:rFonts w:ascii="Palatino" w:hAnsi="Palatino"/>
        </w:rPr>
      </w:pPr>
    </w:p>
    <w:p w14:paraId="7DF5E8AC" w14:textId="77777777" w:rsidR="007068BA" w:rsidRPr="00B020FB" w:rsidRDefault="007068BA" w:rsidP="007068BA">
      <w:pPr>
        <w:pStyle w:val="BT-Normal"/>
        <w:rPr>
          <w:rFonts w:ascii="Palatino" w:hAnsi="Palatino"/>
        </w:rPr>
      </w:pPr>
      <w:r w:rsidRPr="00B020FB">
        <w:rPr>
          <w:rFonts w:ascii="Palatino" w:hAnsi="Palatino"/>
          <w:noProof/>
          <w:lang w:bidi="ar-SA"/>
        </w:rPr>
        <mc:AlternateContent>
          <mc:Choice Requires="wps">
            <w:drawing>
              <wp:anchor distT="0" distB="0" distL="114300" distR="114300" simplePos="0" relativeHeight="251975680" behindDoc="0" locked="0" layoutInCell="1" allowOverlap="1" wp14:anchorId="5CEEBE55" wp14:editId="4E08A050">
                <wp:simplePos x="0" y="0"/>
                <wp:positionH relativeFrom="column">
                  <wp:posOffset>954157</wp:posOffset>
                </wp:positionH>
                <wp:positionV relativeFrom="paragraph">
                  <wp:posOffset>126835</wp:posOffset>
                </wp:positionV>
                <wp:extent cx="3352800" cy="258418"/>
                <wp:effectExtent l="0" t="0" r="95250" b="104140"/>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58418"/>
                        </a:xfrm>
                        <a:prstGeom prst="rect">
                          <a:avLst/>
                        </a:prstGeom>
                        <a:solidFill>
                          <a:schemeClr val="accent2">
                            <a:lumMod val="40000"/>
                            <a:lumOff val="60000"/>
                          </a:schemeClr>
                        </a:solidFill>
                        <a:ln w="9525">
                          <a:solidFill>
                            <a:srgbClr val="000000"/>
                          </a:solidFill>
                          <a:miter lim="800000"/>
                          <a:headEnd/>
                          <a:tailEnd/>
                        </a:ln>
                        <a:effectLst>
                          <a:outerShdw dist="107763" dir="2700000" algn="ctr" rotWithShape="0">
                            <a:srgbClr val="808080">
                              <a:alpha val="50000"/>
                            </a:srgbClr>
                          </a:outerShdw>
                        </a:effectLst>
                      </wps:spPr>
                      <wps:txbx>
                        <w:txbxContent>
                          <w:p w14:paraId="301F9D04" w14:textId="77777777" w:rsidR="00AF738A" w:rsidRPr="006C70F2" w:rsidRDefault="00AF738A"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5" type="#_x0000_t202" style="position:absolute;margin-left:75.15pt;margin-top:10pt;width:264pt;height:20.3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" fillcolor="#e5b8b7 [1301]">
                <v:shadow on="t" color="gray" opacity=".5" mv:blur="0" offset="6pt,6pt"/>
                <v:textbox>
                  <w:txbxContent>
                    <w:p w14:paraId="301F9D04" w14:textId="77777777" w:rsidR="00AF738A" w:rsidRPr="006C70F2" w:rsidRDefault="00AF738A"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v:textbox>
              </v:shape>
            </w:pict>
          </mc:Fallback>
        </mc:AlternateContent>
      </w:r>
    </w:p>
    <w:p w14:paraId="5DEC161A" w14:textId="77777777" w:rsidR="007068BA" w:rsidRPr="00B020FB" w:rsidRDefault="007068BA" w:rsidP="007068BA">
      <w:pPr>
        <w:pStyle w:val="BT-Normal"/>
        <w:rPr>
          <w:rFonts w:ascii="Palatino" w:hAnsi="Palatino"/>
        </w:rPr>
      </w:pPr>
    </w:p>
    <w:p w14:paraId="4518DAF5" w14:textId="77777777" w:rsidR="007068BA" w:rsidRPr="00B020FB" w:rsidRDefault="007068BA" w:rsidP="008C260A">
      <w:pPr>
        <w:pStyle w:val="BT-Normal"/>
        <w:jc w:val="center"/>
        <w:rPr>
          <w:rFonts w:ascii="Palatino" w:hAnsi="Palatino"/>
        </w:rPr>
      </w:pPr>
    </w:p>
    <w:p w14:paraId="6594B7FA" w14:textId="77777777" w:rsidR="006B45F0" w:rsidRPr="00B020FB" w:rsidRDefault="006B45F0" w:rsidP="006B45F0">
      <w:pPr>
        <w:pStyle w:val="Paragraph"/>
        <w:rPr>
          <w:rFonts w:ascii="Palatino" w:hAnsi="Palatino"/>
        </w:rPr>
      </w:pPr>
      <w:r w:rsidRPr="00B020FB">
        <w:rPr>
          <w:rFonts w:ascii="Palatino" w:hAnsi="Palatino"/>
        </w:rPr>
        <w:t xml:space="preserve">Analyze the relationship between current futures prices and expected future spot prices, including impact of systematic and nonsystematic risk. </w:t>
      </w:r>
    </w:p>
    <w:p w14:paraId="1562DCE5" w14:textId="77777777" w:rsidR="006B45F0" w:rsidRPr="00B020FB" w:rsidRDefault="006B45F0" w:rsidP="006B45F0">
      <w:pPr>
        <w:pStyle w:val="Paragraph"/>
        <w:rPr>
          <w:rFonts w:ascii="Palatino" w:hAnsi="Palatino"/>
        </w:rPr>
      </w:pPr>
      <w:bookmarkStart w:id="25" w:name="_Toc199673686"/>
      <w:r w:rsidRPr="00B020FB">
        <w:rPr>
          <w:rFonts w:ascii="Palatino" w:hAnsi="Palatino"/>
        </w:rPr>
        <w:t xml:space="preserve">Normal Backwardation and Normal </w:t>
      </w:r>
      <w:proofErr w:type="spellStart"/>
      <w:r w:rsidRPr="00B020FB">
        <w:rPr>
          <w:rFonts w:ascii="Palatino" w:hAnsi="Palatino"/>
        </w:rPr>
        <w:t>Contango</w:t>
      </w:r>
      <w:bookmarkEnd w:id="25"/>
      <w:proofErr w:type="spellEnd"/>
    </w:p>
    <w:p w14:paraId="0CC10653" w14:textId="77777777" w:rsidR="006B45F0" w:rsidRPr="00B020FB" w:rsidRDefault="006B45F0" w:rsidP="006B45F0">
      <w:pPr>
        <w:pStyle w:val="Paragraph"/>
        <w:rPr>
          <w:rFonts w:ascii="Palatino" w:hAnsi="Palatino"/>
        </w:rPr>
      </w:pPr>
      <w:r w:rsidRPr="00B020FB">
        <w:rPr>
          <w:rFonts w:ascii="Palatino" w:hAnsi="Palatino"/>
        </w:rPr>
        <w:t xml:space="preserve">“Normal backwardation” and “normal </w:t>
      </w:r>
      <w:proofErr w:type="spellStart"/>
      <w:r w:rsidRPr="00B020FB">
        <w:rPr>
          <w:rFonts w:ascii="Palatino" w:hAnsi="Palatino"/>
        </w:rPr>
        <w:t>contango</w:t>
      </w:r>
      <w:proofErr w:type="spellEnd"/>
      <w:r w:rsidRPr="00B020FB">
        <w:rPr>
          <w:rFonts w:ascii="Palatino" w:hAnsi="Palatino"/>
        </w:rPr>
        <w:t xml:space="preserve">” refer to an unobserved relationship between the spot price and the expected future spot price. In normal </w:t>
      </w:r>
      <w:proofErr w:type="spellStart"/>
      <w:r w:rsidRPr="00B020FB">
        <w:rPr>
          <w:rFonts w:ascii="Palatino" w:hAnsi="Palatino"/>
        </w:rPr>
        <w:t>contango</w:t>
      </w:r>
      <w:proofErr w:type="spellEnd"/>
      <w:r w:rsidRPr="00B020FB">
        <w:rPr>
          <w:rFonts w:ascii="Palatino" w:hAnsi="Palatino"/>
        </w:rPr>
        <w:t xml:space="preserve">, the forward </w:t>
      </w:r>
      <w:r w:rsidRPr="00B020FB">
        <w:rPr>
          <w:rFonts w:ascii="Palatino" w:hAnsi="Palatino"/>
        </w:rPr>
        <w:lastRenderedPageBreak/>
        <w:t xml:space="preserve">price is greater than the expected future spot price (note the curve may or may not be inverted!). In normal backwardation, the forward price is less than the expected future spot price (again, the curve may or may not be inverted!). </w:t>
      </w:r>
    </w:p>
    <w:p w14:paraId="641C5C6A" w14:textId="77777777" w:rsidR="006B45F0" w:rsidRPr="00B020FB" w:rsidRDefault="006B45F0" w:rsidP="006B45F0">
      <w:pPr>
        <w:pStyle w:val="Paragraph"/>
        <w:rPr>
          <w:rFonts w:ascii="Palatino" w:hAnsi="Palatino"/>
        </w:rPr>
      </w:pPr>
    </w:p>
    <w:p w14:paraId="2F124C8A" w14:textId="77777777" w:rsidR="006B45F0" w:rsidRPr="00B020FB" w:rsidRDefault="006B45F0" w:rsidP="006B45F0">
      <w:pPr>
        <w:pStyle w:val="Paragraph"/>
        <w:rPr>
          <w:rFonts w:ascii="Palatino" w:hAnsi="Palatino"/>
        </w:rPr>
      </w:pPr>
      <w:r w:rsidRPr="00B020FB">
        <w:rPr>
          <w:rFonts w:ascii="Palatino" w:hAnsi="Palatino"/>
        </w:rPr>
        <w:t xml:space="preserve">Normal </w:t>
      </w:r>
      <w:proofErr w:type="spellStart"/>
      <w:r w:rsidRPr="00B020FB">
        <w:rPr>
          <w:rFonts w:ascii="Palatino" w:hAnsi="Palatino"/>
        </w:rPr>
        <w:t>contango</w:t>
      </w:r>
      <w:proofErr w:type="spellEnd"/>
      <w:r w:rsidRPr="00B020FB">
        <w:rPr>
          <w:rFonts w:ascii="Palatino" w:hAnsi="Palatino"/>
        </w:rPr>
        <w:t xml:space="preserve"> refers to a forward price that is greater than the expected future spot price: F0 &gt; </w:t>
      </w:r>
      <w:proofErr w:type="gramStart"/>
      <w:r w:rsidRPr="00B020FB">
        <w:rPr>
          <w:rFonts w:ascii="Palatino" w:hAnsi="Palatino"/>
        </w:rPr>
        <w:t>E[</w:t>
      </w:r>
      <w:proofErr w:type="gramEnd"/>
      <w:r w:rsidRPr="00B020FB">
        <w:rPr>
          <w:rFonts w:ascii="Palatino" w:hAnsi="Palatino"/>
        </w:rPr>
        <w:t>St].</w:t>
      </w:r>
    </w:p>
    <w:p w14:paraId="6C0F118A" w14:textId="77777777" w:rsidR="006B45F0" w:rsidRPr="00B020FB" w:rsidRDefault="006B45F0" w:rsidP="006B45F0">
      <w:pPr>
        <w:pStyle w:val="Paragraph"/>
        <w:rPr>
          <w:rFonts w:ascii="Palatino" w:hAnsi="Palatino"/>
        </w:rPr>
      </w:pPr>
      <w:r w:rsidRPr="00B020FB">
        <w:rPr>
          <w:rFonts w:ascii="Palatino" w:hAnsi="Palatino"/>
        </w:rPr>
        <w:t xml:space="preserve">Normal backwardation refers to a forward price that is less than the expected future spot price: F0 &lt; </w:t>
      </w:r>
      <w:proofErr w:type="gramStart"/>
      <w:r w:rsidRPr="00B020FB">
        <w:rPr>
          <w:rFonts w:ascii="Palatino" w:hAnsi="Palatino"/>
        </w:rPr>
        <w:t>E[</w:t>
      </w:r>
      <w:proofErr w:type="gramEnd"/>
      <w:r w:rsidRPr="00B020FB">
        <w:rPr>
          <w:rFonts w:ascii="Palatino" w:hAnsi="Palatino"/>
        </w:rPr>
        <w:t>St].</w:t>
      </w:r>
    </w:p>
    <w:p w14:paraId="1920B8F2" w14:textId="77777777" w:rsidR="006B45F0" w:rsidRPr="00B020FB" w:rsidRDefault="006B45F0" w:rsidP="006B45F0">
      <w:pPr>
        <w:pStyle w:val="Paragraph"/>
        <w:rPr>
          <w:rFonts w:ascii="Palatino" w:hAnsi="Palatino"/>
        </w:rPr>
      </w:pPr>
      <w:r w:rsidRPr="00B020FB">
        <w:rPr>
          <w:rFonts w:ascii="Palatino" w:hAnsi="Palatino"/>
          <w:noProof/>
          <w:lang w:bidi="ar-SA"/>
        </w:rPr>
        <w:drawing>
          <wp:inline distT="0" distB="0" distL="0" distR="0" wp14:anchorId="3BFB0A4F" wp14:editId="28C74C19">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109">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Pr="00B020FB">
        <w:rPr>
          <w:rFonts w:ascii="Palatino" w:hAnsi="Palatino"/>
        </w:rPr>
        <w:br/>
      </w:r>
    </w:p>
    <w:p w14:paraId="1763DF47" w14:textId="77777777" w:rsidR="006B45F0" w:rsidRPr="00B020FB" w:rsidRDefault="006B45F0" w:rsidP="006B45F0">
      <w:pPr>
        <w:pStyle w:val="Paragraph"/>
        <w:rPr>
          <w:rFonts w:ascii="Palatino" w:hAnsi="Palatino"/>
        </w:rPr>
      </w:pPr>
      <w:r w:rsidRPr="00B020FB">
        <w:rPr>
          <w:rFonts w:ascii="Palatino" w:hAnsi="Palatino"/>
        </w:rPr>
        <w:t xml:space="preserve">A classic model would predict a normal backwardation (i.e., compensation to the long forward position) during </w:t>
      </w:r>
      <w:proofErr w:type="spellStart"/>
      <w:r w:rsidRPr="00B020FB">
        <w:rPr>
          <w:rFonts w:ascii="Palatino" w:hAnsi="Palatino"/>
        </w:rPr>
        <w:t>contango</w:t>
      </w:r>
      <w:proofErr w:type="spellEnd"/>
      <w:r w:rsidRPr="00B020FB">
        <w:rPr>
          <w:rFonts w:ascii="Palatino" w:hAnsi="Palatino"/>
        </w:rPr>
        <w:t xml:space="preserve"> (i.e., positive cost of carry).</w:t>
      </w:r>
    </w:p>
    <w:p w14:paraId="6D796595" w14:textId="77777777" w:rsidR="006B45F0" w:rsidRPr="00B020FB" w:rsidRDefault="006B45F0" w:rsidP="006B45F0">
      <w:pPr>
        <w:pStyle w:val="Paragraph"/>
        <w:rPr>
          <w:rFonts w:ascii="Palatino" w:hAnsi="Palatino"/>
        </w:rPr>
      </w:pPr>
      <w:r w:rsidRPr="00B020FB">
        <w:rPr>
          <w:rFonts w:ascii="Palatino" w:hAnsi="Palatino"/>
        </w:rPr>
        <w:t>Theory of Normal Backwardation</w:t>
      </w:r>
    </w:p>
    <w:p w14:paraId="653AE735" w14:textId="77777777" w:rsidR="006B45F0" w:rsidRPr="00B020FB" w:rsidRDefault="006B45F0" w:rsidP="006B45F0">
      <w:pPr>
        <w:pStyle w:val="Paragraph"/>
        <w:rPr>
          <w:rFonts w:ascii="Palatino" w:hAnsi="Palatino"/>
        </w:rPr>
      </w:pPr>
      <w:r w:rsidRPr="00B020FB">
        <w:rPr>
          <w:rFonts w:ascii="Palatino" w:hAnsi="Palatino"/>
        </w:rPr>
        <w:t xml:space="preserve">The theory of normal backwardation assumes that hedgers want to be net short and speculators want to be net long. As such, the futures price will fall below the expected future spot price and this is known as normal backwardation. If, instead, hedgers are net long and speculators are net short, futures prices are greater than expected future spot prices and this is known as </w:t>
      </w:r>
      <w:proofErr w:type="spellStart"/>
      <w:r w:rsidRPr="00B020FB">
        <w:rPr>
          <w:rFonts w:ascii="Palatino" w:hAnsi="Palatino"/>
        </w:rPr>
        <w:t>contango</w:t>
      </w:r>
      <w:proofErr w:type="spellEnd"/>
      <w:r w:rsidRPr="00B020FB">
        <w:rPr>
          <w:rFonts w:ascii="Palatino" w:hAnsi="Palatino"/>
        </w:rPr>
        <w:t>.</w:t>
      </w:r>
    </w:p>
    <w:p w14:paraId="1FC4D39E" w14:textId="77777777" w:rsidR="006B45F0" w:rsidRPr="00B020FB" w:rsidRDefault="006B45F0" w:rsidP="006B45F0">
      <w:pPr>
        <w:pStyle w:val="Paragraph"/>
        <w:rPr>
          <w:rFonts w:ascii="Palatino" w:hAnsi="Palatino"/>
        </w:rPr>
      </w:pPr>
      <w:r w:rsidRPr="00B020FB">
        <w:rPr>
          <w:rFonts w:ascii="Palatino" w:hAnsi="Palatino"/>
        </w:rPr>
        <w:t xml:space="preserve">Normal backwardation is expected under the “theory of normal backwardation. Why? Under this theory, the long forward position (the speculator) expects more than a zero profit, so the long must expect </w:t>
      </w:r>
      <w:proofErr w:type="gramStart"/>
      <w:r w:rsidRPr="00B020FB">
        <w:rPr>
          <w:rFonts w:ascii="Palatino" w:hAnsi="Palatino"/>
        </w:rPr>
        <w:t>E[</w:t>
      </w:r>
      <w:proofErr w:type="gramEnd"/>
      <w:r w:rsidRPr="00B020FB">
        <w:rPr>
          <w:rFonts w:ascii="Palatino" w:hAnsi="Palatino"/>
        </w:rPr>
        <w:t xml:space="preserve">S(t)] &gt; F(0,t). The expected positive non-zero profit, </w:t>
      </w:r>
      <w:proofErr w:type="gramStart"/>
      <w:r w:rsidRPr="00B020FB">
        <w:rPr>
          <w:rFonts w:ascii="Palatino" w:hAnsi="Palatino"/>
        </w:rPr>
        <w:t>E[</w:t>
      </w:r>
      <w:proofErr w:type="gramEnd"/>
      <w:r w:rsidRPr="00B020FB">
        <w:rPr>
          <w:rFonts w:ascii="Palatino" w:hAnsi="Palatino"/>
        </w:rPr>
        <w:t xml:space="preserve">S(t)] – F(0,t), is compensation for bearing systemic risk. </w:t>
      </w:r>
    </w:p>
    <w:p w14:paraId="5CF7156F" w14:textId="77777777" w:rsidR="006B45F0" w:rsidRPr="00B020FB" w:rsidRDefault="006B45F0" w:rsidP="006B45F0">
      <w:pPr>
        <w:pStyle w:val="Paragraph"/>
        <w:rPr>
          <w:rFonts w:ascii="Palatino" w:hAnsi="Palatino"/>
        </w:rPr>
      </w:pPr>
      <w:r w:rsidRPr="00B020FB">
        <w:rPr>
          <w:rFonts w:ascii="Palatino" w:hAnsi="Palatino"/>
        </w:rPr>
        <w:t>… Including the impact of systematic and non-systematic risk</w:t>
      </w:r>
    </w:p>
    <w:p w14:paraId="0DFE36A4" w14:textId="77777777" w:rsidR="006B45F0" w:rsidRPr="00B020FB" w:rsidRDefault="006B45F0" w:rsidP="006B45F0">
      <w:pPr>
        <w:pStyle w:val="Paragraph"/>
        <w:rPr>
          <w:rFonts w:ascii="Palatino" w:hAnsi="Palatino"/>
        </w:rPr>
      </w:pPr>
      <w:r w:rsidRPr="00B020FB">
        <w:rPr>
          <w:rFonts w:ascii="Palatino" w:hAnsi="Palatino"/>
        </w:rPr>
        <w:br/>
      </w:r>
      <w:r w:rsidRPr="00B020FB">
        <w:rPr>
          <w:rFonts w:ascii="Palatino" w:hAnsi="Palatino"/>
          <w:noProof/>
          <w:lang w:bidi="ar-SA"/>
        </w:rPr>
        <w:drawing>
          <wp:inline distT="0" distB="0" distL="0" distR="0" wp14:anchorId="00BF14EE" wp14:editId="3D92AAA1">
            <wp:extent cx="1257300" cy="2971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p>
    <w:p w14:paraId="6C82F9F5" w14:textId="77777777" w:rsidR="006B45F0" w:rsidRPr="00B020FB" w:rsidRDefault="006B45F0" w:rsidP="006B45F0">
      <w:pPr>
        <w:pStyle w:val="Paragraph"/>
        <w:rPr>
          <w:rFonts w:ascii="Palatino" w:hAnsi="Palatino"/>
        </w:rPr>
      </w:pPr>
      <w:r w:rsidRPr="00B020FB">
        <w:rPr>
          <w:rFonts w:ascii="Palatino" w:hAnsi="Palatino"/>
          <w:noProof/>
          <w:lang w:bidi="ar-SA"/>
        </w:rPr>
        <w:drawing>
          <wp:inline distT="0" distB="0" distL="0" distR="0" wp14:anchorId="3EA8B6DC" wp14:editId="697BE917">
            <wp:extent cx="1828800"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p>
    <w:p w14:paraId="77BC17AC" w14:textId="77777777" w:rsidR="006B45F0" w:rsidRPr="00B020FB" w:rsidRDefault="006B45F0" w:rsidP="006B45F0">
      <w:pPr>
        <w:pStyle w:val="Paragraph"/>
        <w:rPr>
          <w:rFonts w:ascii="Palatino" w:hAnsi="Palatino"/>
        </w:rPr>
      </w:pPr>
      <w:r w:rsidRPr="00B020FB">
        <w:rPr>
          <w:rFonts w:ascii="Palatino" w:hAnsi="Palatino"/>
        </w:rPr>
        <w:t xml:space="preserve">If the investment has positive systematic risk, the future price should be less than the expected future spot price F0 &lt; </w:t>
      </w:r>
      <w:proofErr w:type="gramStart"/>
      <w:r w:rsidRPr="00B020FB">
        <w:rPr>
          <w:rFonts w:ascii="Palatino" w:hAnsi="Palatino"/>
        </w:rPr>
        <w:t>E[</w:t>
      </w:r>
      <w:proofErr w:type="gramEnd"/>
      <w:r w:rsidRPr="00B020FB">
        <w:rPr>
          <w:rFonts w:ascii="Palatino" w:hAnsi="Palatino"/>
        </w:rPr>
        <w:t>St]: the long position expects compensation for the assumption of systemic risk!</w:t>
      </w:r>
    </w:p>
    <w:p w14:paraId="05E52271" w14:textId="77777777" w:rsidR="007068BA" w:rsidRPr="00B020FB" w:rsidRDefault="007068BA" w:rsidP="00014635">
      <w:pPr>
        <w:pStyle w:val="Paragraph"/>
        <w:rPr>
          <w:rFonts w:ascii="Palatino" w:hAnsi="Palatino"/>
        </w:rPr>
      </w:pPr>
      <w:r w:rsidRPr="00B020FB">
        <w:rPr>
          <w:rFonts w:ascii="Palatino" w:hAnsi="Palatino"/>
        </w:rPr>
        <w:lastRenderedPageBreak/>
        <w:t xml:space="preserve">Define </w:t>
      </w:r>
      <w:proofErr w:type="spellStart"/>
      <w:r w:rsidRPr="00B020FB">
        <w:rPr>
          <w:rFonts w:ascii="Palatino" w:hAnsi="Palatino"/>
        </w:rPr>
        <w:t>contango</w:t>
      </w:r>
      <w:proofErr w:type="spellEnd"/>
      <w:r w:rsidRPr="00B020FB">
        <w:rPr>
          <w:rFonts w:ascii="Palatino" w:hAnsi="Palatino"/>
        </w:rPr>
        <w:t xml:space="preserve"> and backwardation, interpret the effect </w:t>
      </w:r>
      <w:proofErr w:type="spellStart"/>
      <w:r w:rsidRPr="00B020FB">
        <w:rPr>
          <w:rFonts w:ascii="Palatino" w:hAnsi="Palatino"/>
        </w:rPr>
        <w:t>contango</w:t>
      </w:r>
      <w:proofErr w:type="spellEnd"/>
      <w:r w:rsidRPr="00B020FB">
        <w:rPr>
          <w:rFonts w:ascii="Palatino" w:hAnsi="Palatino"/>
        </w:rPr>
        <w:t xml:space="preserve"> or backwardation may have on the relationship between commodity futures and spot prices, and relate the cost</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 xml:space="preserve">carry model to </w:t>
      </w:r>
      <w:proofErr w:type="spellStart"/>
      <w:r w:rsidRPr="00B020FB">
        <w:rPr>
          <w:rFonts w:ascii="Palatino" w:hAnsi="Palatino"/>
        </w:rPr>
        <w:t>contango</w:t>
      </w:r>
      <w:proofErr w:type="spellEnd"/>
      <w:r w:rsidRPr="00B020FB">
        <w:rPr>
          <w:rFonts w:ascii="Palatino" w:hAnsi="Palatino"/>
        </w:rPr>
        <w:t xml:space="preserve"> and backwardation</w:t>
      </w:r>
    </w:p>
    <w:p w14:paraId="4266ED64" w14:textId="77777777" w:rsidR="00546D5E" w:rsidRPr="00B020FB" w:rsidRDefault="007068BA" w:rsidP="00014635">
      <w:pPr>
        <w:pStyle w:val="Paragraph"/>
        <w:rPr>
          <w:rFonts w:ascii="Palatino" w:hAnsi="Palatino"/>
        </w:rPr>
      </w:pPr>
      <w:proofErr w:type="spellStart"/>
      <w:r w:rsidRPr="00B020FB">
        <w:rPr>
          <w:rFonts w:ascii="Palatino" w:hAnsi="Palatino"/>
        </w:rPr>
        <w:t>Contango</w:t>
      </w:r>
      <w:proofErr w:type="spellEnd"/>
      <w:r w:rsidRPr="00B020FB">
        <w:rPr>
          <w:rFonts w:ascii="Palatino" w:hAnsi="Palatino"/>
        </w:rPr>
        <w:t xml:space="preserve"> refers to an upward-sl</w:t>
      </w:r>
      <w:r w:rsidR="00546D5E" w:rsidRPr="00B020FB">
        <w:rPr>
          <w:rFonts w:ascii="Palatino" w:hAnsi="Palatino"/>
        </w:rPr>
        <w:t>oping (“normal”) forward curve: long-term forward prices are greater than near-term forward prices (and the spot price).</w:t>
      </w:r>
    </w:p>
    <w:p w14:paraId="01ADF2D8" w14:textId="77777777" w:rsidR="00546D5E" w:rsidRPr="00B020FB" w:rsidRDefault="00546D5E" w:rsidP="00014635">
      <w:pPr>
        <w:pStyle w:val="Paragraph"/>
        <w:rPr>
          <w:rFonts w:ascii="Palatino" w:hAnsi="Palatino"/>
        </w:rPr>
      </w:pPr>
      <w:r w:rsidRPr="00B020FB">
        <w:rPr>
          <w:rFonts w:ascii="Palatino" w:hAnsi="Palatino"/>
        </w:rPr>
        <w:t>B</w:t>
      </w:r>
      <w:r w:rsidR="007068BA" w:rsidRPr="00B020FB">
        <w:rPr>
          <w:rFonts w:ascii="Palatino" w:hAnsi="Palatino"/>
        </w:rPr>
        <w:t>ackwardation refers to an inverted forward curve</w:t>
      </w:r>
      <w:r w:rsidRPr="00B020FB">
        <w:rPr>
          <w:rFonts w:ascii="Palatino" w:hAnsi="Palatino"/>
        </w:rPr>
        <w:t>:</w:t>
      </w:r>
      <w:r w:rsidR="007068BA" w:rsidRPr="00B020FB">
        <w:rPr>
          <w:rFonts w:ascii="Palatino" w:hAnsi="Palatino"/>
        </w:rPr>
        <w:t xml:space="preserve"> </w:t>
      </w:r>
      <w:r w:rsidRPr="00B020FB">
        <w:rPr>
          <w:rFonts w:ascii="Palatino" w:hAnsi="Palatino"/>
        </w:rPr>
        <w:t xml:space="preserve">long-term forward prices are less than near-term forward prices (and the spot price). </w:t>
      </w:r>
    </w:p>
    <w:p w14:paraId="0949EFF6" w14:textId="77777777" w:rsidR="00546D5E" w:rsidRPr="00B020FB" w:rsidRDefault="00546D5E" w:rsidP="00014635">
      <w:pPr>
        <w:pStyle w:val="Paragraph"/>
        <w:rPr>
          <w:rFonts w:ascii="Palatino" w:hAnsi="Palatino"/>
        </w:rPr>
      </w:pPr>
      <w:proofErr w:type="spellStart"/>
      <w:r w:rsidRPr="00B020FB">
        <w:rPr>
          <w:rFonts w:ascii="Palatino" w:hAnsi="Palatino"/>
        </w:rPr>
        <w:t>Contango</w:t>
      </w:r>
      <w:proofErr w:type="spellEnd"/>
      <w:r w:rsidRPr="00B020FB">
        <w:rPr>
          <w:rFonts w:ascii="Palatino" w:hAnsi="Palatino"/>
        </w:rPr>
        <w:t xml:space="preserve"> and backwardation describe the shape of an observed forward curve. As the shape is a function of spot, </w:t>
      </w:r>
      <w:proofErr w:type="gramStart"/>
      <w:r w:rsidRPr="00B020FB">
        <w:rPr>
          <w:rFonts w:ascii="Palatino" w:hAnsi="Palatino"/>
        </w:rPr>
        <w:t>S(</w:t>
      </w:r>
      <w:proofErr w:type="gramEnd"/>
      <w:r w:rsidRPr="00B020FB">
        <w:rPr>
          <w:rFonts w:ascii="Palatino" w:hAnsi="Palatino"/>
        </w:rPr>
        <w:t xml:space="preserve">0), and forward (0), prices, these </w:t>
      </w:r>
      <w:r w:rsidR="000657BD" w:rsidRPr="00B020FB">
        <w:rPr>
          <w:rFonts w:ascii="Palatino" w:hAnsi="Palatino"/>
        </w:rPr>
        <w:t>are not model-driven but simply observed in the pricing term structure.</w:t>
      </w:r>
      <w:r w:rsidRPr="00B020FB">
        <w:rPr>
          <w:rFonts w:ascii="Palatino" w:hAnsi="Palatino"/>
        </w:rPr>
        <w:t xml:space="preserve"> </w:t>
      </w:r>
    </w:p>
    <w:p w14:paraId="74875947" w14:textId="77777777" w:rsidR="007068BA" w:rsidRPr="00B020FB" w:rsidRDefault="007068BA" w:rsidP="00014635">
      <w:pPr>
        <w:pStyle w:val="Paragraph"/>
        <w:rPr>
          <w:rFonts w:ascii="Palatino" w:hAnsi="Palatino"/>
        </w:rPr>
      </w:pPr>
      <w:r w:rsidRPr="00B020FB">
        <w:rPr>
          <w:rFonts w:ascii="Palatino" w:hAnsi="Palatino"/>
        </w:rPr>
        <w:t xml:space="preserve">Backwardation </w:t>
      </w:r>
      <w:r w:rsidR="000657BD" w:rsidRPr="00B020FB">
        <w:rPr>
          <w:rFonts w:ascii="Palatino" w:hAnsi="Palatino"/>
        </w:rPr>
        <w:t xml:space="preserve">(an inverted forward curve) </w:t>
      </w:r>
      <w:r w:rsidR="00546D5E" w:rsidRPr="00B020FB">
        <w:rPr>
          <w:rFonts w:ascii="Palatino" w:hAnsi="Palatino"/>
        </w:rPr>
        <w:t xml:space="preserve">may be due to high </w:t>
      </w:r>
      <w:r w:rsidRPr="00B020FB">
        <w:rPr>
          <w:rFonts w:ascii="Palatino" w:hAnsi="Palatino"/>
        </w:rPr>
        <w:t>convenience yield is greater than the interest rate (or greater than the interest rate plus the storage costs):</w:t>
      </w:r>
    </w:p>
    <w:p w14:paraId="0778F05F" w14:textId="77777777" w:rsidR="007068BA" w:rsidRPr="00B020FB" w:rsidRDefault="00B87705" w:rsidP="00014635">
      <w:pPr>
        <w:pStyle w:val="Paragraph"/>
        <w:rPr>
          <w:rFonts w:ascii="Palatino" w:hAnsi="Palatino"/>
        </w:rPr>
      </w:pPr>
      <w:r w:rsidRPr="00B020FB">
        <w:rPr>
          <w:rFonts w:ascii="Palatino" w:hAnsi="Palatino"/>
          <w:noProof/>
          <w:lang w:bidi="ar-SA"/>
        </w:rPr>
        <w:drawing>
          <wp:inline distT="0" distB="0" distL="0" distR="0" wp14:anchorId="51AA0905" wp14:editId="0328F3B7">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14:paraId="45AA3352" w14:textId="77777777" w:rsidR="006B45F0" w:rsidRPr="00B020FB" w:rsidRDefault="006B45F0">
      <w:pPr>
        <w:spacing w:before="0"/>
        <w:rPr>
          <w:rFonts w:ascii="Palatino" w:hAnsi="Palatino"/>
          <w:color w:val="000000" w:themeColor="text1"/>
        </w:rPr>
      </w:pPr>
      <w:bookmarkStart w:id="26" w:name="_Toc254797387"/>
      <w:bookmarkStart w:id="27" w:name="_Toc331779766"/>
      <w:r w:rsidRPr="00B020FB">
        <w:rPr>
          <w:rFonts w:ascii="Palatino" w:hAnsi="Palatino"/>
        </w:rPr>
        <w:br w:type="page"/>
      </w:r>
    </w:p>
    <w:p w14:paraId="2D7F9D38" w14:textId="77777777" w:rsidR="007068BA" w:rsidRPr="00B020FB" w:rsidRDefault="007068BA" w:rsidP="00014635">
      <w:pPr>
        <w:pStyle w:val="Paragraph"/>
        <w:rPr>
          <w:rFonts w:ascii="Palatino" w:hAnsi="Palatino"/>
          <w:b/>
        </w:rPr>
      </w:pPr>
      <w:r w:rsidRPr="00B020FB">
        <w:rPr>
          <w:rFonts w:ascii="Palatino" w:hAnsi="Palatino"/>
          <w:b/>
        </w:rPr>
        <w:lastRenderedPageBreak/>
        <w:t>Hull, Chapter 6: Interest Rate Futures</w:t>
      </w:r>
      <w:bookmarkEnd w:id="26"/>
      <w:bookmarkEnd w:id="27"/>
    </w:p>
    <w:p w14:paraId="13BF2B50" w14:textId="77777777" w:rsidR="00B10536" w:rsidRPr="00B020FB" w:rsidRDefault="00B10536" w:rsidP="00014635">
      <w:pPr>
        <w:pStyle w:val="Paragraph"/>
        <w:rPr>
          <w:rFonts w:ascii="Palatino" w:hAnsi="Palatino"/>
          <w:b/>
        </w:rPr>
      </w:pPr>
      <w:r w:rsidRPr="00B020FB">
        <w:rPr>
          <w:rFonts w:ascii="Palatino" w:hAnsi="Palatino"/>
          <w:b/>
        </w:rPr>
        <w:t>In this chapter…</w:t>
      </w:r>
    </w:p>
    <w:p w14:paraId="27ED57DB" w14:textId="77777777" w:rsidR="006B45F0" w:rsidRPr="00B020FB" w:rsidRDefault="006B45F0" w:rsidP="006B45F0">
      <w:pPr>
        <w:pStyle w:val="Paragraph"/>
        <w:rPr>
          <w:rFonts w:ascii="Palatino" w:hAnsi="Palatino"/>
          <w:b/>
        </w:rPr>
      </w:pPr>
      <w:r w:rsidRPr="00B020FB">
        <w:rPr>
          <w:rFonts w:ascii="Palatino" w:hAnsi="Palatino"/>
          <w:b/>
        </w:rPr>
        <w:t>Identify the most commonly used day count conventions, describe the markets that each one is typically used in, and apply each to an interest calculation.</w:t>
      </w:r>
    </w:p>
    <w:p w14:paraId="57504473" w14:textId="77777777" w:rsidR="006B45F0" w:rsidRPr="00B020FB" w:rsidRDefault="006B45F0" w:rsidP="00014635">
      <w:pPr>
        <w:pStyle w:val="Paragraph"/>
        <w:rPr>
          <w:rFonts w:ascii="Palatino" w:hAnsi="Palatino"/>
          <w:b/>
        </w:rPr>
      </w:pPr>
      <w:r w:rsidRPr="00B020FB">
        <w:rPr>
          <w:rFonts w:ascii="Palatino" w:hAnsi="Palatino"/>
          <w:b/>
        </w:rPr>
        <w:t>Calculate the conversion of a discount rate to a price for a U.S. Treasury bill.</w:t>
      </w:r>
    </w:p>
    <w:p w14:paraId="3D5ECC17" w14:textId="77777777" w:rsidR="007068BA" w:rsidRPr="00B020FB" w:rsidRDefault="007068BA" w:rsidP="00014635">
      <w:pPr>
        <w:pStyle w:val="Paragraph"/>
        <w:rPr>
          <w:rFonts w:ascii="Palatino" w:hAnsi="Palatino"/>
          <w:b/>
        </w:rPr>
      </w:pPr>
      <w:r w:rsidRPr="00B020FB">
        <w:rPr>
          <w:rFonts w:ascii="Palatino" w:hAnsi="Palatino"/>
          <w:b/>
        </w:rPr>
        <w:t xml:space="preserve">Differentiate between the clean and dirty price for a US Treasury bond; calculate the accrued interest and dirty price on a US Treasury bond. </w:t>
      </w:r>
    </w:p>
    <w:p w14:paraId="78C85FCD" w14:textId="77777777" w:rsidR="007068BA" w:rsidRPr="00B020FB" w:rsidRDefault="007068BA" w:rsidP="00014635">
      <w:pPr>
        <w:pStyle w:val="Paragraph"/>
        <w:rPr>
          <w:rFonts w:ascii="Palatino" w:hAnsi="Palatino"/>
          <w:b/>
        </w:rPr>
      </w:pPr>
      <w:r w:rsidRPr="00B020FB">
        <w:rPr>
          <w:rFonts w:ascii="Palatino" w:hAnsi="Palatino"/>
          <w:b/>
        </w:rPr>
        <w:t xml:space="preserve">Explain and calculate a US Treasury bond futures contract conversion factor. </w:t>
      </w:r>
    </w:p>
    <w:p w14:paraId="3A102652" w14:textId="77777777" w:rsidR="007068BA" w:rsidRPr="00B020FB" w:rsidRDefault="007068BA" w:rsidP="00014635">
      <w:pPr>
        <w:pStyle w:val="Paragraph"/>
        <w:rPr>
          <w:rFonts w:ascii="Palatino" w:hAnsi="Palatino"/>
          <w:b/>
        </w:rPr>
      </w:pPr>
      <w:r w:rsidRPr="00B020FB">
        <w:rPr>
          <w:rFonts w:ascii="Palatino" w:hAnsi="Palatino"/>
          <w:b/>
        </w:rPr>
        <w:t xml:space="preserve">Calculate the cost of delivering a bond into a Treasury bond futures contract. </w:t>
      </w:r>
    </w:p>
    <w:p w14:paraId="189AF288" w14:textId="77777777" w:rsidR="007068BA" w:rsidRPr="00B020FB" w:rsidRDefault="007068BA" w:rsidP="00014635">
      <w:pPr>
        <w:pStyle w:val="Paragraph"/>
        <w:rPr>
          <w:rFonts w:ascii="Palatino" w:hAnsi="Palatino"/>
          <w:b/>
        </w:rPr>
      </w:pPr>
      <w:r w:rsidRPr="00B020FB">
        <w:rPr>
          <w:rFonts w:ascii="Palatino" w:hAnsi="Palatino"/>
          <w:b/>
        </w:rPr>
        <w:t>Describe the impact of the level and shape of the yield curve on the cheapest</w:t>
      </w:r>
      <w:r w:rsidRPr="00B020FB">
        <w:rPr>
          <w:rFonts w:ascii="Adobe Arabic" w:hAnsi="Adobe Arabic" w:cs="Adobe Arabic"/>
          <w:b/>
        </w:rPr>
        <w:t>‐</w:t>
      </w:r>
      <w:r w:rsidRPr="00B020FB">
        <w:rPr>
          <w:rFonts w:ascii="Palatino" w:hAnsi="Palatino"/>
          <w:b/>
        </w:rPr>
        <w:t>to</w:t>
      </w:r>
      <w:r w:rsidRPr="00B020FB">
        <w:rPr>
          <w:rFonts w:ascii="Adobe Arabic" w:hAnsi="Adobe Arabic" w:cs="Adobe Arabic"/>
          <w:b/>
        </w:rPr>
        <w:t>‐</w:t>
      </w:r>
      <w:r w:rsidRPr="00B020FB">
        <w:rPr>
          <w:rFonts w:ascii="Palatino" w:hAnsi="Palatino"/>
          <w:b/>
        </w:rPr>
        <w:t xml:space="preserve">deliver bond decision. </w:t>
      </w:r>
    </w:p>
    <w:p w14:paraId="0B56FD9D" w14:textId="77777777" w:rsidR="007068BA" w:rsidRPr="00B020FB" w:rsidRDefault="007068BA" w:rsidP="00014635">
      <w:pPr>
        <w:pStyle w:val="Paragraph"/>
        <w:rPr>
          <w:rFonts w:ascii="Palatino" w:hAnsi="Palatino"/>
          <w:b/>
        </w:rPr>
      </w:pPr>
      <w:r w:rsidRPr="00B020FB">
        <w:rPr>
          <w:rFonts w:ascii="Palatino" w:hAnsi="Palatino"/>
          <w:b/>
        </w:rPr>
        <w:t xml:space="preserve">Calculate the theoretical futures price for a Treasury bond futures contract. </w:t>
      </w:r>
    </w:p>
    <w:p w14:paraId="234C17F9" w14:textId="77777777" w:rsidR="007068BA" w:rsidRPr="00B020FB" w:rsidRDefault="007068BA" w:rsidP="00014635">
      <w:pPr>
        <w:pStyle w:val="Paragraph"/>
        <w:rPr>
          <w:rFonts w:ascii="Palatino" w:hAnsi="Palatino"/>
          <w:b/>
        </w:rPr>
      </w:pPr>
      <w:r w:rsidRPr="00B020FB">
        <w:rPr>
          <w:rFonts w:ascii="Palatino" w:hAnsi="Palatino"/>
          <w:b/>
        </w:rPr>
        <w:t xml:space="preserve">Calculate the final contract price on a Eurodollar futures contract. </w:t>
      </w:r>
    </w:p>
    <w:p w14:paraId="39407E2E" w14:textId="77777777" w:rsidR="007068BA" w:rsidRPr="00B020FB" w:rsidRDefault="007068BA" w:rsidP="00014635">
      <w:pPr>
        <w:pStyle w:val="Paragraph"/>
        <w:rPr>
          <w:rFonts w:ascii="Palatino" w:hAnsi="Palatino"/>
          <w:b/>
        </w:rPr>
      </w:pPr>
      <w:r w:rsidRPr="00B020FB">
        <w:rPr>
          <w:rFonts w:ascii="Palatino" w:hAnsi="Palatino"/>
          <w:b/>
        </w:rPr>
        <w:t xml:space="preserve">Describe and compute the Eurodollar futures contract convexity adjustment. </w:t>
      </w:r>
    </w:p>
    <w:p w14:paraId="7A357290" w14:textId="77777777" w:rsidR="007068BA" w:rsidRPr="00B020FB" w:rsidRDefault="006B45F0" w:rsidP="00014635">
      <w:pPr>
        <w:pStyle w:val="Paragraph"/>
        <w:rPr>
          <w:rFonts w:ascii="Palatino" w:hAnsi="Palatino"/>
          <w:b/>
        </w:rPr>
      </w:pPr>
      <w:r w:rsidRPr="00B020FB">
        <w:rPr>
          <w:rFonts w:ascii="Palatino" w:hAnsi="Palatino"/>
          <w:b/>
        </w:rPr>
        <w:t>Explain</w:t>
      </w:r>
      <w:r w:rsidR="007068BA" w:rsidRPr="00B020FB">
        <w:rPr>
          <w:rFonts w:ascii="Palatino" w:hAnsi="Palatino"/>
          <w:b/>
        </w:rPr>
        <w:t xml:space="preserve"> how Eurodollar futures can be used to extend the LIBOR zero </w:t>
      </w:r>
      <w:proofErr w:type="gramStart"/>
      <w:r w:rsidR="007068BA" w:rsidRPr="00B020FB">
        <w:rPr>
          <w:rFonts w:ascii="Palatino" w:hAnsi="Palatino"/>
          <w:b/>
        </w:rPr>
        <w:t>curve</w:t>
      </w:r>
      <w:proofErr w:type="gramEnd"/>
      <w:r w:rsidR="007068BA" w:rsidRPr="00B020FB">
        <w:rPr>
          <w:rFonts w:ascii="Palatino" w:hAnsi="Palatino"/>
          <w:b/>
        </w:rPr>
        <w:t xml:space="preserve">. </w:t>
      </w:r>
    </w:p>
    <w:p w14:paraId="6F7905EE" w14:textId="77777777" w:rsidR="007068BA" w:rsidRPr="00B020FB" w:rsidRDefault="007068BA" w:rsidP="00014635">
      <w:pPr>
        <w:pStyle w:val="Paragraph"/>
        <w:rPr>
          <w:rFonts w:ascii="Palatino" w:hAnsi="Palatino"/>
          <w:b/>
        </w:rPr>
      </w:pPr>
      <w:r w:rsidRPr="00B020FB">
        <w:rPr>
          <w:rFonts w:ascii="Palatino" w:hAnsi="Palatino"/>
          <w:b/>
        </w:rPr>
        <w:t>Calculate the duration</w:t>
      </w:r>
      <w:r w:rsidRPr="00B020FB">
        <w:rPr>
          <w:rFonts w:ascii="Adobe Arabic" w:hAnsi="Adobe Arabic" w:cs="Adobe Arabic"/>
          <w:b/>
        </w:rPr>
        <w:t>‐</w:t>
      </w:r>
      <w:r w:rsidRPr="00B020FB">
        <w:rPr>
          <w:rFonts w:ascii="Palatino" w:hAnsi="Palatino"/>
          <w:b/>
        </w:rPr>
        <w:t>based hedge ratio and describe a duration</w:t>
      </w:r>
      <w:r w:rsidRPr="00B020FB">
        <w:rPr>
          <w:rFonts w:ascii="Adobe Arabic" w:hAnsi="Adobe Arabic" w:cs="Adobe Arabic"/>
          <w:b/>
        </w:rPr>
        <w:t>‐</w:t>
      </w:r>
      <w:r w:rsidRPr="00B020FB">
        <w:rPr>
          <w:rFonts w:ascii="Palatino" w:hAnsi="Palatino"/>
          <w:b/>
        </w:rPr>
        <w:t xml:space="preserve">based hedging strategy using interest rate futures. </w:t>
      </w:r>
    </w:p>
    <w:p w14:paraId="10E572FA" w14:textId="77777777" w:rsidR="00485F4C" w:rsidRPr="00B020FB" w:rsidRDefault="007068BA" w:rsidP="00014635">
      <w:pPr>
        <w:pStyle w:val="Paragraph"/>
        <w:rPr>
          <w:rFonts w:ascii="Palatino" w:hAnsi="Palatino"/>
          <w:b/>
        </w:rPr>
      </w:pPr>
      <w:r w:rsidRPr="00B020FB">
        <w:rPr>
          <w:rFonts w:ascii="Palatino" w:hAnsi="Palatino"/>
          <w:b/>
        </w:rPr>
        <w:t>Explain the limitations of using a duration</w:t>
      </w:r>
      <w:r w:rsidRPr="00B020FB">
        <w:rPr>
          <w:rFonts w:ascii="Adobe Arabic" w:hAnsi="Adobe Arabic" w:cs="Adobe Arabic"/>
          <w:b/>
        </w:rPr>
        <w:t>‐</w:t>
      </w:r>
      <w:r w:rsidRPr="00B020FB">
        <w:rPr>
          <w:rFonts w:ascii="Palatino" w:hAnsi="Palatino"/>
          <w:b/>
        </w:rPr>
        <w:t>based hedging strategy.</w:t>
      </w:r>
    </w:p>
    <w:p w14:paraId="4D788982" w14:textId="77777777" w:rsidR="007068BA" w:rsidRPr="00B020FB" w:rsidRDefault="00485F4C" w:rsidP="00142341">
      <w:pPr>
        <w:pStyle w:val="Paragraph"/>
        <w:rPr>
          <w:rFonts w:ascii="Palatino" w:hAnsi="Palatino"/>
        </w:rPr>
      </w:pPr>
      <w:r w:rsidRPr="00B020FB">
        <w:rPr>
          <w:rFonts w:ascii="Palatino" w:hAnsi="Palatino"/>
        </w:rPr>
        <w:br w:type="page"/>
      </w:r>
      <w:r w:rsidR="007716C3" w:rsidRPr="00B020FB">
        <w:rPr>
          <w:rFonts w:ascii="Palatino" w:hAnsi="Palatino"/>
          <w:noProof/>
          <w:lang w:bidi="ar-SA"/>
        </w:rPr>
        <w:lastRenderedPageBreak/>
        <w:drawing>
          <wp:anchor distT="0" distB="0" distL="114300" distR="114300" simplePos="0" relativeHeight="251976704" behindDoc="1" locked="0" layoutInCell="1" allowOverlap="1" wp14:anchorId="551A605D" wp14:editId="6FEFA20E">
            <wp:simplePos x="0" y="0"/>
            <wp:positionH relativeFrom="margin">
              <wp:align>right</wp:align>
            </wp:positionH>
            <wp:positionV relativeFrom="margin">
              <wp:posOffset>1097280</wp:posOffset>
            </wp:positionV>
            <wp:extent cx="1362456" cy="1179576"/>
            <wp:effectExtent l="0" t="0" r="0" b="1905"/>
            <wp:wrapSquare wrapText="bothSides"/>
            <wp:docPr id="239" name="Picture 10" descr="C:\Users\David Harper\Downloads\iStock_000006175623XSmall.jpg"/>
            <wp:cNvGraphicFramePr/>
            <a:graphic xmlns:a="http://schemas.openxmlformats.org/drawingml/2006/main">
              <a:graphicData uri="http://schemas.openxmlformats.org/drawingml/2006/picture">
                <pic:pic xmlns:pic="http://schemas.openxmlformats.org/drawingml/2006/picture">
                  <pic:nvPicPr>
                    <pic:cNvPr id="68609" name="Picture 1" descr="C:\Users\David Harper\Downloads\iStock_000006175623XSmall.jpg"/>
                    <pic:cNvPicPr>
                      <a:picLocks noChangeAspect="1" noChangeArrowheads="1"/>
                    </pic:cNvPicPr>
                  </pic:nvPicPr>
                  <pic:blipFill>
                    <a:blip r:embed="rId113" cstate="print"/>
                    <a:srcRect/>
                    <a:stretch>
                      <a:fillRect/>
                    </a:stretch>
                  </pic:blipFill>
                  <pic:spPr bwMode="auto">
                    <a:xfrm>
                      <a:off x="0" y="0"/>
                      <a:ext cx="1362456" cy="1179576"/>
                    </a:xfrm>
                    <a:prstGeom prst="rect">
                      <a:avLst/>
                    </a:prstGeom>
                    <a:noFill/>
                  </pic:spPr>
                </pic:pic>
              </a:graphicData>
            </a:graphic>
            <wp14:sizeRelH relativeFrom="margin">
              <wp14:pctWidth>0</wp14:pctWidth>
            </wp14:sizeRelH>
            <wp14:sizeRelV relativeFrom="margin">
              <wp14:pctHeight>0</wp14:pctHeight>
            </wp14:sizeRelV>
          </wp:anchor>
        </w:drawing>
      </w:r>
      <w:r w:rsidR="00142341" w:rsidRPr="00B020FB">
        <w:rPr>
          <w:rFonts w:ascii="Palatino" w:hAnsi="Palatino"/>
        </w:rPr>
        <w:t>Identify the most commonly used day count conventions, describe the markets that each one is typically used in, and apply each to an interest calculation.</w:t>
      </w:r>
    </w:p>
    <w:p w14:paraId="24400BE8" w14:textId="77777777" w:rsidR="007068BA" w:rsidRPr="00B020FB" w:rsidRDefault="007068BA" w:rsidP="00014635">
      <w:pPr>
        <w:pStyle w:val="Paragraph"/>
        <w:rPr>
          <w:rFonts w:ascii="Palatino" w:hAnsi="Palatino"/>
        </w:rPr>
      </w:pPr>
      <w:r w:rsidRPr="00B020FB">
        <w:rPr>
          <w:rFonts w:ascii="Palatino" w:hAnsi="Palatino"/>
        </w:rPr>
        <w:t>Day count conventions are important for computing accrued interest:</w:t>
      </w:r>
    </w:p>
    <w:p w14:paraId="4815884A" w14:textId="77777777" w:rsidR="007068BA" w:rsidRPr="00B020FB" w:rsidRDefault="007068BA" w:rsidP="00014635">
      <w:pPr>
        <w:pStyle w:val="Paragraph"/>
        <w:rPr>
          <w:rFonts w:ascii="Palatino" w:hAnsi="Palatino"/>
        </w:rPr>
      </w:pPr>
      <w:r w:rsidRPr="00B020FB">
        <w:rPr>
          <w:rFonts w:ascii="Palatino" w:hAnsi="Palatino"/>
        </w:rPr>
        <w:t>Actual/actual: U.S. Treasury bonds</w:t>
      </w:r>
    </w:p>
    <w:p w14:paraId="7D1A63E2" w14:textId="77777777" w:rsidR="007068BA" w:rsidRPr="00B020FB" w:rsidRDefault="007068BA" w:rsidP="00014635">
      <w:pPr>
        <w:pStyle w:val="Paragraph"/>
        <w:rPr>
          <w:rFonts w:ascii="Palatino" w:hAnsi="Palatino"/>
        </w:rPr>
      </w:pPr>
      <w:r w:rsidRPr="00B020FB">
        <w:rPr>
          <w:rFonts w:ascii="Palatino" w:hAnsi="Palatino"/>
        </w:rPr>
        <w:t>30/360: U.S. corporate and municipal bonds</w:t>
      </w:r>
    </w:p>
    <w:p w14:paraId="7876CF9B" w14:textId="77777777" w:rsidR="007068BA" w:rsidRPr="00B020FB" w:rsidRDefault="007068BA" w:rsidP="00014635">
      <w:pPr>
        <w:pStyle w:val="Paragraph"/>
        <w:rPr>
          <w:rFonts w:ascii="Palatino" w:hAnsi="Palatino"/>
        </w:rPr>
      </w:pPr>
      <w:r w:rsidRPr="00B020FB">
        <w:rPr>
          <w:rFonts w:ascii="Palatino" w:hAnsi="Palatino"/>
        </w:rPr>
        <w:t>Actual/360: U.S. Treasury bills and other money market instruments</w:t>
      </w:r>
    </w:p>
    <w:p w14:paraId="01076CEA" w14:textId="77777777" w:rsidR="007068BA" w:rsidRPr="00B020FB" w:rsidRDefault="007068BA" w:rsidP="00014635">
      <w:pPr>
        <w:pStyle w:val="Paragraph"/>
        <w:rPr>
          <w:rFonts w:ascii="Palatino" w:hAnsi="Palatino"/>
        </w:rPr>
      </w:pPr>
      <w:r w:rsidRPr="00B020FB">
        <w:rPr>
          <w:rFonts w:ascii="Palatino" w:hAnsi="Palatino"/>
        </w:rPr>
        <w:t>For example, if coupons pay on March 1st and September 1st, then actual/actual computes based on actual/184 days while 30/360 would assume 180 days between coupons.</w:t>
      </w:r>
    </w:p>
    <w:p w14:paraId="14EA0D60" w14:textId="77777777" w:rsidR="007068BA" w:rsidRPr="00B020FB" w:rsidRDefault="007068BA" w:rsidP="00014635">
      <w:pPr>
        <w:pStyle w:val="Paragraph"/>
        <w:rPr>
          <w:rFonts w:ascii="Palatino" w:hAnsi="Palatino"/>
        </w:rPr>
      </w:pPr>
      <w:r w:rsidRPr="00B020FB">
        <w:rPr>
          <w:rFonts w:ascii="Palatino" w:hAnsi="Palatino"/>
        </w:rPr>
        <w:t>Money Market instruments include:</w:t>
      </w:r>
    </w:p>
    <w:p w14:paraId="720FD079" w14:textId="77777777" w:rsidR="007068BA" w:rsidRPr="00B020FB" w:rsidRDefault="007068BA" w:rsidP="00014635">
      <w:pPr>
        <w:pStyle w:val="Paragraph"/>
        <w:rPr>
          <w:rFonts w:ascii="Palatino" w:hAnsi="Palatino"/>
        </w:rPr>
      </w:pPr>
      <w:r w:rsidRPr="00B020FB">
        <w:rPr>
          <w:rFonts w:ascii="Palatino" w:hAnsi="Palatino"/>
        </w:rPr>
        <w:t>Short term financial instruments</w:t>
      </w:r>
    </w:p>
    <w:p w14:paraId="63BDAAED" w14:textId="77777777" w:rsidR="007068BA" w:rsidRPr="00B020FB" w:rsidRDefault="007068BA" w:rsidP="00014635">
      <w:pPr>
        <w:pStyle w:val="Paragraph"/>
        <w:rPr>
          <w:rFonts w:ascii="Palatino" w:hAnsi="Palatino"/>
        </w:rPr>
      </w:pPr>
      <w:r w:rsidRPr="00B020FB">
        <w:rPr>
          <w:rFonts w:ascii="Palatino" w:hAnsi="Palatino"/>
        </w:rPr>
        <w:t>Treasury bill (government)</w:t>
      </w:r>
    </w:p>
    <w:p w14:paraId="7E533D28" w14:textId="77777777" w:rsidR="007068BA" w:rsidRPr="00B020FB" w:rsidRDefault="007068BA" w:rsidP="00014635">
      <w:pPr>
        <w:pStyle w:val="Paragraph"/>
        <w:rPr>
          <w:rFonts w:ascii="Palatino" w:hAnsi="Palatino"/>
        </w:rPr>
      </w:pPr>
      <w:r w:rsidRPr="00B020FB">
        <w:rPr>
          <w:rFonts w:ascii="Palatino" w:hAnsi="Palatino"/>
        </w:rPr>
        <w:t>Certificate of deposit (bank)</w:t>
      </w:r>
    </w:p>
    <w:p w14:paraId="5A5E196C" w14:textId="77777777" w:rsidR="007068BA" w:rsidRPr="00B020FB" w:rsidRDefault="007716C3" w:rsidP="00014635">
      <w:pPr>
        <w:pStyle w:val="Paragraph"/>
        <w:rPr>
          <w:rFonts w:ascii="Palatino" w:hAnsi="Palatino"/>
        </w:rPr>
      </w:pPr>
      <w:r w:rsidRPr="00B020FB">
        <w:rPr>
          <w:rFonts w:ascii="Palatino" w:hAnsi="Palatino"/>
          <w:noProof/>
          <w:lang w:bidi="ar-SA"/>
        </w:rPr>
        <w:drawing>
          <wp:anchor distT="0" distB="0" distL="114300" distR="114300" simplePos="0" relativeHeight="251977728" behindDoc="1" locked="0" layoutInCell="1" allowOverlap="1" wp14:anchorId="5728F4DC" wp14:editId="59468CD6">
            <wp:simplePos x="5284381" y="4795284"/>
            <wp:positionH relativeFrom="margin">
              <wp:align>right</wp:align>
            </wp:positionH>
            <wp:positionV relativeFrom="margin">
              <wp:align>center</wp:align>
            </wp:positionV>
            <wp:extent cx="1742440" cy="981075"/>
            <wp:effectExtent l="38100" t="38100" r="86360" b="104775"/>
            <wp:wrapTight wrapText="bothSides">
              <wp:wrapPolygon edited="0">
                <wp:start x="0" y="-839"/>
                <wp:lineTo x="-472" y="-419"/>
                <wp:lineTo x="-472" y="22229"/>
                <wp:lineTo x="0" y="23487"/>
                <wp:lineTo x="21962" y="23487"/>
                <wp:lineTo x="22434" y="20132"/>
                <wp:lineTo x="22434" y="6291"/>
                <wp:lineTo x="21962" y="0"/>
                <wp:lineTo x="21962" y="-839"/>
                <wp:lineTo x="0" y="-839"/>
              </wp:wrapPolygon>
            </wp:wrapTight>
            <wp:docPr id="242" name="Picture 11"/>
            <wp:cNvGraphicFramePr/>
            <a:graphic xmlns:a="http://schemas.openxmlformats.org/drawingml/2006/main">
              <a:graphicData uri="http://schemas.openxmlformats.org/drawingml/2006/picture">
                <pic:pic xmlns:pic="http://schemas.openxmlformats.org/drawingml/2006/picture">
                  <pic:nvPicPr>
                    <pic:cNvPr id="157698" name="Picture 2"/>
                    <pic:cNvPicPr>
                      <a:picLocks noChangeAspect="1" noChangeArrowheads="1"/>
                    </pic:cNvPicPr>
                  </pic:nvPicPr>
                  <pic:blipFill>
                    <a:blip r:embed="rId114" cstate="print"/>
                    <a:srcRect/>
                    <a:stretch>
                      <a:fillRect/>
                    </a:stretch>
                  </pic:blipFill>
                  <pic:spPr bwMode="auto">
                    <a:xfrm>
                      <a:off x="0" y="0"/>
                      <a:ext cx="1742440" cy="981075"/>
                    </a:xfrm>
                    <a:prstGeom prst="rect">
                      <a:avLst/>
                    </a:prstGeom>
                    <a:noFill/>
                    <a:ln w="9525">
                      <a:noFill/>
                      <a:miter lim="800000"/>
                      <a:headEnd/>
                      <a:tailEnd/>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7068BA" w:rsidRPr="00B020FB">
        <w:rPr>
          <w:rFonts w:ascii="Palatino" w:hAnsi="Palatino"/>
        </w:rPr>
        <w:t>Commercial paper (CP)</w:t>
      </w:r>
    </w:p>
    <w:p w14:paraId="670221AB" w14:textId="77777777" w:rsidR="007068BA" w:rsidRPr="00B020FB" w:rsidRDefault="007068BA" w:rsidP="00014635">
      <w:pPr>
        <w:pStyle w:val="Paragraph"/>
        <w:rPr>
          <w:rFonts w:ascii="Palatino" w:hAnsi="Palatino"/>
        </w:rPr>
      </w:pPr>
      <w:r w:rsidRPr="00B020FB">
        <w:rPr>
          <w:rFonts w:ascii="Palatino" w:hAnsi="Palatino"/>
        </w:rPr>
        <w:t>Repurchase agreement (repo)</w:t>
      </w:r>
    </w:p>
    <w:p w14:paraId="57D28A5E" w14:textId="77777777" w:rsidR="007068BA" w:rsidRPr="00B020FB" w:rsidRDefault="007068BA" w:rsidP="00014635">
      <w:pPr>
        <w:pStyle w:val="Paragraph"/>
        <w:rPr>
          <w:rFonts w:ascii="Palatino" w:hAnsi="Palatino"/>
        </w:rPr>
      </w:pPr>
      <w:r w:rsidRPr="00B020FB">
        <w:rPr>
          <w:rFonts w:ascii="Palatino" w:hAnsi="Palatino"/>
        </w:rPr>
        <w:t>Capital Market Instruments include:</w:t>
      </w:r>
    </w:p>
    <w:p w14:paraId="43130B8B" w14:textId="77777777" w:rsidR="007068BA" w:rsidRPr="00B020FB" w:rsidRDefault="007068BA" w:rsidP="00014635">
      <w:pPr>
        <w:pStyle w:val="Paragraph"/>
        <w:rPr>
          <w:rFonts w:ascii="Palatino" w:hAnsi="Palatino"/>
        </w:rPr>
      </w:pPr>
      <w:r w:rsidRPr="00B020FB">
        <w:rPr>
          <w:rFonts w:ascii="Palatino" w:hAnsi="Palatino"/>
        </w:rPr>
        <w:t>Long term securities</w:t>
      </w:r>
    </w:p>
    <w:p w14:paraId="4CAEB3B4" w14:textId="77777777" w:rsidR="007068BA" w:rsidRPr="00B020FB" w:rsidRDefault="007068BA" w:rsidP="00014635">
      <w:pPr>
        <w:pStyle w:val="Paragraph"/>
        <w:rPr>
          <w:rFonts w:ascii="Palatino" w:hAnsi="Palatino"/>
        </w:rPr>
      </w:pPr>
      <w:r w:rsidRPr="00B020FB">
        <w:rPr>
          <w:rFonts w:ascii="Palatino" w:hAnsi="Palatino"/>
        </w:rPr>
        <w:t xml:space="preserve">US Treasury notes (1-10 </w:t>
      </w:r>
      <w:proofErr w:type="spellStart"/>
      <w:r w:rsidRPr="00B020FB">
        <w:rPr>
          <w:rFonts w:ascii="Palatino" w:hAnsi="Palatino"/>
        </w:rPr>
        <w:t>yrs</w:t>
      </w:r>
      <w:proofErr w:type="spellEnd"/>
      <w:r w:rsidRPr="00B020FB">
        <w:rPr>
          <w:rFonts w:ascii="Palatino" w:hAnsi="Palatino"/>
        </w:rPr>
        <w:t xml:space="preserve">) and bonds (&gt; 10 </w:t>
      </w:r>
      <w:proofErr w:type="spellStart"/>
      <w:r w:rsidRPr="00B020FB">
        <w:rPr>
          <w:rFonts w:ascii="Palatino" w:hAnsi="Palatino"/>
        </w:rPr>
        <w:t>yrs</w:t>
      </w:r>
      <w:proofErr w:type="spellEnd"/>
      <w:r w:rsidRPr="00B020FB">
        <w:rPr>
          <w:rFonts w:ascii="Palatino" w:hAnsi="Palatino"/>
        </w:rPr>
        <w:t>)</w:t>
      </w:r>
    </w:p>
    <w:p w14:paraId="6530E2EB" w14:textId="77777777" w:rsidR="007068BA" w:rsidRPr="00B020FB" w:rsidRDefault="007068BA" w:rsidP="00014635">
      <w:pPr>
        <w:pStyle w:val="Paragraph"/>
        <w:rPr>
          <w:rFonts w:ascii="Palatino" w:hAnsi="Palatino"/>
        </w:rPr>
      </w:pPr>
      <w:r w:rsidRPr="00B020FB">
        <w:rPr>
          <w:rFonts w:ascii="Palatino" w:hAnsi="Palatino"/>
        </w:rPr>
        <w:t>Domestic and Eurobonds (issued internationally)</w:t>
      </w:r>
    </w:p>
    <w:p w14:paraId="1F7E4C1B" w14:textId="77777777" w:rsidR="007068BA" w:rsidRPr="00B020FB" w:rsidRDefault="007068BA" w:rsidP="00014635">
      <w:pPr>
        <w:pStyle w:val="Paragraph"/>
        <w:rPr>
          <w:rFonts w:ascii="Palatino" w:hAnsi="Palatino"/>
        </w:rPr>
      </w:pPr>
      <w:r w:rsidRPr="00B020FB">
        <w:rPr>
          <w:rFonts w:ascii="Palatino" w:hAnsi="Palatino"/>
        </w:rPr>
        <w:t>Euro bond (denominated in Euros)</w:t>
      </w:r>
    </w:p>
    <w:p w14:paraId="4B3A6F84" w14:textId="77777777" w:rsidR="00485F4C" w:rsidRPr="00B020FB" w:rsidRDefault="00485F4C" w:rsidP="00014635">
      <w:pPr>
        <w:pStyle w:val="Paragraph"/>
        <w:rPr>
          <w:rFonts w:ascii="Palatino" w:hAnsi="Palatino"/>
        </w:rPr>
      </w:pPr>
      <w:r w:rsidRPr="00B020FB">
        <w:rPr>
          <w:rFonts w:ascii="Palatino" w:hAnsi="Palatino"/>
        </w:rPr>
        <w:br w:type="page"/>
      </w:r>
    </w:p>
    <w:p w14:paraId="1BD4EE47" w14:textId="77777777" w:rsidR="007068BA" w:rsidRPr="00B020FB" w:rsidRDefault="007068BA" w:rsidP="00014635">
      <w:pPr>
        <w:pStyle w:val="Paragraph"/>
        <w:rPr>
          <w:rFonts w:ascii="Palatino" w:hAnsi="Palatino"/>
        </w:rPr>
      </w:pPr>
      <w:r w:rsidRPr="00B020FB">
        <w:rPr>
          <w:rFonts w:ascii="Palatino" w:hAnsi="Palatino"/>
        </w:rPr>
        <w:lastRenderedPageBreak/>
        <w:t>The following illustrates three different day count conventions applied to the accrued interest (AI) on a bond that settles in-between coupons, which pay ever six months on March 1st and September 1st. In all cases, the coupon for the six month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2"/>
        <w:gridCol w:w="955"/>
        <w:gridCol w:w="1000"/>
        <w:gridCol w:w="108"/>
        <w:gridCol w:w="1907"/>
        <w:gridCol w:w="965"/>
        <w:gridCol w:w="858"/>
        <w:gridCol w:w="1058"/>
        <w:gridCol w:w="748"/>
      </w:tblGrid>
      <w:tr w:rsidR="00C82B21" w:rsidRPr="00B020FB" w14:paraId="0949A2C7" w14:textId="77777777" w:rsidTr="00AC3A73">
        <w:trPr>
          <w:trHeight w:val="20"/>
          <w:jc w:val="center"/>
        </w:trPr>
        <w:tc>
          <w:tcPr>
            <w:tcW w:w="8711" w:type="dxa"/>
            <w:gridSpan w:val="9"/>
            <w:tcBorders>
              <w:top w:val="nil"/>
              <w:left w:val="nil"/>
              <w:bottom w:val="nil"/>
              <w:right w:val="nil"/>
            </w:tcBorders>
            <w:shd w:val="clear" w:color="auto" w:fill="DBEEF3"/>
            <w:tcMar>
              <w:top w:w="15" w:type="dxa"/>
              <w:left w:w="15" w:type="dxa"/>
              <w:bottom w:w="0" w:type="dxa"/>
              <w:right w:w="15" w:type="dxa"/>
            </w:tcMar>
            <w:vAlign w:val="center"/>
            <w:hideMark/>
          </w:tcPr>
          <w:p w14:paraId="52C5CCAB" w14:textId="77777777" w:rsidR="00C82B21" w:rsidRPr="00B020FB" w:rsidRDefault="00C82B21" w:rsidP="00C82B21">
            <w:pPr>
              <w:pStyle w:val="BT-Normal"/>
              <w:spacing w:after="0"/>
              <w:rPr>
                <w:rFonts w:ascii="Palatino" w:hAnsi="Palatino" w:cs="Calibri"/>
                <w:b/>
                <w:sz w:val="24"/>
                <w:szCs w:val="24"/>
              </w:rPr>
            </w:pPr>
            <w:r w:rsidRPr="00B020FB">
              <w:rPr>
                <w:rFonts w:ascii="Palatino" w:hAnsi="Palatino" w:cs="Calibri"/>
                <w:b/>
                <w:kern w:val="24"/>
                <w:sz w:val="24"/>
                <w:szCs w:val="24"/>
              </w:rPr>
              <w:t>Hull 6.1: Day Count Conventions</w:t>
            </w:r>
            <w:r w:rsidRPr="00B020FB">
              <w:rPr>
                <w:rFonts w:ascii="Palatino" w:hAnsi="Palatino" w:cs="Calibri"/>
                <w:kern w:val="24"/>
                <w:sz w:val="24"/>
                <w:szCs w:val="24"/>
              </w:rPr>
              <w:t> </w:t>
            </w:r>
          </w:p>
        </w:tc>
      </w:tr>
      <w:tr w:rsidR="007068BA" w:rsidRPr="00B020FB" w14:paraId="1886C2CA"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68F659EC" w14:textId="77777777" w:rsidR="007068BA" w:rsidRPr="00B020FB" w:rsidRDefault="007068BA" w:rsidP="007068BA">
            <w:pPr>
              <w:pStyle w:val="BT-Normal"/>
              <w:spacing w:after="0"/>
              <w:rPr>
                <w:rFonts w:ascii="Palatino" w:hAnsi="Palatino" w:cs="Calibri"/>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4DE4A453" w14:textId="77777777"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5780EC14" w14:textId="77777777" w:rsidR="007068BA" w:rsidRPr="00B020FB" w:rsidRDefault="007068BA" w:rsidP="007068BA">
            <w:pPr>
              <w:pStyle w:val="BT-Normal"/>
              <w:spacing w:after="0"/>
              <w:jc w:val="right"/>
              <w:rPr>
                <w:rFonts w:ascii="Palatino" w:hAnsi="Palatino" w:cs="Calibri"/>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07ED92A3"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401F22C0" w14:textId="77777777"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0584E7AF" w14:textId="77777777"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56B8E66F" w14:textId="77777777"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0E6D2391" w14:textId="77777777"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0BFA3317" w14:textId="77777777" w:rsidR="007068BA" w:rsidRPr="00B020FB" w:rsidRDefault="007068BA" w:rsidP="007068BA">
            <w:pPr>
              <w:pStyle w:val="BT-Normal"/>
              <w:spacing w:after="0"/>
              <w:jc w:val="right"/>
              <w:rPr>
                <w:rFonts w:ascii="Palatino" w:hAnsi="Palatino" w:cs="Calibri"/>
                <w:sz w:val="24"/>
                <w:szCs w:val="24"/>
              </w:rPr>
            </w:pPr>
          </w:p>
        </w:tc>
      </w:tr>
      <w:tr w:rsidR="007068BA" w:rsidRPr="00B020FB" w14:paraId="012B3C01"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04EB732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57ADB313" w14:textId="77777777"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14:paraId="3DBBCF2C"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69079AB5"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63C6F5C8" w14:textId="77777777"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62CFE64D" w14:textId="77777777"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5CC30059" w14:textId="77777777"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3FF13125" w14:textId="77777777"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2F737FA" w14:textId="77777777" w:rsidR="007068BA" w:rsidRPr="00B020FB" w:rsidRDefault="007068BA" w:rsidP="007068BA">
            <w:pPr>
              <w:pStyle w:val="BT-Normal"/>
              <w:spacing w:after="0"/>
              <w:jc w:val="right"/>
              <w:rPr>
                <w:rFonts w:ascii="Palatino" w:hAnsi="Palatino" w:cs="Calibri"/>
                <w:sz w:val="24"/>
                <w:szCs w:val="24"/>
              </w:rPr>
            </w:pPr>
          </w:p>
        </w:tc>
      </w:tr>
      <w:tr w:rsidR="007068BA" w:rsidRPr="00B020FB" w14:paraId="4D28BA0D"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72A99F1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7049466A" w14:textId="77777777"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14:paraId="461F4F1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3A28EAB6"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4EC1100C" w14:textId="77777777"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5F918495" w14:textId="77777777"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6C983B5E" w14:textId="77777777"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72A6CED" w14:textId="77777777"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1A1899B" w14:textId="77777777" w:rsidR="007068BA" w:rsidRPr="00B020FB" w:rsidRDefault="007068BA" w:rsidP="007068BA">
            <w:pPr>
              <w:pStyle w:val="BT-Normal"/>
              <w:spacing w:after="0"/>
              <w:jc w:val="right"/>
              <w:rPr>
                <w:rFonts w:ascii="Palatino" w:hAnsi="Palatino" w:cs="Calibri"/>
                <w:sz w:val="24"/>
                <w:szCs w:val="24"/>
              </w:rPr>
            </w:pPr>
          </w:p>
        </w:tc>
      </w:tr>
      <w:tr w:rsidR="007068BA" w:rsidRPr="00B020FB" w14:paraId="431C8DC4"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2E766E26" w14:textId="77777777" w:rsidR="007068BA" w:rsidRPr="00B020FB" w:rsidRDefault="007068BA" w:rsidP="007068BA">
            <w:pPr>
              <w:pStyle w:val="BT-Normal"/>
              <w:spacing w:after="0"/>
              <w:jc w:val="right"/>
              <w:rPr>
                <w:rFonts w:ascii="Palatino" w:hAnsi="Palatino" w:cs="Calibri"/>
                <w:b/>
                <w:kern w:val="24"/>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06C7116" w14:textId="77777777" w:rsidR="007068BA" w:rsidRPr="00B020FB" w:rsidRDefault="007068BA" w:rsidP="007068BA">
            <w:pPr>
              <w:pStyle w:val="BT-Normal"/>
              <w:spacing w:after="0"/>
              <w:rPr>
                <w:rFonts w:ascii="Palatino" w:hAnsi="Palatino"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2B3B2532" w14:textId="77777777" w:rsidR="007068BA" w:rsidRPr="00B020FB" w:rsidRDefault="007068BA" w:rsidP="007068BA">
            <w:pPr>
              <w:pStyle w:val="BT-Normal"/>
              <w:spacing w:after="0"/>
              <w:jc w:val="right"/>
              <w:rPr>
                <w:rFonts w:ascii="Palatino" w:hAnsi="Palatino" w:cs="Calibri"/>
                <w:b/>
                <w:kern w:val="24"/>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170EBE97" w14:textId="77777777"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2BB26F03" w14:textId="77777777" w:rsidR="007068BA" w:rsidRPr="00B020FB" w:rsidRDefault="007068BA" w:rsidP="007068BA">
            <w:pPr>
              <w:pStyle w:val="BT-Normal"/>
              <w:spacing w:after="0"/>
              <w:rPr>
                <w:rFonts w:ascii="Palatino" w:hAnsi="Palatino" w:cs="Calibri"/>
                <w:b/>
                <w:kern w:val="24"/>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77599CDB" w14:textId="77777777" w:rsidR="007068BA" w:rsidRPr="00B020FB" w:rsidRDefault="007068BA" w:rsidP="007068BA">
            <w:pPr>
              <w:pStyle w:val="BT-Normal"/>
              <w:spacing w:after="0"/>
              <w:jc w:val="right"/>
              <w:rPr>
                <w:rFonts w:ascii="Palatino" w:hAnsi="Palatino" w:cs="Calibri"/>
                <w:b/>
                <w:kern w:val="24"/>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3E3646F" w14:textId="77777777" w:rsidR="007068BA" w:rsidRPr="00B020FB" w:rsidRDefault="007068BA" w:rsidP="007068BA">
            <w:pPr>
              <w:pStyle w:val="BT-Normal"/>
              <w:spacing w:after="0"/>
              <w:jc w:val="right"/>
              <w:rPr>
                <w:rFonts w:ascii="Palatino" w:hAnsi="Palatino" w:cs="Calibri"/>
                <w:b/>
                <w:kern w:val="24"/>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0590DF4D" w14:textId="77777777" w:rsidR="007068BA" w:rsidRPr="00B020FB" w:rsidRDefault="007068BA" w:rsidP="007068BA">
            <w:pPr>
              <w:pStyle w:val="BT-Normal"/>
              <w:spacing w:after="0"/>
              <w:jc w:val="right"/>
              <w:rPr>
                <w:rFonts w:ascii="Palatino" w:hAnsi="Palatino"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21D352CF" w14:textId="77777777" w:rsidR="007068BA" w:rsidRPr="00B020FB" w:rsidRDefault="007068BA" w:rsidP="007068BA">
            <w:pPr>
              <w:pStyle w:val="BT-Normal"/>
              <w:spacing w:after="0"/>
              <w:jc w:val="right"/>
              <w:rPr>
                <w:rFonts w:ascii="Palatino" w:hAnsi="Palatino" w:cs="Calibri"/>
                <w:b/>
                <w:sz w:val="24"/>
                <w:szCs w:val="24"/>
              </w:rPr>
            </w:pPr>
          </w:p>
        </w:tc>
      </w:tr>
      <w:tr w:rsidR="007068BA" w:rsidRPr="00B020FB" w14:paraId="5EC68FB3"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9776561"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34791786" w14:textId="77777777" w:rsidR="007068BA" w:rsidRPr="00B020FB" w:rsidRDefault="007068BA" w:rsidP="007068BA">
            <w:pPr>
              <w:pStyle w:val="BT-Normal"/>
              <w:spacing w:after="0"/>
              <w:rPr>
                <w:rFonts w:ascii="Palatino" w:hAnsi="Palatino"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24884EFE"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14:paraId="1C4B1B8D" w14:textId="77777777"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14:paraId="086CA95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4BA8720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182A413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2814C54E" w14:textId="77777777" w:rsidR="007068BA" w:rsidRPr="00B020FB" w:rsidRDefault="007068BA" w:rsidP="007068BA">
            <w:pPr>
              <w:pStyle w:val="BT-Normal"/>
              <w:spacing w:after="0"/>
              <w:jc w:val="right"/>
              <w:rPr>
                <w:rFonts w:ascii="Palatino" w:hAnsi="Palatino"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FE21182" w14:textId="77777777" w:rsidR="007068BA" w:rsidRPr="00B020FB" w:rsidRDefault="007068BA" w:rsidP="007068BA">
            <w:pPr>
              <w:pStyle w:val="BT-Normal"/>
              <w:spacing w:after="0"/>
              <w:jc w:val="right"/>
              <w:rPr>
                <w:rFonts w:ascii="Palatino" w:hAnsi="Palatino" w:cs="Calibri"/>
                <w:b/>
                <w:sz w:val="24"/>
                <w:szCs w:val="24"/>
              </w:rPr>
            </w:pPr>
          </w:p>
        </w:tc>
      </w:tr>
      <w:tr w:rsidR="007068BA" w:rsidRPr="00B020FB" w14:paraId="09A43497" w14:textId="77777777" w:rsidTr="00C82B21">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283C05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eriod</w:t>
            </w:r>
          </w:p>
        </w:tc>
        <w:tc>
          <w:tcPr>
            <w:tcW w:w="9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3758153"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ettle</w:t>
            </w:r>
          </w:p>
        </w:tc>
        <w:tc>
          <w:tcPr>
            <w:tcW w:w="10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EF12D7"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eriod</w:t>
            </w:r>
          </w:p>
        </w:tc>
        <w:tc>
          <w:tcPr>
            <w:tcW w:w="10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7B289BC" w14:textId="77777777"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75AE404"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4EA2487"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58815EC"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BDF87F"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2F2DA0F"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I</w:t>
            </w:r>
          </w:p>
        </w:tc>
      </w:tr>
      <w:tr w:rsidR="007068BA" w:rsidRPr="00B020FB" w14:paraId="251ADA23" w14:textId="77777777" w:rsidTr="00C82B21">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B823A3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E01334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F1814D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79E52A5D"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679727F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CE459FD"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F5D080A"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F0A4C4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1C7E02"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696 </w:t>
            </w:r>
          </w:p>
        </w:tc>
      </w:tr>
      <w:tr w:rsidR="007068BA" w:rsidRPr="00B020FB" w14:paraId="14FC6DCD"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122F282A"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3624969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34B3108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14:paraId="548ED34E"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14:paraId="064D2843"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590E4C6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1496293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FB8115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337E7287"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11 </w:t>
            </w:r>
          </w:p>
        </w:tc>
      </w:tr>
      <w:tr w:rsidR="007068BA" w:rsidRPr="00B020FB" w14:paraId="2C5A44DF" w14:textId="77777777"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14:paraId="330D134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14:paraId="17A8B74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14:paraId="3E8AD7C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14:paraId="6F850312" w14:textId="77777777"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14:paraId="5CD3CD9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14:paraId="4481E94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14:paraId="46DE113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14:paraId="50476A6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14:paraId="5ECAFD0A"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56 </w:t>
            </w:r>
          </w:p>
        </w:tc>
      </w:tr>
    </w:tbl>
    <w:p w14:paraId="1E10E97E" w14:textId="77777777" w:rsidR="00142341" w:rsidRPr="00B020FB" w:rsidRDefault="00142341" w:rsidP="00014635">
      <w:pPr>
        <w:pStyle w:val="Paragraph"/>
        <w:rPr>
          <w:rFonts w:ascii="Palatino" w:hAnsi="Palatino"/>
        </w:rPr>
      </w:pPr>
      <w:r w:rsidRPr="00B020FB">
        <w:rPr>
          <w:rFonts w:ascii="Palatino" w:hAnsi="Palatino"/>
        </w:rPr>
        <w:t>Calculate the conversion of a discount rate to a price for a U.S. Treasury bill.</w:t>
      </w:r>
    </w:p>
    <w:p w14:paraId="09DA4F62" w14:textId="77777777" w:rsidR="007068BA" w:rsidRPr="00B020FB" w:rsidRDefault="007068BA" w:rsidP="00014635">
      <w:pPr>
        <w:pStyle w:val="Paragraph"/>
        <w:rPr>
          <w:rFonts w:ascii="Palatino" w:eastAsia="+mn-ea" w:hAnsi="Palatino"/>
        </w:rPr>
      </w:pPr>
      <w:r w:rsidRPr="00B020FB">
        <w:rPr>
          <w:rFonts w:ascii="Palatino" w:eastAsia="+mn-ea" w:hAnsi="Palatino"/>
        </w:rPr>
        <w:t xml:space="preserve">A US Treasury bill is a discount instrument: the discount rate is expressed as a percentage of the face value. Consequently, the discount rate is not a true yield. </w:t>
      </w:r>
    </w:p>
    <w:p w14:paraId="17241674" w14:textId="77777777" w:rsidR="008C260A" w:rsidRPr="00B020FB" w:rsidRDefault="007068BA" w:rsidP="00014635">
      <w:pPr>
        <w:pStyle w:val="Paragraph"/>
        <w:rPr>
          <w:rFonts w:ascii="Palatino" w:eastAsia="+mn-ea" w:hAnsi="Palatino"/>
        </w:rPr>
      </w:pPr>
      <w:r w:rsidRPr="00B020FB">
        <w:rPr>
          <w:rFonts w:ascii="Palatino" w:eastAsia="+mn-ea" w:hAnsi="Palatino"/>
        </w:rPr>
        <w:t xml:space="preserve">Consider the following example. The face value of the Treasury bill is $100 and the cash price is 98.00. As the maturity is 0.25 years (90 days/360), the discount rate is 8. </w:t>
      </w:r>
      <w:proofErr w:type="gramStart"/>
      <w:r w:rsidRPr="00B020FB">
        <w:rPr>
          <w:rFonts w:ascii="Palatino" w:eastAsia="+mn-ea" w:hAnsi="Palatino"/>
        </w:rPr>
        <w:t>In other words, 8 = 360/90 * (100 – 98).</w:t>
      </w:r>
      <w:proofErr w:type="gramEnd"/>
      <w:r w:rsidRPr="00B020FB">
        <w:rPr>
          <w:rFonts w:ascii="Palatino" w:eastAsia="+mn-ea" w:hAnsi="Palatino"/>
        </w:rPr>
        <w:t xml:space="preserve">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C82B21" w:rsidRPr="00B020FB" w14:paraId="29C2B808" w14:textId="77777777" w:rsidTr="00AC3A73">
        <w:trPr>
          <w:trHeight w:val="245"/>
          <w:jc w:val="center"/>
        </w:trPr>
        <w:tc>
          <w:tcPr>
            <w:tcW w:w="7580"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14:paraId="5E7E2E4A" w14:textId="77777777" w:rsidR="00C82B21" w:rsidRPr="00B020FB" w:rsidRDefault="00C82B21" w:rsidP="007068BA">
            <w:pPr>
              <w:pStyle w:val="BT-Normal"/>
              <w:spacing w:after="0"/>
              <w:rPr>
                <w:rFonts w:ascii="Palatino" w:hAnsi="Palatino" w:cs="Calibri"/>
                <w:sz w:val="24"/>
                <w:szCs w:val="24"/>
              </w:rPr>
            </w:pPr>
            <w:r w:rsidRPr="00B020FB">
              <w:rPr>
                <w:rFonts w:ascii="Palatino" w:hAnsi="Palatino" w:cs="Calibri"/>
                <w:b/>
                <w:kern w:val="24"/>
                <w:sz w:val="24"/>
                <w:szCs w:val="24"/>
              </w:rPr>
              <w:t>Discount Rate for Treasury Bill</w:t>
            </w:r>
          </w:p>
        </w:tc>
      </w:tr>
      <w:tr w:rsidR="007068BA" w:rsidRPr="00B020FB" w14:paraId="180489AA" w14:textId="77777777"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2E1ADB0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575095DF" w14:textId="77777777"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992640D"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101530F9" w14:textId="77777777" w:rsidR="007068BA" w:rsidRPr="00B020FB" w:rsidRDefault="007068BA" w:rsidP="007068BA">
            <w:pPr>
              <w:pStyle w:val="BT-Normal"/>
              <w:spacing w:after="0"/>
              <w:rPr>
                <w:rFonts w:ascii="Palatino" w:hAnsi="Palatino" w:cs="Calibri"/>
                <w:sz w:val="24"/>
                <w:szCs w:val="24"/>
              </w:rPr>
            </w:pPr>
          </w:p>
        </w:tc>
      </w:tr>
      <w:tr w:rsidR="007068BA" w:rsidRPr="00B020FB" w14:paraId="5FA1D452" w14:textId="77777777"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012203F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n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10FFFAD2" w14:textId="77777777"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746121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color w:val="FF0000"/>
                <w:kern w:val="24"/>
                <w:sz w:val="24"/>
                <w:szCs w:val="24"/>
              </w:rPr>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6302254" w14:textId="77777777" w:rsidR="007068BA" w:rsidRPr="00B020FB" w:rsidRDefault="007068BA" w:rsidP="007068BA">
            <w:pPr>
              <w:pStyle w:val="BT-Normal"/>
              <w:spacing w:after="0"/>
              <w:rPr>
                <w:rFonts w:ascii="Palatino" w:hAnsi="Palatino" w:cs="Calibri"/>
                <w:sz w:val="24"/>
                <w:szCs w:val="24"/>
              </w:rPr>
            </w:pPr>
          </w:p>
        </w:tc>
      </w:tr>
      <w:tr w:rsidR="007068BA" w:rsidRPr="00B020FB" w14:paraId="3E450411"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5B258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69BBA0C7"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5E13F25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 8%</w:t>
            </w:r>
          </w:p>
        </w:tc>
      </w:tr>
      <w:tr w:rsidR="007068BA" w:rsidRPr="00B020FB" w14:paraId="1C73F283"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8B9E1CE"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0E188FAE"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5F4CB2CB" w14:textId="77777777" w:rsidR="007068BA" w:rsidRPr="00B020FB" w:rsidRDefault="007068BA" w:rsidP="007068BA">
            <w:pPr>
              <w:pStyle w:val="BT-Normal"/>
              <w:spacing w:after="0"/>
              <w:rPr>
                <w:rFonts w:ascii="Palatino" w:hAnsi="Palatino" w:cs="Calibri"/>
                <w:sz w:val="24"/>
                <w:szCs w:val="24"/>
              </w:rPr>
            </w:pPr>
          </w:p>
        </w:tc>
      </w:tr>
      <w:tr w:rsidR="007068BA" w:rsidRPr="00B020FB" w14:paraId="4E2B1C5F" w14:textId="77777777"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272B3A1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40618962" w14:textId="77777777"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78E0516F"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14:paraId="50A1118D"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lt;&lt; Hull's formula: P = 360/n*(100-Y)</w:t>
            </w:r>
          </w:p>
        </w:tc>
      </w:tr>
      <w:tr w:rsidR="007068BA" w:rsidRPr="00B020FB" w14:paraId="194B066A" w14:textId="77777777"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14:paraId="66EC53A8" w14:textId="77777777" w:rsidR="007068BA" w:rsidRPr="00B020FB" w:rsidRDefault="007068BA" w:rsidP="007068BA">
            <w:pPr>
              <w:pStyle w:val="BT-Normal"/>
              <w:spacing w:after="0"/>
              <w:rPr>
                <w:rFonts w:ascii="Palatino" w:hAnsi="Palatino" w:cs="Calibri"/>
                <w:kern w:val="24"/>
                <w:sz w:val="24"/>
                <w:szCs w:val="24"/>
              </w:rPr>
            </w:pP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14:paraId="13524A7F" w14:textId="77777777"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700A448" w14:textId="77777777" w:rsidR="007068BA" w:rsidRPr="00B020FB" w:rsidRDefault="007068BA" w:rsidP="007068BA">
            <w:pPr>
              <w:pStyle w:val="BT-Normal"/>
              <w:spacing w:after="0"/>
              <w:jc w:val="right"/>
              <w:rPr>
                <w:rFonts w:ascii="Palatino" w:hAnsi="Palatino" w:cs="Calibri"/>
                <w:b/>
                <w:sz w:val="24"/>
                <w:szCs w:val="24"/>
              </w:rPr>
            </w:pP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4EAB3632" w14:textId="77777777" w:rsidR="007068BA" w:rsidRPr="00B020FB" w:rsidRDefault="007068BA" w:rsidP="007068BA">
            <w:pPr>
              <w:pStyle w:val="BT-Normal"/>
              <w:spacing w:after="0"/>
              <w:rPr>
                <w:rFonts w:ascii="Palatino" w:hAnsi="Palatino" w:cs="Calibri"/>
                <w:sz w:val="24"/>
                <w:szCs w:val="24"/>
              </w:rPr>
            </w:pPr>
          </w:p>
        </w:tc>
      </w:tr>
      <w:tr w:rsidR="007068BA" w:rsidRPr="00B020FB" w14:paraId="05F06E08" w14:textId="77777777" w:rsidTr="007068BA">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6E41D9B6"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F4A06B6" w14:textId="77777777" w:rsidR="007068BA" w:rsidRPr="00B020FB" w:rsidRDefault="007068BA" w:rsidP="007068BA">
            <w:pPr>
              <w:pStyle w:val="BT-Normal"/>
              <w:spacing w:after="0"/>
              <w:rPr>
                <w:rFonts w:ascii="Palatino" w:hAnsi="Palatino" w:cs="Calibri"/>
                <w:sz w:val="24"/>
                <w:szCs w:val="24"/>
              </w:rPr>
            </w:pPr>
          </w:p>
        </w:tc>
      </w:tr>
      <w:tr w:rsidR="007068BA" w:rsidRPr="00B020FB" w14:paraId="723BA897"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3B9CA65"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Discount </w:t>
            </w:r>
            <w:proofErr w:type="gramStart"/>
            <w:r w:rsidRPr="00B020FB">
              <w:rPr>
                <w:rFonts w:ascii="Palatino" w:hAnsi="Palatino" w:cs="Calibri"/>
                <w:kern w:val="24"/>
                <w:sz w:val="24"/>
                <w:szCs w:val="24"/>
              </w:rPr>
              <w:t>rate(</w:t>
            </w:r>
            <w:proofErr w:type="gramEnd"/>
            <w:r w:rsidRPr="00B020FB">
              <w:rPr>
                <w:rFonts w:ascii="Palatino" w:hAnsi="Palatino" w:cs="Calibri"/>
                <w:kern w:val="24"/>
                <w:sz w:val="24"/>
                <w:szCs w:val="24"/>
              </w:rPr>
              <w: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39968C5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5F91AA35" w14:textId="77777777" w:rsidR="007068BA" w:rsidRPr="00B020FB" w:rsidRDefault="007068BA" w:rsidP="007068BA">
            <w:pPr>
              <w:pStyle w:val="BT-Normal"/>
              <w:spacing w:after="0"/>
              <w:rPr>
                <w:rFonts w:ascii="Palatino" w:hAnsi="Palatino" w:cs="Calibri"/>
                <w:sz w:val="24"/>
                <w:szCs w:val="24"/>
              </w:rPr>
            </w:pPr>
          </w:p>
        </w:tc>
      </w:tr>
      <w:tr w:rsidR="007068BA" w:rsidRPr="00B020FB" w14:paraId="3695317A"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5BF93ED"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519ADAAA"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3CC3976E" w14:textId="77777777" w:rsidR="007068BA" w:rsidRPr="00B020FB" w:rsidRDefault="007068BA" w:rsidP="007068BA">
            <w:pPr>
              <w:pStyle w:val="BT-Normal"/>
              <w:spacing w:after="0"/>
              <w:rPr>
                <w:rFonts w:ascii="Palatino" w:hAnsi="Palatino" w:cs="Calibri"/>
                <w:sz w:val="24"/>
                <w:szCs w:val="24"/>
              </w:rPr>
            </w:pPr>
          </w:p>
        </w:tc>
      </w:tr>
      <w:tr w:rsidR="007068BA" w:rsidRPr="00B020FB" w14:paraId="2A8B3362"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497D8F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206BEFD9"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67DD296D" w14:textId="77777777" w:rsidR="007068BA" w:rsidRPr="00B020FB" w:rsidRDefault="007068BA" w:rsidP="007068BA">
            <w:pPr>
              <w:pStyle w:val="BT-Normal"/>
              <w:spacing w:after="0"/>
              <w:rPr>
                <w:rFonts w:ascii="Palatino" w:hAnsi="Palatino" w:cs="Calibri"/>
                <w:sz w:val="24"/>
                <w:szCs w:val="24"/>
              </w:rPr>
            </w:pPr>
          </w:p>
        </w:tc>
      </w:tr>
      <w:tr w:rsidR="007068BA" w:rsidRPr="00B020FB" w14:paraId="48948188" w14:textId="77777777"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93F08F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14:paraId="42471DA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14:paraId="3D498588" w14:textId="77777777" w:rsidR="007068BA" w:rsidRPr="00B020FB" w:rsidRDefault="007068BA" w:rsidP="007068BA">
            <w:pPr>
              <w:pStyle w:val="BT-Normal"/>
              <w:spacing w:after="0"/>
              <w:rPr>
                <w:rFonts w:ascii="Palatino" w:hAnsi="Palatino" w:cs="Calibri"/>
                <w:sz w:val="24"/>
                <w:szCs w:val="24"/>
              </w:rPr>
            </w:pPr>
          </w:p>
        </w:tc>
      </w:tr>
    </w:tbl>
    <w:p w14:paraId="043A110E" w14:textId="77777777" w:rsidR="00C82B21" w:rsidRPr="00B020FB" w:rsidRDefault="00C82B21" w:rsidP="00C82B21">
      <w:pPr>
        <w:pStyle w:val="Paragraph"/>
        <w:rPr>
          <w:rFonts w:ascii="Palatino" w:hAnsi="Palatino"/>
        </w:rPr>
      </w:pPr>
    </w:p>
    <w:p w14:paraId="42AD06F9" w14:textId="77777777" w:rsidR="00C82B21" w:rsidRPr="00B020FB" w:rsidRDefault="00C82B21" w:rsidP="00C82B21">
      <w:pPr>
        <w:pStyle w:val="Paragraph"/>
        <w:rPr>
          <w:rFonts w:ascii="Palatino" w:eastAsiaTheme="majorEastAsia" w:hAnsi="Palatino" w:cstheme="majorBidi"/>
          <w:color w:val="5B5B5B"/>
          <w:position w:val="6"/>
          <w:sz w:val="26"/>
          <w:szCs w:val="26"/>
        </w:rPr>
      </w:pPr>
      <w:r w:rsidRPr="00B020FB">
        <w:rPr>
          <w:rFonts w:ascii="Palatino" w:hAnsi="Palatino"/>
        </w:rPr>
        <w:br w:type="page"/>
      </w:r>
    </w:p>
    <w:p w14:paraId="02F163D7" w14:textId="77777777" w:rsidR="007068BA" w:rsidRPr="00B020FB" w:rsidRDefault="007068BA" w:rsidP="00014635">
      <w:pPr>
        <w:pStyle w:val="Paragraph"/>
        <w:rPr>
          <w:rFonts w:ascii="Palatino" w:hAnsi="Palatino"/>
        </w:rPr>
      </w:pPr>
      <w:r w:rsidRPr="00B020FB">
        <w:rPr>
          <w:rFonts w:ascii="Palatino" w:hAnsi="Palatino"/>
        </w:rPr>
        <w:lastRenderedPageBreak/>
        <w:t>Differentiate between the clean and dirty price for a US Treasury bond; calculate the accrued interest and dirty price on a US Treasury bond.</w:t>
      </w:r>
    </w:p>
    <w:p w14:paraId="018FD95F" w14:textId="77777777" w:rsidR="007068BA" w:rsidRPr="00B020FB" w:rsidRDefault="007068BA" w:rsidP="00014635">
      <w:pPr>
        <w:pStyle w:val="Paragraph"/>
        <w:rPr>
          <w:rFonts w:ascii="Palatino" w:hAnsi="Palatino"/>
        </w:rPr>
      </w:pPr>
      <w:r w:rsidRPr="00B020FB">
        <w:rPr>
          <w:rFonts w:ascii="Palatino" w:hAnsi="Palatino"/>
        </w:rPr>
        <w:t>The clean price (i.e., the quoted price) does not reflect the cash price if interest has accrued. The dirty price (i.e., the full price or the cash price) adds the accrued interest to the clean price. In short: Cash Price = Quoted Price + Accrued Interest since last coupon date.</w:t>
      </w:r>
    </w:p>
    <w:p w14:paraId="0692AFB7" w14:textId="77777777" w:rsidR="007068BA" w:rsidRPr="00B020FB" w:rsidRDefault="007068BA" w:rsidP="00014635">
      <w:pPr>
        <w:pStyle w:val="Paragraph"/>
        <w:rPr>
          <w:rFonts w:ascii="Palatino" w:hAnsi="Palatino"/>
        </w:rPr>
      </w:pPr>
      <w:r w:rsidRPr="00B020FB">
        <w:rPr>
          <w:rFonts w:ascii="Palatino" w:hAnsi="Palatino"/>
        </w:rPr>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655"/>
        <w:gridCol w:w="36"/>
        <w:gridCol w:w="1052"/>
        <w:gridCol w:w="1331"/>
        <w:gridCol w:w="90"/>
        <w:gridCol w:w="1171"/>
        <w:gridCol w:w="630"/>
        <w:gridCol w:w="604"/>
        <w:gridCol w:w="911"/>
        <w:gridCol w:w="801"/>
        <w:gridCol w:w="874"/>
      </w:tblGrid>
      <w:tr w:rsidR="008C260A" w:rsidRPr="00B020FB" w14:paraId="0F3B8280" w14:textId="77777777" w:rsidTr="00C82B21">
        <w:trPr>
          <w:trHeight w:val="20"/>
          <w:jc w:val="center"/>
        </w:trPr>
        <w:tc>
          <w:tcPr>
            <w:tcW w:w="5345" w:type="dxa"/>
            <w:gridSpan w:val="6"/>
            <w:tcBorders>
              <w:top w:val="nil"/>
              <w:left w:val="nil"/>
              <w:bottom w:val="nil"/>
              <w:right w:val="nil"/>
            </w:tcBorders>
            <w:shd w:val="clear" w:color="auto" w:fill="DBEEF3"/>
            <w:tcMar>
              <w:top w:w="15" w:type="dxa"/>
              <w:left w:w="15" w:type="dxa"/>
              <w:bottom w:w="0" w:type="dxa"/>
              <w:right w:w="15" w:type="dxa"/>
            </w:tcMar>
            <w:vAlign w:val="center"/>
            <w:hideMark/>
          </w:tcPr>
          <w:p w14:paraId="446BAB4F" w14:textId="77777777"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Hull 6.1: Dirty Price of US Treasury</w:t>
            </w: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7197C66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66A24AA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7B16092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176946D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3CCFE972" w14:textId="77777777" w:rsidR="007068BA" w:rsidRPr="00B020FB" w:rsidRDefault="007068BA" w:rsidP="007068BA">
            <w:pPr>
              <w:pStyle w:val="BT-Normal"/>
              <w:spacing w:after="0"/>
              <w:rPr>
                <w:rFonts w:ascii="Palatino" w:hAnsi="Palatino" w:cs="Calibri"/>
                <w:sz w:val="24"/>
                <w:szCs w:val="24"/>
              </w:rPr>
            </w:pPr>
          </w:p>
        </w:tc>
      </w:tr>
      <w:tr w:rsidR="008C260A" w:rsidRPr="00B020FB" w14:paraId="6B32CBC1" w14:textId="77777777"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bottom"/>
            <w:hideMark/>
          </w:tcPr>
          <w:p w14:paraId="790A11EF" w14:textId="77777777" w:rsidR="007068BA" w:rsidRPr="00B020FB" w:rsidRDefault="007068BA" w:rsidP="008C260A">
            <w:pPr>
              <w:pStyle w:val="BT-Normal"/>
              <w:spacing w:after="0"/>
              <w:ind w:left="-172" w:firstLine="180"/>
              <w:rPr>
                <w:rFonts w:ascii="Palatino" w:hAnsi="Palatino" w:cs="Calibri"/>
                <w:sz w:val="24"/>
                <w:szCs w:val="24"/>
              </w:rPr>
            </w:pPr>
          </w:p>
        </w:tc>
        <w:tc>
          <w:tcPr>
            <w:tcW w:w="1089"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25EE8D3" w14:textId="77777777"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14:paraId="5E16A8D0" w14:textId="77777777" w:rsidR="007068BA" w:rsidRPr="00B020FB" w:rsidRDefault="007068BA" w:rsidP="008C260A">
            <w:pPr>
              <w:pStyle w:val="BT-Normal"/>
              <w:spacing w:after="0"/>
              <w:ind w:left="-172" w:firstLine="180"/>
              <w:rPr>
                <w:rFonts w:ascii="Palatino" w:hAnsi="Palatino" w:cs="Calibri"/>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26571C50" w14:textId="77777777"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76E6005A" w14:textId="77777777"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70A86DFC" w14:textId="77777777"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08904EF7" w14:textId="77777777"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23321B4B" w14:textId="77777777"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544DE39D" w14:textId="77777777"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4B21CFEE" w14:textId="77777777" w:rsidR="007068BA" w:rsidRPr="00B020FB" w:rsidRDefault="007068BA" w:rsidP="007068BA">
            <w:pPr>
              <w:pStyle w:val="BT-Normal"/>
              <w:spacing w:after="0"/>
              <w:rPr>
                <w:rFonts w:ascii="Palatino" w:hAnsi="Palatino" w:cs="Calibri"/>
                <w:sz w:val="24"/>
                <w:szCs w:val="24"/>
              </w:rPr>
            </w:pPr>
          </w:p>
        </w:tc>
      </w:tr>
      <w:tr w:rsidR="008C260A" w:rsidRPr="00B020FB" w14:paraId="63A2FC91" w14:textId="77777777"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14:paraId="16BF9357" w14:textId="77777777"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Principal</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E843D8E" w14:textId="77777777"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423A5F55" w14:textId="77777777"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 xml:space="preserve">$10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54680530" w14:textId="77777777"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359BDCF4" w14:textId="77777777"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3778404D" w14:textId="77777777"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1B47A4A3" w14:textId="77777777"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2683D2D0" w14:textId="77777777"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2A3B47FC" w14:textId="77777777"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3F4560E5" w14:textId="77777777" w:rsidR="007068BA" w:rsidRPr="00B020FB" w:rsidRDefault="007068BA" w:rsidP="007068BA">
            <w:pPr>
              <w:pStyle w:val="BT-Normal"/>
              <w:spacing w:after="0"/>
              <w:rPr>
                <w:rFonts w:ascii="Palatino" w:hAnsi="Palatino" w:cs="Calibri"/>
                <w:sz w:val="24"/>
                <w:szCs w:val="24"/>
              </w:rPr>
            </w:pPr>
          </w:p>
        </w:tc>
      </w:tr>
      <w:tr w:rsidR="008C260A" w:rsidRPr="00B020FB" w14:paraId="27B1F547" w14:textId="77777777"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14:paraId="7EC03C89" w14:textId="77777777"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Coupon</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FDF4942" w14:textId="77777777"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240A3BA0" w14:textId="77777777"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11%</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379E2A04" w14:textId="77777777"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49BE9A78" w14:textId="77777777"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3038BE38" w14:textId="77777777"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0BE62EE8" w14:textId="77777777"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18A2357A" w14:textId="77777777"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21EA4FD4" w14:textId="77777777"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35054EEF" w14:textId="77777777" w:rsidR="007068BA" w:rsidRPr="00B020FB" w:rsidRDefault="007068BA" w:rsidP="007068BA">
            <w:pPr>
              <w:pStyle w:val="BT-Normal"/>
              <w:spacing w:after="0"/>
              <w:rPr>
                <w:rFonts w:ascii="Palatino" w:hAnsi="Palatino" w:cs="Calibri"/>
                <w:sz w:val="24"/>
                <w:szCs w:val="24"/>
              </w:rPr>
            </w:pPr>
          </w:p>
        </w:tc>
      </w:tr>
      <w:tr w:rsidR="008C260A" w:rsidRPr="00B020FB" w14:paraId="79102C71" w14:textId="77777777" w:rsidTr="00C82B21">
        <w:trPr>
          <w:trHeight w:val="20"/>
          <w:jc w:val="center"/>
        </w:trPr>
        <w:tc>
          <w:tcPr>
            <w:tcW w:w="2750"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711B5F16" w14:textId="77777777"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Quoted Price (Clean)</w:t>
            </w: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14:paraId="421BB4F8" w14:textId="77777777"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 xml:space="preserve">$95.5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3BFA702D" w14:textId="77777777"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11AE3F46" w14:textId="77777777"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64BE1A7F" w14:textId="77777777"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6C0B7192" w14:textId="77777777"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0E10DC69" w14:textId="77777777"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37E4710D" w14:textId="77777777"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14:paraId="51D1CF72" w14:textId="77777777" w:rsidR="007068BA" w:rsidRPr="00B020FB" w:rsidRDefault="007068BA" w:rsidP="007068BA">
            <w:pPr>
              <w:pStyle w:val="BT-Normal"/>
              <w:spacing w:after="0"/>
              <w:rPr>
                <w:rFonts w:ascii="Palatino" w:hAnsi="Palatino" w:cs="Calibri"/>
                <w:sz w:val="24"/>
                <w:szCs w:val="24"/>
              </w:rPr>
            </w:pPr>
          </w:p>
        </w:tc>
      </w:tr>
      <w:tr w:rsidR="008C260A" w:rsidRPr="00B020FB" w14:paraId="1C323BA5" w14:textId="77777777"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7C85D7B2" w14:textId="77777777" w:rsidR="007068BA" w:rsidRPr="00B020FB" w:rsidRDefault="007068BA" w:rsidP="008C260A">
            <w:pPr>
              <w:pStyle w:val="BT-Normal"/>
              <w:spacing w:after="0"/>
              <w:ind w:left="-172" w:firstLine="180"/>
              <w:rPr>
                <w:rFonts w:ascii="Palatino" w:hAnsi="Palatino" w:cs="Calibri"/>
                <w:b/>
                <w:sz w:val="24"/>
                <w:szCs w:val="24"/>
              </w:rPr>
            </w:pPr>
          </w:p>
        </w:tc>
        <w:tc>
          <w:tcPr>
            <w:tcW w:w="1053" w:type="dxa"/>
            <w:tcBorders>
              <w:top w:val="nil"/>
              <w:left w:val="nil"/>
              <w:bottom w:val="nil"/>
              <w:right w:val="nil"/>
            </w:tcBorders>
            <w:shd w:val="clear" w:color="auto" w:fill="auto"/>
            <w:tcMar>
              <w:top w:w="15" w:type="dxa"/>
              <w:left w:w="15" w:type="dxa"/>
              <w:bottom w:w="0" w:type="dxa"/>
              <w:right w:w="15" w:type="dxa"/>
            </w:tcMar>
            <w:vAlign w:val="bottom"/>
            <w:hideMark/>
          </w:tcPr>
          <w:p w14:paraId="35B0B031" w14:textId="77777777" w:rsidR="007068BA" w:rsidRPr="00B020FB" w:rsidRDefault="007068BA" w:rsidP="008C260A">
            <w:pPr>
              <w:pStyle w:val="BT-Normal"/>
              <w:spacing w:after="0"/>
              <w:ind w:left="-172" w:firstLine="180"/>
              <w:rPr>
                <w:rFonts w:ascii="Palatino" w:hAnsi="Palatino"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14:paraId="56640A43" w14:textId="77777777" w:rsidR="007068BA" w:rsidRPr="00B020FB" w:rsidRDefault="007068BA" w:rsidP="008C260A">
            <w:pPr>
              <w:pStyle w:val="BT-Normal"/>
              <w:spacing w:after="0"/>
              <w:ind w:left="-172" w:firstLine="180"/>
              <w:rPr>
                <w:rFonts w:ascii="Palatino" w:hAnsi="Palatino" w:cs="Calibri"/>
                <w:b/>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56EA8A99" w14:textId="77777777"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14:paraId="7ED3FCC0" w14:textId="77777777" w:rsidR="007068BA" w:rsidRPr="00B020FB" w:rsidRDefault="007068BA" w:rsidP="008C260A">
            <w:pPr>
              <w:pStyle w:val="BT-Normal"/>
              <w:spacing w:after="0"/>
              <w:ind w:left="-172" w:firstLine="180"/>
              <w:rPr>
                <w:rFonts w:ascii="Palatino" w:hAnsi="Palatino" w:cs="Calibri"/>
                <w:b/>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14:paraId="2594448B" w14:textId="77777777" w:rsidR="007068BA" w:rsidRPr="00B020FB" w:rsidRDefault="007068BA" w:rsidP="007068BA">
            <w:pPr>
              <w:pStyle w:val="BT-Normal"/>
              <w:spacing w:after="0"/>
              <w:rPr>
                <w:rFonts w:ascii="Palatino" w:hAnsi="Palatino" w:cs="Calibri"/>
                <w:b/>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14:paraId="44164676" w14:textId="77777777" w:rsidR="007068BA" w:rsidRPr="00B020FB" w:rsidRDefault="007068BA" w:rsidP="007068BA">
            <w:pPr>
              <w:pStyle w:val="BT-Normal"/>
              <w:spacing w:after="0"/>
              <w:rPr>
                <w:rFonts w:ascii="Palatino" w:hAnsi="Palatino" w:cs="Calibri"/>
                <w:b/>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14:paraId="2599FF06" w14:textId="77777777" w:rsidR="007068BA" w:rsidRPr="00B020FB" w:rsidRDefault="007068BA" w:rsidP="007068BA">
            <w:pPr>
              <w:pStyle w:val="BT-Normal"/>
              <w:spacing w:after="0"/>
              <w:rPr>
                <w:rFonts w:ascii="Palatino" w:hAnsi="Palatino"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14:paraId="1FD96113" w14:textId="77777777" w:rsidR="007068BA" w:rsidRPr="00B020FB" w:rsidRDefault="007068BA" w:rsidP="007068BA">
            <w:pPr>
              <w:pStyle w:val="BT-Normal"/>
              <w:spacing w:after="0"/>
              <w:rPr>
                <w:rFonts w:ascii="Palatino" w:hAnsi="Palatino"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716DCBD9"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irty</w:t>
            </w:r>
          </w:p>
        </w:tc>
      </w:tr>
      <w:tr w:rsidR="008C260A" w:rsidRPr="00B020FB" w14:paraId="141368FF" w14:textId="77777777"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E26ED80" w14:textId="77777777"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Start</w:t>
            </w:r>
          </w:p>
        </w:tc>
        <w:tc>
          <w:tcPr>
            <w:tcW w:w="1053" w:type="dxa"/>
            <w:tcBorders>
              <w:top w:val="nil"/>
              <w:left w:val="nil"/>
              <w:bottom w:val="nil"/>
              <w:right w:val="nil"/>
            </w:tcBorders>
            <w:shd w:val="clear" w:color="auto" w:fill="auto"/>
            <w:tcMar>
              <w:top w:w="15" w:type="dxa"/>
              <w:left w:w="15" w:type="dxa"/>
              <w:bottom w:w="0" w:type="dxa"/>
              <w:right w:w="15" w:type="dxa"/>
            </w:tcMar>
            <w:vAlign w:val="center"/>
            <w:hideMark/>
          </w:tcPr>
          <w:p w14:paraId="4672290E" w14:textId="77777777" w:rsidR="007068BA" w:rsidRPr="00B020FB" w:rsidRDefault="007068BA" w:rsidP="008C260A">
            <w:pPr>
              <w:pStyle w:val="BT-Normal"/>
              <w:spacing w:after="0"/>
              <w:ind w:left="-172" w:firstLine="180"/>
              <w:jc w:val="center"/>
              <w:rPr>
                <w:rFonts w:ascii="Palatino" w:hAnsi="Palatino"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center"/>
            <w:hideMark/>
          </w:tcPr>
          <w:p w14:paraId="249DEAF5" w14:textId="77777777"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End</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14:paraId="594B8FEB" w14:textId="77777777"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center"/>
            <w:hideMark/>
          </w:tcPr>
          <w:p w14:paraId="42DD1F2F" w14:textId="77777777"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Day</w:t>
            </w:r>
          </w:p>
        </w:tc>
        <w:tc>
          <w:tcPr>
            <w:tcW w:w="627" w:type="dxa"/>
            <w:tcBorders>
              <w:top w:val="nil"/>
              <w:left w:val="nil"/>
              <w:bottom w:val="nil"/>
              <w:right w:val="nil"/>
            </w:tcBorders>
            <w:shd w:val="clear" w:color="auto" w:fill="auto"/>
            <w:tcMar>
              <w:top w:w="15" w:type="dxa"/>
              <w:left w:w="15" w:type="dxa"/>
              <w:bottom w:w="0" w:type="dxa"/>
              <w:right w:w="15" w:type="dxa"/>
            </w:tcMar>
            <w:vAlign w:val="center"/>
            <w:hideMark/>
          </w:tcPr>
          <w:p w14:paraId="38022EBC"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14:paraId="46C7A1E9"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otal</w:t>
            </w:r>
          </w:p>
        </w:tc>
        <w:tc>
          <w:tcPr>
            <w:tcW w:w="905" w:type="dxa"/>
            <w:tcBorders>
              <w:top w:val="nil"/>
              <w:left w:val="nil"/>
              <w:bottom w:val="nil"/>
              <w:right w:val="nil"/>
            </w:tcBorders>
            <w:shd w:val="clear" w:color="auto" w:fill="auto"/>
            <w:tcMar>
              <w:top w:w="15" w:type="dxa"/>
              <w:left w:w="15" w:type="dxa"/>
              <w:bottom w:w="0" w:type="dxa"/>
              <w:right w:w="15" w:type="dxa"/>
            </w:tcMar>
            <w:vAlign w:val="center"/>
            <w:hideMark/>
          </w:tcPr>
          <w:p w14:paraId="739B49A6" w14:textId="77777777" w:rsidR="007068BA" w:rsidRPr="00B020FB" w:rsidRDefault="007068BA" w:rsidP="007068BA">
            <w:pPr>
              <w:pStyle w:val="BT-Normal"/>
              <w:spacing w:after="0"/>
              <w:jc w:val="right"/>
              <w:rPr>
                <w:rFonts w:ascii="Palatino" w:hAnsi="Palatino"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center"/>
            <w:hideMark/>
          </w:tcPr>
          <w:p w14:paraId="276555A0" w14:textId="77777777" w:rsidR="007068BA" w:rsidRPr="00B020FB" w:rsidRDefault="007068BA" w:rsidP="007068BA">
            <w:pPr>
              <w:pStyle w:val="BT-Normal"/>
              <w:spacing w:after="0"/>
              <w:jc w:val="right"/>
              <w:rPr>
                <w:rFonts w:ascii="Palatino" w:hAnsi="Palatino"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14:paraId="75929963"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Full)</w:t>
            </w:r>
          </w:p>
        </w:tc>
      </w:tr>
      <w:tr w:rsidR="008C260A" w:rsidRPr="00B020FB" w14:paraId="0150C77A" w14:textId="77777777" w:rsidTr="00C82B21">
        <w:trPr>
          <w:trHeight w:val="20"/>
          <w:jc w:val="center"/>
        </w:trPr>
        <w:tc>
          <w:tcPr>
            <w:tcW w:w="1697"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7AFC631" w14:textId="77777777"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Period</w:t>
            </w:r>
          </w:p>
        </w:tc>
        <w:tc>
          <w:tcPr>
            <w:tcW w:w="105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D53318C" w14:textId="77777777"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Settle</w:t>
            </w:r>
          </w:p>
        </w:tc>
        <w:tc>
          <w:tcPr>
            <w:tcW w:w="133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A0A957" w14:textId="77777777"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Period</w:t>
            </w:r>
          </w:p>
        </w:tc>
        <w:tc>
          <w:tcPr>
            <w:tcW w:w="9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1D8D5483" w14:textId="77777777"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1EFDA43" w14:textId="77777777"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Count</w:t>
            </w:r>
          </w:p>
        </w:tc>
        <w:tc>
          <w:tcPr>
            <w:tcW w:w="62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99530C6"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B7D267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90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39C441"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upon</w:t>
            </w:r>
          </w:p>
        </w:tc>
        <w:tc>
          <w:tcPr>
            <w:tcW w:w="8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22AB26D"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0BDE0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rice</w:t>
            </w:r>
          </w:p>
        </w:tc>
      </w:tr>
      <w:tr w:rsidR="008C260A" w:rsidRPr="00B020FB" w14:paraId="4E92FA07" w14:textId="77777777" w:rsidTr="00C82B21">
        <w:trPr>
          <w:trHeight w:val="20"/>
          <w:jc w:val="center"/>
        </w:trPr>
        <w:tc>
          <w:tcPr>
            <w:tcW w:w="1697"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013125" w14:textId="77777777"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1/10/2010</w:t>
            </w:r>
          </w:p>
        </w:tc>
        <w:tc>
          <w:tcPr>
            <w:tcW w:w="105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C71729" w14:textId="77777777"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3/5/2010</w:t>
            </w:r>
          </w:p>
        </w:tc>
        <w:tc>
          <w:tcPr>
            <w:tcW w:w="133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3D04026" w14:textId="77777777"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7/10/2010</w:t>
            </w:r>
          </w:p>
        </w:tc>
        <w:tc>
          <w:tcPr>
            <w:tcW w:w="9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739AF22" w14:textId="77777777"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14:paraId="2B008BD3" w14:textId="77777777" w:rsidR="007068BA" w:rsidRPr="00B020FB" w:rsidRDefault="00C82B21"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ACT/ACT</w:t>
            </w:r>
          </w:p>
        </w:tc>
        <w:tc>
          <w:tcPr>
            <w:tcW w:w="62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F00DEF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7778BB"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1</w:t>
            </w:r>
          </w:p>
        </w:tc>
        <w:tc>
          <w:tcPr>
            <w:tcW w:w="9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5FA28E"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5.50 </w:t>
            </w:r>
          </w:p>
        </w:tc>
        <w:tc>
          <w:tcPr>
            <w:tcW w:w="8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0EC0EE8"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B04B4A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97.141 </w:t>
            </w:r>
          </w:p>
        </w:tc>
      </w:tr>
    </w:tbl>
    <w:p w14:paraId="778EC172" w14:textId="77777777" w:rsidR="007068BA" w:rsidRPr="00B020FB" w:rsidRDefault="007068BA" w:rsidP="007068BA">
      <w:pPr>
        <w:pStyle w:val="BT-Normal"/>
        <w:rPr>
          <w:rFonts w:ascii="Palatino" w:hAnsi="Palatino"/>
        </w:rPr>
      </w:pPr>
      <w:r w:rsidRPr="00B020FB">
        <w:rPr>
          <w:rFonts w:ascii="Palatino" w:hAnsi="Palatino"/>
        </w:rPr>
        <w:t xml:space="preserve"> </w:t>
      </w:r>
    </w:p>
    <w:p w14:paraId="3AA029A0" w14:textId="77777777" w:rsidR="007068BA" w:rsidRPr="00B020FB" w:rsidRDefault="007068BA" w:rsidP="00014635">
      <w:pPr>
        <w:pStyle w:val="Paragraph"/>
        <w:rPr>
          <w:rFonts w:ascii="Palatino" w:hAnsi="Palatino"/>
        </w:rPr>
      </w:pPr>
      <w:r w:rsidRPr="00B020FB">
        <w:rPr>
          <w:rFonts w:ascii="Palatino" w:hAnsi="Palatino"/>
        </w:rPr>
        <w:t>The flat price is also called the “clean price” or simply the “price”. The full price is also called the “dirty price” or the “invoice price”.</w:t>
      </w:r>
    </w:p>
    <w:p w14:paraId="2D69B8AA" w14:textId="77777777" w:rsidR="007068BA" w:rsidRPr="00B020FB" w:rsidRDefault="007068BA" w:rsidP="00014635">
      <w:pPr>
        <w:pStyle w:val="Paragraph"/>
        <w:rPr>
          <w:rFonts w:ascii="Palatino" w:hAnsi="Palatino"/>
        </w:rPr>
      </w:pPr>
      <w:r w:rsidRPr="00B020FB">
        <w:rPr>
          <w:rFonts w:ascii="Palatino" w:hAnsi="Palatino"/>
        </w:rPr>
        <w:t xml:space="preserve">When the accrued interest of a bond is zero (i.e., when the settlement date is a coupon payment date) the flat and full prices of the bond are equal. When accrued interest is not zero, the amount paid/received for a bond (i.e., its full price) should equal the present value of its cash flows. </w:t>
      </w:r>
    </w:p>
    <w:p w14:paraId="4BDE2DEB" w14:textId="77777777" w:rsidR="007068BA" w:rsidRPr="00B020FB" w:rsidRDefault="007068BA" w:rsidP="00014635">
      <w:pPr>
        <w:pStyle w:val="Paragraph"/>
        <w:rPr>
          <w:rFonts w:ascii="Palatino" w:hAnsi="Palatino"/>
        </w:rPr>
      </w:pPr>
      <w:r w:rsidRPr="00B020FB">
        <w:rPr>
          <w:rFonts w:ascii="Palatino" w:hAnsi="Palatino"/>
        </w:rPr>
        <w:t>If P is a bond’s flat price, and AI is the accrued interest, then the full price is the present value (PV) which is given by:</w:t>
      </w:r>
    </w:p>
    <w:p w14:paraId="25947A3F" w14:textId="77777777" w:rsidR="005D231F" w:rsidRPr="00B020FB" w:rsidRDefault="005D231F" w:rsidP="00014635">
      <w:pPr>
        <w:pStyle w:val="Paragraph"/>
        <w:rPr>
          <w:rFonts w:ascii="Palatino" w:hAnsi="Palatino"/>
        </w:rPr>
      </w:pPr>
      <w:r w:rsidRPr="00B020FB">
        <w:rPr>
          <w:rFonts w:ascii="Palatino" w:hAnsi="Palatino"/>
        </w:rPr>
        <w:t>P + AI = PV (future cash flows)</w:t>
      </w:r>
    </w:p>
    <w:p w14:paraId="4C228F9D" w14:textId="77777777" w:rsidR="007068BA" w:rsidRPr="00B020FB" w:rsidRDefault="007068BA" w:rsidP="00014635">
      <w:pPr>
        <w:pStyle w:val="Paragraph"/>
        <w:rPr>
          <w:rFonts w:ascii="Palatino" w:hAnsi="Palatino"/>
        </w:rPr>
      </w:pPr>
      <w:r w:rsidRPr="00B020FB">
        <w:rPr>
          <w:rFonts w:ascii="Palatino" w:hAnsi="Palatino"/>
        </w:rPr>
        <w:t>Where AI equals the accrued interest and is given by:</w:t>
      </w:r>
    </w:p>
    <w:p w14:paraId="64EC53DF" w14:textId="77777777" w:rsidR="007068BA" w:rsidRPr="00B020FB" w:rsidRDefault="00B020FB" w:rsidP="00014635">
      <w:pPr>
        <w:pStyle w:val="Paragraph"/>
        <w:rPr>
          <w:rFonts w:ascii="Palatino" w:hAnsi="Palatino"/>
        </w:rPr>
      </w:pPr>
      <w:r w:rsidRPr="00B020FB">
        <w:rPr>
          <w:rFonts w:ascii="Palatino" w:hAnsi="Palatino"/>
        </w:rPr>
        <w:pict w14:anchorId="0295E3AF">
          <v:shape id="_x0000_i1071" type="#_x0000_t75" style="width:329.55pt;height:38.75pt">
            <v:imagedata r:id="rId115" o:title=""/>
          </v:shape>
        </w:pict>
      </w:r>
      <w:r w:rsidR="007068BA" w:rsidRPr="00B020FB">
        <w:rPr>
          <w:rFonts w:ascii="Palatino" w:hAnsi="Palatino"/>
        </w:rPr>
        <w:tab/>
      </w:r>
    </w:p>
    <w:p w14:paraId="595A8A0C" w14:textId="77777777" w:rsidR="00485F4C" w:rsidRPr="00B020FB" w:rsidRDefault="00485F4C" w:rsidP="00014635">
      <w:pPr>
        <w:pStyle w:val="Paragraph"/>
        <w:rPr>
          <w:rFonts w:ascii="Palatino" w:hAnsi="Palatino"/>
        </w:rPr>
      </w:pPr>
      <w:r w:rsidRPr="00B020FB">
        <w:rPr>
          <w:rFonts w:ascii="Palatino" w:hAnsi="Palatino"/>
        </w:rPr>
        <w:br w:type="page"/>
      </w:r>
    </w:p>
    <w:p w14:paraId="016EC7C1" w14:textId="77777777" w:rsidR="007068BA" w:rsidRPr="00B020FB" w:rsidRDefault="007068BA" w:rsidP="00014635">
      <w:pPr>
        <w:pStyle w:val="Paragraph"/>
        <w:rPr>
          <w:rFonts w:ascii="Palatino" w:hAnsi="Palatino"/>
        </w:rPr>
      </w:pPr>
      <w:r w:rsidRPr="00B020FB">
        <w:rPr>
          <w:rFonts w:ascii="Palatino" w:hAnsi="Palatino"/>
        </w:rPr>
        <w:lastRenderedPageBreak/>
        <w:t>To summarize, the full price of the bond equals the flat price plus accrued interest (if any). The invoice price is the amount paid by the buyer and received by the seller; therefore, it is the face amount multiplied by the full price. Here is another example:</w:t>
      </w:r>
    </w:p>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7068BA" w:rsidRPr="00B020FB" w14:paraId="5A84A136" w14:textId="77777777"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11F1DEF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ar</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0703E894"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3BFE26E2"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0.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20267545" w14:textId="77777777"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7E6DAD0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Last Coupon</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50940B5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1/1/2008</w:t>
            </w:r>
          </w:p>
        </w:tc>
      </w:tr>
      <w:tr w:rsidR="007068BA" w:rsidRPr="00B020FB" w14:paraId="64CF1EDE" w14:textId="77777777"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2D2977D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ield</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2AE6A00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6C955C1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38F9F53B" w14:textId="77777777"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6841B86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3C4CAE7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5/16/2008</w:t>
            </w:r>
          </w:p>
        </w:tc>
      </w:tr>
      <w:tr w:rsidR="007068BA" w:rsidRPr="00B020FB" w14:paraId="0E96475D" w14:textId="77777777"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14:paraId="78E0179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 (%)</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14:paraId="47F6001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14:paraId="436ED63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8%</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E1CBD9F" w14:textId="77777777"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7FA334B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Next Coupon</w:t>
            </w: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14:paraId="332ADE1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7/1/2008</w:t>
            </w:r>
          </w:p>
        </w:tc>
      </w:tr>
      <w:tr w:rsidR="007068BA" w:rsidRPr="00B020FB" w14:paraId="387360D5" w14:textId="77777777"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363C60B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4556896B" w14:textId="77777777"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23E2B845"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4BC40635" w14:textId="77777777"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14:paraId="3A2F029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atures</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14:paraId="3883EEF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7/1/2010</w:t>
            </w:r>
          </w:p>
        </w:tc>
      </w:tr>
      <w:tr w:rsidR="007068BA" w:rsidRPr="00B020FB" w14:paraId="51126576" w14:textId="77777777"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3D56A2D2" w14:textId="77777777"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3FB12B28" w14:textId="77777777"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AD16158" w14:textId="77777777"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D902F35"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auto"/>
            <w:tcMar>
              <w:top w:w="17" w:type="dxa"/>
              <w:left w:w="17" w:type="dxa"/>
              <w:bottom w:w="0" w:type="dxa"/>
              <w:right w:w="17" w:type="dxa"/>
            </w:tcMar>
            <w:vAlign w:val="bottom"/>
            <w:hideMark/>
          </w:tcPr>
          <w:p w14:paraId="3F6FCD9C" w14:textId="77777777" w:rsidR="007068BA" w:rsidRPr="00B020FB" w:rsidRDefault="007068BA" w:rsidP="007068BA">
            <w:pPr>
              <w:pStyle w:val="BT-Normal"/>
              <w:spacing w:after="0"/>
              <w:rPr>
                <w:rFonts w:ascii="Palatino" w:hAnsi="Palatino" w:cs="Calibri"/>
                <w:sz w:val="24"/>
                <w:szCs w:val="24"/>
              </w:rPr>
            </w:pPr>
          </w:p>
        </w:tc>
        <w:tc>
          <w:tcPr>
            <w:tcW w:w="1496" w:type="dxa"/>
            <w:tcBorders>
              <w:top w:val="nil"/>
              <w:left w:val="nil"/>
              <w:bottom w:val="nil"/>
              <w:right w:val="nil"/>
            </w:tcBorders>
            <w:shd w:val="clear" w:color="auto" w:fill="auto"/>
            <w:tcMar>
              <w:top w:w="17" w:type="dxa"/>
              <w:left w:w="17" w:type="dxa"/>
              <w:bottom w:w="0" w:type="dxa"/>
              <w:right w:w="17" w:type="dxa"/>
            </w:tcMar>
            <w:vAlign w:val="bottom"/>
            <w:hideMark/>
          </w:tcPr>
          <w:p w14:paraId="3F2FACD8" w14:textId="77777777" w:rsidR="007068BA" w:rsidRPr="00B020FB" w:rsidRDefault="007068BA" w:rsidP="007068BA">
            <w:pPr>
              <w:pStyle w:val="BT-Normal"/>
              <w:spacing w:after="0"/>
              <w:rPr>
                <w:rFonts w:ascii="Palatino" w:hAnsi="Palatino" w:cs="Calibri"/>
                <w:sz w:val="24"/>
                <w:szCs w:val="24"/>
              </w:rPr>
            </w:pP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14:paraId="2306A5C6" w14:textId="77777777" w:rsidR="007068BA" w:rsidRPr="00B020FB" w:rsidRDefault="007068BA" w:rsidP="007068BA">
            <w:pPr>
              <w:pStyle w:val="BT-Normal"/>
              <w:spacing w:after="0"/>
              <w:rPr>
                <w:rFonts w:ascii="Palatino" w:hAnsi="Palatino" w:cs="Calibri"/>
                <w:sz w:val="24"/>
                <w:szCs w:val="24"/>
              </w:rPr>
            </w:pPr>
          </w:p>
        </w:tc>
      </w:tr>
      <w:tr w:rsidR="007068BA" w:rsidRPr="00B020FB" w14:paraId="654C35FE" w14:textId="77777777"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49CB331D"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1374B1C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5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7ED6169B" w14:textId="77777777" w:rsidR="007068BA" w:rsidRPr="00B020FB" w:rsidRDefault="007068BA" w:rsidP="007068BA">
            <w:pPr>
              <w:pStyle w:val="BT-Normal"/>
              <w:spacing w:after="0"/>
              <w:rPr>
                <w:rFonts w:ascii="Palatino" w:hAnsi="Palatino" w:cs="Calibri"/>
                <w:sz w:val="24"/>
                <w:szCs w:val="24"/>
              </w:rPr>
            </w:pPr>
          </w:p>
        </w:tc>
        <w:tc>
          <w:tcPr>
            <w:tcW w:w="4860" w:type="dxa"/>
            <w:gridSpan w:val="3"/>
            <w:tcBorders>
              <w:top w:val="nil"/>
              <w:left w:val="nil"/>
              <w:bottom w:val="nil"/>
              <w:right w:val="nil"/>
            </w:tcBorders>
            <w:shd w:val="clear" w:color="auto" w:fill="E5E0EC"/>
            <w:tcMar>
              <w:top w:w="17" w:type="dxa"/>
              <w:left w:w="17" w:type="dxa"/>
              <w:bottom w:w="0" w:type="dxa"/>
              <w:right w:w="17" w:type="dxa"/>
            </w:tcMar>
            <w:vAlign w:val="bottom"/>
            <w:hideMark/>
          </w:tcPr>
          <w:p w14:paraId="762E324A" w14:textId="77777777" w:rsidR="007068BA" w:rsidRPr="00B020FB" w:rsidRDefault="007068BA" w:rsidP="007068BA">
            <w:pPr>
              <w:pStyle w:val="BT-Normal"/>
              <w:spacing w:after="0"/>
              <w:jc w:val="center"/>
              <w:rPr>
                <w:rFonts w:ascii="Palatino" w:hAnsi="Palatino" w:cs="Calibri"/>
                <w:b/>
                <w:i/>
                <w:sz w:val="24"/>
                <w:szCs w:val="24"/>
              </w:rPr>
            </w:pPr>
            <w:r w:rsidRPr="00B020FB">
              <w:rPr>
                <w:rFonts w:ascii="Palatino" w:hAnsi="Palatino" w:cs="Calibri"/>
                <w:b/>
                <w:i/>
                <w:kern w:val="24"/>
                <w:sz w:val="24"/>
                <w:szCs w:val="24"/>
              </w:rPr>
              <w:t>Present value "street method"</w:t>
            </w:r>
            <w:r w:rsidR="00C82B21" w:rsidRPr="00B020FB">
              <w:rPr>
                <w:rFonts w:ascii="Palatino" w:hAnsi="Palatino" w:cs="Calibri"/>
                <w:b/>
                <w:i/>
                <w:kern w:val="24"/>
                <w:sz w:val="24"/>
                <w:szCs w:val="24"/>
              </w:rPr>
              <w:br/>
            </w:r>
          </w:p>
        </w:tc>
      </w:tr>
      <w:tr w:rsidR="007068BA" w:rsidRPr="00B020FB" w14:paraId="584EF59D" w14:textId="77777777"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37C04DE1"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67788D3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9.43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6CDBCEA"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6DD5193F" w14:textId="77777777" w:rsidR="007068BA" w:rsidRPr="00B020FB" w:rsidRDefault="007068BA" w:rsidP="007068BA">
            <w:pPr>
              <w:pStyle w:val="BT-Normal"/>
              <w:spacing w:after="0"/>
              <w:jc w:val="center"/>
              <w:rPr>
                <w:rFonts w:ascii="Palatino" w:hAnsi="Palatino" w:cs="Calibri"/>
                <w:b/>
                <w:sz w:val="24"/>
                <w:szCs w:val="24"/>
              </w:rPr>
            </w:pPr>
            <w:r w:rsidRPr="00B020FB">
              <w:rPr>
                <w:rFonts w:ascii="Palatino" w:hAnsi="Palatino" w:cs="Calibri"/>
                <w:b/>
                <w:kern w:val="24"/>
                <w:sz w:val="24"/>
                <w:szCs w:val="24"/>
              </w:rPr>
              <w:t>Period</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23368797"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CF</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7DFC6F83"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PV</w:t>
            </w:r>
          </w:p>
        </w:tc>
      </w:tr>
      <w:tr w:rsidR="007068BA" w:rsidRPr="00B020FB" w14:paraId="67EE39B6" w14:textId="77777777"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68318025" w14:textId="77777777"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4E0DEBCC" w14:textId="77777777"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071BE195" w14:textId="77777777"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3A9B6E4" w14:textId="77777777" w:rsidR="007068BA" w:rsidRPr="00B020FB" w:rsidRDefault="007068BA" w:rsidP="007068BA">
            <w:pPr>
              <w:pStyle w:val="BT-Normal"/>
              <w:spacing w:after="0"/>
              <w:rPr>
                <w:rFonts w:ascii="Palatino" w:hAnsi="Palatino" w:cs="Calibri"/>
                <w:sz w:val="24"/>
                <w:szCs w:val="24"/>
              </w:rPr>
            </w:pPr>
          </w:p>
        </w:tc>
        <w:tc>
          <w:tcPr>
            <w:tcW w:w="2003" w:type="dxa"/>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14:paraId="30DA37A6"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1 </w:t>
            </w:r>
          </w:p>
        </w:tc>
        <w:tc>
          <w:tcPr>
            <w:tcW w:w="1496"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3E95A795"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0E4AD58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98</w:t>
            </w:r>
          </w:p>
        </w:tc>
      </w:tr>
      <w:tr w:rsidR="007068BA" w:rsidRPr="00B020FB" w14:paraId="2B017DE6" w14:textId="77777777" w:rsidTr="008C260A">
        <w:trPr>
          <w:trHeight w:val="288"/>
        </w:trPr>
        <w:tc>
          <w:tcPr>
            <w:tcW w:w="2676" w:type="dxa"/>
            <w:gridSpan w:val="2"/>
            <w:tcBorders>
              <w:top w:val="nil"/>
              <w:left w:val="nil"/>
              <w:bottom w:val="nil"/>
              <w:right w:val="nil"/>
            </w:tcBorders>
            <w:shd w:val="clear" w:color="auto" w:fill="FDE9D9"/>
            <w:tcMar>
              <w:top w:w="17" w:type="dxa"/>
              <w:left w:w="17" w:type="dxa"/>
              <w:bottom w:w="0" w:type="dxa"/>
              <w:right w:w="17" w:type="dxa"/>
            </w:tcMar>
            <w:vAlign w:val="center"/>
            <w:hideMark/>
          </w:tcPr>
          <w:p w14:paraId="3928F89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w (days to next coupon)</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14:paraId="73D6CF1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12D48632"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7E2CECF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2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1C8C113C"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447DD92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90</w:t>
            </w:r>
          </w:p>
        </w:tc>
      </w:tr>
      <w:tr w:rsidR="007068BA" w:rsidRPr="00B020FB" w14:paraId="7C679431" w14:textId="77777777"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73479F44"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days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1DB5F52E"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688BBAC1"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53885E2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3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3191929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38B1146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83</w:t>
            </w:r>
          </w:p>
        </w:tc>
      </w:tr>
      <w:tr w:rsidR="007068BA" w:rsidRPr="00B020FB" w14:paraId="1CDF0343" w14:textId="77777777" w:rsidTr="008C260A">
        <w:trPr>
          <w:trHeight w:val="288"/>
        </w:trPr>
        <w:tc>
          <w:tcPr>
            <w:tcW w:w="1437" w:type="dxa"/>
            <w:tcBorders>
              <w:top w:val="nil"/>
              <w:left w:val="nil"/>
              <w:bottom w:val="nil"/>
              <w:right w:val="nil"/>
            </w:tcBorders>
            <w:shd w:val="clear" w:color="auto" w:fill="FDE9D9"/>
            <w:tcMar>
              <w:top w:w="17" w:type="dxa"/>
              <w:left w:w="17" w:type="dxa"/>
              <w:bottom w:w="0" w:type="dxa"/>
              <w:right w:w="17" w:type="dxa"/>
            </w:tcMar>
            <w:vAlign w:val="center"/>
            <w:hideMark/>
          </w:tcPr>
          <w:p w14:paraId="2CAD1C87"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w periods</w:t>
            </w:r>
          </w:p>
        </w:tc>
        <w:tc>
          <w:tcPr>
            <w:tcW w:w="1239" w:type="dxa"/>
            <w:tcBorders>
              <w:top w:val="nil"/>
              <w:left w:val="nil"/>
              <w:bottom w:val="nil"/>
              <w:right w:val="nil"/>
            </w:tcBorders>
            <w:shd w:val="clear" w:color="auto" w:fill="FDE9D9"/>
            <w:tcMar>
              <w:top w:w="17" w:type="dxa"/>
              <w:left w:w="17" w:type="dxa"/>
              <w:bottom w:w="0" w:type="dxa"/>
              <w:right w:w="17" w:type="dxa"/>
            </w:tcMar>
            <w:vAlign w:val="center"/>
            <w:hideMark/>
          </w:tcPr>
          <w:p w14:paraId="082C434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14:paraId="251DEBA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2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07E594D3"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14:paraId="0D8B168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4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14:paraId="2BEB210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14:paraId="765E5B3C"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75</w:t>
            </w:r>
          </w:p>
        </w:tc>
      </w:tr>
      <w:tr w:rsidR="007068BA" w:rsidRPr="00B020FB" w14:paraId="6A5E2E8E" w14:textId="77777777"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14:paraId="328CDB8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60CFDBF5"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21362C22" w14:textId="77777777"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bottom"/>
            <w:hideMark/>
          </w:tcPr>
          <w:p w14:paraId="3647DDEF"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5 </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7E19DB88"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4.00</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14:paraId="4107FC1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5.61</w:t>
            </w:r>
          </w:p>
        </w:tc>
      </w:tr>
      <w:tr w:rsidR="007068BA" w:rsidRPr="00B020FB" w14:paraId="20CE0D9B" w14:textId="77777777"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14:paraId="3A2CECA1" w14:textId="77777777"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14:paraId="687EBDAB" w14:textId="77777777"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14:paraId="613F3983" w14:textId="77777777"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518E421C" w14:textId="77777777" w:rsidR="007068BA" w:rsidRPr="00B020FB" w:rsidRDefault="007068BA" w:rsidP="007068BA">
            <w:pPr>
              <w:pStyle w:val="BT-Normal"/>
              <w:spacing w:after="0"/>
              <w:rPr>
                <w:rFonts w:ascii="Palatino" w:hAnsi="Palatino" w:cs="Calibri"/>
                <w:sz w:val="24"/>
                <w:szCs w:val="24"/>
              </w:rPr>
            </w:pPr>
          </w:p>
        </w:tc>
        <w:tc>
          <w:tcPr>
            <w:tcW w:w="3499" w:type="dxa"/>
            <w:gridSpan w:val="2"/>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14:paraId="598B1F1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ull Price (PV)</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14:paraId="4935677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11.06 </w:t>
            </w:r>
          </w:p>
        </w:tc>
      </w:tr>
      <w:tr w:rsidR="007068BA" w:rsidRPr="00B020FB" w14:paraId="6127CAA8" w14:textId="77777777" w:rsidTr="008C260A">
        <w:trPr>
          <w:trHeight w:val="288"/>
        </w:trPr>
        <w:tc>
          <w:tcPr>
            <w:tcW w:w="1437" w:type="dxa"/>
            <w:tcBorders>
              <w:top w:val="nil"/>
              <w:left w:val="nil"/>
              <w:bottom w:val="nil"/>
              <w:right w:val="nil"/>
            </w:tcBorders>
            <w:shd w:val="clear" w:color="auto" w:fill="BDFFBD"/>
            <w:tcMar>
              <w:top w:w="17" w:type="dxa"/>
              <w:left w:w="17" w:type="dxa"/>
              <w:bottom w:w="0" w:type="dxa"/>
              <w:right w:w="17" w:type="dxa"/>
            </w:tcMar>
            <w:vAlign w:val="center"/>
            <w:hideMark/>
          </w:tcPr>
          <w:p w14:paraId="1BECA597"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Full price</w:t>
            </w:r>
          </w:p>
        </w:tc>
        <w:tc>
          <w:tcPr>
            <w:tcW w:w="1239" w:type="dxa"/>
            <w:tcBorders>
              <w:top w:val="nil"/>
              <w:left w:val="nil"/>
              <w:bottom w:val="nil"/>
              <w:right w:val="nil"/>
            </w:tcBorders>
            <w:shd w:val="clear" w:color="auto" w:fill="BDFFBD"/>
            <w:tcMar>
              <w:top w:w="17" w:type="dxa"/>
              <w:left w:w="17" w:type="dxa"/>
              <w:bottom w:w="0" w:type="dxa"/>
              <w:right w:w="17" w:type="dxa"/>
            </w:tcMar>
            <w:vAlign w:val="center"/>
            <w:hideMark/>
          </w:tcPr>
          <w:p w14:paraId="609940C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7256477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11.06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72FF8247" w14:textId="77777777" w:rsidR="007068BA" w:rsidRPr="00B020FB" w:rsidRDefault="007068BA" w:rsidP="007068BA">
            <w:pPr>
              <w:pStyle w:val="BT-Normal"/>
              <w:spacing w:after="0"/>
              <w:rPr>
                <w:rFonts w:ascii="Palatino" w:hAnsi="Palatino" w:cs="Calibri"/>
                <w:sz w:val="24"/>
                <w:szCs w:val="24"/>
              </w:rPr>
            </w:pPr>
          </w:p>
        </w:tc>
        <w:tc>
          <w:tcPr>
            <w:tcW w:w="4860" w:type="dxa"/>
            <w:gridSpan w:val="3"/>
            <w:vMerge w:val="restart"/>
            <w:tcBorders>
              <w:top w:val="nil"/>
              <w:left w:val="nil"/>
              <w:right w:val="nil"/>
            </w:tcBorders>
            <w:shd w:val="clear" w:color="auto" w:fill="auto"/>
            <w:tcMar>
              <w:top w:w="17" w:type="dxa"/>
              <w:left w:w="17" w:type="dxa"/>
              <w:bottom w:w="0" w:type="dxa"/>
              <w:right w:w="17" w:type="dxa"/>
            </w:tcMar>
            <w:vAlign w:val="bottom"/>
            <w:hideMark/>
          </w:tcPr>
          <w:p w14:paraId="4F35E1E4"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sz w:val="24"/>
                <w:szCs w:val="24"/>
              </w:rPr>
              <w:t xml:space="preserve">Full price (PV) is also the recent price (at last coupon) compounded forward: </w:t>
            </w:r>
            <w:r w:rsidRPr="00B020FB">
              <w:rPr>
                <w:rFonts w:ascii="Palatino" w:hAnsi="Palatino" w:cs="Calibri"/>
                <w:sz w:val="24"/>
                <w:szCs w:val="24"/>
              </w:rPr>
              <w:br/>
              <w:t>PV = ($109.43)[(1.02)^(1-w)]</w:t>
            </w:r>
          </w:p>
        </w:tc>
      </w:tr>
      <w:tr w:rsidR="007068BA" w:rsidRPr="00B020FB" w14:paraId="7E8D3128" w14:textId="77777777"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14:paraId="4E967F46"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Accrued interest (AI)</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7E9D7E03" w14:textId="77777777" w:rsidR="007068BA" w:rsidRPr="00B020FB" w:rsidRDefault="007068BA" w:rsidP="007068BA">
            <w:pPr>
              <w:pStyle w:val="BT-Normal"/>
              <w:spacing w:after="0"/>
              <w:jc w:val="right"/>
              <w:rPr>
                <w:rFonts w:ascii="Palatino" w:hAnsi="Palatino" w:cs="Calibri"/>
                <w:b/>
                <w:kern w:val="24"/>
                <w:sz w:val="24"/>
                <w:szCs w:val="24"/>
              </w:rPr>
            </w:pPr>
            <w:r w:rsidRPr="00B020FB">
              <w:rPr>
                <w:rFonts w:ascii="Palatino" w:hAnsi="Palatino" w:cs="Calibri"/>
                <w:b/>
                <w:kern w:val="24"/>
                <w:sz w:val="24"/>
                <w:szCs w:val="24"/>
              </w:rPr>
              <w:t>$3.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14:paraId="7AF83445" w14:textId="77777777" w:rsidR="007068BA" w:rsidRPr="00B020FB" w:rsidRDefault="007068BA" w:rsidP="007068BA">
            <w:pPr>
              <w:pStyle w:val="BT-Normal"/>
              <w:spacing w:after="0"/>
              <w:rPr>
                <w:rFonts w:ascii="Palatino" w:hAnsi="Palatino" w:cs="Calibri"/>
                <w:sz w:val="24"/>
                <w:szCs w:val="24"/>
              </w:rPr>
            </w:pPr>
          </w:p>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14:paraId="1EFA2C96" w14:textId="77777777" w:rsidR="007068BA" w:rsidRPr="00B020FB" w:rsidRDefault="007068BA" w:rsidP="007068BA">
            <w:pPr>
              <w:pStyle w:val="BT-Normal"/>
              <w:spacing w:after="0"/>
              <w:rPr>
                <w:rFonts w:ascii="Palatino" w:hAnsi="Palatino" w:cs="Calibri"/>
                <w:sz w:val="24"/>
                <w:szCs w:val="24"/>
              </w:rPr>
            </w:pPr>
          </w:p>
        </w:tc>
      </w:tr>
      <w:tr w:rsidR="007068BA" w:rsidRPr="00B020FB" w14:paraId="5C6566C3" w14:textId="77777777"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14:paraId="09A3D45B"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Clean price</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14:paraId="6D164E3E"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8.06</w:t>
            </w:r>
          </w:p>
        </w:tc>
        <w:tc>
          <w:tcPr>
            <w:tcW w:w="316" w:type="dxa"/>
            <w:tcBorders>
              <w:top w:val="nil"/>
              <w:left w:val="nil"/>
              <w:bottom w:val="nil"/>
              <w:right w:val="nil"/>
            </w:tcBorders>
            <w:shd w:val="clear" w:color="auto" w:fill="auto"/>
            <w:tcMar>
              <w:top w:w="17" w:type="dxa"/>
              <w:left w:w="17" w:type="dxa"/>
              <w:bottom w:w="0" w:type="dxa"/>
              <w:right w:w="17" w:type="dxa"/>
            </w:tcMar>
            <w:vAlign w:val="center"/>
            <w:hideMark/>
          </w:tcPr>
          <w:p w14:paraId="0BC4A0A8" w14:textId="77777777" w:rsidR="007068BA" w:rsidRPr="00B020FB" w:rsidRDefault="007068BA" w:rsidP="007068BA">
            <w:pPr>
              <w:pStyle w:val="BT-Normal"/>
              <w:spacing w:after="0"/>
              <w:jc w:val="right"/>
              <w:rPr>
                <w:rFonts w:ascii="Palatino" w:hAnsi="Palatino" w:cs="Calibri"/>
                <w:b/>
                <w:sz w:val="24"/>
                <w:szCs w:val="24"/>
              </w:rPr>
            </w:pPr>
          </w:p>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14:paraId="1153F186" w14:textId="77777777" w:rsidR="007068BA" w:rsidRPr="00B020FB" w:rsidRDefault="007068BA" w:rsidP="007068BA">
            <w:pPr>
              <w:pStyle w:val="BT-Normal"/>
              <w:spacing w:after="0"/>
              <w:rPr>
                <w:rFonts w:ascii="Palatino" w:hAnsi="Palatino" w:cs="Calibri"/>
                <w:sz w:val="24"/>
                <w:szCs w:val="24"/>
              </w:rPr>
            </w:pPr>
          </w:p>
        </w:tc>
      </w:tr>
    </w:tbl>
    <w:p w14:paraId="392432D0" w14:textId="77777777" w:rsidR="007068BA" w:rsidRPr="00B020FB" w:rsidRDefault="007068BA" w:rsidP="00014635">
      <w:pPr>
        <w:pStyle w:val="Paragraph"/>
        <w:rPr>
          <w:rFonts w:ascii="Palatino" w:hAnsi="Palatino"/>
        </w:rPr>
      </w:pPr>
      <w:r w:rsidRPr="00B020FB">
        <w:rPr>
          <w:rFonts w:ascii="Palatino" w:hAnsi="Palatino"/>
        </w:rPr>
        <w:t>Explain and calculate a US Treasury bond futures contract conversion factor</w:t>
      </w:r>
    </w:p>
    <w:p w14:paraId="3CBE2596" w14:textId="77777777" w:rsidR="007068BA" w:rsidRPr="00B020FB" w:rsidRDefault="007068BA" w:rsidP="00014635">
      <w:pPr>
        <w:pStyle w:val="Paragraph"/>
        <w:rPr>
          <w:rFonts w:ascii="Palatino" w:hAnsi="Palatino"/>
        </w:rPr>
      </w:pPr>
      <w:r w:rsidRPr="00B020FB">
        <w:rPr>
          <w:rFonts w:ascii="Palatino" w:hAnsi="Palatino"/>
        </w:rPr>
        <w:t>The Treasury bond futures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14:paraId="65B4C508" w14:textId="77777777" w:rsidR="007068BA" w:rsidRPr="00B020FB" w:rsidRDefault="007068BA" w:rsidP="00014635">
      <w:pPr>
        <w:pStyle w:val="Paragraph"/>
        <w:rPr>
          <w:rFonts w:ascii="Palatino" w:hAnsi="Palatino"/>
        </w:rPr>
      </w:pPr>
      <w:r w:rsidRPr="00B020FB">
        <w:rPr>
          <w:rFonts w:ascii="Palatino" w:hAnsi="Palatino"/>
        </w:rPr>
        <w:t xml:space="preserve">Cash Received = Quoted futures price (QFP) </w:t>
      </w:r>
      <w:r w:rsidRPr="00B020FB">
        <w:rPr>
          <w:rFonts w:ascii="Palatino" w:hAnsi="Palatino"/>
        </w:rPr>
        <w:sym w:font="Symbol" w:char="F0B4"/>
      </w:r>
      <w:r w:rsidRPr="00B020FB">
        <w:rPr>
          <w:rFonts w:ascii="Palatino" w:hAnsi="Palatino"/>
        </w:rPr>
        <w:t xml:space="preserve"> Conversion factor </w:t>
      </w:r>
      <w:r w:rsidRPr="00B020FB">
        <w:rPr>
          <w:rFonts w:ascii="Palatino" w:hAnsi="Palatino"/>
        </w:rPr>
        <w:tab/>
        <w:t>(CF) + Accrued interest</w:t>
      </w:r>
    </w:p>
    <w:p w14:paraId="62F7A011" w14:textId="77777777" w:rsidR="007068BA" w:rsidRPr="00B020FB" w:rsidRDefault="007068BA" w:rsidP="00014635">
      <w:pPr>
        <w:pStyle w:val="Paragraph"/>
        <w:rPr>
          <w:rFonts w:ascii="Palatino" w:hAnsi="Palatino"/>
        </w:rPr>
      </w:pPr>
      <w:r w:rsidRPr="00B020FB">
        <w:rPr>
          <w:rFonts w:ascii="Palatino" w:hAnsi="Palatino"/>
          <w:noProof/>
          <w:lang w:bidi="ar-SA"/>
        </w:rPr>
        <w:drawing>
          <wp:inline distT="0" distB="0" distL="0" distR="0" wp14:anchorId="4B4C604E" wp14:editId="4C175EDD">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14:paraId="50C4960C" w14:textId="77777777" w:rsidR="007068BA" w:rsidRPr="00B020FB" w:rsidRDefault="00855C03" w:rsidP="00014635">
      <w:pPr>
        <w:pStyle w:val="Paragraph"/>
        <w:rPr>
          <w:rFonts w:ascii="Palatino" w:hAnsi="Palatino"/>
        </w:rPr>
      </w:pPr>
      <w:r w:rsidRPr="00B020FB">
        <w:rPr>
          <w:rFonts w:ascii="Palatino" w:hAnsi="Palatino"/>
          <w:noProof/>
          <w:lang w:bidi="ar-SA"/>
        </w:rPr>
        <w:drawing>
          <wp:inline distT="0" distB="0" distL="0" distR="0" wp14:anchorId="379F1C8D" wp14:editId="6E172603">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1873193" cy="415324"/>
                    </a:xfrm>
                    <a:prstGeom prst="rect">
                      <a:avLst/>
                    </a:prstGeom>
                  </pic:spPr>
                </pic:pic>
              </a:graphicData>
            </a:graphic>
          </wp:inline>
        </w:drawing>
      </w:r>
    </w:p>
    <w:p w14:paraId="20BD3D74" w14:textId="77777777" w:rsidR="007068BA" w:rsidRPr="00B020FB" w:rsidRDefault="007068BA" w:rsidP="00014635">
      <w:pPr>
        <w:pStyle w:val="Paragraph"/>
        <w:rPr>
          <w:rFonts w:ascii="Palatino" w:hAnsi="Palatino"/>
        </w:rPr>
      </w:pPr>
      <w:r w:rsidRPr="00B020FB">
        <w:rPr>
          <w:rFonts w:ascii="Palatino" w:hAnsi="Palatino"/>
        </w:rPr>
        <w:t>Calculate the cost of delivering a bond into a Treasury bond futures contract</w:t>
      </w:r>
    </w:p>
    <w:p w14:paraId="16EB3E9F" w14:textId="77777777" w:rsidR="007068BA" w:rsidRPr="00B020FB" w:rsidRDefault="007068BA" w:rsidP="00014635">
      <w:pPr>
        <w:pStyle w:val="Paragraph"/>
        <w:rPr>
          <w:rFonts w:ascii="Palatino" w:hAnsi="Palatino"/>
        </w:rPr>
      </w:pPr>
      <w:r w:rsidRPr="00B020FB">
        <w:rPr>
          <w:rFonts w:ascii="Palatino" w:hAnsi="Palatino"/>
        </w:rPr>
        <w:t>The cost to deliver is the dirty price, which is the bond quoted price plus accrued interest (AI). The short position will receive the settlement multiplied by the conversion factor plus accrued interest (AI). The cheapest to deliver (CTD) is:</w:t>
      </w:r>
    </w:p>
    <w:p w14:paraId="59CE0512" w14:textId="77777777" w:rsidR="007068BA" w:rsidRPr="00B020FB" w:rsidRDefault="007068BA" w:rsidP="00014635">
      <w:pPr>
        <w:pStyle w:val="Paragraph"/>
        <w:rPr>
          <w:rFonts w:ascii="Palatino" w:hAnsi="Palatino"/>
        </w:rPr>
      </w:pPr>
      <w:r w:rsidRPr="00B020FB">
        <w:rPr>
          <w:rFonts w:ascii="Palatino" w:hAnsi="Palatino"/>
        </w:rPr>
        <w:lastRenderedPageBreak/>
        <w:t xml:space="preserve">The bond that minimizes </w:t>
      </w:r>
      <w:r w:rsidRPr="00B020FB">
        <w:rPr>
          <w:rFonts w:ascii="Palatino" w:hAnsi="Palatino"/>
        </w:rPr>
        <w:sym w:font="Wingdings" w:char="F0E0"/>
      </w:r>
      <w:r w:rsidRPr="00B020FB">
        <w:rPr>
          <w:rFonts w:ascii="Palatino" w:hAnsi="Palatino"/>
        </w:rPr>
        <w:t xml:space="preserve"> MIN: Quoted Bond Price - (Settlement)(CF), or similarly</w:t>
      </w:r>
    </w:p>
    <w:p w14:paraId="4FA55CEE" w14:textId="77777777" w:rsidR="007068BA" w:rsidRPr="00B020FB" w:rsidRDefault="007068BA" w:rsidP="00014635">
      <w:pPr>
        <w:pStyle w:val="Paragraph"/>
        <w:rPr>
          <w:rFonts w:ascii="Palatino" w:hAnsi="Palatino"/>
        </w:rPr>
      </w:pPr>
      <w:r w:rsidRPr="00B020FB">
        <w:rPr>
          <w:rFonts w:ascii="Palatino" w:hAnsi="Palatino"/>
        </w:rPr>
        <w:t xml:space="preserve">The bond that maximizes </w:t>
      </w:r>
      <w:r w:rsidRPr="00B020FB">
        <w:rPr>
          <w:rFonts w:ascii="Palatino" w:hAnsi="Palatino"/>
        </w:rPr>
        <w:sym w:font="Wingdings" w:char="F0E0"/>
      </w:r>
      <w:r w:rsidRPr="00B020FB">
        <w:rPr>
          <w:rFonts w:ascii="Palatino" w:hAnsi="Palatino"/>
        </w:rPr>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598"/>
        <w:gridCol w:w="870"/>
        <w:gridCol w:w="784"/>
        <w:gridCol w:w="1766"/>
        <w:gridCol w:w="350"/>
        <w:gridCol w:w="1154"/>
        <w:gridCol w:w="1503"/>
        <w:gridCol w:w="24"/>
      </w:tblGrid>
      <w:tr w:rsidR="007068BA" w:rsidRPr="00B020FB" w14:paraId="0484F548" w14:textId="77777777"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5EAE4B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6F53FFB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CF) + AI</w:t>
            </w:r>
          </w:p>
        </w:tc>
      </w:tr>
      <w:tr w:rsidR="007068BA" w:rsidRPr="00B020FB" w14:paraId="184D49BA" w14:textId="77777777"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BC285D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14:paraId="7094D21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Quoted Bond Price + AI</w:t>
            </w:r>
          </w:p>
        </w:tc>
      </w:tr>
      <w:tr w:rsidR="007068BA" w:rsidRPr="00B020FB" w14:paraId="14BE4A4C" w14:textId="77777777"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812180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14:paraId="1931560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Quoted Bond Price - (Settlement)(CF)</w:t>
            </w:r>
          </w:p>
        </w:tc>
      </w:tr>
      <w:tr w:rsidR="007068BA" w:rsidRPr="00B020FB" w14:paraId="14056BB5"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633513D5"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0646C48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63ED081D"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175D216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6AD7DA6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75E203F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7ABF329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r>
      <w:tr w:rsidR="007068BA" w:rsidRPr="00B020FB" w14:paraId="0927C221" w14:textId="77777777"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F01BAE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i/>
                <w:iCs/>
                <w:kern w:val="24"/>
                <w:sz w:val="24"/>
                <w:szCs w:val="24"/>
              </w:rPr>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706CC41A"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14:paraId="17AC0785"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14:paraId="3DA9265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14:paraId="1D31048B"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14:paraId="7C8804A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r>
      <w:tr w:rsidR="007068BA" w:rsidRPr="00B020FB" w14:paraId="3CFCF508" w14:textId="77777777"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54F33D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A84C6B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32C89E92"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14:paraId="5578081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78DAB437"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794090B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14:paraId="349BA2BE"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4F50F611"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6FFCD2E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5134A563"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14:paraId="6BB9B85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14:paraId="4EE167E6"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14:paraId="385BC64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14:paraId="33D2AF4B"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14:paraId="56D5A446"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51BF2C56"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2E14CCD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Bond</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6F040A2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0906928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rice</w:t>
            </w:r>
          </w:p>
        </w:tc>
        <w:tc>
          <w:tcPr>
            <w:tcW w:w="357" w:type="dxa"/>
            <w:tcBorders>
              <w:top w:val="nil"/>
              <w:left w:val="nil"/>
              <w:bottom w:val="single" w:sz="4" w:space="0" w:color="auto"/>
              <w:right w:val="nil"/>
            </w:tcBorders>
            <w:shd w:val="clear" w:color="auto" w:fill="DBEEF4"/>
            <w:tcMar>
              <w:top w:w="15" w:type="dxa"/>
              <w:left w:w="15" w:type="dxa"/>
              <w:bottom w:w="0" w:type="dxa"/>
              <w:right w:w="15" w:type="dxa"/>
            </w:tcMar>
            <w:vAlign w:val="center"/>
            <w:hideMark/>
          </w:tcPr>
          <w:p w14:paraId="5C2EF69D"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c>
          <w:tcPr>
            <w:tcW w:w="1166"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10B7D52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F</w:t>
            </w:r>
          </w:p>
        </w:tc>
        <w:tc>
          <w:tcPr>
            <w:tcW w:w="1528"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14:paraId="777822A2"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st</w:t>
            </w:r>
          </w:p>
        </w:tc>
      </w:tr>
      <w:tr w:rsidR="007068BA" w:rsidRPr="00B020FB" w14:paraId="27E0D162"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5D0C025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30C2DFE8"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3F149D6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4E63A67"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9.50</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5F5B42AE"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B19EF1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382</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CF5418F"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2.69</w:t>
            </w:r>
          </w:p>
        </w:tc>
      </w:tr>
      <w:tr w:rsidR="007068BA" w:rsidRPr="00B020FB" w14:paraId="2E8F1FA4"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76CD6C8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41CA2FCB"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w:t>
            </w:r>
          </w:p>
        </w:tc>
        <w:tc>
          <w:tcPr>
            <w:tcW w:w="679"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p w14:paraId="04985F2F"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CTD) </w:t>
            </w:r>
          </w:p>
        </w:tc>
        <w:tc>
          <w:tcPr>
            <w:tcW w:w="1791"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648838C8"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43.50</w:t>
            </w:r>
          </w:p>
        </w:tc>
        <w:tc>
          <w:tcPr>
            <w:tcW w:w="357" w:type="dxa"/>
            <w:tcBorders>
              <w:top w:val="nil"/>
              <w:left w:val="nil"/>
              <w:right w:val="nil"/>
            </w:tcBorders>
            <w:shd w:val="clear" w:color="auto" w:fill="FBD4B4" w:themeFill="accent6" w:themeFillTint="66"/>
            <w:tcMar>
              <w:top w:w="15" w:type="dxa"/>
              <w:left w:w="15" w:type="dxa"/>
              <w:bottom w:w="0" w:type="dxa"/>
              <w:right w:w="15" w:type="dxa"/>
            </w:tcMar>
            <w:vAlign w:val="center"/>
            <w:hideMark/>
          </w:tcPr>
          <w:p w14:paraId="58F73F06"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c>
          <w:tcPr>
            <w:tcW w:w="1166"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2039B86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5188</w:t>
            </w:r>
          </w:p>
        </w:tc>
        <w:tc>
          <w:tcPr>
            <w:tcW w:w="1528"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14:paraId="616303A1"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7</w:t>
            </w:r>
          </w:p>
        </w:tc>
      </w:tr>
      <w:tr w:rsidR="007068BA" w:rsidRPr="00B020FB" w14:paraId="4C26FDA3" w14:textId="77777777"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43BD9C7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14:paraId="5C292CF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32AE08F8"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99AEFC1"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7EC9AE7"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AFF56F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0B7899B"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2.12</w:t>
            </w:r>
          </w:p>
        </w:tc>
      </w:tr>
      <w:tr w:rsidR="007068BA" w:rsidRPr="00B020FB" w14:paraId="20BFE6CA" w14:textId="77777777" w:rsidTr="007068BA">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14:paraId="0EDD39A6" w14:textId="77777777" w:rsidR="007068BA" w:rsidRPr="00B020FB" w:rsidRDefault="007068BA" w:rsidP="007068BA">
            <w:pPr>
              <w:pStyle w:val="BT-Normal"/>
              <w:rPr>
                <w:rFonts w:ascii="Palatino" w:hAnsi="Palatino" w:cs="Calibri"/>
                <w:sz w:val="24"/>
                <w:szCs w:val="24"/>
              </w:rPr>
            </w:pP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14:paraId="57F94A34" w14:textId="77777777" w:rsidR="007068BA" w:rsidRPr="00B020FB" w:rsidRDefault="007068BA" w:rsidP="007068BA">
            <w:pPr>
              <w:pStyle w:val="BT-Normal"/>
              <w:spacing w:after="0"/>
              <w:rPr>
                <w:rFonts w:ascii="Palatino" w:hAnsi="Palatino" w:cs="Calibri"/>
                <w:sz w:val="24"/>
                <w:szCs w:val="24"/>
              </w:rPr>
            </w:pP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14:paraId="11A08FE0" w14:textId="77777777" w:rsidR="007068BA" w:rsidRPr="00B020FB" w:rsidRDefault="007068BA" w:rsidP="007068BA">
            <w:pPr>
              <w:pStyle w:val="BT-Normal"/>
              <w:spacing w:after="0"/>
              <w:rPr>
                <w:rFonts w:ascii="Palatino" w:hAnsi="Palatino" w:cs="Calibri"/>
                <w:sz w:val="24"/>
                <w:szCs w:val="24"/>
              </w:rPr>
            </w:pP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7BC35D4"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6A69DB5B"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112DFD"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01E2D63"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7</w:t>
            </w:r>
          </w:p>
        </w:tc>
      </w:tr>
    </w:tbl>
    <w:p w14:paraId="7D059338" w14:textId="77777777" w:rsidR="007068BA" w:rsidRPr="00B020FB" w:rsidRDefault="007068BA" w:rsidP="00014635">
      <w:pPr>
        <w:pStyle w:val="Paragraph"/>
        <w:rPr>
          <w:rFonts w:ascii="Palatino" w:hAnsi="Palatino"/>
        </w:rPr>
      </w:pPr>
      <w:r w:rsidRPr="00B020FB">
        <w:rPr>
          <w:rFonts w:ascii="Palatino" w:hAnsi="Palatino"/>
        </w:rPr>
        <w:t>Describe the impact of the level and shape of the yield curve on the cheapest</w:t>
      </w:r>
      <w:r w:rsidRPr="00B020FB">
        <w:rPr>
          <w:rFonts w:ascii="Adobe Arabic" w:hAnsi="Adobe Arabic" w:cs="Adobe Arabic"/>
        </w:rPr>
        <w:t>‐</w:t>
      </w:r>
      <w:r w:rsidRPr="00B020FB">
        <w:rPr>
          <w:rFonts w:ascii="Palatino" w:hAnsi="Palatino"/>
        </w:rPr>
        <w:t>to</w:t>
      </w:r>
      <w:r w:rsidRPr="00B020FB">
        <w:rPr>
          <w:rFonts w:ascii="Adobe Arabic" w:hAnsi="Adobe Arabic" w:cs="Adobe Arabic"/>
        </w:rPr>
        <w:t>‐</w:t>
      </w:r>
      <w:r w:rsidRPr="00B020FB">
        <w:rPr>
          <w:rFonts w:ascii="Palatino" w:hAnsi="Palatino"/>
        </w:rPr>
        <w:t>deliver bond decision</w:t>
      </w:r>
    </w:p>
    <w:p w14:paraId="59EDD0A4" w14:textId="77777777" w:rsidR="007068BA" w:rsidRPr="00B020FB" w:rsidRDefault="007068BA" w:rsidP="00014635">
      <w:pPr>
        <w:pStyle w:val="Paragraph"/>
        <w:rPr>
          <w:rFonts w:ascii="Palatino" w:hAnsi="Palatino"/>
        </w:rPr>
      </w:pPr>
      <w:r w:rsidRPr="00B020FB">
        <w:rPr>
          <w:rFonts w:ascii="Palatino" w:hAnsi="Palatino"/>
        </w:rPr>
        <w:t>Because the cheapest-to-deliver (CTD) is based on standardizing the yield at 6%, long-maturity bonds will be favored if the yield is high and/or there is a long time-to-maturity:</w:t>
      </w:r>
    </w:p>
    <w:p w14:paraId="136A02D1" w14:textId="77777777" w:rsidR="007068BA" w:rsidRPr="00B020FB" w:rsidRDefault="007068BA" w:rsidP="00014635">
      <w:pPr>
        <w:pStyle w:val="Paragraph"/>
        <w:rPr>
          <w:rFonts w:ascii="Palatino" w:hAnsi="Palatino"/>
        </w:rPr>
      </w:pPr>
      <w:r w:rsidRPr="00B020FB">
        <w:rPr>
          <w:rFonts w:ascii="Palatino" w:hAnsi="Palatino"/>
        </w:rPr>
        <w:t>Bond yields &gt; 6%</w:t>
      </w:r>
    </w:p>
    <w:p w14:paraId="64FABA3B" w14:textId="77777777" w:rsidR="007068BA" w:rsidRPr="00B020FB" w:rsidRDefault="007068BA" w:rsidP="00014635">
      <w:pPr>
        <w:pStyle w:val="Paragraph"/>
        <w:rPr>
          <w:rFonts w:ascii="Palatino" w:hAnsi="Palatino"/>
        </w:rPr>
      </w:pPr>
      <w:r w:rsidRPr="00B020FB">
        <w:rPr>
          <w:rFonts w:ascii="Palatino" w:hAnsi="Palatino"/>
        </w:rPr>
        <w:t>Favors delivery of low-coupon, long-maturity bonds</w:t>
      </w:r>
      <w:r w:rsidRPr="00B020FB">
        <w:rPr>
          <w:rFonts w:ascii="Palatino" w:hAnsi="Palatino"/>
        </w:rPr>
        <w:tab/>
      </w:r>
    </w:p>
    <w:p w14:paraId="01C74D04" w14:textId="77777777" w:rsidR="007068BA" w:rsidRPr="00B020FB" w:rsidRDefault="007068BA" w:rsidP="00014635">
      <w:pPr>
        <w:pStyle w:val="Paragraph"/>
        <w:rPr>
          <w:rFonts w:ascii="Palatino" w:hAnsi="Palatino"/>
        </w:rPr>
      </w:pPr>
      <w:r w:rsidRPr="00B020FB">
        <w:rPr>
          <w:rFonts w:ascii="Palatino" w:hAnsi="Palatino"/>
        </w:rPr>
        <w:t>Bond yields &lt; 6%</w:t>
      </w:r>
    </w:p>
    <w:p w14:paraId="55E2554A" w14:textId="77777777" w:rsidR="007068BA" w:rsidRPr="00B020FB" w:rsidRDefault="007068BA" w:rsidP="00014635">
      <w:pPr>
        <w:pStyle w:val="Paragraph"/>
        <w:rPr>
          <w:rFonts w:ascii="Palatino" w:hAnsi="Palatino"/>
        </w:rPr>
      </w:pPr>
      <w:r w:rsidRPr="00B020FB">
        <w:rPr>
          <w:rFonts w:ascii="Palatino" w:hAnsi="Palatino"/>
        </w:rPr>
        <w:t>Favors delivery of high-coupon, short-maturity bonds</w:t>
      </w:r>
      <w:r w:rsidRPr="00B020FB">
        <w:rPr>
          <w:rFonts w:ascii="Palatino" w:hAnsi="Palatino"/>
        </w:rPr>
        <w:tab/>
      </w:r>
    </w:p>
    <w:p w14:paraId="66EED29F" w14:textId="77777777" w:rsidR="007068BA" w:rsidRPr="00B020FB" w:rsidRDefault="007068BA" w:rsidP="00014635">
      <w:pPr>
        <w:pStyle w:val="Paragraph"/>
        <w:rPr>
          <w:rFonts w:ascii="Palatino" w:hAnsi="Palatino"/>
        </w:rPr>
      </w:pPr>
      <w:r w:rsidRPr="00B020FB">
        <w:rPr>
          <w:rFonts w:ascii="Palatino" w:hAnsi="Palatino"/>
        </w:rPr>
        <w:t>Upward-sloping yield curve</w:t>
      </w:r>
    </w:p>
    <w:p w14:paraId="73130D54" w14:textId="77777777" w:rsidR="007068BA" w:rsidRPr="00B020FB" w:rsidRDefault="007068BA" w:rsidP="00014635">
      <w:pPr>
        <w:pStyle w:val="Paragraph"/>
        <w:rPr>
          <w:rFonts w:ascii="Palatino" w:hAnsi="Palatino"/>
        </w:rPr>
      </w:pPr>
      <w:r w:rsidRPr="00B020FB">
        <w:rPr>
          <w:rFonts w:ascii="Palatino" w:hAnsi="Palatino"/>
        </w:rPr>
        <w:t>Favors long time-to-maturity bonds</w:t>
      </w:r>
    </w:p>
    <w:p w14:paraId="3CF33B1D" w14:textId="77777777" w:rsidR="007068BA" w:rsidRPr="00B020FB" w:rsidRDefault="007068BA" w:rsidP="00014635">
      <w:pPr>
        <w:pStyle w:val="Paragraph"/>
        <w:rPr>
          <w:rFonts w:ascii="Palatino" w:hAnsi="Palatino"/>
        </w:rPr>
      </w:pPr>
      <w:r w:rsidRPr="00B020FB">
        <w:rPr>
          <w:rFonts w:ascii="Palatino" w:hAnsi="Palatino"/>
        </w:rPr>
        <w:t>Downward-sloping yield curve</w:t>
      </w:r>
    </w:p>
    <w:p w14:paraId="5A2F9B14" w14:textId="77777777" w:rsidR="007068BA" w:rsidRPr="00B020FB" w:rsidRDefault="007068BA" w:rsidP="00014635">
      <w:pPr>
        <w:pStyle w:val="Paragraph"/>
        <w:rPr>
          <w:rFonts w:ascii="Palatino" w:hAnsi="Palatino"/>
        </w:rPr>
      </w:pPr>
      <w:r w:rsidRPr="00B020FB">
        <w:rPr>
          <w:rFonts w:ascii="Palatino" w:hAnsi="Palatino"/>
        </w:rPr>
        <w:t>Favors short time-to-maturity bonds</w:t>
      </w:r>
    </w:p>
    <w:p w14:paraId="6F5D3C68" w14:textId="77777777" w:rsidR="007068BA" w:rsidRPr="00B020FB" w:rsidRDefault="007068BA" w:rsidP="00014635">
      <w:pPr>
        <w:pStyle w:val="Paragraph"/>
        <w:rPr>
          <w:rFonts w:ascii="Palatino" w:hAnsi="Palatino"/>
        </w:rPr>
      </w:pPr>
      <w:r w:rsidRPr="00B020FB">
        <w:rPr>
          <w:rFonts w:ascii="Palatino" w:hAnsi="Palatino"/>
        </w:rPr>
        <w:t>Calculate the theoretical futures price for a Treasury bond futures contract</w:t>
      </w:r>
    </w:p>
    <w:p w14:paraId="66E3626E" w14:textId="77777777" w:rsidR="007068BA" w:rsidRPr="00B020FB" w:rsidRDefault="007068BA" w:rsidP="00014635">
      <w:pPr>
        <w:pStyle w:val="Paragraph"/>
        <w:rPr>
          <w:rFonts w:ascii="Palatino" w:hAnsi="Palatino"/>
        </w:rPr>
      </w:pPr>
      <w:r w:rsidRPr="00B020FB">
        <w:rPr>
          <w:rFonts w:ascii="Palatino" w:hAnsi="Palatino"/>
        </w:rPr>
        <w:t>Assume the following (Hull example 6.2):</w:t>
      </w:r>
    </w:p>
    <w:p w14:paraId="3C441185" w14:textId="77777777" w:rsidR="007068BA" w:rsidRPr="00B020FB" w:rsidRDefault="007068BA" w:rsidP="00014635">
      <w:pPr>
        <w:pStyle w:val="Paragraph"/>
        <w:rPr>
          <w:rFonts w:ascii="Palatino" w:hAnsi="Palatino"/>
        </w:rPr>
      </w:pPr>
      <w:r w:rsidRPr="00B020FB">
        <w:rPr>
          <w:rFonts w:ascii="Palatino" w:hAnsi="Palatino"/>
        </w:rPr>
        <w:t>Cheapest to deliver bond is a 12% coupon bond with a conversion factor of 1.4</w:t>
      </w:r>
    </w:p>
    <w:p w14:paraId="1A60E2F3" w14:textId="77777777" w:rsidR="007068BA" w:rsidRPr="00B020FB" w:rsidRDefault="007068BA" w:rsidP="00014635">
      <w:pPr>
        <w:pStyle w:val="Paragraph"/>
        <w:rPr>
          <w:rFonts w:ascii="Palatino" w:hAnsi="Palatino"/>
        </w:rPr>
      </w:pPr>
      <w:r w:rsidRPr="00B020FB">
        <w:rPr>
          <w:rFonts w:ascii="Palatino" w:hAnsi="Palatino"/>
        </w:rPr>
        <w:t>Delivery in 270 days</w:t>
      </w:r>
    </w:p>
    <w:p w14:paraId="11EF50A2" w14:textId="77777777" w:rsidR="007068BA" w:rsidRPr="00B020FB" w:rsidRDefault="007068BA" w:rsidP="00014635">
      <w:pPr>
        <w:pStyle w:val="Paragraph"/>
        <w:rPr>
          <w:rFonts w:ascii="Palatino" w:hAnsi="Palatino"/>
        </w:rPr>
      </w:pPr>
      <w:r w:rsidRPr="00B020FB">
        <w:rPr>
          <w:rFonts w:ascii="Palatino" w:hAnsi="Palatino"/>
        </w:rPr>
        <w:t>Coupons pay semiannually</w:t>
      </w:r>
    </w:p>
    <w:p w14:paraId="24F50DDA" w14:textId="77777777" w:rsidR="007068BA" w:rsidRPr="00B020FB" w:rsidRDefault="007068BA" w:rsidP="00014635">
      <w:pPr>
        <w:pStyle w:val="Paragraph"/>
        <w:rPr>
          <w:rFonts w:ascii="Palatino" w:hAnsi="Palatino"/>
        </w:rPr>
      </w:pPr>
      <w:r w:rsidRPr="00B020FB">
        <w:rPr>
          <w:rFonts w:ascii="Palatino" w:hAnsi="Palatino"/>
        </w:rPr>
        <w:t>Last coupon paid 60 days; next coupon pays in 122 days</w:t>
      </w:r>
    </w:p>
    <w:p w14:paraId="6821241B" w14:textId="77777777" w:rsidR="007068BA" w:rsidRPr="00B020FB" w:rsidRDefault="007068BA" w:rsidP="00014635">
      <w:pPr>
        <w:pStyle w:val="Paragraph"/>
        <w:rPr>
          <w:rFonts w:ascii="Palatino" w:hAnsi="Palatino"/>
        </w:rPr>
      </w:pPr>
      <w:r w:rsidRPr="00B020FB">
        <w:rPr>
          <w:rFonts w:ascii="Palatino" w:hAnsi="Palatino"/>
        </w:rPr>
        <w:t>Flat term structure at 10%</w:t>
      </w:r>
    </w:p>
    <w:p w14:paraId="5A731DB0" w14:textId="77777777" w:rsidR="007068BA" w:rsidRPr="00B020FB" w:rsidRDefault="007068BA" w:rsidP="00014635">
      <w:pPr>
        <w:pStyle w:val="Paragraph"/>
        <w:rPr>
          <w:rFonts w:ascii="Palatino" w:hAnsi="Palatino"/>
        </w:rPr>
      </w:pPr>
      <w:r w:rsidRPr="00B020FB">
        <w:rPr>
          <w:rFonts w:ascii="Palatino" w:hAnsi="Palatino"/>
        </w:rPr>
        <w:lastRenderedPageBreak/>
        <w:t>Calculations shown in right column:</w:t>
      </w:r>
    </w:p>
    <w:p w14:paraId="0D46C8C6" w14:textId="77777777" w:rsidR="007068BA" w:rsidRPr="00B020FB" w:rsidRDefault="007068BA" w:rsidP="00014635">
      <w:pPr>
        <w:pStyle w:val="Paragraph"/>
        <w:rPr>
          <w:rFonts w:ascii="Palatino" w:hAnsi="Palatino"/>
        </w:rPr>
      </w:pPr>
      <w:r w:rsidRPr="00B020FB">
        <w:rPr>
          <w:rFonts w:ascii="Palatino" w:hAnsi="Palatino"/>
        </w:rPr>
        <w:t>Cash price = Accrued interest + Quoted bond price = $121.978</w:t>
      </w:r>
    </w:p>
    <w:p w14:paraId="6F91139E" w14:textId="77777777" w:rsidR="007068BA" w:rsidRPr="00B020FB" w:rsidRDefault="007068BA" w:rsidP="00014635">
      <w:pPr>
        <w:pStyle w:val="Paragraph"/>
        <w:rPr>
          <w:rFonts w:ascii="Palatino" w:hAnsi="Palatino"/>
        </w:rPr>
      </w:pPr>
      <w:r w:rsidRPr="00B020FB">
        <w:rPr>
          <w:rFonts w:ascii="Palatino" w:hAnsi="Palatino"/>
        </w:rPr>
        <w:t>PV of $6 coupon to be received in 122 days = $5.803</w:t>
      </w:r>
    </w:p>
    <w:p w14:paraId="2BAA7D60" w14:textId="77777777" w:rsidR="007068BA" w:rsidRPr="00B020FB" w:rsidRDefault="007068BA" w:rsidP="00014635">
      <w:pPr>
        <w:pStyle w:val="Paragraph"/>
        <w:rPr>
          <w:rFonts w:ascii="Palatino" w:hAnsi="Palatino"/>
        </w:rPr>
      </w:pPr>
      <w:r w:rsidRPr="00B020FB">
        <w:rPr>
          <w:rFonts w:ascii="Palatino" w:hAnsi="Palatino"/>
        </w:rPr>
        <w:t xml:space="preserve">Cash futures price = (121.978 – 5.803) * </w:t>
      </w:r>
      <w:proofErr w:type="gramStart"/>
      <w:r w:rsidRPr="00B020FB">
        <w:rPr>
          <w:rFonts w:ascii="Palatino" w:hAnsi="Palatino"/>
        </w:rPr>
        <w:t>EXP[</w:t>
      </w:r>
      <w:proofErr w:type="gramEnd"/>
      <w:r w:rsidRPr="00B020FB">
        <w:rPr>
          <w:rFonts w:ascii="Palatino" w:hAnsi="Palatino"/>
        </w:rPr>
        <w:t>10% * 270/365 days] = $125.095</w:t>
      </w:r>
    </w:p>
    <w:p w14:paraId="469891C8" w14:textId="77777777" w:rsidR="007068BA" w:rsidRPr="00B020FB" w:rsidRDefault="007068BA" w:rsidP="00014635">
      <w:pPr>
        <w:pStyle w:val="Paragraph"/>
        <w:rPr>
          <w:rFonts w:ascii="Palatino" w:hAnsi="Palatino"/>
        </w:rPr>
      </w:pPr>
      <w:r w:rsidRPr="00B020FB">
        <w:rPr>
          <w:rFonts w:ascii="Palatino" w:hAnsi="Palatino"/>
        </w:rPr>
        <w:t>Quoted futures price = $125.095 – (6 * 148/(148+35)) = $120.242</w:t>
      </w:r>
    </w:p>
    <w:p w14:paraId="661D918D" w14:textId="77777777" w:rsidR="007068BA" w:rsidRPr="00B020FB" w:rsidRDefault="007068BA" w:rsidP="00014635">
      <w:pPr>
        <w:pStyle w:val="Paragraph"/>
        <w:rPr>
          <w:rFonts w:ascii="Palatino" w:hAnsi="Palatino"/>
        </w:rPr>
      </w:pPr>
      <w:r w:rsidRPr="00B020FB">
        <w:rPr>
          <w:rFonts w:ascii="Palatino" w:hAnsi="Palatino"/>
        </w:rPr>
        <w:t>Quoted futures price (CTD) = 120.242 / 1.4 = 85.887</w:t>
      </w:r>
    </w:p>
    <w:p w14:paraId="1765BDA5" w14:textId="77777777" w:rsidR="007068BA" w:rsidRPr="00B020FB" w:rsidRDefault="007068BA" w:rsidP="007068BA">
      <w:pPr>
        <w:pStyle w:val="BT-Normal"/>
        <w:rPr>
          <w:rFonts w:ascii="Palatino" w:hAnsi="Palatino"/>
        </w:rPr>
      </w:pPr>
    </w:p>
    <w:tbl>
      <w:tblPr>
        <w:tblpPr w:leftFromText="187" w:rightFromText="187" w:vertAnchor="page" w:horzAnchor="margin" w:tblpY="7374"/>
        <w:tblW w:w="4695" w:type="dxa"/>
        <w:tblCellMar>
          <w:left w:w="0" w:type="dxa"/>
          <w:right w:w="0" w:type="dxa"/>
        </w:tblCellMar>
        <w:tblLook w:val="04A0" w:firstRow="1" w:lastRow="0" w:firstColumn="1" w:lastColumn="0" w:noHBand="0" w:noVBand="1"/>
      </w:tblPr>
      <w:tblGrid>
        <w:gridCol w:w="1800"/>
        <w:gridCol w:w="1095"/>
        <w:gridCol w:w="1800"/>
      </w:tblGrid>
      <w:tr w:rsidR="007068BA" w:rsidRPr="00B020FB" w14:paraId="04E071F4" w14:textId="77777777" w:rsidTr="00AC3A73">
        <w:trPr>
          <w:trHeight w:val="288"/>
        </w:trPr>
        <w:tc>
          <w:tcPr>
            <w:tcW w:w="4695" w:type="dxa"/>
            <w:gridSpan w:val="3"/>
            <w:tcBorders>
              <w:top w:val="nil"/>
              <w:left w:val="nil"/>
              <w:bottom w:val="nil"/>
              <w:right w:val="nil"/>
            </w:tcBorders>
            <w:shd w:val="clear" w:color="auto" w:fill="CCECFF"/>
            <w:tcMar>
              <w:top w:w="15" w:type="dxa"/>
              <w:left w:w="15" w:type="dxa"/>
              <w:bottom w:w="0" w:type="dxa"/>
              <w:right w:w="15" w:type="dxa"/>
            </w:tcMar>
            <w:vAlign w:val="center"/>
            <w:hideMark/>
          </w:tcPr>
          <w:p w14:paraId="35291A3D" w14:textId="77777777" w:rsidR="007068BA" w:rsidRPr="00B020FB" w:rsidRDefault="007068BA" w:rsidP="00AC3A73">
            <w:pPr>
              <w:pStyle w:val="BT-Normal"/>
              <w:spacing w:after="0"/>
              <w:rPr>
                <w:rFonts w:ascii="Palatino" w:hAnsi="Palatino" w:cs="Calibri"/>
                <w:b/>
                <w:sz w:val="24"/>
                <w:szCs w:val="24"/>
              </w:rPr>
            </w:pPr>
            <w:r w:rsidRPr="00B020FB">
              <w:rPr>
                <w:rFonts w:ascii="Palatino" w:hAnsi="Palatino" w:cs="Calibri"/>
                <w:b/>
                <w:kern w:val="24"/>
                <w:sz w:val="24"/>
                <w:szCs w:val="24"/>
              </w:rPr>
              <w:t>Hull 6.1: Theoretical Price of Treasury Bond Futures Contract</w:t>
            </w:r>
          </w:p>
        </w:tc>
      </w:tr>
      <w:tr w:rsidR="007068BA" w:rsidRPr="00B020FB" w14:paraId="14F59E4B" w14:textId="77777777"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31803E50" w14:textId="77777777" w:rsidR="007068BA" w:rsidRPr="00B020FB" w:rsidRDefault="007068BA" w:rsidP="00AC3A73">
            <w:pPr>
              <w:pStyle w:val="BT-Normal"/>
              <w:spacing w:after="0"/>
              <w:rPr>
                <w:rFonts w:ascii="Palatino" w:hAnsi="Palatino" w:cs="Calibri"/>
                <w:sz w:val="24"/>
                <w:szCs w:val="24"/>
              </w:rPr>
            </w:pP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FE33E09" w14:textId="77777777"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6BCF90DF" w14:textId="77777777" w:rsidR="007068BA" w:rsidRPr="00B020FB" w:rsidRDefault="007068BA" w:rsidP="00AC3A73">
            <w:pPr>
              <w:pStyle w:val="BT-Normal"/>
              <w:spacing w:after="0"/>
              <w:jc w:val="right"/>
              <w:rPr>
                <w:rFonts w:ascii="Palatino" w:hAnsi="Palatino" w:cs="Calibri"/>
                <w:sz w:val="24"/>
                <w:szCs w:val="24"/>
              </w:rPr>
            </w:pPr>
          </w:p>
        </w:tc>
      </w:tr>
      <w:tr w:rsidR="007068BA" w:rsidRPr="00B020FB" w14:paraId="30DC5C22" w14:textId="77777777" w:rsidTr="00AC3A73">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2DC670A6"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heapest to Deliver (CTD)</w:t>
            </w:r>
          </w:p>
        </w:tc>
      </w:tr>
      <w:tr w:rsidR="007068BA" w:rsidRPr="00B020FB" w14:paraId="2A9E87E7" w14:textId="77777777"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10C7574D"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4A6CDB5F" w14:textId="77777777"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4D28A068"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00 </w:t>
            </w:r>
          </w:p>
        </w:tc>
      </w:tr>
      <w:tr w:rsidR="007068BA" w:rsidRPr="00B020FB" w14:paraId="0BD2FCD3"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ED085C2"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urrent Quoted Pric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40A818FA"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20.00 </w:t>
            </w:r>
          </w:p>
        </w:tc>
      </w:tr>
      <w:tr w:rsidR="007068BA" w:rsidRPr="00B020FB" w14:paraId="5A75735E" w14:textId="77777777"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14:paraId="3839E180"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1F8CC3D8" w14:textId="77777777"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7641EEDC"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12%</w:t>
            </w:r>
          </w:p>
        </w:tc>
      </w:tr>
      <w:tr w:rsidR="007068BA" w:rsidRPr="00B020FB" w14:paraId="7205BA4F"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6D7CA51"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Interest rat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7F797836"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10%</w:t>
            </w:r>
          </w:p>
        </w:tc>
      </w:tr>
      <w:tr w:rsidR="007068BA" w:rsidRPr="00B020FB" w14:paraId="7FC0E0D9"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60C94AEE"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onversion Factor</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254C6B66"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40 </w:t>
            </w:r>
          </w:p>
        </w:tc>
      </w:tr>
      <w:tr w:rsidR="007068BA" w:rsidRPr="00B020FB" w14:paraId="3BB8E386"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57ED8E6"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Delivery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0E53B0F8"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70 </w:t>
            </w:r>
          </w:p>
        </w:tc>
      </w:tr>
      <w:tr w:rsidR="007068BA" w:rsidRPr="00B020FB" w14:paraId="6F111ADC"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EFD65D2"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Last Coupon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1A37F079"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60 </w:t>
            </w:r>
          </w:p>
        </w:tc>
      </w:tr>
      <w:tr w:rsidR="007068BA" w:rsidRPr="00B020FB" w14:paraId="2B7FA8D6" w14:textId="77777777"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E406001" w14:textId="77777777"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Next Coupon (+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14:paraId="06B010C2" w14:textId="77777777"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22 </w:t>
            </w:r>
          </w:p>
        </w:tc>
      </w:tr>
    </w:tbl>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AC3A73" w:rsidRPr="00B020FB" w14:paraId="240CBC77"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B7CE2B9"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6112A9E6"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978</w:t>
            </w:r>
          </w:p>
        </w:tc>
      </w:tr>
      <w:tr w:rsidR="00AC3A73" w:rsidRPr="00B020FB" w14:paraId="15501400"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7A6E7E4"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791AD451"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1.978</w:t>
            </w:r>
          </w:p>
        </w:tc>
      </w:tr>
      <w:tr w:rsidR="00AC3A73" w:rsidRPr="00B020FB" w14:paraId="23931E83"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C1BFF1E"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191707CE"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5.803</w:t>
            </w:r>
          </w:p>
        </w:tc>
      </w:tr>
      <w:tr w:rsidR="00AC3A73" w:rsidRPr="00B020FB" w14:paraId="14A85169"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E0655AA"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34113EF0"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5.095</w:t>
            </w:r>
          </w:p>
        </w:tc>
      </w:tr>
      <w:tr w:rsidR="00AC3A73" w:rsidRPr="00B020FB" w14:paraId="58DDE787" w14:textId="77777777"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847E2EB"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18D90693"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148 </w:t>
            </w:r>
          </w:p>
        </w:tc>
      </w:tr>
      <w:tr w:rsidR="00AC3A73" w:rsidRPr="00B020FB" w14:paraId="3287EC59" w14:textId="77777777"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40813BD"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54EA1080"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35 </w:t>
            </w:r>
          </w:p>
        </w:tc>
      </w:tr>
      <w:tr w:rsidR="00AC3A73" w:rsidRPr="00B020FB" w14:paraId="48251370"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382D0C0"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6C8F14FD"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0.242</w:t>
            </w:r>
          </w:p>
        </w:tc>
      </w:tr>
      <w:tr w:rsidR="00AC3A73" w:rsidRPr="00B020FB" w14:paraId="51FD7037" w14:textId="77777777" w:rsidTr="00AC3A73">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14:paraId="51678E52" w14:textId="77777777" w:rsidR="00AC3A73" w:rsidRPr="00B020FB" w:rsidRDefault="00AC3A73" w:rsidP="00AC3A73">
            <w:pPr>
              <w:pStyle w:val="BT-Normal"/>
              <w:spacing w:after="0"/>
              <w:rPr>
                <w:rFonts w:ascii="Palatino" w:hAnsi="Palatino" w:cs="Calibri"/>
                <w:sz w:val="24"/>
                <w:szCs w:val="24"/>
              </w:rPr>
            </w:pPr>
          </w:p>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14:paraId="0CCBC971" w14:textId="77777777" w:rsidR="00AC3A73" w:rsidRPr="00B020FB" w:rsidRDefault="00AC3A73" w:rsidP="00AC3A73">
            <w:pPr>
              <w:pStyle w:val="BT-Normal"/>
              <w:spacing w:after="0"/>
              <w:rPr>
                <w:rFonts w:ascii="Palatino" w:hAnsi="Palatino" w:cs="Calibri"/>
                <w:sz w:val="24"/>
                <w:szCs w:val="24"/>
              </w:rPr>
            </w:pP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14:paraId="00FBABE0" w14:textId="77777777" w:rsidR="00AC3A73" w:rsidRPr="00B020FB" w:rsidRDefault="00AC3A73" w:rsidP="00AC3A73">
            <w:pPr>
              <w:pStyle w:val="BT-Normal"/>
              <w:spacing w:after="0"/>
              <w:jc w:val="right"/>
              <w:rPr>
                <w:rFonts w:ascii="Palatino" w:hAnsi="Palatino" w:cs="Calibri"/>
                <w:sz w:val="24"/>
                <w:szCs w:val="24"/>
              </w:rPr>
            </w:pPr>
          </w:p>
        </w:tc>
      </w:tr>
      <w:tr w:rsidR="00AC3A73" w:rsidRPr="00B020FB" w14:paraId="0CB7FC89" w14:textId="77777777"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2C6BE89" w14:textId="77777777"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14:paraId="1D883077" w14:textId="77777777"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b/>
                <w:bCs/>
                <w:kern w:val="24"/>
                <w:sz w:val="24"/>
                <w:szCs w:val="24"/>
              </w:rPr>
              <w:t>$85.887</w:t>
            </w:r>
          </w:p>
        </w:tc>
      </w:tr>
    </w:tbl>
    <w:p w14:paraId="095FB9D6" w14:textId="77777777" w:rsidR="007068BA" w:rsidRPr="00B020FB" w:rsidRDefault="007068BA" w:rsidP="007068BA">
      <w:pPr>
        <w:pStyle w:val="BT-Normal"/>
        <w:rPr>
          <w:rFonts w:ascii="Palatino" w:hAnsi="Palatino"/>
        </w:rPr>
      </w:pPr>
    </w:p>
    <w:p w14:paraId="386904B5" w14:textId="77777777" w:rsidR="007068BA" w:rsidRPr="00B020FB" w:rsidRDefault="007068BA" w:rsidP="007068BA">
      <w:pPr>
        <w:pStyle w:val="BT-Normal"/>
        <w:rPr>
          <w:rFonts w:ascii="Palatino" w:hAnsi="Palatino"/>
        </w:rPr>
      </w:pPr>
    </w:p>
    <w:p w14:paraId="2FE675E9" w14:textId="77777777" w:rsidR="00485F4C" w:rsidRPr="00B020FB" w:rsidRDefault="00485F4C">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37464389" w14:textId="77777777" w:rsidR="007068BA" w:rsidRPr="00B020FB" w:rsidRDefault="007068BA" w:rsidP="00014635">
      <w:pPr>
        <w:pStyle w:val="Paragraph"/>
        <w:rPr>
          <w:rFonts w:ascii="Palatino" w:hAnsi="Palatino"/>
        </w:rPr>
      </w:pPr>
      <w:r w:rsidRPr="00B020FB">
        <w:rPr>
          <w:rFonts w:ascii="Palatino" w:hAnsi="Palatino"/>
        </w:rPr>
        <w:lastRenderedPageBreak/>
        <w:t>Calculate the final contract price on a Eurodollar futures contract</w:t>
      </w:r>
    </w:p>
    <w:p w14:paraId="1D99BB15" w14:textId="77777777" w:rsidR="007068BA" w:rsidRPr="00B020FB" w:rsidRDefault="007068BA" w:rsidP="00014635">
      <w:pPr>
        <w:pStyle w:val="Paragraph"/>
        <w:rPr>
          <w:rFonts w:ascii="Palatino" w:hAnsi="Palatino"/>
        </w:rPr>
      </w:pPr>
      <w:r w:rsidRPr="00B020FB">
        <w:rPr>
          <w:rFonts w:ascii="Palatino" w:hAnsi="Palatino"/>
        </w:rPr>
        <w:t xml:space="preserve">If (R) is the LIBOR interest rate, the contract price is set to 100 – R. </w:t>
      </w:r>
    </w:p>
    <w:p w14:paraId="2DAAE614" w14:textId="77777777" w:rsidR="007068BA" w:rsidRPr="00B020FB" w:rsidRDefault="007068BA" w:rsidP="00014635">
      <w:pPr>
        <w:pStyle w:val="Paragraph"/>
        <w:rPr>
          <w:rFonts w:ascii="Palatino" w:hAnsi="Palatino"/>
        </w:rPr>
      </w:pPr>
      <w:r w:rsidRPr="00B020FB">
        <w:rPr>
          <w:rFonts w:ascii="Palatino" w:hAnsi="Palatino"/>
        </w:rPr>
        <w:t xml:space="preserve">In the following example, in June, the investor buys a Eurodollar contract at quote of 94.79 (implied LIBOR = 100 – 94.79 = 5.21%). Go forward to June, when contract settles: LIBOR is 4%, so quote is 96 (100 – 4 = 96). </w:t>
      </w:r>
    </w:p>
    <w:p w14:paraId="104951C1" w14:textId="77777777" w:rsidR="007068BA" w:rsidRPr="00B020FB" w:rsidRDefault="007068BA" w:rsidP="00014635">
      <w:pPr>
        <w:pStyle w:val="Paragraph"/>
        <w:rPr>
          <w:rFonts w:ascii="Palatino" w:hAnsi="Palatino"/>
        </w:rPr>
      </w:pPr>
      <w:r w:rsidRPr="00B020FB">
        <w:rPr>
          <w:rFonts w:ascii="Palatino" w:hAnsi="Palatino"/>
        </w:rPr>
        <w:t>Since contract price = 10,000 * [100 – 0.25 * (100 – Quote)]</w:t>
      </w:r>
    </w:p>
    <w:p w14:paraId="67D20D56" w14:textId="77777777" w:rsidR="007068BA" w:rsidRPr="00B020FB" w:rsidRDefault="007068BA" w:rsidP="00014635">
      <w:pPr>
        <w:pStyle w:val="Paragraph"/>
        <w:rPr>
          <w:rFonts w:ascii="Palatino" w:hAnsi="Palatino"/>
        </w:rPr>
      </w:pPr>
      <w:r w:rsidRPr="00B020FB">
        <w:rPr>
          <w:rFonts w:ascii="Palatino" w:hAnsi="Palatino"/>
        </w:rPr>
        <w:t xml:space="preserve">January contract price = 10,000 * [100 – 0.25 * (100 – </w:t>
      </w:r>
      <w:r w:rsidRPr="00B020FB">
        <w:rPr>
          <w:rFonts w:ascii="Palatino" w:hAnsi="Palatino"/>
          <w:b/>
        </w:rPr>
        <w:t>94.790</w:t>
      </w:r>
      <w:r w:rsidRPr="00B020FB">
        <w:rPr>
          <w:rFonts w:ascii="Palatino" w:hAnsi="Palatino"/>
        </w:rPr>
        <w:t>)] = $986,975</w:t>
      </w:r>
    </w:p>
    <w:p w14:paraId="00568D3D" w14:textId="77777777" w:rsidR="007068BA" w:rsidRPr="00B020FB" w:rsidRDefault="007068BA" w:rsidP="00014635">
      <w:pPr>
        <w:pStyle w:val="Paragraph"/>
        <w:rPr>
          <w:rFonts w:ascii="Palatino" w:hAnsi="Palatino"/>
        </w:rPr>
      </w:pPr>
      <w:r w:rsidRPr="00B020FB">
        <w:rPr>
          <w:rFonts w:ascii="Palatino" w:hAnsi="Palatino"/>
        </w:rPr>
        <w:t xml:space="preserve">June (settlement) contract price = 10,000 * [100 – 0.25 * (100 – </w:t>
      </w:r>
      <w:r w:rsidRPr="00B020FB">
        <w:rPr>
          <w:rFonts w:ascii="Palatino" w:hAnsi="Palatino"/>
          <w:b/>
        </w:rPr>
        <w:t>96.000</w:t>
      </w:r>
      <w:r w:rsidRPr="00B020FB">
        <w:rPr>
          <w:rFonts w:ascii="Palatino" w:hAnsi="Palatino"/>
        </w:rPr>
        <w:t>)] = $990,000</w:t>
      </w:r>
    </w:p>
    <w:p w14:paraId="13750D58" w14:textId="77777777" w:rsidR="007068BA" w:rsidRPr="00B020FB" w:rsidRDefault="007068BA" w:rsidP="00014635">
      <w:pPr>
        <w:pStyle w:val="Paragraph"/>
        <w:rPr>
          <w:rFonts w:ascii="Palatino" w:hAnsi="Palatino"/>
        </w:rPr>
      </w:pPr>
      <w:r w:rsidRPr="00B020FB">
        <w:rPr>
          <w:rFonts w:ascii="Palatino" w:hAnsi="Palatino"/>
        </w:rPr>
        <w:t>For gain on this long position of $3,025</w:t>
      </w:r>
    </w:p>
    <w:p w14:paraId="0C8D9495" w14:textId="77777777" w:rsidR="007068BA" w:rsidRPr="00B020FB" w:rsidRDefault="007068BA" w:rsidP="00014635">
      <w:pPr>
        <w:pStyle w:val="Paragraph"/>
        <w:rPr>
          <w:rFonts w:ascii="Palatino" w:hAnsi="Palatino"/>
        </w:rPr>
      </w:pPr>
      <w:r w:rsidRPr="00B020FB">
        <w:rPr>
          <w:rFonts w:ascii="Palatino" w:hAnsi="Palatino"/>
        </w:rPr>
        <w:t>By design, each contract pays $25 per basis point: 1.21 * $25 * 100 = $3,025 gain</w:t>
      </w:r>
    </w:p>
    <w:p w14:paraId="2E89CF09" w14:textId="77777777" w:rsidR="007068BA" w:rsidRPr="00B020FB" w:rsidRDefault="007068BA" w:rsidP="007068BA">
      <w:pPr>
        <w:pStyle w:val="BT-Normal"/>
        <w:rPr>
          <w:rFonts w:ascii="Palatino" w:hAnsi="Palatino"/>
        </w:rPr>
      </w:pPr>
    </w:p>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7068BA" w:rsidRPr="00B020FB" w14:paraId="71945AF2" w14:textId="77777777" w:rsidTr="007068BA">
        <w:trPr>
          <w:trHeight w:val="144"/>
        </w:trPr>
        <w:tc>
          <w:tcPr>
            <w:tcW w:w="6414" w:type="dxa"/>
            <w:gridSpan w:val="4"/>
            <w:tcBorders>
              <w:top w:val="nil"/>
              <w:left w:val="nil"/>
              <w:bottom w:val="nil"/>
              <w:right w:val="nil"/>
            </w:tcBorders>
            <w:shd w:val="clear" w:color="auto" w:fill="CCECFF"/>
            <w:tcMar>
              <w:top w:w="15" w:type="dxa"/>
              <w:left w:w="15" w:type="dxa"/>
              <w:bottom w:w="0" w:type="dxa"/>
              <w:right w:w="15" w:type="dxa"/>
            </w:tcMar>
            <w:vAlign w:val="center"/>
            <w:hideMark/>
          </w:tcPr>
          <w:p w14:paraId="77D84D10"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40114517" w14:textId="77777777" w:rsidR="007068BA" w:rsidRPr="00B020FB" w:rsidRDefault="007068BA" w:rsidP="007068BA">
            <w:pPr>
              <w:pStyle w:val="BT-Normal"/>
              <w:spacing w:after="0"/>
              <w:rPr>
                <w:rFonts w:ascii="Palatino" w:hAnsi="Palatino" w:cs="Calibri"/>
                <w:sz w:val="24"/>
                <w:szCs w:val="24"/>
              </w:rPr>
            </w:pPr>
          </w:p>
        </w:tc>
      </w:tr>
      <w:tr w:rsidR="007068BA" w:rsidRPr="00B020FB" w14:paraId="25943D7F" w14:textId="77777777"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6371DCB7" w14:textId="77777777"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222D3A6A" w14:textId="77777777" w:rsidR="007068BA" w:rsidRPr="00B020FB" w:rsidRDefault="007068BA" w:rsidP="007068BA">
            <w:pPr>
              <w:pStyle w:val="BT-Normal"/>
              <w:spacing w:after="0"/>
              <w:rPr>
                <w:rFonts w:ascii="Palatino" w:hAnsi="Palatino" w:cs="Calibri"/>
                <w:sz w:val="24"/>
                <w:szCs w:val="24"/>
              </w:rPr>
            </w:pP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C26B77F"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45A4573"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6271D1B"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r>
      <w:tr w:rsidR="007068BA" w:rsidRPr="00B020FB" w14:paraId="7DD0DA0E" w14:textId="77777777"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4307FCD0"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January (June 2007 contract)</w:t>
            </w:r>
          </w:p>
        </w:tc>
        <w:tc>
          <w:tcPr>
            <w:tcW w:w="990"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14:paraId="247AA2F0"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FC98FD5"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9F8C29"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986,975 </w:t>
            </w:r>
          </w:p>
        </w:tc>
      </w:tr>
      <w:tr w:rsidR="007068BA" w:rsidRPr="00B020FB" w14:paraId="17D47B2D" w14:textId="77777777"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04A5122"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175D8B"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96.000</w:t>
            </w:r>
          </w:p>
        </w:tc>
        <w:tc>
          <w:tcPr>
            <w:tcW w:w="909" w:type="dxa"/>
            <w:tcBorders>
              <w:top w:val="nil"/>
              <w:left w:val="nil"/>
              <w:bottom w:val="nil"/>
              <w:right w:val="nil"/>
            </w:tcBorders>
            <w:shd w:val="clear" w:color="auto" w:fill="FFFF00"/>
            <w:tcMar>
              <w:top w:w="15" w:type="dxa"/>
              <w:left w:w="15" w:type="dxa"/>
              <w:bottom w:w="0" w:type="dxa"/>
              <w:right w:w="15" w:type="dxa"/>
            </w:tcMar>
            <w:vAlign w:val="center"/>
            <w:hideMark/>
          </w:tcPr>
          <w:p w14:paraId="716C6F51"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7F75DC0" w14:textId="77777777"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990,000 </w:t>
            </w:r>
          </w:p>
        </w:tc>
      </w:tr>
      <w:tr w:rsidR="007068BA" w:rsidRPr="00B020FB" w14:paraId="7B191572" w14:textId="77777777"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4D861A74" w14:textId="77777777"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2CB1BB52" w14:textId="77777777" w:rsidR="007068BA" w:rsidRPr="00B020FB" w:rsidRDefault="007068BA" w:rsidP="007068BA">
            <w:pPr>
              <w:pStyle w:val="BT-Normal"/>
              <w:spacing w:after="0"/>
              <w:rPr>
                <w:rFonts w:ascii="Palatino" w:hAnsi="Palatino" w:cs="Calibri"/>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96BF0D6" w14:textId="77777777" w:rsidR="007068BA" w:rsidRPr="00B020FB" w:rsidRDefault="007068BA" w:rsidP="00C82B21">
            <w:pPr>
              <w:pStyle w:val="BT-Normal"/>
              <w:spacing w:after="0"/>
              <w:jc w:val="right"/>
              <w:rPr>
                <w:rFonts w:ascii="Palatino" w:hAnsi="Palatino" w:cs="Calibri"/>
                <w:sz w:val="24"/>
                <w:szCs w:val="24"/>
              </w:rPr>
            </w:pPr>
            <w:r w:rsidRPr="00B020FB">
              <w:rPr>
                <w:rFonts w:ascii="Palatino" w:hAnsi="Palatino" w:cs="Calibri"/>
                <w:kern w:val="24"/>
                <w:sz w:val="24"/>
                <w:szCs w:val="24"/>
              </w:rPr>
              <w:t>1.210</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7D03167C" w14:textId="77777777" w:rsidR="007068BA" w:rsidRPr="00B020FB" w:rsidRDefault="007068BA" w:rsidP="007068BA">
            <w:pPr>
              <w:pStyle w:val="BT-Normal"/>
              <w:spacing w:after="0"/>
              <w:jc w:val="right"/>
              <w:rPr>
                <w:rFonts w:ascii="Palatino" w:hAnsi="Palatino" w:cs="Calibri"/>
                <w:sz w:val="24"/>
                <w:szCs w:val="24"/>
              </w:rPr>
            </w:pP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827D97" w14:textId="77777777" w:rsidR="007068BA" w:rsidRPr="00B020FB" w:rsidRDefault="007068BA" w:rsidP="00C82B21">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25 </w:t>
            </w:r>
          </w:p>
        </w:tc>
      </w:tr>
      <w:tr w:rsidR="007068BA" w:rsidRPr="00B020FB" w14:paraId="1A956577" w14:textId="77777777"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14:paraId="0C589F8B" w14:textId="77777777"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14:paraId="3EED44FA" w14:textId="77777777" w:rsidR="007068BA" w:rsidRPr="00B020FB" w:rsidRDefault="007068BA" w:rsidP="007068BA">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2F7C0E7A" w14:textId="77777777" w:rsidR="007068BA" w:rsidRPr="00B020FB" w:rsidRDefault="007068BA" w:rsidP="00C82B21">
            <w:pPr>
              <w:pStyle w:val="BT-Normal"/>
              <w:spacing w:after="0"/>
              <w:jc w:val="right"/>
              <w:rPr>
                <w:rFonts w:ascii="Palatino" w:hAnsi="Palatino" w:cs="Calibri"/>
                <w:sz w:val="24"/>
                <w:szCs w:val="24"/>
              </w:rPr>
            </w:pP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45442820" w14:textId="77777777" w:rsidR="007068BA" w:rsidRPr="00B020FB" w:rsidRDefault="007068BA" w:rsidP="007068BA">
            <w:pPr>
              <w:pStyle w:val="BT-Normal"/>
              <w:spacing w:after="0"/>
              <w:rPr>
                <w:rFonts w:ascii="Palatino" w:hAnsi="Palatino"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62C42A3E" w14:textId="77777777" w:rsidR="007068BA" w:rsidRPr="00B020FB" w:rsidRDefault="007068BA" w:rsidP="007068BA">
            <w:pPr>
              <w:pStyle w:val="BT-Normal"/>
              <w:spacing w:after="0"/>
              <w:rPr>
                <w:rFonts w:ascii="Palatino" w:hAnsi="Palatino" w:cs="Calibri"/>
                <w:sz w:val="24"/>
                <w:szCs w:val="24"/>
              </w:rPr>
            </w:pPr>
          </w:p>
        </w:tc>
      </w:tr>
      <w:tr w:rsidR="007068BA" w:rsidRPr="00B020FB" w14:paraId="6A894C1D" w14:textId="77777777" w:rsidTr="00C82B21">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70625102" w14:textId="77777777"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14:paraId="06CA9E36"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14:paraId="2624210F" w14:textId="77777777" w:rsidR="007068BA" w:rsidRPr="00B020FB" w:rsidRDefault="007068BA" w:rsidP="007068BA">
            <w:pPr>
              <w:pStyle w:val="BT-Normal"/>
              <w:spacing w:after="0"/>
              <w:rPr>
                <w:rFonts w:ascii="Palatino" w:hAnsi="Palatino"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14:paraId="53151311" w14:textId="77777777" w:rsidR="007068BA" w:rsidRPr="00B020FB" w:rsidRDefault="007068BA" w:rsidP="007068BA">
            <w:pPr>
              <w:pStyle w:val="BT-Normal"/>
              <w:spacing w:after="0"/>
              <w:rPr>
                <w:rFonts w:ascii="Palatino" w:hAnsi="Palatino" w:cs="Calibri"/>
                <w:sz w:val="24"/>
                <w:szCs w:val="24"/>
              </w:rPr>
            </w:pPr>
          </w:p>
        </w:tc>
      </w:tr>
    </w:tbl>
    <w:p w14:paraId="3039E5AE" w14:textId="77777777" w:rsidR="007068BA" w:rsidRPr="00B020FB" w:rsidRDefault="007068BA" w:rsidP="00014635">
      <w:pPr>
        <w:pStyle w:val="Paragraph"/>
        <w:rPr>
          <w:rFonts w:ascii="Palatino" w:hAnsi="Palatino"/>
        </w:rPr>
      </w:pPr>
      <w:r w:rsidRPr="00B020FB">
        <w:rPr>
          <w:rFonts w:ascii="Palatino" w:hAnsi="Palatino"/>
        </w:rPr>
        <w:t>Please note:</w:t>
      </w:r>
    </w:p>
    <w:p w14:paraId="382D0254" w14:textId="77777777" w:rsidR="007068BA" w:rsidRPr="00B020FB" w:rsidRDefault="007068BA" w:rsidP="00014635">
      <w:pPr>
        <w:pStyle w:val="Paragraph"/>
        <w:rPr>
          <w:rFonts w:ascii="Palatino" w:hAnsi="Palatino"/>
        </w:rPr>
      </w:pPr>
      <w:r w:rsidRPr="00B020FB">
        <w:rPr>
          <w:rFonts w:ascii="Palatino" w:hAnsi="Palatino"/>
        </w:rPr>
        <w:t>If the Eurodollar futures quote increases by 1 basis point, long position gains $25 and short position loses $25</w:t>
      </w:r>
    </w:p>
    <w:p w14:paraId="31BF1A3F" w14:textId="77777777" w:rsidR="007068BA" w:rsidRPr="00B020FB" w:rsidRDefault="007068BA" w:rsidP="00014635">
      <w:pPr>
        <w:pStyle w:val="Paragraph"/>
        <w:rPr>
          <w:rFonts w:ascii="Palatino" w:hAnsi="Palatino"/>
        </w:rPr>
      </w:pPr>
      <w:r w:rsidRPr="00B020FB">
        <w:rPr>
          <w:rFonts w:ascii="Palatino" w:hAnsi="Palatino"/>
        </w:rPr>
        <w:t>If the Eurodollar futures quote decreases by 1 basis point, long position loses $25 and short position gains $25</w:t>
      </w:r>
    </w:p>
    <w:p w14:paraId="0B5EB28A" w14:textId="77777777" w:rsidR="007068BA" w:rsidRPr="00B020FB" w:rsidRDefault="007068BA" w:rsidP="00014635">
      <w:pPr>
        <w:pStyle w:val="Paragraph"/>
        <w:rPr>
          <w:rFonts w:ascii="Palatino" w:hAnsi="Palatino"/>
        </w:rPr>
      </w:pPr>
      <w:r w:rsidRPr="00B020FB">
        <w:rPr>
          <w:rFonts w:ascii="Palatino" w:hAnsi="Palatino"/>
        </w:rPr>
        <w:t>Describe and compute the Eurodollar futures contract convexity adjustment</w:t>
      </w:r>
    </w:p>
    <w:p w14:paraId="4AF40ED5" w14:textId="77777777" w:rsidR="007068BA" w:rsidRPr="00B020FB" w:rsidRDefault="007068BA" w:rsidP="00014635">
      <w:pPr>
        <w:pStyle w:val="Paragraph"/>
        <w:rPr>
          <w:rFonts w:ascii="Palatino" w:hAnsi="Palatino"/>
        </w:rPr>
      </w:pPr>
      <w:r w:rsidRPr="00B020FB">
        <w:rPr>
          <w:rFonts w:ascii="Palatino" w:hAnsi="Palatino"/>
        </w:rPr>
        <w:t>The convexity adjustment assumes continuous compounding. Given that (</w:t>
      </w:r>
      <w:r w:rsidRPr="00B020FB">
        <w:rPr>
          <w:rFonts w:ascii="Palatino" w:hAnsi="Palatino"/>
        </w:rPr>
        <w:sym w:font="Symbol" w:char="F073"/>
      </w:r>
      <w:r w:rsidRPr="00B020FB">
        <w:rPr>
          <w:rFonts w:ascii="Palatino" w:hAnsi="Palatino"/>
        </w:rPr>
        <w:t>) is the standard deviation of the change in the short-term interest rate in one year, t1 is the time to maturity of the futures contract and t2 is the time to maturity of the rate underlying the futures contract. Under one approach (the Hull-Lee model), the forward rate is less than the futures rate as a function of variance:</w:t>
      </w:r>
    </w:p>
    <w:p w14:paraId="0FE9CBC9" w14:textId="77777777" w:rsidR="007068BA" w:rsidRPr="00B020FB" w:rsidRDefault="00B020FB" w:rsidP="00014635">
      <w:pPr>
        <w:pStyle w:val="Paragraph"/>
        <w:rPr>
          <w:rFonts w:ascii="Palatino" w:hAnsi="Palatino"/>
        </w:rPr>
      </w:pPr>
      <w:r w:rsidRPr="00B020FB">
        <w:rPr>
          <w:rFonts w:ascii="Palatino" w:hAnsi="Palatino"/>
        </w:rPr>
        <w:pict w14:anchorId="091A244C">
          <v:shape id="_x0000_i1072" type="#_x0000_t75" style="width:199.95pt;height:39.3pt">
            <v:imagedata r:id="rId118" o:title=""/>
          </v:shape>
        </w:pict>
      </w:r>
    </w:p>
    <w:p w14:paraId="173B9FA9" w14:textId="77777777" w:rsidR="007068BA" w:rsidRPr="00B020FB" w:rsidRDefault="007068BA" w:rsidP="00014635">
      <w:pPr>
        <w:pStyle w:val="Paragraph"/>
        <w:rPr>
          <w:rFonts w:ascii="Palatino" w:hAnsi="Palatino"/>
        </w:rPr>
      </w:pPr>
      <w:r w:rsidRPr="00B020FB">
        <w:rPr>
          <w:rFonts w:ascii="Palatino" w:hAnsi="Palatino"/>
        </w:rPr>
        <w:t>The primary difference is due to daily settlement of futures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7"/>
        <w:gridCol w:w="1208"/>
        <w:gridCol w:w="936"/>
        <w:gridCol w:w="5544"/>
      </w:tblGrid>
      <w:tr w:rsidR="007068BA" w:rsidRPr="00B020FB" w14:paraId="00C1B9EE" w14:textId="77777777" w:rsidTr="00FD72FE">
        <w:trPr>
          <w:trHeight w:val="283"/>
        </w:trPr>
        <w:tc>
          <w:tcPr>
            <w:tcW w:w="9105" w:type="dxa"/>
            <w:gridSpan w:val="4"/>
            <w:tcBorders>
              <w:top w:val="nil"/>
              <w:left w:val="nil"/>
              <w:bottom w:val="nil"/>
              <w:right w:val="nil"/>
            </w:tcBorders>
            <w:shd w:val="clear" w:color="auto" w:fill="CCECFF"/>
            <w:tcMar>
              <w:top w:w="15" w:type="dxa"/>
              <w:left w:w="15" w:type="dxa"/>
              <w:bottom w:w="0" w:type="dxa"/>
              <w:right w:w="15" w:type="dxa"/>
            </w:tcMar>
            <w:vAlign w:val="center"/>
            <w:hideMark/>
          </w:tcPr>
          <w:p w14:paraId="6568CE5D" w14:textId="77777777" w:rsidR="007068BA" w:rsidRPr="00B020FB" w:rsidRDefault="007068BA" w:rsidP="007068BA">
            <w:pPr>
              <w:pStyle w:val="BT-Normal"/>
              <w:spacing w:after="0"/>
              <w:rPr>
                <w:rFonts w:ascii="Palatino" w:hAnsi="Palatino" w:cs="Calibri"/>
                <w:b/>
                <w:kern w:val="24"/>
                <w:sz w:val="24"/>
                <w:szCs w:val="24"/>
              </w:rPr>
            </w:pPr>
            <w:r w:rsidRPr="00B020FB">
              <w:rPr>
                <w:rFonts w:ascii="Palatino" w:hAnsi="Palatino" w:cs="Calibri"/>
                <w:b/>
                <w:kern w:val="24"/>
                <w:sz w:val="24"/>
                <w:szCs w:val="24"/>
              </w:rPr>
              <w:t>Hull 6.3: Convexity Adjustment</w:t>
            </w:r>
          </w:p>
        </w:tc>
      </w:tr>
      <w:tr w:rsidR="007068BA" w:rsidRPr="00B020FB" w14:paraId="4405E671" w14:textId="77777777"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bottom"/>
            <w:hideMark/>
          </w:tcPr>
          <w:p w14:paraId="23068168" w14:textId="77777777"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bottom"/>
            <w:hideMark/>
          </w:tcPr>
          <w:p w14:paraId="4B9F311F"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bottom"/>
            <w:hideMark/>
          </w:tcPr>
          <w:p w14:paraId="352C5C66" w14:textId="77777777" w:rsidR="007068BA" w:rsidRPr="00B020FB" w:rsidRDefault="007068BA" w:rsidP="007068BA">
            <w:pPr>
              <w:pStyle w:val="BT-Normal"/>
              <w:spacing w:after="0"/>
              <w:rPr>
                <w:rFonts w:ascii="Palatino" w:hAnsi="Palatino" w:cs="Calibri"/>
                <w:sz w:val="24"/>
                <w:szCs w:val="24"/>
              </w:rPr>
            </w:pPr>
          </w:p>
        </w:tc>
        <w:tc>
          <w:tcPr>
            <w:tcW w:w="5544" w:type="dxa"/>
            <w:tcBorders>
              <w:top w:val="nil"/>
              <w:left w:val="nil"/>
              <w:bottom w:val="nil"/>
              <w:right w:val="nil"/>
            </w:tcBorders>
            <w:shd w:val="clear" w:color="auto" w:fill="auto"/>
          </w:tcPr>
          <w:p w14:paraId="01E18708" w14:textId="77777777" w:rsidR="007068BA" w:rsidRPr="00B020FB" w:rsidRDefault="007068BA" w:rsidP="007068BA">
            <w:pPr>
              <w:pStyle w:val="BT-Normal"/>
              <w:spacing w:after="0"/>
              <w:rPr>
                <w:rFonts w:ascii="Palatino" w:hAnsi="Palatino" w:cs="Calibri"/>
                <w:sz w:val="24"/>
                <w:szCs w:val="24"/>
              </w:rPr>
            </w:pPr>
          </w:p>
        </w:tc>
      </w:tr>
      <w:tr w:rsidR="007068BA" w:rsidRPr="00B020FB" w14:paraId="1142F645" w14:textId="77777777"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1666129"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lastRenderedPageBreak/>
              <w:t>Volatility of short rat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3FAA1FC9"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0%</w:t>
            </w:r>
          </w:p>
        </w:tc>
        <w:tc>
          <w:tcPr>
            <w:tcW w:w="5544" w:type="dxa"/>
            <w:tcBorders>
              <w:top w:val="nil"/>
              <w:left w:val="nil"/>
              <w:bottom w:val="nil"/>
              <w:right w:val="nil"/>
            </w:tcBorders>
            <w:shd w:val="clear" w:color="auto" w:fill="auto"/>
          </w:tcPr>
          <w:p w14:paraId="7C923D34" w14:textId="77777777" w:rsidR="007068BA" w:rsidRPr="00B020FB" w:rsidRDefault="007068BA" w:rsidP="007068BA">
            <w:pPr>
              <w:pStyle w:val="BT-Normal"/>
              <w:spacing w:after="0"/>
              <w:rPr>
                <w:rFonts w:ascii="Palatino" w:hAnsi="Palatino" w:cs="Calibri"/>
                <w:b/>
                <w:kern w:val="24"/>
                <w:sz w:val="24"/>
                <w:szCs w:val="24"/>
              </w:rPr>
            </w:pPr>
          </w:p>
        </w:tc>
      </w:tr>
      <w:tr w:rsidR="007068BA" w:rsidRPr="00B020FB" w14:paraId="376BA3FE" w14:textId="77777777"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0EE6AA4"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Eurodollar futures pric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657DEA8B"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95</w:t>
            </w:r>
          </w:p>
        </w:tc>
        <w:tc>
          <w:tcPr>
            <w:tcW w:w="5544" w:type="dxa"/>
            <w:tcBorders>
              <w:top w:val="nil"/>
              <w:left w:val="nil"/>
              <w:bottom w:val="nil"/>
              <w:right w:val="nil"/>
            </w:tcBorders>
            <w:shd w:val="clear" w:color="auto" w:fill="auto"/>
          </w:tcPr>
          <w:p w14:paraId="2A9BD5F3" w14:textId="77777777" w:rsidR="007068BA" w:rsidRPr="00B020FB" w:rsidRDefault="007068BA" w:rsidP="007068BA">
            <w:pPr>
              <w:pStyle w:val="BT-Normal"/>
              <w:spacing w:after="0"/>
              <w:rPr>
                <w:rFonts w:ascii="Palatino" w:hAnsi="Palatino" w:cs="Calibri"/>
                <w:b/>
                <w:kern w:val="24"/>
                <w:sz w:val="24"/>
                <w:szCs w:val="24"/>
              </w:rPr>
            </w:pPr>
          </w:p>
        </w:tc>
      </w:tr>
      <w:tr w:rsidR="007068BA" w:rsidRPr="00B020FB" w14:paraId="53ABEE2E" w14:textId="77777777" w:rsidTr="00C82B21">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77F2383" w14:textId="77777777" w:rsidR="007068BA" w:rsidRPr="00B020FB" w:rsidRDefault="00C82B21" w:rsidP="007068BA">
            <w:pPr>
              <w:pStyle w:val="BT-Normal"/>
              <w:spacing w:after="0"/>
              <w:rPr>
                <w:rFonts w:ascii="Palatino" w:hAnsi="Palatino" w:cs="Calibri"/>
                <w:sz w:val="24"/>
                <w:szCs w:val="24"/>
              </w:rPr>
            </w:pPr>
            <w:r w:rsidRPr="00B020FB">
              <w:rPr>
                <w:rFonts w:ascii="Palatino" w:hAnsi="Palatino" w:cs="Calibri"/>
                <w:kern w:val="24"/>
                <w:sz w:val="24"/>
                <w:szCs w:val="24"/>
              </w:rPr>
              <w:t>T</w:t>
            </w:r>
            <w:r w:rsidR="007068BA" w:rsidRPr="00B020FB">
              <w:rPr>
                <w:rFonts w:ascii="Palatino" w:hAnsi="Palatino" w:cs="Calibri"/>
                <w:kern w:val="24"/>
                <w:sz w:val="24"/>
                <w:szCs w:val="24"/>
              </w:rPr>
              <w: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23822312"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14:paraId="52883225"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00</w:t>
            </w:r>
          </w:p>
        </w:tc>
        <w:tc>
          <w:tcPr>
            <w:tcW w:w="5544" w:type="dxa"/>
            <w:tcBorders>
              <w:top w:val="nil"/>
              <w:left w:val="nil"/>
              <w:bottom w:val="nil"/>
              <w:right w:val="nil"/>
            </w:tcBorders>
            <w:shd w:val="clear" w:color="auto" w:fill="auto"/>
          </w:tcPr>
          <w:p w14:paraId="4DF88FA8" w14:textId="77777777" w:rsidR="007068BA" w:rsidRPr="00B020FB" w:rsidRDefault="007068BA" w:rsidP="007068BA">
            <w:pPr>
              <w:pStyle w:val="BT-Normal"/>
              <w:spacing w:after="0"/>
              <w:rPr>
                <w:rFonts w:ascii="Palatino" w:hAnsi="Palatino" w:cs="Calibri"/>
                <w:b/>
                <w:kern w:val="24"/>
                <w:sz w:val="24"/>
                <w:szCs w:val="24"/>
              </w:rPr>
            </w:pPr>
          </w:p>
        </w:tc>
      </w:tr>
      <w:tr w:rsidR="007068BA" w:rsidRPr="00B020FB" w14:paraId="2AA0C932" w14:textId="77777777"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5DD45DD" w14:textId="77777777" w:rsidR="007068BA" w:rsidRPr="00B020FB" w:rsidRDefault="00C82B21" w:rsidP="007068BA">
            <w:pPr>
              <w:pStyle w:val="BT-Normal"/>
              <w:spacing w:after="0"/>
              <w:rPr>
                <w:rFonts w:ascii="Palatino" w:hAnsi="Palatino" w:cs="Calibri"/>
                <w:sz w:val="24"/>
                <w:szCs w:val="24"/>
              </w:rPr>
            </w:pPr>
            <w:r w:rsidRPr="00B020FB">
              <w:rPr>
                <w:rFonts w:ascii="Palatino" w:hAnsi="Palatino" w:cs="Calibri"/>
                <w:kern w:val="24"/>
                <w:sz w:val="24"/>
                <w:szCs w:val="24"/>
              </w:rPr>
              <w:t>T</w:t>
            </w:r>
            <w:r w:rsidR="007068BA" w:rsidRPr="00B020FB">
              <w:rPr>
                <w:rFonts w:ascii="Palatino" w:hAnsi="Palatino" w:cs="Calibri"/>
                <w:kern w:val="24"/>
                <w:sz w:val="24"/>
                <w:szCs w:val="24"/>
              </w:rPr>
              <w: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4CDD906"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25</w:t>
            </w:r>
          </w:p>
        </w:tc>
        <w:tc>
          <w:tcPr>
            <w:tcW w:w="5544" w:type="dxa"/>
            <w:tcBorders>
              <w:top w:val="nil"/>
              <w:left w:val="nil"/>
              <w:bottom w:val="nil"/>
              <w:right w:val="nil"/>
            </w:tcBorders>
            <w:shd w:val="clear" w:color="auto" w:fill="auto"/>
          </w:tcPr>
          <w:p w14:paraId="380B7553" w14:textId="77777777" w:rsidR="007068BA" w:rsidRPr="00B020FB" w:rsidRDefault="007068BA" w:rsidP="007068BA">
            <w:pPr>
              <w:pStyle w:val="BT-Normal"/>
              <w:spacing w:after="0"/>
              <w:rPr>
                <w:rFonts w:ascii="Palatino" w:hAnsi="Palatino" w:cs="Calibri"/>
                <w:b/>
                <w:kern w:val="24"/>
                <w:sz w:val="24"/>
                <w:szCs w:val="24"/>
              </w:rPr>
            </w:pPr>
          </w:p>
        </w:tc>
      </w:tr>
      <w:tr w:rsidR="007068BA" w:rsidRPr="00B020FB" w14:paraId="049E8E4B" w14:textId="77777777"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7553470C" w14:textId="77777777"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16D986EE"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321A1DC5" w14:textId="77777777" w:rsidR="007068BA" w:rsidRPr="00B020FB" w:rsidRDefault="007068BA" w:rsidP="007068BA">
            <w:pPr>
              <w:pStyle w:val="BT-Normal"/>
              <w:spacing w:after="0"/>
              <w:jc w:val="right"/>
              <w:rPr>
                <w:rFonts w:ascii="Palatino" w:hAnsi="Palatino" w:cs="Calibri"/>
                <w:b/>
                <w:sz w:val="24"/>
                <w:szCs w:val="24"/>
              </w:rPr>
            </w:pPr>
          </w:p>
        </w:tc>
        <w:tc>
          <w:tcPr>
            <w:tcW w:w="5544" w:type="dxa"/>
            <w:tcBorders>
              <w:top w:val="nil"/>
              <w:left w:val="nil"/>
              <w:bottom w:val="nil"/>
              <w:right w:val="nil"/>
            </w:tcBorders>
            <w:shd w:val="clear" w:color="auto" w:fill="auto"/>
          </w:tcPr>
          <w:p w14:paraId="2EF4E915" w14:textId="77777777" w:rsidR="007068BA" w:rsidRPr="00B020FB" w:rsidRDefault="007068BA" w:rsidP="007068BA">
            <w:pPr>
              <w:pStyle w:val="BT-Normal"/>
              <w:spacing w:after="0"/>
              <w:rPr>
                <w:rFonts w:ascii="Palatino" w:hAnsi="Palatino" w:cs="Calibri"/>
                <w:b/>
                <w:sz w:val="24"/>
                <w:szCs w:val="24"/>
              </w:rPr>
            </w:pPr>
          </w:p>
        </w:tc>
      </w:tr>
      <w:tr w:rsidR="007068BA" w:rsidRPr="00B020FB" w14:paraId="1B0BD772" w14:textId="77777777"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1C5878C"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1EDD775"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0.3400%</w:t>
            </w:r>
          </w:p>
        </w:tc>
        <w:tc>
          <w:tcPr>
            <w:tcW w:w="5544" w:type="dxa"/>
            <w:tcBorders>
              <w:top w:val="nil"/>
              <w:left w:val="nil"/>
              <w:bottom w:val="nil"/>
              <w:right w:val="nil"/>
            </w:tcBorders>
            <w:shd w:val="clear" w:color="auto" w:fill="auto"/>
          </w:tcPr>
          <w:p w14:paraId="3C6F75ED" w14:textId="77777777"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0.5 * 2%^2*(4)*(4.25)</w:t>
            </w:r>
          </w:p>
        </w:tc>
      </w:tr>
      <w:tr w:rsidR="007068BA" w:rsidRPr="00B020FB" w14:paraId="4E3F768C" w14:textId="77777777"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3054FBCB" w14:textId="77777777"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474C6A3F"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994C202" w14:textId="77777777" w:rsidR="007068BA" w:rsidRPr="00B020FB" w:rsidRDefault="007068BA" w:rsidP="007068BA">
            <w:pPr>
              <w:pStyle w:val="BT-Normal"/>
              <w:spacing w:after="0"/>
              <w:jc w:val="right"/>
              <w:rPr>
                <w:rFonts w:ascii="Palatino" w:hAnsi="Palatino" w:cs="Calibri"/>
                <w:b/>
                <w:sz w:val="24"/>
                <w:szCs w:val="24"/>
              </w:rPr>
            </w:pPr>
          </w:p>
        </w:tc>
        <w:tc>
          <w:tcPr>
            <w:tcW w:w="5544" w:type="dxa"/>
            <w:tcBorders>
              <w:top w:val="nil"/>
              <w:left w:val="nil"/>
              <w:bottom w:val="nil"/>
              <w:right w:val="nil"/>
            </w:tcBorders>
            <w:shd w:val="clear" w:color="auto" w:fill="auto"/>
          </w:tcPr>
          <w:p w14:paraId="3AE3BFBD" w14:textId="77777777" w:rsidR="007068BA" w:rsidRPr="00B020FB" w:rsidRDefault="007068BA" w:rsidP="007068BA">
            <w:pPr>
              <w:pStyle w:val="BT-Normal"/>
              <w:spacing w:after="0"/>
              <w:rPr>
                <w:rFonts w:ascii="Palatino" w:hAnsi="Palatino" w:cs="Calibri"/>
                <w:b/>
                <w:szCs w:val="24"/>
              </w:rPr>
            </w:pPr>
          </w:p>
        </w:tc>
      </w:tr>
      <w:tr w:rsidR="007068BA" w:rsidRPr="00B020FB" w14:paraId="25BCD053" w14:textId="77777777"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73B3BE3C" w14:textId="77777777" w:rsidR="007068BA" w:rsidRPr="00B020FB" w:rsidRDefault="00C82B21" w:rsidP="00C82B21">
            <w:pPr>
              <w:pStyle w:val="BT-Normal"/>
              <w:spacing w:after="0"/>
              <w:rPr>
                <w:rFonts w:ascii="Palatino" w:hAnsi="Palatino" w:cs="Calibri"/>
                <w:sz w:val="24"/>
                <w:szCs w:val="24"/>
              </w:rPr>
            </w:pPr>
            <w:r w:rsidRPr="00B020FB">
              <w:rPr>
                <w:rFonts w:ascii="Palatino" w:hAnsi="Palatino" w:cs="Calibri"/>
                <w:kern w:val="24"/>
                <w:sz w:val="24"/>
                <w:szCs w:val="24"/>
              </w:rPr>
              <w:t>F</w:t>
            </w:r>
            <w:r w:rsidR="007068BA" w:rsidRPr="00B020FB">
              <w:rPr>
                <w:rFonts w:ascii="Palatino" w:hAnsi="Palatino" w:cs="Calibri"/>
                <w:kern w:val="24"/>
                <w:sz w:val="24"/>
                <w:szCs w:val="24"/>
              </w:rPr>
              <w:t>utures rate</w:t>
            </w:r>
            <w:r w:rsidRPr="00B020FB">
              <w:rPr>
                <w:rFonts w:ascii="Palatino" w:hAnsi="Palatino" w:cs="Calibri"/>
                <w:kern w:val="24"/>
                <w:sz w:val="24"/>
                <w:szCs w:val="24"/>
              </w:rPr>
              <w:t xml:space="preserve"> (ACT</w:t>
            </w:r>
            <w:r w:rsidR="007068BA" w:rsidRPr="00B020FB">
              <w:rPr>
                <w:rFonts w:ascii="Palatino" w:hAnsi="Palatino" w:cs="Calibri"/>
                <w:kern w:val="24"/>
                <w:sz w:val="24"/>
                <w:szCs w:val="24"/>
              </w:rPr>
              <w: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5195FAC8" w14:textId="77777777"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5.000%</w:t>
            </w:r>
          </w:p>
        </w:tc>
        <w:tc>
          <w:tcPr>
            <w:tcW w:w="5544" w:type="dxa"/>
            <w:tcBorders>
              <w:top w:val="nil"/>
              <w:left w:val="nil"/>
              <w:bottom w:val="nil"/>
              <w:right w:val="nil"/>
            </w:tcBorders>
            <w:shd w:val="clear" w:color="auto" w:fill="auto"/>
          </w:tcPr>
          <w:p w14:paraId="01C2B595" w14:textId="77777777"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100 – 95 price</w:t>
            </w:r>
          </w:p>
        </w:tc>
      </w:tr>
      <w:tr w:rsidR="007068BA" w:rsidRPr="00B020FB" w14:paraId="3A769A1E" w14:textId="77777777"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5790C6A9" w14:textId="77777777"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68222F50"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027DFBD0"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50%</w:t>
            </w:r>
          </w:p>
        </w:tc>
        <w:tc>
          <w:tcPr>
            <w:tcW w:w="5544" w:type="dxa"/>
            <w:tcBorders>
              <w:top w:val="nil"/>
              <w:left w:val="nil"/>
              <w:bottom w:val="nil"/>
              <w:right w:val="nil"/>
            </w:tcBorders>
            <w:shd w:val="clear" w:color="auto" w:fill="auto"/>
          </w:tcPr>
          <w:p w14:paraId="363215AF" w14:textId="77777777"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Per 90 days</w:t>
            </w:r>
          </w:p>
        </w:tc>
      </w:tr>
      <w:tr w:rsidR="007068BA" w:rsidRPr="00B020FB" w14:paraId="50BDC726" w14:textId="77777777"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14:paraId="73033C93" w14:textId="77777777"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14:paraId="5E37BEC6" w14:textId="77777777"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1B9E9703"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5.038%</w:t>
            </w:r>
          </w:p>
        </w:tc>
        <w:tc>
          <w:tcPr>
            <w:tcW w:w="5544" w:type="dxa"/>
            <w:tcBorders>
              <w:top w:val="nil"/>
              <w:left w:val="nil"/>
              <w:bottom w:val="nil"/>
              <w:right w:val="nil"/>
            </w:tcBorders>
            <w:shd w:val="clear" w:color="auto" w:fill="auto"/>
          </w:tcPr>
          <w:p w14:paraId="2E1402D7" w14:textId="77777777"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 LN(1.0125)*365/90; i.e., continuous &amp; actual/365</w:t>
            </w:r>
          </w:p>
        </w:tc>
      </w:tr>
      <w:tr w:rsidR="007068BA" w:rsidRPr="00B020FB" w14:paraId="676055A6" w14:textId="77777777"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B8DDCDE" w14:textId="77777777"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14:paraId="2C5EDEE1" w14:textId="77777777"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698%</w:t>
            </w:r>
          </w:p>
        </w:tc>
        <w:tc>
          <w:tcPr>
            <w:tcW w:w="5544" w:type="dxa"/>
            <w:tcBorders>
              <w:top w:val="nil"/>
              <w:left w:val="nil"/>
              <w:bottom w:val="nil"/>
              <w:right w:val="nil"/>
            </w:tcBorders>
            <w:shd w:val="clear" w:color="auto" w:fill="auto"/>
          </w:tcPr>
          <w:p w14:paraId="4E993A59" w14:textId="77777777"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 Future – convexity adjustment</w:t>
            </w:r>
          </w:p>
        </w:tc>
      </w:tr>
    </w:tbl>
    <w:p w14:paraId="75C2C207" w14:textId="77777777" w:rsidR="007068BA" w:rsidRPr="00B020FB" w:rsidRDefault="00142341" w:rsidP="00014635">
      <w:pPr>
        <w:pStyle w:val="Paragraph"/>
        <w:rPr>
          <w:rFonts w:ascii="Palatino" w:hAnsi="Palatino"/>
        </w:rPr>
      </w:pPr>
      <w:r w:rsidRPr="00B020FB">
        <w:rPr>
          <w:rFonts w:ascii="Palatino" w:hAnsi="Palatino"/>
        </w:rPr>
        <w:t>Explain</w:t>
      </w:r>
      <w:r w:rsidR="007068BA" w:rsidRPr="00B020FB">
        <w:rPr>
          <w:rFonts w:ascii="Palatino" w:hAnsi="Palatino"/>
        </w:rPr>
        <w:t xml:space="preserve"> how Eurodollar futures can be used to extend the LIBOR zero </w:t>
      </w:r>
      <w:proofErr w:type="gramStart"/>
      <w:r w:rsidR="007068BA" w:rsidRPr="00B020FB">
        <w:rPr>
          <w:rFonts w:ascii="Palatino" w:hAnsi="Palatino"/>
        </w:rPr>
        <w:t>curve</w:t>
      </w:r>
      <w:proofErr w:type="gramEnd"/>
    </w:p>
    <w:p w14:paraId="4B9A88FE" w14:textId="77777777" w:rsidR="007068BA" w:rsidRPr="00B020FB" w:rsidRDefault="007068BA" w:rsidP="00014635">
      <w:pPr>
        <w:pStyle w:val="Paragraph"/>
        <w:rPr>
          <w:rFonts w:ascii="Palatino" w:hAnsi="Palatino"/>
        </w:rPr>
      </w:pPr>
      <w:r w:rsidRPr="00B020FB">
        <w:rPr>
          <w:rFonts w:ascii="Palatino" w:hAnsi="Palatino"/>
        </w:rPr>
        <w:t xml:space="preserve">The bootstrap procedure can be used to extend the LIBOR zero </w:t>
      </w:r>
      <w:proofErr w:type="gramStart"/>
      <w:r w:rsidRPr="00B020FB">
        <w:rPr>
          <w:rFonts w:ascii="Palatino" w:hAnsi="Palatino"/>
        </w:rPr>
        <w:t>curve</w:t>
      </w:r>
      <w:proofErr w:type="gramEnd"/>
      <w:r w:rsidRPr="00B020FB">
        <w:rPr>
          <w:rFonts w:ascii="Palatino" w:hAnsi="Palatino"/>
        </w:rPr>
        <w:t>:</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7068BA" w:rsidRPr="00B020FB" w14:paraId="71401EAF" w14:textId="77777777" w:rsidTr="00C82B21">
        <w:trPr>
          <w:trHeigh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2865B42"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Start</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767A46D"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Days</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E1BE54E"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 xml:space="preserve">Forward(F) </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F38CDE8" w14:textId="77777777"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 xml:space="preserve">Zero(R) </w:t>
            </w:r>
          </w:p>
        </w:tc>
      </w:tr>
      <w:tr w:rsidR="007068BA" w:rsidRPr="00B020FB" w14:paraId="70689645" w14:textId="77777777" w:rsidTr="00C82B21">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3E624DF"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F215E3E"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E296B8E"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6100A51" w14:textId="77777777" w:rsidR="007068BA" w:rsidRPr="00B020FB" w:rsidRDefault="007068BA" w:rsidP="007068BA">
            <w:pPr>
              <w:pStyle w:val="BT-Normal"/>
              <w:spacing w:after="0"/>
              <w:jc w:val="right"/>
              <w:rPr>
                <w:rFonts w:ascii="Palatino" w:hAnsi="Palatino"/>
                <w:sz w:val="24"/>
              </w:rPr>
            </w:pPr>
          </w:p>
        </w:tc>
      </w:tr>
      <w:tr w:rsidR="007068BA" w:rsidRPr="00B020FB" w14:paraId="4C55047B" w14:textId="77777777" w:rsidTr="00C82B21">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14:paraId="7759D4E4"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00</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4C492A89"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2DF19F6A"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14:paraId="297D7096"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00%</w:t>
            </w:r>
          </w:p>
        </w:tc>
      </w:tr>
      <w:tr w:rsidR="007068BA" w:rsidRPr="00B020FB" w14:paraId="7D185365" w14:textId="77777777"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14:paraId="7499C24A"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91</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49BF8865"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53E059BD"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5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14:paraId="60DF99B3"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93%</w:t>
            </w:r>
          </w:p>
        </w:tc>
      </w:tr>
      <w:tr w:rsidR="007068BA" w:rsidRPr="00B020FB" w14:paraId="4D8D1FB6" w14:textId="77777777"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14:paraId="2944550F"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89</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14:paraId="3D7FF498"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14:paraId="70D74461"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6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14:paraId="0D67434A" w14:textId="77777777"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994%</w:t>
            </w:r>
          </w:p>
        </w:tc>
      </w:tr>
    </w:tbl>
    <w:p w14:paraId="3A065AF1" w14:textId="77777777" w:rsidR="007068BA" w:rsidRPr="00B020FB" w:rsidRDefault="007068BA" w:rsidP="007068BA">
      <w:pPr>
        <w:pStyle w:val="BT-Normal"/>
        <w:rPr>
          <w:rFonts w:ascii="Palatino" w:hAnsi="Palatino"/>
        </w:rPr>
      </w:pPr>
    </w:p>
    <w:p w14:paraId="20DB9084" w14:textId="77777777" w:rsidR="007068BA" w:rsidRPr="00B020FB" w:rsidRDefault="007068BA" w:rsidP="00014635">
      <w:pPr>
        <w:pStyle w:val="Paragraph"/>
        <w:rPr>
          <w:rFonts w:ascii="Palatino" w:hAnsi="Palatino"/>
        </w:rPr>
      </w:pPr>
      <w:r w:rsidRPr="00B020FB">
        <w:rPr>
          <w:rFonts w:ascii="Palatino" w:hAnsi="Palatino"/>
        </w:rPr>
        <w:object w:dxaOrig="2760" w:dyaOrig="780" w14:anchorId="4AEF3DF7">
          <v:shape id="_x0000_i1073" type="#_x0000_t75" style="width:173.9pt;height:48.75pt" o:ole="">
            <v:imagedata r:id="rId119" o:title=""/>
          </v:shape>
          <o:OLEObject Type="Embed" ProgID="Equation.DSMT4" ShapeID="_x0000_i1073" DrawAspect="Content" ObjectID="_1294939932" r:id="rId120"/>
        </w:object>
      </w:r>
    </w:p>
    <w:p w14:paraId="2243DDF0" w14:textId="77777777" w:rsidR="007068BA" w:rsidRPr="00B020FB" w:rsidRDefault="007068BA" w:rsidP="00014635">
      <w:pPr>
        <w:pStyle w:val="Paragraph"/>
        <w:rPr>
          <w:rFonts w:ascii="Palatino" w:hAnsi="Palatino"/>
        </w:rPr>
      </w:pPr>
      <w:r w:rsidRPr="00B020FB">
        <w:rPr>
          <w:rFonts w:ascii="Palatino" w:hAnsi="Palatino"/>
        </w:rPr>
        <w:t>For example:</w:t>
      </w:r>
    </w:p>
    <w:p w14:paraId="20A60CB1" w14:textId="77777777" w:rsidR="007068BA" w:rsidRPr="00B020FB" w:rsidRDefault="007068BA" w:rsidP="00014635">
      <w:pPr>
        <w:pStyle w:val="Paragraph"/>
        <w:rPr>
          <w:rFonts w:ascii="Palatino" w:hAnsi="Palatino"/>
        </w:rPr>
      </w:pPr>
      <w:r w:rsidRPr="00B020FB">
        <w:rPr>
          <w:rFonts w:ascii="Palatino" w:hAnsi="Palatino"/>
        </w:rPr>
        <w:t>We use the second forward rate to obtain the 589-day rate: 4.994% = [(491 days * 4.893% zero rate) + (98 day difference * 5.5% forward rate)] / 589 da</w:t>
      </w:r>
      <w:r w:rsidR="007716C3" w:rsidRPr="00B020FB">
        <w:rPr>
          <w:rFonts w:ascii="Palatino" w:hAnsi="Palatino"/>
        </w:rPr>
        <w:t>y</w:t>
      </w:r>
      <w:r w:rsidRPr="00B020FB">
        <w:rPr>
          <w:rFonts w:ascii="Palatino" w:hAnsi="Palatino"/>
        </w:rPr>
        <w:t xml:space="preserve">s </w:t>
      </w:r>
    </w:p>
    <w:p w14:paraId="1D41A73D" w14:textId="77777777" w:rsidR="00485F4C" w:rsidRPr="00B020FB" w:rsidRDefault="00485F4C" w:rsidP="00014635">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14:paraId="7AB986D4" w14:textId="77777777" w:rsidR="007068BA" w:rsidRPr="00B020FB" w:rsidRDefault="007068BA" w:rsidP="00014635">
      <w:pPr>
        <w:pStyle w:val="Paragraph"/>
        <w:rPr>
          <w:rFonts w:ascii="Palatino" w:hAnsi="Palatino"/>
        </w:rPr>
      </w:pPr>
      <w:r w:rsidRPr="00B020FB">
        <w:rPr>
          <w:rFonts w:ascii="Palatino" w:hAnsi="Palatino"/>
        </w:rPr>
        <w:lastRenderedPageBreak/>
        <w:t>Calculate the duration</w:t>
      </w:r>
      <w:r w:rsidRPr="00B020FB">
        <w:rPr>
          <w:rFonts w:ascii="Adobe Arabic" w:hAnsi="Adobe Arabic" w:cs="Adobe Arabic"/>
        </w:rPr>
        <w:t>‐</w:t>
      </w:r>
      <w:r w:rsidRPr="00B020FB">
        <w:rPr>
          <w:rFonts w:ascii="Palatino" w:hAnsi="Palatino"/>
        </w:rPr>
        <w:t>based hedge ratio and describe a duration</w:t>
      </w:r>
      <w:r w:rsidRPr="00B020FB">
        <w:rPr>
          <w:rFonts w:ascii="Adobe Arabic" w:hAnsi="Adobe Arabic" w:cs="Adobe Arabic"/>
        </w:rPr>
        <w:t>‐</w:t>
      </w:r>
      <w:r w:rsidRPr="00B020FB">
        <w:rPr>
          <w:rFonts w:ascii="Palatino" w:hAnsi="Palatino"/>
        </w:rPr>
        <w:t>based hedging strategy using interest rate futures</w:t>
      </w:r>
    </w:p>
    <w:p w14:paraId="3A7671A5" w14:textId="77777777" w:rsidR="007068BA" w:rsidRPr="00B020FB" w:rsidRDefault="007068BA" w:rsidP="00014635">
      <w:pPr>
        <w:pStyle w:val="Paragraph"/>
        <w:rPr>
          <w:rFonts w:ascii="Palatino" w:hAnsi="Palatino"/>
        </w:rPr>
      </w:pPr>
      <w:r w:rsidRPr="00B020FB">
        <w:rPr>
          <w:rFonts w:ascii="Palatino" w:hAnsi="Palatino"/>
        </w:rPr>
        <w:t xml:space="preserve">The number of contracts required to hedge against an uncertain change in the yield, given by </w:t>
      </w:r>
      <w:r w:rsidRPr="00B020FB">
        <w:rPr>
          <w:rFonts w:ascii="Palatino" w:hAnsi="Palatino"/>
        </w:rPr>
        <w:sym w:font="Symbol" w:char="F044"/>
      </w:r>
      <w:r w:rsidRPr="00B020FB">
        <w:rPr>
          <w:rFonts w:ascii="Palatino" w:hAnsi="Palatino"/>
        </w:rPr>
        <w:t>y, is given by:</w:t>
      </w:r>
    </w:p>
    <w:p w14:paraId="6CF29FE1" w14:textId="77777777" w:rsidR="007068BA" w:rsidRPr="00B020FB" w:rsidRDefault="00B020FB" w:rsidP="00014635">
      <w:pPr>
        <w:pStyle w:val="Paragraph"/>
        <w:rPr>
          <w:rFonts w:ascii="Palatino" w:hAnsi="Palatino"/>
        </w:rPr>
      </w:pPr>
      <w:r w:rsidRPr="00B020FB">
        <w:rPr>
          <w:rFonts w:ascii="Palatino" w:hAnsi="Palatino"/>
        </w:rPr>
        <w:pict w14:anchorId="57291C13">
          <v:shape id="_x0000_i1074" type="#_x0000_t75" style="width:86.4pt;height:48.75pt">
            <v:imagedata r:id="rId121" o:title=""/>
          </v:shape>
        </w:pict>
      </w:r>
      <w:r w:rsidR="007068BA" w:rsidRPr="00B020FB">
        <w:rPr>
          <w:rFonts w:ascii="Palatino" w:hAnsi="Palatino"/>
        </w:rPr>
        <w:tab/>
      </w:r>
    </w:p>
    <w:p w14:paraId="32EC6BE2" w14:textId="77777777" w:rsidR="007068BA" w:rsidRPr="00B020FB" w:rsidRDefault="007068BA" w:rsidP="00014635">
      <w:pPr>
        <w:pStyle w:val="Paragraph"/>
        <w:rPr>
          <w:rFonts w:ascii="Palatino" w:hAnsi="Palatino"/>
        </w:rPr>
      </w:pPr>
      <w:r w:rsidRPr="00B020FB">
        <w:rPr>
          <w:rFonts w:ascii="Palatino" w:hAnsi="Palatino"/>
        </w:rPr>
        <w:t>Note: FC = contract price for the interest rate futures contract. DF = duration of asset underlying futures contract at maturity. P = forward value of the portfolio being hedged at the maturity of the hedge (typically assumed to be today’s portfolio value). DP = duration of portfolio at maturity of the hedge</w:t>
      </w:r>
    </w:p>
    <w:p w14:paraId="32F37B5E" w14:textId="77777777" w:rsidR="007068BA" w:rsidRPr="00B020FB" w:rsidRDefault="007068BA" w:rsidP="00014635">
      <w:pPr>
        <w:pStyle w:val="Paragraph"/>
        <w:rPr>
          <w:rFonts w:ascii="Palatino" w:hAnsi="Palatino"/>
        </w:rPr>
      </w:pPr>
      <w:r w:rsidRPr="00B020FB">
        <w:rPr>
          <w:rFonts w:ascii="Palatino" w:hAnsi="Palatino"/>
        </w:rPr>
        <w:t xml:space="preserve">For example, assume a </w:t>
      </w:r>
      <w:proofErr w:type="spellStart"/>
      <w:r w:rsidRPr="00B020FB">
        <w:rPr>
          <w:rFonts w:ascii="Palatino" w:hAnsi="Palatino"/>
        </w:rPr>
        <w:t>porfolio</w:t>
      </w:r>
      <w:proofErr w:type="spellEnd"/>
      <w:r w:rsidRPr="00B020FB">
        <w:rPr>
          <w:rFonts w:ascii="Palatino" w:hAnsi="Palatino"/>
        </w:rPr>
        <w:t xml:space="preserve"> value of $10 million. The manager hedges with T-bond</w:t>
      </w:r>
      <w:r w:rsidR="007716C3" w:rsidRPr="00B020FB">
        <w:rPr>
          <w:rFonts w:ascii="Palatino" w:hAnsi="Palatino"/>
        </w:rPr>
        <w:t xml:space="preserve"> </w:t>
      </w:r>
      <w:r w:rsidRPr="00B020FB">
        <w:rPr>
          <w:rFonts w:ascii="Palatino" w:hAnsi="Palatino"/>
        </w:rPr>
        <w:t>futures (each contract delivers $100,000) with a current price of 98. She thinks the</w:t>
      </w:r>
      <w:r w:rsidR="007716C3" w:rsidRPr="00B020FB">
        <w:rPr>
          <w:rFonts w:ascii="Palatino" w:hAnsi="Palatino"/>
        </w:rPr>
        <w:t xml:space="preserve"> </w:t>
      </w:r>
      <w:r w:rsidRPr="00B020FB">
        <w:rPr>
          <w:rFonts w:ascii="Palatino" w:hAnsi="Palatino"/>
        </w:rPr>
        <w:t>duration of the portfolio at hedge maturity will be 6.0 and the duration of futures</w:t>
      </w:r>
      <w:r w:rsidR="007716C3" w:rsidRPr="00B020FB">
        <w:rPr>
          <w:rFonts w:ascii="Palatino" w:hAnsi="Palatino"/>
        </w:rPr>
        <w:t xml:space="preserve"> </w:t>
      </w:r>
      <w:r w:rsidRPr="00B020FB">
        <w:rPr>
          <w:rFonts w:ascii="Palatino" w:hAnsi="Palatino"/>
        </w:rPr>
        <w:t xml:space="preserve">contract with </w:t>
      </w:r>
      <w:proofErr w:type="gramStart"/>
      <w:r w:rsidRPr="00B020FB">
        <w:rPr>
          <w:rFonts w:ascii="Palatino" w:hAnsi="Palatino"/>
        </w:rPr>
        <w:t>be</w:t>
      </w:r>
      <w:proofErr w:type="gramEnd"/>
      <w:r w:rsidRPr="00B020FB">
        <w:rPr>
          <w:rFonts w:ascii="Palatino" w:hAnsi="Palatino"/>
        </w:rPr>
        <w:t xml:space="preserve"> 5.0. How many futures contracts should be shorted?</w:t>
      </w:r>
    </w:p>
    <w:p w14:paraId="41D09CD1" w14:textId="77777777" w:rsidR="007068BA" w:rsidRPr="00B020FB" w:rsidRDefault="00B020FB" w:rsidP="00014635">
      <w:pPr>
        <w:pStyle w:val="Paragraph"/>
        <w:rPr>
          <w:rFonts w:ascii="Palatino" w:hAnsi="Palatino"/>
        </w:rPr>
      </w:pPr>
      <w:r w:rsidRPr="00B020FB">
        <w:rPr>
          <w:rFonts w:ascii="Palatino" w:hAnsi="Palatino"/>
        </w:rPr>
        <w:pict w14:anchorId="5F26DB98">
          <v:shape id="_x0000_i1075" type="#_x0000_t75" style="width:280.25pt;height:52.05pt">
            <v:imagedata r:id="rId122" o:title=""/>
          </v:shape>
        </w:pict>
      </w:r>
    </w:p>
    <w:p w14:paraId="7B1CC554" w14:textId="77777777" w:rsidR="007068BA" w:rsidRPr="00B020FB" w:rsidRDefault="007068BA" w:rsidP="00014635">
      <w:pPr>
        <w:pStyle w:val="Paragraph"/>
        <w:rPr>
          <w:rFonts w:ascii="Palatino" w:hAnsi="Palatino"/>
        </w:rPr>
      </w:pPr>
      <w:r w:rsidRPr="00B020FB">
        <w:rPr>
          <w:rFonts w:ascii="Palatino" w:hAnsi="Palatino"/>
        </w:rPr>
        <w:t>Explain the limitations of using a duration</w:t>
      </w:r>
      <w:r w:rsidRPr="00B020FB">
        <w:rPr>
          <w:rFonts w:ascii="Adobe Arabic" w:hAnsi="Adobe Arabic" w:cs="Adobe Arabic"/>
        </w:rPr>
        <w:t>‐</w:t>
      </w:r>
      <w:r w:rsidRPr="00B020FB">
        <w:rPr>
          <w:rFonts w:ascii="Palatino" w:hAnsi="Palatino"/>
        </w:rPr>
        <w:t>based hedging strategy</w:t>
      </w:r>
    </w:p>
    <w:p w14:paraId="19CB2BB1" w14:textId="77777777" w:rsidR="007068BA" w:rsidRPr="00B020FB" w:rsidRDefault="007068BA" w:rsidP="00014635">
      <w:pPr>
        <w:pStyle w:val="Paragraph"/>
        <w:rPr>
          <w:rFonts w:ascii="Palatino" w:hAnsi="Palatino"/>
        </w:rPr>
      </w:pPr>
      <w:r w:rsidRPr="00B020FB">
        <w:rPr>
          <w:rFonts w:ascii="Palatino" w:hAnsi="Palatino"/>
        </w:rPr>
        <w:t xml:space="preserve">Portfolio immunization or duration matching is when a bank or fund matches the average duration of assets with the average duration of liabilities. </w:t>
      </w:r>
    </w:p>
    <w:p w14:paraId="2257E8AA" w14:textId="77777777" w:rsidR="007068BA" w:rsidRPr="00B020FB" w:rsidRDefault="007068BA" w:rsidP="00014635">
      <w:pPr>
        <w:pStyle w:val="Paragraph"/>
        <w:rPr>
          <w:rFonts w:ascii="Palatino" w:hAnsi="Palatino"/>
        </w:rPr>
      </w:pPr>
      <w:r w:rsidRPr="00B020FB">
        <w:rPr>
          <w:rFonts w:ascii="Palatino" w:hAnsi="Palatino"/>
        </w:rPr>
        <w:t>Duration matching protects or “immunizes” against small, parallel shifts in the yield (interest rate) curve. The limitation is that it does not protect against nonparallel shifts. The two most common nonparallel shifts are:</w:t>
      </w:r>
    </w:p>
    <w:p w14:paraId="2185808D" w14:textId="77777777" w:rsidR="007068BA" w:rsidRPr="00B020FB" w:rsidRDefault="007068BA" w:rsidP="00014635">
      <w:pPr>
        <w:pStyle w:val="Paragraph"/>
        <w:rPr>
          <w:rFonts w:ascii="Palatino" w:hAnsi="Palatino"/>
        </w:rPr>
      </w:pPr>
      <w:r w:rsidRPr="00B020FB">
        <w:rPr>
          <w:rFonts w:ascii="Palatino" w:hAnsi="Palatino"/>
        </w:rPr>
        <w:t>A twist in the slope of the yield curve, or</w:t>
      </w:r>
    </w:p>
    <w:p w14:paraId="19A15CF1" w14:textId="77777777" w:rsidR="007068BA" w:rsidRPr="00B020FB" w:rsidRDefault="007068BA" w:rsidP="00014635">
      <w:pPr>
        <w:pStyle w:val="Paragraph"/>
        <w:rPr>
          <w:rFonts w:ascii="Palatino" w:hAnsi="Palatino"/>
        </w:rPr>
      </w:pPr>
      <w:r w:rsidRPr="00B020FB">
        <w:rPr>
          <w:rFonts w:ascii="Palatino" w:hAnsi="Palatino"/>
        </w:rPr>
        <w:t>A change in curvature</w:t>
      </w:r>
    </w:p>
    <w:p w14:paraId="5E775A79" w14:textId="77777777" w:rsidR="00D65BB1" w:rsidRPr="00B020FB" w:rsidRDefault="00D65BB1" w:rsidP="00014635">
      <w:pPr>
        <w:pStyle w:val="Paragraph"/>
        <w:rPr>
          <w:rFonts w:ascii="Palatino" w:hAnsi="Palatino"/>
        </w:rPr>
      </w:pPr>
      <w:r w:rsidRPr="00B020FB">
        <w:rPr>
          <w:rFonts w:ascii="Palatino" w:hAnsi="Palatino"/>
        </w:rPr>
        <w:br w:type="page"/>
      </w:r>
    </w:p>
    <w:p w14:paraId="23D6B464" w14:textId="77777777" w:rsidR="007068BA" w:rsidRPr="00B020FB" w:rsidRDefault="007068BA" w:rsidP="00014635">
      <w:pPr>
        <w:pStyle w:val="Paragraph"/>
        <w:rPr>
          <w:rFonts w:ascii="Palatino" w:hAnsi="Palatino"/>
          <w:b/>
        </w:rPr>
      </w:pPr>
      <w:bookmarkStart w:id="28" w:name="_Toc254797388"/>
      <w:bookmarkStart w:id="29" w:name="_Toc331779767"/>
      <w:r w:rsidRPr="00B020FB">
        <w:rPr>
          <w:rFonts w:ascii="Palatino" w:hAnsi="Palatino"/>
          <w:b/>
        </w:rPr>
        <w:lastRenderedPageBreak/>
        <w:t>Hull, Chapter 7: Swaps</w:t>
      </w:r>
      <w:bookmarkEnd w:id="28"/>
      <w:bookmarkEnd w:id="29"/>
    </w:p>
    <w:p w14:paraId="7ED33166" w14:textId="77777777" w:rsidR="00FD72FE" w:rsidRPr="00B020FB" w:rsidRDefault="00FD72FE" w:rsidP="00014635">
      <w:pPr>
        <w:pStyle w:val="Paragraph"/>
        <w:rPr>
          <w:rFonts w:ascii="Palatino" w:hAnsi="Palatino"/>
          <w:b/>
        </w:rPr>
      </w:pPr>
      <w:r w:rsidRPr="00B020FB">
        <w:rPr>
          <w:rFonts w:ascii="Palatino" w:hAnsi="Palatino"/>
          <w:b/>
        </w:rPr>
        <w:t>In this chapter…</w:t>
      </w:r>
    </w:p>
    <w:p w14:paraId="071B046E" w14:textId="77777777" w:rsidR="007068BA" w:rsidRPr="00B020FB" w:rsidRDefault="007068BA" w:rsidP="00014635">
      <w:pPr>
        <w:pStyle w:val="Paragraph"/>
        <w:rPr>
          <w:rFonts w:ascii="Palatino" w:hAnsi="Palatino"/>
          <w:b/>
        </w:rPr>
      </w:pPr>
      <w:r w:rsidRPr="00B020FB">
        <w:rPr>
          <w:rFonts w:ascii="Palatino" w:hAnsi="Palatino"/>
          <w:b/>
        </w:rPr>
        <w:t xml:space="preserve">Explain the mechanics of a plain vanilla interest rate swap and compute its cash flows. </w:t>
      </w:r>
    </w:p>
    <w:p w14:paraId="32859281" w14:textId="77777777" w:rsidR="007068BA" w:rsidRPr="00B020FB" w:rsidRDefault="007068BA" w:rsidP="00014635">
      <w:pPr>
        <w:pStyle w:val="Paragraph"/>
        <w:rPr>
          <w:rFonts w:ascii="Palatino" w:hAnsi="Palatino"/>
          <w:b/>
        </w:rPr>
      </w:pPr>
      <w:r w:rsidRPr="00B020FB">
        <w:rPr>
          <w:rFonts w:ascii="Palatino" w:hAnsi="Palatino"/>
          <w:b/>
        </w:rPr>
        <w:t xml:space="preserve">Explain how a plain vanilla interest rate swap can be used to transform an asset or a liability and calculate the resulting cash flows. </w:t>
      </w:r>
    </w:p>
    <w:p w14:paraId="49522E96" w14:textId="77777777" w:rsidR="007068BA" w:rsidRPr="00B020FB" w:rsidRDefault="007068BA" w:rsidP="00014635">
      <w:pPr>
        <w:pStyle w:val="Paragraph"/>
        <w:rPr>
          <w:rFonts w:ascii="Palatino" w:hAnsi="Palatino"/>
          <w:b/>
        </w:rPr>
      </w:pPr>
      <w:r w:rsidRPr="00B020FB">
        <w:rPr>
          <w:rFonts w:ascii="Palatino" w:hAnsi="Palatino"/>
          <w:b/>
        </w:rPr>
        <w:t xml:space="preserve">Explain the role of financial intermediaries in the swaps market. </w:t>
      </w:r>
    </w:p>
    <w:p w14:paraId="70D21485" w14:textId="77777777" w:rsidR="007068BA" w:rsidRPr="00B020FB" w:rsidRDefault="007068BA" w:rsidP="00014635">
      <w:pPr>
        <w:pStyle w:val="Paragraph"/>
        <w:rPr>
          <w:rFonts w:ascii="Palatino" w:hAnsi="Palatino"/>
          <w:b/>
        </w:rPr>
      </w:pPr>
      <w:r w:rsidRPr="00B020FB">
        <w:rPr>
          <w:rFonts w:ascii="Palatino" w:hAnsi="Palatino"/>
          <w:b/>
        </w:rPr>
        <w:t xml:space="preserve">Describe the role of the confirmation in a swap transaction. </w:t>
      </w:r>
    </w:p>
    <w:p w14:paraId="466A1EF6" w14:textId="77777777" w:rsidR="007068BA" w:rsidRPr="00B020FB" w:rsidRDefault="007068BA" w:rsidP="00014635">
      <w:pPr>
        <w:pStyle w:val="Paragraph"/>
        <w:rPr>
          <w:rFonts w:ascii="Palatino" w:hAnsi="Palatino"/>
          <w:b/>
        </w:rPr>
      </w:pPr>
      <w:r w:rsidRPr="00B020FB">
        <w:rPr>
          <w:rFonts w:ascii="Palatino" w:hAnsi="Palatino"/>
          <w:b/>
        </w:rPr>
        <w:t xml:space="preserve">Describe the comparative advantage argument for the existence of interest rate swaps and discuss some of the criticisms of this argument. </w:t>
      </w:r>
    </w:p>
    <w:p w14:paraId="7032ABE4" w14:textId="77777777" w:rsidR="007068BA" w:rsidRPr="00B020FB" w:rsidRDefault="007068BA" w:rsidP="00014635">
      <w:pPr>
        <w:pStyle w:val="Paragraph"/>
        <w:rPr>
          <w:rFonts w:ascii="Palatino" w:hAnsi="Palatino"/>
          <w:b/>
        </w:rPr>
      </w:pPr>
      <w:r w:rsidRPr="00B020FB">
        <w:rPr>
          <w:rFonts w:ascii="Palatino" w:hAnsi="Palatino"/>
          <w:b/>
        </w:rPr>
        <w:t xml:space="preserve">Explain how the discount rates in a plain vanilla interest rate swap are computed. </w:t>
      </w:r>
    </w:p>
    <w:p w14:paraId="62F93293" w14:textId="77777777" w:rsidR="007068BA" w:rsidRPr="00B020FB" w:rsidRDefault="008A3762" w:rsidP="00014635">
      <w:pPr>
        <w:pStyle w:val="Paragraph"/>
        <w:rPr>
          <w:rFonts w:ascii="Palatino" w:hAnsi="Palatino"/>
          <w:b/>
        </w:rPr>
      </w:pPr>
      <w:r w:rsidRPr="00B020FB">
        <w:rPr>
          <w:rFonts w:ascii="Palatino" w:hAnsi="Palatino"/>
          <w:b/>
        </w:rPr>
        <w:t xml:space="preserve">Calculate the value of </w:t>
      </w:r>
      <w:r w:rsidR="007068BA" w:rsidRPr="00B020FB">
        <w:rPr>
          <w:rFonts w:ascii="Palatino" w:hAnsi="Palatino"/>
          <w:b/>
        </w:rPr>
        <w:t xml:space="preserve">a plain vanilla interest rate swap based on two simultaneous bond positions. </w:t>
      </w:r>
    </w:p>
    <w:p w14:paraId="0D162F36" w14:textId="77777777" w:rsidR="007068BA" w:rsidRPr="00B020FB" w:rsidRDefault="008A3762" w:rsidP="00014635">
      <w:pPr>
        <w:pStyle w:val="Paragraph"/>
        <w:rPr>
          <w:rFonts w:ascii="Palatino" w:hAnsi="Palatino"/>
          <w:b/>
        </w:rPr>
      </w:pPr>
      <w:r w:rsidRPr="00B020FB">
        <w:rPr>
          <w:rFonts w:ascii="Palatino" w:hAnsi="Palatino"/>
          <w:b/>
        </w:rPr>
        <w:t xml:space="preserve">Calculate the value </w:t>
      </w:r>
      <w:proofErr w:type="gramStart"/>
      <w:r w:rsidRPr="00B020FB">
        <w:rPr>
          <w:rFonts w:ascii="Palatino" w:hAnsi="Palatino"/>
          <w:b/>
        </w:rPr>
        <w:t xml:space="preserve">of  </w:t>
      </w:r>
      <w:r w:rsidR="007068BA" w:rsidRPr="00B020FB">
        <w:rPr>
          <w:rFonts w:ascii="Palatino" w:hAnsi="Palatino"/>
          <w:b/>
        </w:rPr>
        <w:t>a</w:t>
      </w:r>
      <w:proofErr w:type="gramEnd"/>
      <w:r w:rsidR="007068BA" w:rsidRPr="00B020FB">
        <w:rPr>
          <w:rFonts w:ascii="Palatino" w:hAnsi="Palatino"/>
          <w:b/>
        </w:rPr>
        <w:t xml:space="preserve"> plain vanilla interest rate swap from a sequence of forward rate agreements (FRAs). </w:t>
      </w:r>
    </w:p>
    <w:p w14:paraId="271DDD1F" w14:textId="77777777" w:rsidR="007068BA" w:rsidRPr="00B020FB" w:rsidRDefault="007068BA" w:rsidP="00014635">
      <w:pPr>
        <w:pStyle w:val="Paragraph"/>
        <w:rPr>
          <w:rFonts w:ascii="Palatino" w:hAnsi="Palatino"/>
          <w:b/>
        </w:rPr>
      </w:pPr>
      <w:r w:rsidRPr="00B020FB">
        <w:rPr>
          <w:rFonts w:ascii="Palatino" w:hAnsi="Palatino"/>
          <w:b/>
        </w:rPr>
        <w:t xml:space="preserve">Explain the mechanics of a currency swap and compute its cash flows. </w:t>
      </w:r>
    </w:p>
    <w:p w14:paraId="3FB8B212" w14:textId="77777777" w:rsidR="007068BA" w:rsidRPr="00B020FB" w:rsidRDefault="007068BA" w:rsidP="00014635">
      <w:pPr>
        <w:pStyle w:val="Paragraph"/>
        <w:rPr>
          <w:rFonts w:ascii="Palatino" w:hAnsi="Palatino"/>
          <w:b/>
        </w:rPr>
      </w:pPr>
      <w:r w:rsidRPr="00B020FB">
        <w:rPr>
          <w:rFonts w:ascii="Palatino" w:hAnsi="Palatino"/>
          <w:b/>
        </w:rPr>
        <w:t xml:space="preserve">Describe the comparative advantage argument for the existence of currency swaps. </w:t>
      </w:r>
    </w:p>
    <w:p w14:paraId="2B944524" w14:textId="77777777" w:rsidR="007068BA" w:rsidRPr="00B020FB" w:rsidRDefault="007068BA" w:rsidP="00014635">
      <w:pPr>
        <w:pStyle w:val="Paragraph"/>
        <w:rPr>
          <w:rFonts w:ascii="Palatino" w:hAnsi="Palatino"/>
          <w:b/>
        </w:rPr>
      </w:pPr>
      <w:r w:rsidRPr="00B020FB">
        <w:rPr>
          <w:rFonts w:ascii="Palatino" w:hAnsi="Palatino"/>
          <w:b/>
        </w:rPr>
        <w:t xml:space="preserve">Explain how a currency swap can be used to transform an asset or liability and calculate the resulting cash flows. </w:t>
      </w:r>
    </w:p>
    <w:p w14:paraId="722D3F6E" w14:textId="77777777" w:rsidR="007068BA" w:rsidRPr="00B020FB" w:rsidRDefault="008A3762" w:rsidP="00014635">
      <w:pPr>
        <w:pStyle w:val="Paragraph"/>
        <w:rPr>
          <w:rFonts w:ascii="Palatino" w:hAnsi="Palatino"/>
          <w:b/>
        </w:rPr>
      </w:pPr>
      <w:r w:rsidRPr="00B020FB">
        <w:rPr>
          <w:rFonts w:ascii="Palatino" w:hAnsi="Palatino"/>
          <w:b/>
        </w:rPr>
        <w:t>Calculate the value of</w:t>
      </w:r>
      <w:r w:rsidR="007068BA" w:rsidRPr="00B020FB">
        <w:rPr>
          <w:rFonts w:ascii="Palatino" w:hAnsi="Palatino"/>
          <w:b/>
        </w:rPr>
        <w:t xml:space="preserve"> a currency swap based on two simultaneous bond positions. </w:t>
      </w:r>
    </w:p>
    <w:p w14:paraId="4CE7587F" w14:textId="77777777" w:rsidR="007068BA" w:rsidRPr="00B020FB" w:rsidRDefault="008A3762" w:rsidP="00014635">
      <w:pPr>
        <w:pStyle w:val="Paragraph"/>
        <w:rPr>
          <w:rFonts w:ascii="Palatino" w:hAnsi="Palatino"/>
          <w:b/>
        </w:rPr>
      </w:pPr>
      <w:r w:rsidRPr="00B020FB">
        <w:rPr>
          <w:rFonts w:ascii="Palatino" w:hAnsi="Palatino"/>
          <w:b/>
        </w:rPr>
        <w:t>Calculate the value of</w:t>
      </w:r>
      <w:r w:rsidR="007068BA" w:rsidRPr="00B020FB">
        <w:rPr>
          <w:rFonts w:ascii="Palatino" w:hAnsi="Palatino"/>
          <w:b/>
        </w:rPr>
        <w:t xml:space="preserve"> a currency swap based on a sequence of FRAs. </w:t>
      </w:r>
    </w:p>
    <w:p w14:paraId="623ACB96" w14:textId="77777777" w:rsidR="007068BA" w:rsidRPr="00B020FB" w:rsidRDefault="007068BA" w:rsidP="00014635">
      <w:pPr>
        <w:pStyle w:val="Paragraph"/>
        <w:rPr>
          <w:rFonts w:ascii="Palatino" w:hAnsi="Palatino"/>
          <w:b/>
        </w:rPr>
      </w:pPr>
      <w:r w:rsidRPr="00B020FB">
        <w:rPr>
          <w:rFonts w:ascii="Palatino" w:hAnsi="Palatino"/>
          <w:b/>
        </w:rPr>
        <w:t>D</w:t>
      </w:r>
      <w:r w:rsidR="008A3762" w:rsidRPr="00B020FB">
        <w:rPr>
          <w:rFonts w:ascii="Palatino" w:hAnsi="Palatino"/>
          <w:b/>
        </w:rPr>
        <w:t>escribe</w:t>
      </w:r>
      <w:r w:rsidRPr="00B020FB">
        <w:rPr>
          <w:rFonts w:ascii="Palatino" w:hAnsi="Palatino"/>
          <w:b/>
        </w:rPr>
        <w:t xml:space="preserve"> the role of credit risk inherent in an existing swap position. </w:t>
      </w:r>
    </w:p>
    <w:p w14:paraId="04A13654" w14:textId="77777777" w:rsidR="007068BA" w:rsidRPr="00B020FB" w:rsidRDefault="008A3762" w:rsidP="00014635">
      <w:pPr>
        <w:pStyle w:val="Paragraph"/>
        <w:rPr>
          <w:rFonts w:ascii="Palatino" w:hAnsi="Palatino"/>
          <w:b/>
        </w:rPr>
      </w:pPr>
      <w:r w:rsidRPr="00B020FB">
        <w:rPr>
          <w:rFonts w:ascii="Palatino" w:hAnsi="Palatino"/>
          <w:b/>
        </w:rPr>
        <w:t>Identify and describe</w:t>
      </w:r>
      <w:r w:rsidR="007068BA" w:rsidRPr="00B020FB">
        <w:rPr>
          <w:rFonts w:ascii="Palatino" w:hAnsi="Palatino"/>
          <w:b/>
        </w:rPr>
        <w:t xml:space="preserve"> other types of swaps, including commodity, volatility and exotic swaps.</w:t>
      </w:r>
    </w:p>
    <w:p w14:paraId="37ADD928" w14:textId="77777777" w:rsidR="00485F4C" w:rsidRPr="00B020FB" w:rsidRDefault="00485F4C" w:rsidP="00014635">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14:paraId="2370A68E" w14:textId="77777777" w:rsidR="007068BA" w:rsidRPr="00B020FB" w:rsidRDefault="007068BA" w:rsidP="00014635">
      <w:pPr>
        <w:pStyle w:val="Paragraph"/>
        <w:rPr>
          <w:rFonts w:ascii="Palatino" w:hAnsi="Palatino"/>
        </w:rPr>
      </w:pPr>
      <w:r w:rsidRPr="00B020FB">
        <w:rPr>
          <w:rFonts w:ascii="Palatino" w:hAnsi="Palatino"/>
        </w:rPr>
        <w:lastRenderedPageBreak/>
        <w:t>Explain the mechanics of a plain vanilla interest rate swap and compute its cash flows</w:t>
      </w:r>
    </w:p>
    <w:p w14:paraId="33B252F4" w14:textId="77777777" w:rsidR="007068BA" w:rsidRPr="00B020FB" w:rsidRDefault="007068BA" w:rsidP="00014635">
      <w:pPr>
        <w:pStyle w:val="Paragraph"/>
        <w:rPr>
          <w:rFonts w:ascii="Palatino" w:hAnsi="Palatino"/>
        </w:rPr>
      </w:pPr>
      <w:r w:rsidRPr="00B020FB">
        <w:rPr>
          <w:rFonts w:ascii="Palatino" w:hAnsi="Palatino"/>
        </w:rPr>
        <w:t xml:space="preserve">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fix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7068BA" w:rsidRPr="00B020FB" w14:paraId="4D4683AD" w14:textId="77777777" w:rsidTr="007068BA">
        <w:tc>
          <w:tcPr>
            <w:tcW w:w="4788" w:type="dxa"/>
          </w:tcPr>
          <w:p w14:paraId="5B252B69" w14:textId="77777777" w:rsidR="007068BA" w:rsidRPr="00B020FB" w:rsidRDefault="007068BA" w:rsidP="007068BA">
            <w:pPr>
              <w:pStyle w:val="BT-Normal"/>
              <w:rPr>
                <w:rFonts w:ascii="Palatino" w:hAnsi="Palatino"/>
              </w:rPr>
            </w:pPr>
            <w:r w:rsidRPr="00B020FB">
              <w:rPr>
                <w:rFonts w:ascii="Palatino" w:hAnsi="Palatino"/>
                <w:noProof/>
                <w:lang w:bidi="ar-SA"/>
              </w:rPr>
              <w:drawing>
                <wp:inline distT="0" distB="0" distL="0" distR="0" wp14:anchorId="70C33620" wp14:editId="0C0056A6">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23"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14:paraId="3BFF5401" w14:textId="77777777" w:rsidR="007068BA" w:rsidRPr="00B020FB" w:rsidRDefault="007068BA" w:rsidP="007068BA">
            <w:pPr>
              <w:pStyle w:val="Paragraph"/>
              <w:rPr>
                <w:rFonts w:ascii="Palatino" w:hAnsi="Palatino"/>
              </w:rPr>
            </w:pPr>
            <w:r w:rsidRPr="00B020FB">
              <w:rPr>
                <w:rFonts w:ascii="Palatino" w:hAnsi="Palatino"/>
                <w:noProof/>
                <w:lang w:bidi="ar-SA"/>
              </w:rPr>
              <w:drawing>
                <wp:anchor distT="0" distB="0" distL="114300" distR="114300" simplePos="0" relativeHeight="251985920" behindDoc="0" locked="0" layoutInCell="1" allowOverlap="1" wp14:anchorId="0408DCE0" wp14:editId="630E2430">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4"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14:paraId="25367178" w14:textId="77777777" w:rsidR="007068BA" w:rsidRPr="00B020FB" w:rsidRDefault="007068BA" w:rsidP="00466DC9">
      <w:pPr>
        <w:pStyle w:val="Paragraph"/>
        <w:rPr>
          <w:rFonts w:ascii="Palatino" w:hAnsi="Palatino"/>
        </w:rPr>
      </w:pPr>
      <w:r w:rsidRPr="00B020FB">
        <w:rPr>
          <w:rFonts w:ascii="Palatino" w:hAnsi="Palatino"/>
        </w:rPr>
        <w:t>An illustration with the following assumption:</w:t>
      </w:r>
    </w:p>
    <w:p w14:paraId="34ABD878" w14:textId="77777777" w:rsidR="007068BA" w:rsidRPr="00B020FB" w:rsidRDefault="007068BA" w:rsidP="00466DC9">
      <w:pPr>
        <w:pStyle w:val="Paragraph"/>
        <w:rPr>
          <w:rFonts w:ascii="Palatino" w:hAnsi="Palatino"/>
        </w:rPr>
      </w:pPr>
      <w:r w:rsidRPr="00B020FB">
        <w:rPr>
          <w:rFonts w:ascii="Palatino" w:hAnsi="Palatino"/>
        </w:rPr>
        <w:t>Notional principal: $100 million (it is called notional principal because, in this type of swap, the principal is not exchanged)</w:t>
      </w:r>
    </w:p>
    <w:p w14:paraId="3F9C3F32" w14:textId="77777777" w:rsidR="007068BA" w:rsidRPr="00B020FB" w:rsidRDefault="007068BA" w:rsidP="00466DC9">
      <w:pPr>
        <w:pStyle w:val="Paragraph"/>
        <w:rPr>
          <w:rFonts w:ascii="Palatino" w:hAnsi="Palatino"/>
        </w:rPr>
      </w:pPr>
      <w:r w:rsidRPr="00B020FB">
        <w:rPr>
          <w:rFonts w:ascii="Palatino" w:hAnsi="Palatino"/>
        </w:rPr>
        <w:t>Swap agreement: Pay fixed rate of 5% and receive LIBOR</w:t>
      </w:r>
    </w:p>
    <w:p w14:paraId="68314591" w14:textId="77777777" w:rsidR="007068BA" w:rsidRPr="00B020FB" w:rsidRDefault="007068BA" w:rsidP="00466DC9">
      <w:pPr>
        <w:pStyle w:val="Paragraph"/>
        <w:rPr>
          <w:rFonts w:ascii="Palatino" w:hAnsi="Palatino"/>
        </w:rPr>
      </w:pPr>
      <w:r w:rsidRPr="00B020FB">
        <w:rPr>
          <w:rFonts w:ascii="Palatino" w:hAnsi="Palatino"/>
        </w:rPr>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7068BA" w:rsidRPr="00B020FB" w14:paraId="16857120" w14:textId="77777777" w:rsidTr="00FD72FE">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D6E3BC" w:themeFill="accent3" w:themeFillTint="66"/>
          </w:tcPr>
          <w:p w14:paraId="4546B4C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End of </w:t>
            </w:r>
            <w:r w:rsidRPr="00B020FB">
              <w:rPr>
                <w:rFonts w:ascii="Palatino" w:hAnsi="Palatino" w:cs="Calibri"/>
                <w:sz w:val="24"/>
                <w:szCs w:val="24"/>
              </w:rPr>
              <w:br/>
              <w:t>Period</w:t>
            </w:r>
            <w:r w:rsidRPr="00B020FB">
              <w:rPr>
                <w:rFonts w:ascii="Palatino" w:hAnsi="Palatino" w:cs="Calibri"/>
                <w:sz w:val="24"/>
                <w:szCs w:val="24"/>
              </w:rPr>
              <w:br/>
              <w:t>(6 months)</w:t>
            </w:r>
          </w:p>
        </w:tc>
        <w:tc>
          <w:tcPr>
            <w:tcW w:w="1593" w:type="dxa"/>
            <w:shd w:val="clear" w:color="auto" w:fill="D6E3BC" w:themeFill="accent3" w:themeFillTint="66"/>
          </w:tcPr>
          <w:p w14:paraId="4492F03E"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LIBOR at the Start of Period</w:t>
            </w:r>
          </w:p>
        </w:tc>
        <w:tc>
          <w:tcPr>
            <w:tcW w:w="1412" w:type="dxa"/>
            <w:shd w:val="clear" w:color="auto" w:fill="D6E3BC" w:themeFill="accent3" w:themeFillTint="66"/>
          </w:tcPr>
          <w:p w14:paraId="54175735"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t>Pay Fixed Cash Flow</w:t>
            </w:r>
          </w:p>
        </w:tc>
        <w:tc>
          <w:tcPr>
            <w:tcW w:w="1392" w:type="dxa"/>
            <w:shd w:val="clear" w:color="auto" w:fill="D6E3BC" w:themeFill="accent3" w:themeFillTint="66"/>
          </w:tcPr>
          <w:p w14:paraId="1E79808C"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Receive Floating </w:t>
            </w:r>
            <w:r w:rsidRPr="00B020FB">
              <w:rPr>
                <w:rFonts w:ascii="Palatino" w:hAnsi="Palatino" w:cs="Calibri"/>
                <w:sz w:val="24"/>
                <w:szCs w:val="24"/>
              </w:rPr>
              <w:br/>
              <w:t>Cash Flow</w:t>
            </w:r>
          </w:p>
        </w:tc>
        <w:tc>
          <w:tcPr>
            <w:tcW w:w="1407" w:type="dxa"/>
            <w:shd w:val="clear" w:color="auto" w:fill="D6E3BC" w:themeFill="accent3" w:themeFillTint="66"/>
          </w:tcPr>
          <w:p w14:paraId="36452AB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t>Net Cash Flow</w:t>
            </w:r>
          </w:p>
        </w:tc>
      </w:tr>
      <w:tr w:rsidR="007068BA" w:rsidRPr="00B020FB" w14:paraId="04F91828" w14:textId="77777777" w:rsidTr="007068BA">
        <w:trPr>
          <w:jc w:val="center"/>
        </w:trPr>
        <w:tc>
          <w:tcPr>
            <w:tcW w:w="1665" w:type="dxa"/>
          </w:tcPr>
          <w:p w14:paraId="185191A6"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w:t>
            </w:r>
          </w:p>
        </w:tc>
        <w:tc>
          <w:tcPr>
            <w:tcW w:w="1593" w:type="dxa"/>
          </w:tcPr>
          <w:p w14:paraId="0C4D498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0%</w:t>
            </w:r>
          </w:p>
        </w:tc>
        <w:tc>
          <w:tcPr>
            <w:tcW w:w="1412" w:type="dxa"/>
          </w:tcPr>
          <w:p w14:paraId="0C0B5B33"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2AB6771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407" w:type="dxa"/>
          </w:tcPr>
          <w:p w14:paraId="3504673B"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0</w:t>
            </w:r>
          </w:p>
        </w:tc>
      </w:tr>
      <w:tr w:rsidR="007068BA" w:rsidRPr="00B020FB" w14:paraId="0451AC5A" w14:textId="77777777" w:rsidTr="007068BA">
        <w:trPr>
          <w:jc w:val="center"/>
        </w:trPr>
        <w:tc>
          <w:tcPr>
            <w:tcW w:w="1665" w:type="dxa"/>
          </w:tcPr>
          <w:p w14:paraId="63206236"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2 </w:t>
            </w:r>
            <w:r w:rsidRPr="00B020FB">
              <w:rPr>
                <w:rFonts w:ascii="Palatino" w:hAnsi="Palatino" w:cs="Calibri"/>
                <w:sz w:val="24"/>
                <w:szCs w:val="24"/>
                <w:vertAlign w:val="subscript"/>
              </w:rPr>
              <w:t>(Year 1)</w:t>
            </w:r>
          </w:p>
        </w:tc>
        <w:tc>
          <w:tcPr>
            <w:tcW w:w="1593" w:type="dxa"/>
          </w:tcPr>
          <w:p w14:paraId="6C64ADD9"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2%</w:t>
            </w:r>
          </w:p>
        </w:tc>
        <w:tc>
          <w:tcPr>
            <w:tcW w:w="1412" w:type="dxa"/>
          </w:tcPr>
          <w:p w14:paraId="6D6E3DD0"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394648A1"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6</w:t>
            </w:r>
          </w:p>
        </w:tc>
        <w:tc>
          <w:tcPr>
            <w:tcW w:w="1407" w:type="dxa"/>
          </w:tcPr>
          <w:p w14:paraId="585D09E6"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1</w:t>
            </w:r>
          </w:p>
        </w:tc>
      </w:tr>
      <w:tr w:rsidR="007068BA" w:rsidRPr="00B020FB" w14:paraId="5F35B55D" w14:textId="77777777" w:rsidTr="007068BA">
        <w:trPr>
          <w:jc w:val="center"/>
        </w:trPr>
        <w:tc>
          <w:tcPr>
            <w:tcW w:w="1665" w:type="dxa"/>
          </w:tcPr>
          <w:p w14:paraId="4C4DAC78"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3</w:t>
            </w:r>
          </w:p>
        </w:tc>
        <w:tc>
          <w:tcPr>
            <w:tcW w:w="1593" w:type="dxa"/>
          </w:tcPr>
          <w:p w14:paraId="5ADE6523"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4%</w:t>
            </w:r>
          </w:p>
        </w:tc>
        <w:tc>
          <w:tcPr>
            <w:tcW w:w="1412" w:type="dxa"/>
          </w:tcPr>
          <w:p w14:paraId="20DADEFC"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07A93946"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7</w:t>
            </w:r>
          </w:p>
        </w:tc>
        <w:tc>
          <w:tcPr>
            <w:tcW w:w="1407" w:type="dxa"/>
          </w:tcPr>
          <w:p w14:paraId="0206F01A"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2</w:t>
            </w:r>
          </w:p>
        </w:tc>
      </w:tr>
      <w:tr w:rsidR="007068BA" w:rsidRPr="00B020FB" w14:paraId="14A9C544" w14:textId="77777777" w:rsidTr="007068BA">
        <w:trPr>
          <w:jc w:val="center"/>
        </w:trPr>
        <w:tc>
          <w:tcPr>
            <w:tcW w:w="1665" w:type="dxa"/>
          </w:tcPr>
          <w:p w14:paraId="2A7B992A"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4 </w:t>
            </w:r>
            <w:r w:rsidRPr="00B020FB">
              <w:rPr>
                <w:rFonts w:ascii="Palatino" w:hAnsi="Palatino" w:cs="Calibri"/>
                <w:sz w:val="24"/>
                <w:szCs w:val="24"/>
                <w:vertAlign w:val="subscript"/>
              </w:rPr>
              <w:t>(Year 2)</w:t>
            </w:r>
          </w:p>
        </w:tc>
        <w:tc>
          <w:tcPr>
            <w:tcW w:w="1593" w:type="dxa"/>
          </w:tcPr>
          <w:p w14:paraId="62AFABB5"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0%</w:t>
            </w:r>
          </w:p>
        </w:tc>
        <w:tc>
          <w:tcPr>
            <w:tcW w:w="1412" w:type="dxa"/>
          </w:tcPr>
          <w:p w14:paraId="085B3B97"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2F09B47F"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407" w:type="dxa"/>
          </w:tcPr>
          <w:p w14:paraId="225E3F29"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0</w:t>
            </w:r>
          </w:p>
        </w:tc>
      </w:tr>
      <w:tr w:rsidR="007068BA" w:rsidRPr="00B020FB" w14:paraId="1BB478C9" w14:textId="77777777" w:rsidTr="007068BA">
        <w:trPr>
          <w:trHeight w:val="80"/>
          <w:jc w:val="center"/>
        </w:trPr>
        <w:tc>
          <w:tcPr>
            <w:tcW w:w="1665" w:type="dxa"/>
          </w:tcPr>
          <w:p w14:paraId="50016C1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w:t>
            </w:r>
          </w:p>
        </w:tc>
        <w:tc>
          <w:tcPr>
            <w:tcW w:w="1593" w:type="dxa"/>
          </w:tcPr>
          <w:p w14:paraId="619D6708"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4.8%</w:t>
            </w:r>
          </w:p>
        </w:tc>
        <w:tc>
          <w:tcPr>
            <w:tcW w:w="1412" w:type="dxa"/>
          </w:tcPr>
          <w:p w14:paraId="6E867738"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37988CF7"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4</w:t>
            </w:r>
          </w:p>
        </w:tc>
        <w:tc>
          <w:tcPr>
            <w:tcW w:w="1407" w:type="dxa"/>
          </w:tcPr>
          <w:p w14:paraId="7264AFA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1</w:t>
            </w:r>
          </w:p>
        </w:tc>
      </w:tr>
      <w:tr w:rsidR="007068BA" w:rsidRPr="00B020FB" w14:paraId="5FC770C0" w14:textId="77777777" w:rsidTr="007068BA">
        <w:trPr>
          <w:jc w:val="center"/>
        </w:trPr>
        <w:tc>
          <w:tcPr>
            <w:tcW w:w="1665" w:type="dxa"/>
          </w:tcPr>
          <w:p w14:paraId="758A7116"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6 </w:t>
            </w:r>
            <w:r w:rsidRPr="00B020FB">
              <w:rPr>
                <w:rFonts w:ascii="Palatino" w:hAnsi="Palatino" w:cs="Calibri"/>
                <w:sz w:val="24"/>
                <w:szCs w:val="24"/>
                <w:vertAlign w:val="subscript"/>
              </w:rPr>
              <w:t>(Year 3)</w:t>
            </w:r>
          </w:p>
        </w:tc>
        <w:tc>
          <w:tcPr>
            <w:tcW w:w="1593" w:type="dxa"/>
          </w:tcPr>
          <w:p w14:paraId="5B21506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4.6%</w:t>
            </w:r>
          </w:p>
        </w:tc>
        <w:tc>
          <w:tcPr>
            <w:tcW w:w="1412" w:type="dxa"/>
          </w:tcPr>
          <w:p w14:paraId="2817541E"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14:paraId="2202D9AB"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3</w:t>
            </w:r>
          </w:p>
        </w:tc>
        <w:tc>
          <w:tcPr>
            <w:tcW w:w="1407" w:type="dxa"/>
          </w:tcPr>
          <w:p w14:paraId="626535A2"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2</w:t>
            </w:r>
          </w:p>
        </w:tc>
      </w:tr>
    </w:tbl>
    <w:p w14:paraId="013D5AFB" w14:textId="77777777" w:rsidR="007068BA" w:rsidRPr="00B020FB" w:rsidRDefault="007068BA" w:rsidP="00466DC9">
      <w:pPr>
        <w:pStyle w:val="Paragraph"/>
        <w:rPr>
          <w:rFonts w:ascii="Palatino" w:hAnsi="Palatino"/>
        </w:rPr>
      </w:pPr>
    </w:p>
    <w:p w14:paraId="29D811DF" w14:textId="77777777" w:rsidR="007068BA" w:rsidRPr="00B020FB" w:rsidRDefault="007068BA" w:rsidP="00466DC9">
      <w:pPr>
        <w:pStyle w:val="Paragraph"/>
        <w:rPr>
          <w:rFonts w:ascii="Palatino" w:hAnsi="Palatino"/>
        </w:rPr>
      </w:pPr>
      <w:r w:rsidRPr="00B020FB">
        <w:rPr>
          <w:rFonts w:ascii="Palatino" w:hAnsi="Palatino"/>
        </w:rPr>
        <w:t>The notional is not exchanged in the plain vanilla interest rate swap. Also, the first floating rate payment is known at inception because the floating rate that applies is the rate that prevails at the start of the six month swap interval.</w:t>
      </w:r>
    </w:p>
    <w:p w14:paraId="613264D0" w14:textId="77777777" w:rsidR="000170B4" w:rsidRPr="00B020FB" w:rsidRDefault="000170B4">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65526BDF" w14:textId="77777777" w:rsidR="007068BA" w:rsidRPr="00B020FB" w:rsidRDefault="007068BA" w:rsidP="00466DC9">
      <w:pPr>
        <w:pStyle w:val="Paragraph"/>
        <w:rPr>
          <w:rFonts w:ascii="Palatino" w:hAnsi="Palatino"/>
        </w:rPr>
      </w:pPr>
      <w:r w:rsidRPr="00B020FB">
        <w:rPr>
          <w:rFonts w:ascii="Palatino" w:hAnsi="Palatino"/>
        </w:rPr>
        <w:lastRenderedPageBreak/>
        <w:t>Explain how a plain vanilla interest rate swap can be used to transform an asset or a liability and calculate the resulting cash flows</w:t>
      </w:r>
    </w:p>
    <w:p w14:paraId="2601262D" w14:textId="77777777" w:rsidR="007068BA" w:rsidRPr="00B020FB" w:rsidRDefault="007068BA" w:rsidP="00466DC9">
      <w:pPr>
        <w:pStyle w:val="Paragraph"/>
        <w:rPr>
          <w:rFonts w:ascii="Palatino" w:hAnsi="Palatino"/>
        </w:rPr>
      </w:pPr>
      <w:r w:rsidRPr="00B020FB">
        <w:rPr>
          <w:rFonts w:ascii="Palatino" w:hAnsi="Palatino"/>
        </w:rPr>
        <w:t>If a company owns a fixed-rate bond (e.g., say the company receives 5% fixed), then it can enter into an interest-rate swap in order to transform its asset. Under the swap, the company may pay 5% fixed and receive LIBOR +. After the swap, the company is earning a variable rate.</w:t>
      </w:r>
    </w:p>
    <w:p w14:paraId="15224FDC" w14:textId="77777777" w:rsidR="007068BA" w:rsidRPr="00B020FB" w:rsidRDefault="007068BA" w:rsidP="00466DC9">
      <w:pPr>
        <w:pStyle w:val="Paragraph"/>
        <w:rPr>
          <w:rFonts w:ascii="Palatino" w:hAnsi="Palatino"/>
        </w:rPr>
      </w:pPr>
      <w:r w:rsidRPr="00B020FB">
        <w:rPr>
          <w:rFonts w:ascii="Palatino" w:hAnsi="Palatino"/>
          <w:noProof/>
          <w:lang w:bidi="ar-SA"/>
        </w:rPr>
        <w:drawing>
          <wp:inline distT="0" distB="0" distL="0" distR="0" wp14:anchorId="308F22B9" wp14:editId="7E33F283">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125"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14:paraId="605E77A6" w14:textId="77777777" w:rsidR="007068BA" w:rsidRPr="00B020FB" w:rsidRDefault="007068BA" w:rsidP="00466DC9">
      <w:pPr>
        <w:pStyle w:val="Paragraph"/>
        <w:rPr>
          <w:rFonts w:ascii="Palatino" w:hAnsi="Palatino"/>
        </w:rPr>
      </w:pPr>
      <w:r w:rsidRPr="00B020FB">
        <w:rPr>
          <w:rFonts w:ascii="Palatino" w:hAnsi="Palatino"/>
        </w:rPr>
        <w:t>Explain the role of financial intermediaries in the swaps market</w:t>
      </w:r>
    </w:p>
    <w:p w14:paraId="2320F525" w14:textId="77777777" w:rsidR="007068BA" w:rsidRPr="00B020FB" w:rsidRDefault="007068BA" w:rsidP="00466DC9">
      <w:pPr>
        <w:pStyle w:val="Paragraph"/>
        <w:rPr>
          <w:rFonts w:ascii="Palatino" w:hAnsi="Palatino"/>
        </w:rPr>
      </w:pPr>
      <w:r w:rsidRPr="00B020FB">
        <w:rPr>
          <w:rFonts w:ascii="Palatino" w:hAnsi="Palatino"/>
        </w:rPr>
        <w:t>Usually two non-financial swap counterparties do not deal with each other directly</w:t>
      </w:r>
    </w:p>
    <w:p w14:paraId="42695E1D" w14:textId="77777777" w:rsidR="007068BA" w:rsidRPr="00B020FB" w:rsidRDefault="007068BA" w:rsidP="00466DC9">
      <w:pPr>
        <w:pStyle w:val="Paragraph"/>
        <w:rPr>
          <w:rFonts w:ascii="Palatino" w:hAnsi="Palatino"/>
        </w:rPr>
      </w:pPr>
      <w:r w:rsidRPr="00B020FB">
        <w:rPr>
          <w:rFonts w:ascii="Palatino" w:hAnsi="Palatino"/>
        </w:rPr>
        <w:t>Financial intermediary may earn 3 or 4 basis points (0.03% or 0.04%) on a pair of offsetting transactions</w:t>
      </w:r>
    </w:p>
    <w:p w14:paraId="5F4C57EC" w14:textId="77777777" w:rsidR="007068BA" w:rsidRPr="00B020FB" w:rsidRDefault="007068BA" w:rsidP="00466DC9">
      <w:pPr>
        <w:pStyle w:val="Paragraph"/>
        <w:rPr>
          <w:rFonts w:ascii="Palatino" w:hAnsi="Palatino"/>
        </w:rPr>
      </w:pPr>
      <w:r w:rsidRPr="00B020FB">
        <w:rPr>
          <w:rFonts w:ascii="Palatino" w:hAnsi="Palatino"/>
        </w:rPr>
        <w:t>In practice, intermediary is prepared to enter swap without having offsetting swap (warehousing)</w:t>
      </w:r>
    </w:p>
    <w:p w14:paraId="0ED5ED53" w14:textId="77777777" w:rsidR="007068BA" w:rsidRPr="00B020FB" w:rsidRDefault="007068BA" w:rsidP="00466DC9">
      <w:pPr>
        <w:pStyle w:val="Paragraph"/>
        <w:rPr>
          <w:rFonts w:ascii="Palatino" w:hAnsi="Palatino"/>
        </w:rPr>
      </w:pPr>
      <w:r w:rsidRPr="00B020FB">
        <w:rPr>
          <w:rFonts w:ascii="Palatino" w:hAnsi="Palatino"/>
        </w:rPr>
        <w:t>Describe the role of the confirmation in a swap transaction</w:t>
      </w:r>
    </w:p>
    <w:p w14:paraId="3FFE54E8" w14:textId="77777777" w:rsidR="007068BA" w:rsidRPr="00B020FB" w:rsidRDefault="007068BA" w:rsidP="00466DC9">
      <w:pPr>
        <w:pStyle w:val="Paragraph"/>
        <w:rPr>
          <w:rFonts w:ascii="Palatino" w:hAnsi="Palatino"/>
        </w:rPr>
      </w:pPr>
      <w:r w:rsidRPr="00B020FB">
        <w:rPr>
          <w:rFonts w:ascii="Palatino" w:eastAsia="+mn-ea" w:hAnsi="Palatino"/>
        </w:rPr>
        <w:t xml:space="preserve">Confirmation is a legal agreement underlying a swap and is signed by representatives of two parties. </w:t>
      </w:r>
    </w:p>
    <w:p w14:paraId="1B0C1443" w14:textId="77777777" w:rsidR="007068BA" w:rsidRPr="00B020FB" w:rsidRDefault="007068BA" w:rsidP="00466DC9">
      <w:pPr>
        <w:pStyle w:val="Paragraph"/>
        <w:rPr>
          <w:rFonts w:ascii="Palatino" w:hAnsi="Palatino"/>
        </w:rPr>
      </w:pPr>
      <w:r w:rsidRPr="00B020FB">
        <w:rPr>
          <w:rFonts w:ascii="Palatino" w:eastAsia="+mn-ea" w:hAnsi="Palatino"/>
        </w:rPr>
        <w:t>Drafting of confirmations is facilitated by the ISDA</w:t>
      </w:r>
    </w:p>
    <w:p w14:paraId="397208DC" w14:textId="77777777" w:rsidR="007068BA" w:rsidRPr="00B020FB" w:rsidRDefault="007068BA" w:rsidP="00466DC9">
      <w:pPr>
        <w:pStyle w:val="Paragraph"/>
        <w:rPr>
          <w:rFonts w:ascii="Palatino" w:hAnsi="Palatino"/>
        </w:rPr>
      </w:pPr>
      <w:r w:rsidRPr="00B020FB">
        <w:rPr>
          <w:rFonts w:ascii="Palatino" w:eastAsia="+mn-ea" w:hAnsi="Palatino"/>
        </w:rPr>
        <w:t>ISDA has produced a number of master agreements that include well-defined clauses</w:t>
      </w:r>
    </w:p>
    <w:p w14:paraId="66CAB470" w14:textId="77777777" w:rsidR="007068BA" w:rsidRPr="00B020FB" w:rsidRDefault="007068BA" w:rsidP="00466DC9">
      <w:pPr>
        <w:pStyle w:val="Paragraph"/>
        <w:rPr>
          <w:rFonts w:ascii="Palatino" w:hAnsi="Palatino"/>
        </w:rPr>
      </w:pPr>
      <w:r w:rsidRPr="00B020FB">
        <w:rPr>
          <w:rFonts w:ascii="Palatino" w:hAnsi="Palatino"/>
        </w:rPr>
        <w:t>Describe the comparative advantage argument for the existence of interest rate swaps and discuss some of the criticisms of this argument</w:t>
      </w:r>
    </w:p>
    <w:p w14:paraId="097928B3" w14:textId="77777777" w:rsidR="007068BA" w:rsidRPr="00B020FB" w:rsidRDefault="007068BA" w:rsidP="00466DC9">
      <w:pPr>
        <w:pStyle w:val="Paragraph"/>
        <w:rPr>
          <w:rFonts w:ascii="Palatino" w:hAnsi="Palatino"/>
        </w:rPr>
      </w:pPr>
      <w:r w:rsidRPr="00B020FB">
        <w:rPr>
          <w:rFonts w:ascii="Palatino" w:hAnsi="Palatino"/>
        </w:rPr>
        <w:t xml:space="preserve">The comparative-advantage argument is used to explain the popularity (or utility) of swaps. Consider two companies: </w:t>
      </w:r>
      <w:proofErr w:type="spellStart"/>
      <w:r w:rsidRPr="00B020FB">
        <w:rPr>
          <w:rFonts w:ascii="Palatino" w:hAnsi="Palatino"/>
        </w:rPr>
        <w:t>BetterCreditCorp</w:t>
      </w:r>
      <w:proofErr w:type="spellEnd"/>
      <w:r w:rsidRPr="00B020FB">
        <w:rPr>
          <w:rFonts w:ascii="Palatino" w:hAnsi="Palatino"/>
        </w:rPr>
        <w:t xml:space="preserve"> has a better credit rating than </w:t>
      </w:r>
      <w:proofErr w:type="spellStart"/>
      <w:r w:rsidRPr="00B020FB">
        <w:rPr>
          <w:rFonts w:ascii="Palatino" w:hAnsi="Palatino"/>
        </w:rPr>
        <w:t>WorseCreditCorp</w:t>
      </w:r>
      <w:proofErr w:type="spellEnd"/>
      <w:r w:rsidRPr="00B020FB">
        <w:rPr>
          <w:rFonts w:ascii="Palatino" w:hAnsi="Palatino"/>
        </w:rPr>
        <w:t>.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7068BA" w:rsidRPr="00B020FB" w14:paraId="18A2942D" w14:textId="77777777" w:rsidTr="007068BA">
        <w:trPr>
          <w:trHeight w:val="288"/>
          <w:jc w:val="center"/>
        </w:trPr>
        <w:tc>
          <w:tcPr>
            <w:tcW w:w="2192" w:type="dxa"/>
            <w:tcBorders>
              <w:top w:val="nil"/>
              <w:bottom w:val="single" w:sz="12" w:space="0" w:color="008000"/>
            </w:tcBorders>
            <w:shd w:val="clear" w:color="auto" w:fill="auto"/>
          </w:tcPr>
          <w:p w14:paraId="081AFFBF" w14:textId="77777777" w:rsidR="007068BA" w:rsidRPr="00B020FB" w:rsidRDefault="007068BA" w:rsidP="00FD72FE">
            <w:pPr>
              <w:pStyle w:val="BT-Normal"/>
              <w:spacing w:after="0"/>
              <w:rPr>
                <w:rFonts w:ascii="Palatino" w:hAnsi="Palatino"/>
              </w:rPr>
            </w:pPr>
          </w:p>
        </w:tc>
        <w:tc>
          <w:tcPr>
            <w:tcW w:w="1209" w:type="dxa"/>
            <w:tcBorders>
              <w:top w:val="nil"/>
              <w:bottom w:val="single" w:sz="12" w:space="0" w:color="008000"/>
            </w:tcBorders>
            <w:shd w:val="clear" w:color="auto" w:fill="auto"/>
          </w:tcPr>
          <w:p w14:paraId="0ED1F604" w14:textId="77777777" w:rsidR="007068BA" w:rsidRPr="00B020FB" w:rsidRDefault="007068BA" w:rsidP="00FD72FE">
            <w:pPr>
              <w:pStyle w:val="Paragraph"/>
              <w:spacing w:before="0" w:after="0" w:line="240" w:lineRule="auto"/>
              <w:rPr>
                <w:rFonts w:ascii="Palatino" w:hAnsi="Palatino"/>
                <w:b/>
              </w:rPr>
            </w:pPr>
            <w:r w:rsidRPr="00B020FB">
              <w:rPr>
                <w:rFonts w:ascii="Palatino" w:hAnsi="Palatino"/>
                <w:b/>
              </w:rPr>
              <w:t>Fixed</w:t>
            </w:r>
          </w:p>
        </w:tc>
        <w:tc>
          <w:tcPr>
            <w:tcW w:w="1726" w:type="dxa"/>
            <w:tcBorders>
              <w:top w:val="nil"/>
              <w:bottom w:val="single" w:sz="12" w:space="0" w:color="008000"/>
            </w:tcBorders>
            <w:shd w:val="clear" w:color="auto" w:fill="auto"/>
          </w:tcPr>
          <w:p w14:paraId="27D7B0B3" w14:textId="77777777" w:rsidR="007068BA" w:rsidRPr="00B020FB" w:rsidRDefault="007068BA" w:rsidP="00FD72FE">
            <w:pPr>
              <w:pStyle w:val="Paragraph"/>
              <w:spacing w:before="0" w:after="0" w:line="240" w:lineRule="auto"/>
              <w:rPr>
                <w:rFonts w:ascii="Palatino" w:hAnsi="Palatino"/>
                <w:b/>
              </w:rPr>
            </w:pPr>
            <w:r w:rsidRPr="00B020FB">
              <w:rPr>
                <w:rFonts w:ascii="Palatino" w:hAnsi="Palatino"/>
                <w:b/>
              </w:rPr>
              <w:t>Floating</w:t>
            </w:r>
          </w:p>
        </w:tc>
      </w:tr>
      <w:tr w:rsidR="007068BA" w:rsidRPr="00B020FB" w14:paraId="04121B24" w14:textId="77777777" w:rsidTr="007068BA">
        <w:trPr>
          <w:trHeight w:val="288"/>
          <w:jc w:val="center"/>
        </w:trPr>
        <w:tc>
          <w:tcPr>
            <w:tcW w:w="2192" w:type="dxa"/>
            <w:tcBorders>
              <w:top w:val="single" w:sz="12" w:space="0" w:color="008000"/>
            </w:tcBorders>
            <w:shd w:val="clear" w:color="auto" w:fill="auto"/>
          </w:tcPr>
          <w:p w14:paraId="301B5153" w14:textId="77777777" w:rsidR="007068BA" w:rsidRPr="00B020FB" w:rsidRDefault="007068BA" w:rsidP="00FD72FE">
            <w:pPr>
              <w:pStyle w:val="Paragraph"/>
              <w:spacing w:before="0" w:after="0" w:line="240" w:lineRule="auto"/>
              <w:rPr>
                <w:rFonts w:ascii="Palatino" w:hAnsi="Palatino"/>
              </w:rPr>
            </w:pPr>
            <w:proofErr w:type="spellStart"/>
            <w:r w:rsidRPr="00B020FB">
              <w:rPr>
                <w:rFonts w:ascii="Palatino" w:hAnsi="Palatino"/>
              </w:rPr>
              <w:t>BetterCreditCorp</w:t>
            </w:r>
            <w:proofErr w:type="spellEnd"/>
          </w:p>
        </w:tc>
        <w:tc>
          <w:tcPr>
            <w:tcW w:w="1209" w:type="dxa"/>
            <w:tcBorders>
              <w:top w:val="single" w:sz="12" w:space="0" w:color="008000"/>
            </w:tcBorders>
            <w:shd w:val="clear" w:color="auto" w:fill="auto"/>
          </w:tcPr>
          <w:p w14:paraId="230BA1DD" w14:textId="77777777" w:rsidR="007068BA" w:rsidRPr="00B020FB" w:rsidRDefault="007068BA" w:rsidP="00FD72FE">
            <w:pPr>
              <w:pStyle w:val="Paragraph"/>
              <w:spacing w:before="0" w:after="0" w:line="240" w:lineRule="auto"/>
              <w:rPr>
                <w:rFonts w:ascii="Palatino" w:hAnsi="Palatino"/>
              </w:rPr>
            </w:pPr>
            <w:r w:rsidRPr="00B020FB">
              <w:rPr>
                <w:rFonts w:ascii="Palatino" w:hAnsi="Palatino"/>
              </w:rPr>
              <w:t>4%</w:t>
            </w:r>
          </w:p>
        </w:tc>
        <w:tc>
          <w:tcPr>
            <w:tcW w:w="1726" w:type="dxa"/>
            <w:tcBorders>
              <w:top w:val="single" w:sz="12" w:space="0" w:color="008000"/>
            </w:tcBorders>
            <w:shd w:val="clear" w:color="auto" w:fill="auto"/>
          </w:tcPr>
          <w:p w14:paraId="104D646B" w14:textId="77777777" w:rsidR="007068BA" w:rsidRPr="00B020FB" w:rsidRDefault="007068BA" w:rsidP="00FD72FE">
            <w:pPr>
              <w:pStyle w:val="Paragraph"/>
              <w:spacing w:before="0" w:after="0" w:line="240" w:lineRule="auto"/>
              <w:rPr>
                <w:rFonts w:ascii="Palatino" w:hAnsi="Palatino"/>
              </w:rPr>
            </w:pPr>
            <w:r w:rsidRPr="00B020FB">
              <w:rPr>
                <w:rFonts w:ascii="Palatino" w:hAnsi="Palatino"/>
              </w:rPr>
              <w:t>LIBOR + 1%</w:t>
            </w:r>
          </w:p>
        </w:tc>
      </w:tr>
      <w:tr w:rsidR="007068BA" w:rsidRPr="00B020FB" w14:paraId="01C09B7F" w14:textId="77777777" w:rsidTr="007068BA">
        <w:trPr>
          <w:trHeight w:val="288"/>
          <w:jc w:val="center"/>
        </w:trPr>
        <w:tc>
          <w:tcPr>
            <w:tcW w:w="2192" w:type="dxa"/>
            <w:tcBorders>
              <w:top w:val="single" w:sz="6" w:space="0" w:color="008000"/>
              <w:bottom w:val="nil"/>
            </w:tcBorders>
            <w:shd w:val="clear" w:color="auto" w:fill="auto"/>
          </w:tcPr>
          <w:p w14:paraId="45A7E562" w14:textId="77777777" w:rsidR="007068BA" w:rsidRPr="00B020FB" w:rsidRDefault="007068BA" w:rsidP="00FD72FE">
            <w:pPr>
              <w:pStyle w:val="Paragraph"/>
              <w:spacing w:before="0" w:after="0" w:line="240" w:lineRule="auto"/>
              <w:rPr>
                <w:rFonts w:ascii="Palatino" w:hAnsi="Palatino"/>
              </w:rPr>
            </w:pPr>
            <w:proofErr w:type="spellStart"/>
            <w:r w:rsidRPr="00B020FB">
              <w:rPr>
                <w:rFonts w:ascii="Palatino" w:hAnsi="Palatino"/>
              </w:rPr>
              <w:t>WorseCreditCorp</w:t>
            </w:r>
            <w:proofErr w:type="spellEnd"/>
          </w:p>
        </w:tc>
        <w:tc>
          <w:tcPr>
            <w:tcW w:w="1209" w:type="dxa"/>
            <w:tcBorders>
              <w:top w:val="single" w:sz="6" w:space="0" w:color="008000"/>
              <w:bottom w:val="nil"/>
            </w:tcBorders>
            <w:shd w:val="clear" w:color="auto" w:fill="auto"/>
          </w:tcPr>
          <w:p w14:paraId="5517A802" w14:textId="77777777" w:rsidR="007068BA" w:rsidRPr="00B020FB" w:rsidRDefault="007068BA" w:rsidP="00FD72FE">
            <w:pPr>
              <w:pStyle w:val="Paragraph"/>
              <w:spacing w:before="0" w:after="0" w:line="240" w:lineRule="auto"/>
              <w:rPr>
                <w:rFonts w:ascii="Palatino" w:hAnsi="Palatino"/>
              </w:rPr>
            </w:pPr>
            <w:r w:rsidRPr="00B020FB">
              <w:rPr>
                <w:rFonts w:ascii="Palatino" w:hAnsi="Palatino"/>
              </w:rPr>
              <w:t>6%</w:t>
            </w:r>
          </w:p>
        </w:tc>
        <w:tc>
          <w:tcPr>
            <w:tcW w:w="1726" w:type="dxa"/>
            <w:tcBorders>
              <w:top w:val="single" w:sz="6" w:space="0" w:color="008000"/>
              <w:bottom w:val="nil"/>
            </w:tcBorders>
            <w:shd w:val="clear" w:color="auto" w:fill="auto"/>
          </w:tcPr>
          <w:p w14:paraId="0795328A" w14:textId="77777777" w:rsidR="007068BA" w:rsidRPr="00B020FB" w:rsidRDefault="007068BA" w:rsidP="00FD72FE">
            <w:pPr>
              <w:pStyle w:val="Paragraph"/>
              <w:spacing w:before="0" w:after="0" w:line="240" w:lineRule="auto"/>
              <w:rPr>
                <w:rFonts w:ascii="Palatino" w:hAnsi="Palatino"/>
              </w:rPr>
            </w:pPr>
            <w:r w:rsidRPr="00B020FB">
              <w:rPr>
                <w:rFonts w:ascii="Palatino" w:hAnsi="Palatino"/>
              </w:rPr>
              <w:t>LIBOR + 2%</w:t>
            </w:r>
          </w:p>
        </w:tc>
      </w:tr>
    </w:tbl>
    <w:p w14:paraId="551A15ED" w14:textId="77777777" w:rsidR="007068BA" w:rsidRPr="00B020FB" w:rsidRDefault="007068BA" w:rsidP="007068BA">
      <w:pPr>
        <w:pStyle w:val="Paragraph"/>
        <w:rPr>
          <w:rFonts w:ascii="Palatino" w:hAnsi="Palatino"/>
        </w:rPr>
      </w:pPr>
      <w:r w:rsidRPr="00B020FB">
        <w:rPr>
          <w:rFonts w:ascii="Palatino" w:hAnsi="Palatino"/>
        </w:rPr>
        <w:t xml:space="preserve">Now assume that these two corporations enter into an interest rate swap. </w:t>
      </w:r>
      <w:proofErr w:type="spellStart"/>
      <w:r w:rsidRPr="00B020FB">
        <w:rPr>
          <w:rFonts w:ascii="Palatino" w:hAnsi="Palatino"/>
        </w:rPr>
        <w:t>BetterCreditCorp</w:t>
      </w:r>
      <w:proofErr w:type="spellEnd"/>
      <w:r w:rsidRPr="00B020FB">
        <w:rPr>
          <w:rFonts w:ascii="Palatino" w:hAnsi="Palatino"/>
        </w:rPr>
        <w:t xml:space="preserve"> will pay LIBOR + 0.5% to </w:t>
      </w:r>
      <w:proofErr w:type="spellStart"/>
      <w:r w:rsidRPr="00B020FB">
        <w:rPr>
          <w:rFonts w:ascii="Palatino" w:hAnsi="Palatino"/>
        </w:rPr>
        <w:t>WorseCreditCorp</w:t>
      </w:r>
      <w:proofErr w:type="spellEnd"/>
      <w:r w:rsidRPr="00B020FB">
        <w:rPr>
          <w:rFonts w:ascii="Palatino" w:hAnsi="Palatino"/>
        </w:rPr>
        <w:t xml:space="preserve"> and </w:t>
      </w:r>
      <w:proofErr w:type="spellStart"/>
      <w:r w:rsidRPr="00B020FB">
        <w:rPr>
          <w:rFonts w:ascii="Palatino" w:hAnsi="Palatino"/>
        </w:rPr>
        <w:t>WorseCreditCorp</w:t>
      </w:r>
      <w:proofErr w:type="spellEnd"/>
      <w:r w:rsidRPr="00B020FB">
        <w:rPr>
          <w:rFonts w:ascii="Palatino" w:hAnsi="Palatino"/>
        </w:rPr>
        <w:t xml:space="preserve"> will pay 4% fixed to </w:t>
      </w:r>
      <w:proofErr w:type="spellStart"/>
      <w:r w:rsidRPr="00B020FB">
        <w:rPr>
          <w:rFonts w:ascii="Palatino" w:hAnsi="Palatino"/>
        </w:rPr>
        <w:t>BetterCreditCorp</w:t>
      </w:r>
      <w:proofErr w:type="spellEnd"/>
      <w:r w:rsidRPr="00B020FB">
        <w:rPr>
          <w:rFonts w:ascii="Palatino" w:hAnsi="Palatino"/>
        </w:rPr>
        <w:t xml:space="preserve"> (we are ignoring transaction costs):</w:t>
      </w:r>
    </w:p>
    <w:p w14:paraId="64C8072E" w14:textId="77777777" w:rsidR="007068BA" w:rsidRPr="00B020FB" w:rsidRDefault="007068BA" w:rsidP="00FD72FE">
      <w:pPr>
        <w:pStyle w:val="Paragraph"/>
        <w:jc w:val="center"/>
        <w:rPr>
          <w:rFonts w:ascii="Palatino" w:hAnsi="Palatino"/>
        </w:rPr>
      </w:pPr>
      <w:r w:rsidRPr="00B020FB">
        <w:rPr>
          <w:rFonts w:ascii="Palatino" w:hAnsi="Palatino"/>
          <w:noProof/>
          <w:lang w:bidi="ar-SA"/>
        </w:rPr>
        <w:lastRenderedPageBreak/>
        <w:drawing>
          <wp:inline distT="0" distB="0" distL="0" distR="0" wp14:anchorId="29EB8D98" wp14:editId="4CA3B963">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126"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14:paraId="68C857A2" w14:textId="77777777" w:rsidR="007068BA" w:rsidRPr="00B020FB" w:rsidRDefault="007068BA" w:rsidP="00466DC9">
      <w:pPr>
        <w:pStyle w:val="Paragraph"/>
        <w:rPr>
          <w:rFonts w:ascii="Palatino" w:hAnsi="Palatino"/>
        </w:rPr>
      </w:pPr>
      <w:r w:rsidRPr="00B020FB">
        <w:rPr>
          <w:rFonts w:ascii="Palatino" w:hAnsi="Palatino"/>
        </w:rPr>
        <w:t xml:space="preserve">Under this swap, </w:t>
      </w:r>
      <w:proofErr w:type="spellStart"/>
      <w:r w:rsidRPr="00B020FB">
        <w:rPr>
          <w:rFonts w:ascii="Palatino" w:hAnsi="Palatino"/>
        </w:rPr>
        <w:t>BetterCreditCorp</w:t>
      </w:r>
      <w:proofErr w:type="spellEnd"/>
      <w:r w:rsidRPr="00B020FB">
        <w:rPr>
          <w:rFonts w:ascii="Palatino" w:hAnsi="Palatino"/>
        </w:rPr>
        <w:t xml:space="preserve"> is paying LIBOR + 0.5% (since the fixed payments from </w:t>
      </w:r>
      <w:proofErr w:type="spellStart"/>
      <w:r w:rsidRPr="00B020FB">
        <w:rPr>
          <w:rFonts w:ascii="Palatino" w:hAnsi="Palatino"/>
        </w:rPr>
        <w:t>WorseCreditCorp</w:t>
      </w:r>
      <w:proofErr w:type="spellEnd"/>
      <w:r w:rsidRPr="00B020FB">
        <w:rPr>
          <w:rFonts w:ascii="Palatino" w:hAnsi="Palatino"/>
        </w:rPr>
        <w:t xml:space="preserve"> essentially pass-through) and </w:t>
      </w:r>
      <w:proofErr w:type="spellStart"/>
      <w:r w:rsidRPr="00B020FB">
        <w:rPr>
          <w:rFonts w:ascii="Palatino" w:hAnsi="Palatino"/>
        </w:rPr>
        <w:t>WorseCreditCrop</w:t>
      </w:r>
      <w:proofErr w:type="spellEnd"/>
      <w:r w:rsidRPr="00B020FB">
        <w:rPr>
          <w:rFonts w:ascii="Palatino" w:hAnsi="Palatino"/>
        </w:rPr>
        <w:t xml:space="preserve"> is paying 5.5% fixed (i.e., 4% fixed to </w:t>
      </w:r>
      <w:proofErr w:type="spellStart"/>
      <w:r w:rsidRPr="00B020FB">
        <w:rPr>
          <w:rFonts w:ascii="Palatino" w:hAnsi="Palatino"/>
        </w:rPr>
        <w:t>BetterCreditCorp</w:t>
      </w:r>
      <w:proofErr w:type="spellEnd"/>
      <w:r w:rsidRPr="00B020FB">
        <w:rPr>
          <w:rFonts w:ascii="Palatino" w:hAnsi="Palatino"/>
        </w:rPr>
        <w:t xml:space="preserve"> plus 1.5 on the additional LIBOR). Notice that both have improved their cost of capital:</w:t>
      </w:r>
    </w:p>
    <w:p w14:paraId="68D6DF94" w14:textId="77777777" w:rsidR="007068BA" w:rsidRPr="00B020FB" w:rsidRDefault="007068BA" w:rsidP="00466DC9">
      <w:pPr>
        <w:pStyle w:val="Paragraph"/>
        <w:rPr>
          <w:rFonts w:ascii="Palatino" w:hAnsi="Palatino"/>
        </w:rPr>
      </w:pPr>
      <w:proofErr w:type="spellStart"/>
      <w:r w:rsidRPr="00B020FB">
        <w:rPr>
          <w:rFonts w:ascii="Palatino" w:hAnsi="Palatino"/>
        </w:rPr>
        <w:t>BetterCreditCorp</w:t>
      </w:r>
      <w:proofErr w:type="spellEnd"/>
      <w:r w:rsidRPr="00B020FB">
        <w:rPr>
          <w:rFonts w:ascii="Palatino" w:hAnsi="Palatino"/>
        </w:rPr>
        <w:t xml:space="preserve"> pays LIBOR + 0.5%): 0.5% less than its “competitive” floating rate</w:t>
      </w:r>
    </w:p>
    <w:p w14:paraId="164C2907" w14:textId="77777777" w:rsidR="007068BA" w:rsidRPr="00B020FB" w:rsidRDefault="007068BA" w:rsidP="00466DC9">
      <w:pPr>
        <w:pStyle w:val="Paragraph"/>
        <w:rPr>
          <w:rFonts w:ascii="Palatino" w:hAnsi="Palatino"/>
        </w:rPr>
      </w:pPr>
      <w:proofErr w:type="spellStart"/>
      <w:r w:rsidRPr="00B020FB">
        <w:rPr>
          <w:rFonts w:ascii="Palatino" w:hAnsi="Palatino"/>
        </w:rPr>
        <w:t>WorseCreditCorp</w:t>
      </w:r>
      <w:proofErr w:type="spellEnd"/>
      <w:r w:rsidRPr="00B020FB">
        <w:rPr>
          <w:rFonts w:ascii="Palatino" w:hAnsi="Palatino"/>
        </w:rPr>
        <w:t xml:space="preserve"> pays 5.5% fixed: 0.5% less than its “competitive” fixed rate</w:t>
      </w:r>
    </w:p>
    <w:p w14:paraId="02CEB97A" w14:textId="77777777" w:rsidR="007068BA" w:rsidRPr="00B020FB" w:rsidRDefault="007068BA" w:rsidP="00466DC9">
      <w:pPr>
        <w:pStyle w:val="Paragraph"/>
        <w:rPr>
          <w:rFonts w:ascii="Palatino" w:hAnsi="Palatino"/>
        </w:rPr>
      </w:pPr>
      <w:r w:rsidRPr="00B020FB">
        <w:rPr>
          <w:rFonts w:ascii="Palatino" w:hAnsi="Palatino"/>
        </w:rPr>
        <w:t xml:space="preserve">What makes this possible? Only that the 2% spread in their fixed rates (6% - 4% = 2%) is greater than the 1% spread in their variable rates. </w:t>
      </w:r>
      <w:proofErr w:type="spellStart"/>
      <w:r w:rsidRPr="00B020FB">
        <w:rPr>
          <w:rFonts w:ascii="Palatino" w:hAnsi="Palatino"/>
        </w:rPr>
        <w:t>WorseCreditCorp</w:t>
      </w:r>
      <w:proofErr w:type="spellEnd"/>
      <w:r w:rsidRPr="00B020FB">
        <w:rPr>
          <w:rFonts w:ascii="Palatino" w:hAnsi="Palatino"/>
        </w:rPr>
        <w:t xml:space="preserve"> is said to have a comparative advantage in the floating-rate market; </w:t>
      </w:r>
      <w:proofErr w:type="spellStart"/>
      <w:r w:rsidRPr="00B020FB">
        <w:rPr>
          <w:rFonts w:ascii="Palatino" w:hAnsi="Palatino"/>
        </w:rPr>
        <w:t>BetterCreditCorp</w:t>
      </w:r>
      <w:proofErr w:type="spellEnd"/>
      <w:r w:rsidRPr="00B020FB">
        <w:rPr>
          <w:rFonts w:ascii="Palatino" w:hAnsi="Palatino"/>
        </w:rPr>
        <w:t xml:space="preserve"> is said to have an advantage in the fixed-rate market. </w:t>
      </w:r>
    </w:p>
    <w:p w14:paraId="4FAE3F2F" w14:textId="77777777" w:rsidR="007068BA" w:rsidRPr="00B020FB" w:rsidRDefault="007068BA" w:rsidP="00466DC9">
      <w:pPr>
        <w:pStyle w:val="Paragraph"/>
        <w:rPr>
          <w:rFonts w:ascii="Palatino" w:hAnsi="Palatino"/>
        </w:rPr>
      </w:pPr>
      <w:r w:rsidRPr="00B020FB">
        <w:rPr>
          <w:rFonts w:ascii="Palatino" w:hAnsi="Palatino"/>
        </w:rPr>
        <w:t xml:space="preserve">A comparative advantage exists when two companies face different interest rate markets: the difference in fixed rate markets (i.e., between the companies; call this “a”) is greater than the difference in floating rate markets (call this “b”). </w:t>
      </w:r>
    </w:p>
    <w:p w14:paraId="6ABABAF3" w14:textId="77777777" w:rsidR="007068BA" w:rsidRPr="00B020FB" w:rsidRDefault="007068BA" w:rsidP="00466DC9">
      <w:pPr>
        <w:pStyle w:val="Paragraph"/>
        <w:rPr>
          <w:rFonts w:ascii="Palatino" w:hAnsi="Palatino"/>
        </w:rPr>
      </w:pPr>
      <w:r w:rsidRPr="00B020FB">
        <w:rPr>
          <w:rFonts w:ascii="Palatino" w:hAnsi="Palatino"/>
        </w:rPr>
        <w:t>Under these circumstances, a swap arrangement can produce a total gain (i.e., to both parties, before any transaction costs) equal to: a–b.</w:t>
      </w:r>
    </w:p>
    <w:p w14:paraId="18A2FB0F" w14:textId="77777777" w:rsidR="007068BA" w:rsidRPr="00B020FB" w:rsidRDefault="007068BA" w:rsidP="00466DC9">
      <w:pPr>
        <w:pStyle w:val="Paragraph"/>
        <w:rPr>
          <w:rFonts w:ascii="Palatino" w:hAnsi="Palatino"/>
        </w:rPr>
      </w:pPr>
      <w:r w:rsidRPr="00B020FB">
        <w:rPr>
          <w:rFonts w:ascii="Palatino" w:hAnsi="Palatino"/>
        </w:rPr>
        <w:t>The contrary view concerns arbitrage: if markets ar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14:paraId="3F862ED0" w14:textId="77777777" w:rsidR="007068BA" w:rsidRPr="00B020FB" w:rsidRDefault="007068BA" w:rsidP="00466DC9">
      <w:pPr>
        <w:pStyle w:val="Paragraph"/>
        <w:rPr>
          <w:rFonts w:ascii="Palatino" w:hAnsi="Palatino"/>
        </w:rPr>
      </w:pPr>
      <w:r w:rsidRPr="00B020FB">
        <w:rPr>
          <w:rFonts w:ascii="Palatino" w:hAnsi="Palatino"/>
        </w:rPr>
        <w:t xml:space="preserve">The 4.0% and 5.2% rates available to </w:t>
      </w:r>
      <w:proofErr w:type="spellStart"/>
      <w:r w:rsidRPr="00B020FB">
        <w:rPr>
          <w:rFonts w:ascii="Palatino" w:hAnsi="Palatino"/>
        </w:rPr>
        <w:t>AAACorp</w:t>
      </w:r>
      <w:proofErr w:type="spellEnd"/>
      <w:r w:rsidRPr="00B020FB">
        <w:rPr>
          <w:rFonts w:ascii="Palatino" w:hAnsi="Palatino"/>
        </w:rPr>
        <w:t xml:space="preserve"> and </w:t>
      </w:r>
      <w:proofErr w:type="spellStart"/>
      <w:r w:rsidRPr="00B020FB">
        <w:rPr>
          <w:rFonts w:ascii="Palatino" w:hAnsi="Palatino"/>
        </w:rPr>
        <w:t>BBBCorp</w:t>
      </w:r>
      <w:proofErr w:type="spellEnd"/>
      <w:r w:rsidRPr="00B020FB">
        <w:rPr>
          <w:rFonts w:ascii="Palatino" w:hAnsi="Palatino"/>
        </w:rPr>
        <w:t xml:space="preserve"> in fixed rate markets are 5-year rates</w:t>
      </w:r>
    </w:p>
    <w:p w14:paraId="19BEBC87" w14:textId="77777777" w:rsidR="007068BA" w:rsidRPr="00B020FB" w:rsidRDefault="007068BA" w:rsidP="00466DC9">
      <w:pPr>
        <w:pStyle w:val="Paragraph"/>
        <w:rPr>
          <w:rFonts w:ascii="Palatino" w:hAnsi="Palatino"/>
        </w:rPr>
      </w:pPr>
      <w:r w:rsidRPr="00B020FB">
        <w:rPr>
          <w:rFonts w:ascii="Palatino" w:hAnsi="Palatino"/>
        </w:rPr>
        <w:t>The LIBOR−0.1% and LIBOR+0.6% rates available in the floating rate market are six-month rates</w:t>
      </w:r>
    </w:p>
    <w:p w14:paraId="45534E26" w14:textId="77777777" w:rsidR="007068BA" w:rsidRPr="00B020FB" w:rsidRDefault="007068BA" w:rsidP="00466DC9">
      <w:pPr>
        <w:pStyle w:val="Paragraph"/>
        <w:rPr>
          <w:rFonts w:ascii="Palatino" w:hAnsi="Palatino"/>
        </w:rPr>
      </w:pPr>
      <w:proofErr w:type="spellStart"/>
      <w:r w:rsidRPr="00B020FB">
        <w:rPr>
          <w:rFonts w:ascii="Palatino" w:hAnsi="Palatino"/>
        </w:rPr>
        <w:t>BBBCorp’s</w:t>
      </w:r>
      <w:proofErr w:type="spellEnd"/>
      <w:r w:rsidRPr="00B020FB">
        <w:rPr>
          <w:rFonts w:ascii="Palatino" w:hAnsi="Palatino"/>
        </w:rPr>
        <w:t xml:space="preserve"> fixed rate depends on the spread above LIBOR it borrows at in the future</w:t>
      </w:r>
    </w:p>
    <w:p w14:paraId="27E9F01B" w14:textId="77777777" w:rsidR="007068BA" w:rsidRPr="00B020FB" w:rsidRDefault="007068BA" w:rsidP="00466DC9">
      <w:pPr>
        <w:pStyle w:val="Paragraph"/>
        <w:rPr>
          <w:rFonts w:ascii="Palatino" w:hAnsi="Palatino"/>
        </w:rPr>
      </w:pPr>
      <w:r w:rsidRPr="00B020FB">
        <w:rPr>
          <w:rFonts w:ascii="Palatino" w:hAnsi="Palatino"/>
        </w:rPr>
        <w:t>Explain how the discount rates in a plain vanilla interest rate swap are computed</w:t>
      </w:r>
    </w:p>
    <w:p w14:paraId="54AD0FA7" w14:textId="77777777" w:rsidR="007068BA" w:rsidRPr="00B020FB" w:rsidRDefault="007068BA" w:rsidP="00466DC9">
      <w:pPr>
        <w:pStyle w:val="Paragraph"/>
        <w:rPr>
          <w:rFonts w:ascii="Palatino" w:hAnsi="Palatino"/>
        </w:rPr>
      </w:pPr>
      <w:r w:rsidRPr="00B020FB">
        <w:rPr>
          <w:rFonts w:ascii="Palatino" w:hAnsi="Palatino"/>
        </w:rPr>
        <w:t>LIBOR rates are observable only for short time periods (i.e., one year or less). To compute the discount rate for the LIBOR/swap zero curve, we can use the bootstrap method. For example:</w:t>
      </w:r>
    </w:p>
    <w:p w14:paraId="0E3E5D53" w14:textId="77777777" w:rsidR="007068BA" w:rsidRPr="00B020FB" w:rsidRDefault="007068BA" w:rsidP="00466DC9">
      <w:pPr>
        <w:pStyle w:val="Paragraph"/>
        <w:rPr>
          <w:rFonts w:ascii="Palatino" w:hAnsi="Palatino"/>
        </w:rPr>
      </w:pPr>
      <w:r w:rsidRPr="00B020FB">
        <w:rPr>
          <w:rFonts w:ascii="Palatino" w:hAnsi="Palatino"/>
        </w:rPr>
        <w:t>Assume that LIBOR/swap zero rates are given: six-month = 3%, one-year = 3.5%, and eighteen months = 4%.</w:t>
      </w:r>
    </w:p>
    <w:p w14:paraId="098F02F6" w14:textId="77777777" w:rsidR="007068BA" w:rsidRPr="00B020FB" w:rsidRDefault="007068BA" w:rsidP="00466DC9">
      <w:pPr>
        <w:pStyle w:val="Paragraph"/>
        <w:rPr>
          <w:rFonts w:ascii="Palatino" w:hAnsi="Palatino"/>
        </w:rPr>
      </w:pPr>
      <w:r w:rsidRPr="00B020FB">
        <w:rPr>
          <w:rFonts w:ascii="Palatino" w:hAnsi="Palatino"/>
        </w:rPr>
        <w:lastRenderedPageBreak/>
        <w:t>The 2 year swap rate is 5% which implies that a $100 face value bond with a 5% coupon will sell exactly at par (why? Because the 5% coupons are discounted at 5%)</w:t>
      </w:r>
    </w:p>
    <w:p w14:paraId="4E71479F" w14:textId="77777777" w:rsidR="00FD72FE" w:rsidRPr="00B020FB" w:rsidRDefault="007068BA" w:rsidP="00466DC9">
      <w:pPr>
        <w:pStyle w:val="Paragraph"/>
        <w:rPr>
          <w:rFonts w:ascii="Palatino" w:hAnsi="Palatino"/>
        </w:rPr>
      </w:pPr>
      <w:r w:rsidRPr="00B020FB">
        <w:rPr>
          <w:rFonts w:ascii="Palatino" w:hAnsi="Palatino"/>
        </w:rPr>
        <w:t>We can solve for the two year zero rate (R) because it is the unknown</w:t>
      </w:r>
    </w:p>
    <w:p w14:paraId="6AD577B3" w14:textId="77777777" w:rsidR="00FD72FE" w:rsidRPr="00B020FB" w:rsidRDefault="00FD72FE">
      <w:pPr>
        <w:spacing w:before="0"/>
        <w:rPr>
          <w:rFonts w:ascii="Palatino" w:hAnsi="Palatino"/>
          <w:color w:val="000000" w:themeColor="text1"/>
        </w:rPr>
      </w:pPr>
    </w:p>
    <w:tbl>
      <w:tblPr>
        <w:tblStyle w:val="LightShading-Accent3"/>
        <w:tblW w:w="0" w:type="auto"/>
        <w:jc w:val="center"/>
        <w:tblLook w:val="0660" w:firstRow="1" w:lastRow="1" w:firstColumn="0" w:lastColumn="0" w:noHBand="1" w:noVBand="1"/>
      </w:tblPr>
      <w:tblGrid>
        <w:gridCol w:w="1772"/>
        <w:gridCol w:w="1771"/>
        <w:gridCol w:w="1771"/>
        <w:gridCol w:w="1772"/>
      </w:tblGrid>
      <w:tr w:rsidR="007068BA" w:rsidRPr="00B020FB" w14:paraId="3E07311B" w14:textId="77777777" w:rsidTr="007068BA">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D6E3BC" w:themeFill="accent3" w:themeFillTint="66"/>
          </w:tcPr>
          <w:p w14:paraId="1A5DFF2C"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r>
            <w:r w:rsidRPr="00B020FB">
              <w:rPr>
                <w:rFonts w:ascii="Palatino" w:hAnsi="Palatino" w:cs="Calibri"/>
                <w:sz w:val="24"/>
                <w:szCs w:val="24"/>
              </w:rPr>
              <w:br/>
              <w:t>Period</w:t>
            </w:r>
          </w:p>
        </w:tc>
        <w:tc>
          <w:tcPr>
            <w:tcW w:w="1771" w:type="dxa"/>
            <w:shd w:val="clear" w:color="auto" w:fill="D6E3BC" w:themeFill="accent3" w:themeFillTint="66"/>
          </w:tcPr>
          <w:p w14:paraId="2312F940"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r>
            <w:r w:rsidRPr="00B020FB">
              <w:rPr>
                <w:rFonts w:ascii="Palatino" w:hAnsi="Palatino" w:cs="Calibri"/>
                <w:sz w:val="24"/>
                <w:szCs w:val="24"/>
              </w:rPr>
              <w:br/>
              <w:t>Cash flow</w:t>
            </w:r>
          </w:p>
        </w:tc>
        <w:tc>
          <w:tcPr>
            <w:tcW w:w="1771" w:type="dxa"/>
            <w:shd w:val="clear" w:color="auto" w:fill="D6E3BC" w:themeFill="accent3" w:themeFillTint="66"/>
          </w:tcPr>
          <w:p w14:paraId="29F0E3EB"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br/>
              <w:t>LIBOR/swap zero rates</w:t>
            </w:r>
          </w:p>
        </w:tc>
        <w:tc>
          <w:tcPr>
            <w:tcW w:w="1772" w:type="dxa"/>
            <w:shd w:val="clear" w:color="auto" w:fill="D6E3BC" w:themeFill="accent3" w:themeFillTint="66"/>
          </w:tcPr>
          <w:p w14:paraId="196475C8"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Present</w:t>
            </w:r>
            <w:r w:rsidRPr="00B020FB">
              <w:rPr>
                <w:rFonts w:ascii="Palatino" w:hAnsi="Palatino" w:cs="Calibri"/>
                <w:sz w:val="24"/>
                <w:szCs w:val="24"/>
              </w:rPr>
              <w:br/>
              <w:t>Value of</w:t>
            </w:r>
            <w:r w:rsidRPr="00B020FB">
              <w:rPr>
                <w:rFonts w:ascii="Palatino" w:hAnsi="Palatino" w:cs="Calibri"/>
                <w:sz w:val="24"/>
                <w:szCs w:val="24"/>
              </w:rPr>
              <w:br/>
              <w:t>Cash Flow</w:t>
            </w:r>
          </w:p>
        </w:tc>
      </w:tr>
      <w:tr w:rsidR="007068BA" w:rsidRPr="00B020FB" w14:paraId="5B6D9B06" w14:textId="77777777" w:rsidTr="007068BA">
        <w:trPr>
          <w:trHeight w:val="288"/>
          <w:jc w:val="center"/>
        </w:trPr>
        <w:tc>
          <w:tcPr>
            <w:tcW w:w="1772" w:type="dxa"/>
          </w:tcPr>
          <w:p w14:paraId="34F39C2C"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5</w:t>
            </w:r>
          </w:p>
        </w:tc>
        <w:tc>
          <w:tcPr>
            <w:tcW w:w="1771" w:type="dxa"/>
          </w:tcPr>
          <w:p w14:paraId="00BB02C7"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14:paraId="21664803"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3.0%</w:t>
            </w:r>
          </w:p>
        </w:tc>
        <w:tc>
          <w:tcPr>
            <w:tcW w:w="1772" w:type="dxa"/>
          </w:tcPr>
          <w:p w14:paraId="6BE56C03"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46</w:t>
            </w:r>
          </w:p>
        </w:tc>
      </w:tr>
      <w:tr w:rsidR="007068BA" w:rsidRPr="00B020FB" w14:paraId="487FE24D" w14:textId="77777777" w:rsidTr="007068BA">
        <w:trPr>
          <w:trHeight w:val="288"/>
          <w:jc w:val="center"/>
        </w:trPr>
        <w:tc>
          <w:tcPr>
            <w:tcW w:w="1772" w:type="dxa"/>
          </w:tcPr>
          <w:p w14:paraId="16E11504"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0</w:t>
            </w:r>
          </w:p>
        </w:tc>
        <w:tc>
          <w:tcPr>
            <w:tcW w:w="1771" w:type="dxa"/>
          </w:tcPr>
          <w:p w14:paraId="53EFFA24"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14:paraId="385C200E"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3.5%</w:t>
            </w:r>
          </w:p>
        </w:tc>
        <w:tc>
          <w:tcPr>
            <w:tcW w:w="1772" w:type="dxa"/>
          </w:tcPr>
          <w:p w14:paraId="41467EEB"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41</w:t>
            </w:r>
          </w:p>
        </w:tc>
      </w:tr>
      <w:tr w:rsidR="007068BA" w:rsidRPr="00B020FB" w14:paraId="23DAF20B" w14:textId="77777777" w:rsidTr="007068BA">
        <w:trPr>
          <w:trHeight w:val="288"/>
          <w:jc w:val="center"/>
        </w:trPr>
        <w:tc>
          <w:tcPr>
            <w:tcW w:w="1772" w:type="dxa"/>
          </w:tcPr>
          <w:p w14:paraId="6D197125"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5</w:t>
            </w:r>
          </w:p>
        </w:tc>
        <w:tc>
          <w:tcPr>
            <w:tcW w:w="1771" w:type="dxa"/>
          </w:tcPr>
          <w:p w14:paraId="04169C18"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14:paraId="726EFDBD"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4.0%</w:t>
            </w:r>
          </w:p>
        </w:tc>
        <w:tc>
          <w:tcPr>
            <w:tcW w:w="1772" w:type="dxa"/>
          </w:tcPr>
          <w:p w14:paraId="27091E45"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35</w:t>
            </w:r>
          </w:p>
        </w:tc>
      </w:tr>
      <w:tr w:rsidR="007068BA" w:rsidRPr="00B020FB" w14:paraId="4929F3D1" w14:textId="77777777" w:rsidTr="007068BA">
        <w:trPr>
          <w:trHeight w:val="288"/>
          <w:jc w:val="center"/>
        </w:trPr>
        <w:tc>
          <w:tcPr>
            <w:tcW w:w="1772" w:type="dxa"/>
          </w:tcPr>
          <w:p w14:paraId="21845395"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0</w:t>
            </w:r>
          </w:p>
        </w:tc>
        <w:tc>
          <w:tcPr>
            <w:tcW w:w="1771" w:type="dxa"/>
          </w:tcPr>
          <w:p w14:paraId="6C874ED2"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02.50</w:t>
            </w:r>
          </w:p>
        </w:tc>
        <w:tc>
          <w:tcPr>
            <w:tcW w:w="1771" w:type="dxa"/>
          </w:tcPr>
          <w:p w14:paraId="1DE7CA5F"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X</w:t>
            </w:r>
            <w:r w:rsidRPr="00B020FB">
              <w:rPr>
                <w:rFonts w:ascii="Palatino" w:hAnsi="Palatino" w:cs="Calibri"/>
                <w:sz w:val="24"/>
                <w:szCs w:val="24"/>
                <w:vertAlign w:val="subscript"/>
              </w:rPr>
              <w:t>?</w:t>
            </w:r>
          </w:p>
        </w:tc>
        <w:tc>
          <w:tcPr>
            <w:tcW w:w="1772" w:type="dxa"/>
          </w:tcPr>
          <w:p w14:paraId="604B708E"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102.5e</w:t>
            </w:r>
            <w:r w:rsidRPr="00B020FB">
              <w:rPr>
                <w:rFonts w:ascii="Palatino" w:hAnsi="Palatino" w:cs="Calibri"/>
                <w:sz w:val="24"/>
                <w:szCs w:val="24"/>
                <w:vertAlign w:val="superscript"/>
              </w:rPr>
              <w:t>-2R</w:t>
            </w:r>
          </w:p>
        </w:tc>
      </w:tr>
      <w:tr w:rsidR="007068BA" w:rsidRPr="00B020FB" w14:paraId="234ED8F9" w14:textId="77777777" w:rsidTr="007068BA">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Pr>
          <w:p w14:paraId="697B78E8" w14:textId="77777777" w:rsidR="007068BA" w:rsidRPr="00B020FB" w:rsidRDefault="007068BA" w:rsidP="00FD72FE">
            <w:pPr>
              <w:pStyle w:val="BT-Normal"/>
              <w:jc w:val="center"/>
              <w:rPr>
                <w:rFonts w:ascii="Palatino" w:hAnsi="Palatino" w:cs="Calibri"/>
                <w:sz w:val="24"/>
                <w:szCs w:val="24"/>
              </w:rPr>
            </w:pPr>
          </w:p>
        </w:tc>
        <w:tc>
          <w:tcPr>
            <w:tcW w:w="1771" w:type="dxa"/>
          </w:tcPr>
          <w:p w14:paraId="40DA5045" w14:textId="77777777" w:rsidR="007068BA" w:rsidRPr="00B020FB" w:rsidRDefault="007068BA" w:rsidP="00FD72FE">
            <w:pPr>
              <w:pStyle w:val="BT-Normal"/>
              <w:jc w:val="right"/>
              <w:rPr>
                <w:rFonts w:ascii="Palatino" w:hAnsi="Palatino" w:cs="Calibri"/>
                <w:sz w:val="24"/>
                <w:szCs w:val="24"/>
              </w:rPr>
            </w:pPr>
          </w:p>
        </w:tc>
        <w:tc>
          <w:tcPr>
            <w:tcW w:w="1771" w:type="dxa"/>
          </w:tcPr>
          <w:p w14:paraId="124647CD" w14:textId="77777777"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Total PV</w:t>
            </w:r>
          </w:p>
        </w:tc>
        <w:tc>
          <w:tcPr>
            <w:tcW w:w="1772" w:type="dxa"/>
          </w:tcPr>
          <w:p w14:paraId="2D3D4A0E" w14:textId="77777777"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ab/>
              <w:t>$100.00</w:t>
            </w:r>
          </w:p>
        </w:tc>
      </w:tr>
    </w:tbl>
    <w:p w14:paraId="22E692CA" w14:textId="77777777" w:rsidR="007068BA" w:rsidRPr="00B020FB" w:rsidRDefault="007068BA" w:rsidP="007068BA">
      <w:pPr>
        <w:pStyle w:val="Paragraph"/>
        <w:rPr>
          <w:rFonts w:ascii="Palatino" w:hAnsi="Palatino"/>
        </w:rPr>
      </w:pPr>
      <w:r w:rsidRPr="00B020FB">
        <w:rPr>
          <w:rFonts w:ascii="Palatino" w:hAnsi="Palatino"/>
        </w:rPr>
        <w:t>We solve for R as follows:</w:t>
      </w:r>
    </w:p>
    <w:p w14:paraId="029A0A0E" w14:textId="77777777" w:rsidR="002A5804" w:rsidRPr="00B020FB" w:rsidRDefault="00B020FB" w:rsidP="002A5804">
      <w:pPr>
        <w:pStyle w:val="Heading3"/>
        <w:rPr>
          <w:rFonts w:ascii="Palatino" w:hAnsi="Palatino"/>
        </w:rPr>
      </w:pPr>
      <w:r w:rsidRPr="00B020FB">
        <w:rPr>
          <w:rFonts w:ascii="Palatino" w:hAnsi="Palatino"/>
        </w:rPr>
        <w:pict w14:anchorId="400BFB82">
          <v:shape id="_x0000_i1076" type="#_x0000_t75" style="width:415.4pt;height:81.95pt">
            <v:imagedata r:id="rId127" o:title=""/>
          </v:shape>
        </w:pict>
      </w:r>
    </w:p>
    <w:p w14:paraId="6A80772D" w14:textId="77777777" w:rsidR="002A5804" w:rsidRPr="00B020FB" w:rsidRDefault="002A5804" w:rsidP="002A5804">
      <w:pPr>
        <w:pStyle w:val="Heading3"/>
        <w:rPr>
          <w:rFonts w:ascii="Palatino" w:hAnsi="Palatino"/>
        </w:rPr>
      </w:pPr>
    </w:p>
    <w:p w14:paraId="5D68ED1D" w14:textId="77777777" w:rsidR="007068BA" w:rsidRPr="00B020FB" w:rsidRDefault="007068BA" w:rsidP="00466DC9">
      <w:pPr>
        <w:pStyle w:val="Paragraph"/>
        <w:rPr>
          <w:rFonts w:ascii="Palatino" w:hAnsi="Palatino"/>
        </w:rPr>
      </w:pPr>
      <w:bookmarkStart w:id="30" w:name="_Toc199673701"/>
      <w:r w:rsidRPr="00B020FB">
        <w:rPr>
          <w:rFonts w:ascii="Palatino" w:hAnsi="Palatino"/>
        </w:rPr>
        <w:t>Interpretation of Swap</w:t>
      </w:r>
      <w:bookmarkEnd w:id="30"/>
    </w:p>
    <w:p w14:paraId="1D5D545E" w14:textId="77777777" w:rsidR="007068BA" w:rsidRPr="00B020FB" w:rsidRDefault="007068BA" w:rsidP="00466DC9">
      <w:pPr>
        <w:pStyle w:val="Paragraph"/>
        <w:rPr>
          <w:rFonts w:ascii="Palatino" w:hAnsi="Palatino"/>
        </w:rPr>
      </w:pPr>
      <w:r w:rsidRPr="00B020FB">
        <w:rPr>
          <w:rFonts w:ascii="Palatino" w:hAnsi="Palatino"/>
        </w:rPr>
        <w:t>If two companies enter into an interest rate swap arrangement, then one of the companies has a swap position that is equivalent to a long position in floating-rate bond and a short position in a fixed-rate bond.</w:t>
      </w:r>
    </w:p>
    <w:p w14:paraId="207A6408" w14:textId="77777777" w:rsidR="007068BA" w:rsidRPr="00B020FB" w:rsidRDefault="007068BA" w:rsidP="00466DC9">
      <w:pPr>
        <w:pStyle w:val="Paragraph"/>
        <w:rPr>
          <w:rFonts w:ascii="Palatino" w:hAnsi="Palatino"/>
          <w:sz w:val="24"/>
        </w:rPr>
      </w:pPr>
      <w:r w:rsidRPr="00B020FB">
        <w:rPr>
          <w:rFonts w:ascii="Palatino" w:hAnsi="Palatino"/>
          <w:i/>
          <w:sz w:val="24"/>
        </w:rPr>
        <w:t>V</w:t>
      </w:r>
      <w:r w:rsidRPr="00B020FB">
        <w:rPr>
          <w:rFonts w:ascii="Palatino" w:hAnsi="Palatino"/>
          <w:sz w:val="24"/>
          <w:vertAlign w:val="subscript"/>
        </w:rPr>
        <w:t xml:space="preserve">SWAP = </w:t>
      </w:r>
      <w:r w:rsidRPr="00B020FB">
        <w:rPr>
          <w:rFonts w:ascii="Palatino" w:hAnsi="Palatino"/>
          <w:i/>
          <w:sz w:val="24"/>
        </w:rPr>
        <w:t>B</w:t>
      </w:r>
      <w:r w:rsidRPr="00B020FB">
        <w:rPr>
          <w:rFonts w:ascii="Palatino" w:hAnsi="Palatino"/>
          <w:sz w:val="24"/>
          <w:vertAlign w:val="subscript"/>
        </w:rPr>
        <w:t xml:space="preserve">FL </w:t>
      </w:r>
      <w:r w:rsidRPr="00B020FB">
        <w:rPr>
          <w:rFonts w:ascii="Palatino" w:hAnsi="Palatino"/>
          <w:sz w:val="24"/>
        </w:rPr>
        <w:t>-</w:t>
      </w:r>
      <w:r w:rsidRPr="00B020FB">
        <w:rPr>
          <w:rFonts w:ascii="Palatino" w:hAnsi="Palatino"/>
          <w:sz w:val="24"/>
          <w:vertAlign w:val="subscript"/>
        </w:rPr>
        <w:t xml:space="preserve"> </w:t>
      </w:r>
      <w:r w:rsidRPr="00B020FB">
        <w:rPr>
          <w:rFonts w:ascii="Palatino" w:hAnsi="Palatino"/>
          <w:i/>
          <w:sz w:val="24"/>
        </w:rPr>
        <w:t>B</w:t>
      </w:r>
      <w:r w:rsidRPr="00B020FB">
        <w:rPr>
          <w:rFonts w:ascii="Palatino" w:hAnsi="Palatino"/>
          <w:sz w:val="24"/>
          <w:vertAlign w:val="subscript"/>
        </w:rPr>
        <w:t>FIX</w:t>
      </w:r>
    </w:p>
    <w:p w14:paraId="125C3E22" w14:textId="77777777" w:rsidR="007068BA" w:rsidRPr="00B020FB" w:rsidRDefault="007068BA" w:rsidP="00466DC9">
      <w:pPr>
        <w:pStyle w:val="Paragraph"/>
        <w:rPr>
          <w:rFonts w:ascii="Palatino" w:hAnsi="Palatino"/>
          <w:i/>
        </w:rPr>
      </w:pPr>
      <w:r w:rsidRPr="00B020FB">
        <w:rPr>
          <w:rFonts w:ascii="Palatino" w:hAnsi="Palatino"/>
        </w:rPr>
        <w:t>The counterparty to the same swap has the equivalent of a long position in a fixed-rate bond and a short position in a floating-rate bond:</w:t>
      </w:r>
    </w:p>
    <w:p w14:paraId="77C84CCE" w14:textId="77777777" w:rsidR="007068BA" w:rsidRPr="00B020FB" w:rsidRDefault="007068BA" w:rsidP="00466DC9">
      <w:pPr>
        <w:pStyle w:val="Paragraph"/>
        <w:rPr>
          <w:rFonts w:ascii="Palatino" w:hAnsi="Palatino"/>
          <w:sz w:val="24"/>
        </w:rPr>
      </w:pPr>
      <w:r w:rsidRPr="00B020FB">
        <w:rPr>
          <w:rFonts w:ascii="Palatino" w:hAnsi="Palatino"/>
          <w:i/>
          <w:sz w:val="24"/>
        </w:rPr>
        <w:t>V</w:t>
      </w:r>
      <w:r w:rsidRPr="00B020FB">
        <w:rPr>
          <w:rFonts w:ascii="Palatino" w:hAnsi="Palatino"/>
          <w:sz w:val="24"/>
          <w:vertAlign w:val="subscript"/>
        </w:rPr>
        <w:t xml:space="preserve">SWAP Counterparty = </w:t>
      </w:r>
      <w:r w:rsidRPr="00B020FB">
        <w:rPr>
          <w:rFonts w:ascii="Palatino" w:hAnsi="Palatino"/>
          <w:i/>
          <w:sz w:val="24"/>
        </w:rPr>
        <w:t>B</w:t>
      </w:r>
      <w:r w:rsidRPr="00B020FB">
        <w:rPr>
          <w:rFonts w:ascii="Palatino" w:hAnsi="Palatino"/>
          <w:sz w:val="24"/>
          <w:vertAlign w:val="subscript"/>
        </w:rPr>
        <w:t xml:space="preserve">FIX </w:t>
      </w:r>
      <w:r w:rsidRPr="00B020FB">
        <w:rPr>
          <w:rFonts w:ascii="Palatino" w:hAnsi="Palatino"/>
          <w:sz w:val="24"/>
        </w:rPr>
        <w:t>-</w:t>
      </w:r>
      <w:r w:rsidRPr="00B020FB">
        <w:rPr>
          <w:rFonts w:ascii="Palatino" w:hAnsi="Palatino"/>
          <w:i/>
          <w:sz w:val="24"/>
        </w:rPr>
        <w:t>B</w:t>
      </w:r>
      <w:r w:rsidRPr="00B020FB">
        <w:rPr>
          <w:rFonts w:ascii="Palatino" w:hAnsi="Palatino"/>
          <w:sz w:val="24"/>
          <w:vertAlign w:val="subscript"/>
        </w:rPr>
        <w:t>FL</w:t>
      </w:r>
    </w:p>
    <w:p w14:paraId="5A376C5A" w14:textId="77777777"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plain vanilla interest rate swap based on two simultaneous bond positions</w:t>
      </w:r>
    </w:p>
    <w:p w14:paraId="1B4499BB" w14:textId="77777777" w:rsidR="007068BA" w:rsidRPr="00B020FB" w:rsidRDefault="007068BA" w:rsidP="00466DC9">
      <w:pPr>
        <w:pStyle w:val="Paragraph"/>
        <w:rPr>
          <w:rFonts w:ascii="Palatino" w:hAnsi="Palatino"/>
        </w:rPr>
      </w:pPr>
      <w:r w:rsidRPr="00B020FB">
        <w:rPr>
          <w:rFonts w:ascii="Palatino" w:hAnsi="Palatino"/>
        </w:rPr>
        <w:t>For a fixed-rate payer (</w:t>
      </w:r>
      <w:r w:rsidRPr="00B020FB">
        <w:rPr>
          <w:rFonts w:ascii="Palatino" w:hAnsi="Palatino"/>
          <w:i/>
        </w:rPr>
        <w:t>who therefore receives floating</w:t>
      </w:r>
      <w:r w:rsidRPr="00B020FB">
        <w:rPr>
          <w:rFonts w:ascii="Palatino" w:hAnsi="Palatino"/>
        </w:rPr>
        <w:t>), the value of an interest rate swap is:</w:t>
      </w:r>
    </w:p>
    <w:p w14:paraId="31CA5707" w14:textId="77777777" w:rsidR="007068BA" w:rsidRPr="00B020FB" w:rsidRDefault="007068BA" w:rsidP="00466DC9">
      <w:pPr>
        <w:pStyle w:val="Paragraph"/>
        <w:rPr>
          <w:rFonts w:ascii="Palatino" w:hAnsi="Palatino"/>
        </w:rPr>
      </w:pPr>
      <w:r w:rsidRPr="00B020FB">
        <w:rPr>
          <w:rFonts w:ascii="Palatino" w:hAnsi="Palatino"/>
          <w:i/>
        </w:rPr>
        <w:t>V</w:t>
      </w:r>
      <w:r w:rsidRPr="00B020FB">
        <w:rPr>
          <w:rFonts w:ascii="Palatino" w:hAnsi="Palatino"/>
          <w:vertAlign w:val="subscript"/>
        </w:rPr>
        <w:t xml:space="preserve">SWAP = </w:t>
      </w:r>
      <w:r w:rsidRPr="00B020FB">
        <w:rPr>
          <w:rFonts w:ascii="Palatino" w:hAnsi="Palatino"/>
          <w:i/>
        </w:rPr>
        <w:t>B</w:t>
      </w:r>
      <w:r w:rsidRPr="00B020FB">
        <w:rPr>
          <w:rFonts w:ascii="Palatino" w:hAnsi="Palatino"/>
          <w:vertAlign w:val="subscript"/>
        </w:rPr>
        <w:t xml:space="preserve">FL </w:t>
      </w:r>
      <w:r w:rsidRPr="00B020FB">
        <w:rPr>
          <w:rFonts w:ascii="Palatino" w:hAnsi="Palatino"/>
        </w:rPr>
        <w:t>-</w:t>
      </w:r>
      <w:r w:rsidRPr="00B020FB">
        <w:rPr>
          <w:rFonts w:ascii="Palatino" w:hAnsi="Palatino"/>
          <w:vertAlign w:val="subscript"/>
        </w:rPr>
        <w:t xml:space="preserve"> </w:t>
      </w:r>
      <w:r w:rsidRPr="00B020FB">
        <w:rPr>
          <w:rFonts w:ascii="Palatino" w:hAnsi="Palatino"/>
          <w:i/>
        </w:rPr>
        <w:t>B</w:t>
      </w:r>
      <w:r w:rsidRPr="00B020FB">
        <w:rPr>
          <w:rFonts w:ascii="Palatino" w:hAnsi="Palatino"/>
          <w:vertAlign w:val="subscript"/>
        </w:rPr>
        <w:t>FIX</w:t>
      </w:r>
    </w:p>
    <w:p w14:paraId="3A7974F2" w14:textId="77777777" w:rsidR="007068BA" w:rsidRPr="00B020FB" w:rsidRDefault="007068BA" w:rsidP="00466DC9">
      <w:pPr>
        <w:pStyle w:val="Paragraph"/>
        <w:rPr>
          <w:rFonts w:ascii="Palatino" w:hAnsi="Palatino"/>
        </w:rPr>
      </w:pPr>
      <w:r w:rsidRPr="00B020FB">
        <w:rPr>
          <w:rFonts w:ascii="Palatino" w:hAnsi="Palatino"/>
        </w:rPr>
        <w:t>Here is the notation:</w:t>
      </w:r>
    </w:p>
    <w:p w14:paraId="608833BD" w14:textId="77777777" w:rsidR="007068BA" w:rsidRPr="00B020FB" w:rsidRDefault="007068BA" w:rsidP="000170B4">
      <w:pPr>
        <w:pStyle w:val="Paragraph"/>
        <w:tabs>
          <w:tab w:val="left" w:pos="540"/>
        </w:tabs>
        <w:rPr>
          <w:rFonts w:ascii="Palatino" w:hAnsi="Palatino"/>
        </w:rPr>
      </w:pPr>
      <w:proofErr w:type="spellStart"/>
      <w:proofErr w:type="gramStart"/>
      <w:r w:rsidRPr="00B020FB">
        <w:rPr>
          <w:rFonts w:ascii="Palatino" w:hAnsi="Palatino"/>
        </w:rPr>
        <w:t>t</w:t>
      </w:r>
      <w:r w:rsidRPr="00B020FB">
        <w:rPr>
          <w:rFonts w:ascii="Palatino" w:hAnsi="Palatino"/>
          <w:vertAlign w:val="subscript"/>
        </w:rPr>
        <w:t>i</w:t>
      </w:r>
      <w:proofErr w:type="spellEnd"/>
      <w:proofErr w:type="gramEnd"/>
      <w:r w:rsidRPr="00B020FB">
        <w:rPr>
          <w:rFonts w:ascii="Palatino" w:hAnsi="Palatino"/>
        </w:rPr>
        <w:tab/>
        <w:t xml:space="preserve">Time until </w:t>
      </w:r>
      <w:proofErr w:type="spellStart"/>
      <w:r w:rsidRPr="00B020FB">
        <w:rPr>
          <w:rFonts w:ascii="Palatino" w:hAnsi="Palatino"/>
        </w:rPr>
        <w:t>ith</w:t>
      </w:r>
      <w:proofErr w:type="spellEnd"/>
      <w:r w:rsidRPr="00B020FB">
        <w:rPr>
          <w:rFonts w:ascii="Palatino" w:hAnsi="Palatino"/>
        </w:rPr>
        <w:t xml:space="preserve"> payments are exchanged</w:t>
      </w:r>
    </w:p>
    <w:p w14:paraId="6435D2F8" w14:textId="77777777" w:rsidR="007068BA" w:rsidRPr="00B020FB" w:rsidRDefault="007068BA" w:rsidP="000170B4">
      <w:pPr>
        <w:pStyle w:val="Paragraph"/>
        <w:tabs>
          <w:tab w:val="left" w:pos="540"/>
        </w:tabs>
        <w:rPr>
          <w:rFonts w:ascii="Palatino" w:hAnsi="Palatino"/>
        </w:rPr>
      </w:pPr>
      <w:r w:rsidRPr="00B020FB">
        <w:rPr>
          <w:rFonts w:ascii="Palatino" w:hAnsi="Palatino"/>
        </w:rPr>
        <w:t>L</w:t>
      </w:r>
      <w:r w:rsidRPr="00B020FB">
        <w:rPr>
          <w:rFonts w:ascii="Palatino" w:hAnsi="Palatino"/>
        </w:rPr>
        <w:tab/>
        <w:t>Notional principal in swap agreement</w:t>
      </w:r>
    </w:p>
    <w:p w14:paraId="7FEB50DA" w14:textId="77777777" w:rsidR="007068BA" w:rsidRPr="00B020FB" w:rsidRDefault="007068BA" w:rsidP="000170B4">
      <w:pPr>
        <w:pStyle w:val="Paragraph"/>
        <w:tabs>
          <w:tab w:val="left" w:pos="540"/>
        </w:tabs>
        <w:rPr>
          <w:rFonts w:ascii="Palatino" w:hAnsi="Palatino"/>
        </w:rPr>
      </w:pPr>
      <w:proofErr w:type="spellStart"/>
      <w:proofErr w:type="gramStart"/>
      <w:r w:rsidRPr="00B020FB">
        <w:rPr>
          <w:rFonts w:ascii="Palatino" w:hAnsi="Palatino"/>
        </w:rPr>
        <w:lastRenderedPageBreak/>
        <w:t>r</w:t>
      </w:r>
      <w:r w:rsidRPr="00B020FB">
        <w:rPr>
          <w:rFonts w:ascii="Palatino" w:hAnsi="Palatino"/>
          <w:vertAlign w:val="subscript"/>
        </w:rPr>
        <w:t>i</w:t>
      </w:r>
      <w:proofErr w:type="spellEnd"/>
      <w:proofErr w:type="gramEnd"/>
      <w:r w:rsidRPr="00B020FB">
        <w:rPr>
          <w:rFonts w:ascii="Palatino" w:hAnsi="Palatino"/>
        </w:rPr>
        <w:tab/>
        <w:t xml:space="preserve">LIBOR zero rate corresponding to maturity </w:t>
      </w:r>
      <w:proofErr w:type="spellStart"/>
      <w:r w:rsidRPr="00B020FB">
        <w:rPr>
          <w:rFonts w:ascii="Palatino" w:hAnsi="Palatino"/>
        </w:rPr>
        <w:t>ti</w:t>
      </w:r>
      <w:proofErr w:type="spellEnd"/>
    </w:p>
    <w:p w14:paraId="0189B675" w14:textId="77777777" w:rsidR="007068BA" w:rsidRPr="00B020FB" w:rsidRDefault="007068BA" w:rsidP="000170B4">
      <w:pPr>
        <w:pStyle w:val="Paragraph"/>
        <w:tabs>
          <w:tab w:val="left" w:pos="540"/>
        </w:tabs>
        <w:rPr>
          <w:rFonts w:ascii="Palatino" w:hAnsi="Palatino"/>
        </w:rPr>
      </w:pPr>
      <w:proofErr w:type="gramStart"/>
      <w:r w:rsidRPr="00B020FB">
        <w:rPr>
          <w:rFonts w:ascii="Palatino" w:hAnsi="Palatino"/>
        </w:rPr>
        <w:t>k</w:t>
      </w:r>
      <w:proofErr w:type="gramEnd"/>
      <w:r w:rsidRPr="00B020FB">
        <w:rPr>
          <w:rFonts w:ascii="Palatino" w:hAnsi="Palatino"/>
        </w:rPr>
        <w:tab/>
        <w:t>Fixed payment made on each payment date</w:t>
      </w:r>
    </w:p>
    <w:p w14:paraId="1B295257" w14:textId="77777777" w:rsidR="007068BA" w:rsidRPr="00B020FB" w:rsidRDefault="007068BA" w:rsidP="000170B4">
      <w:pPr>
        <w:pStyle w:val="Paragraph"/>
        <w:tabs>
          <w:tab w:val="left" w:pos="540"/>
        </w:tabs>
        <w:rPr>
          <w:rFonts w:ascii="Palatino" w:hAnsi="Palatino"/>
        </w:rPr>
      </w:pPr>
      <w:proofErr w:type="gramStart"/>
      <w:r w:rsidRPr="00B020FB">
        <w:rPr>
          <w:rFonts w:ascii="Palatino" w:hAnsi="Palatino"/>
        </w:rPr>
        <w:t>k</w:t>
      </w:r>
      <w:proofErr w:type="gramEnd"/>
      <w:r w:rsidRPr="00B020FB">
        <w:rPr>
          <w:rFonts w:ascii="Palatino" w:hAnsi="Palatino"/>
        </w:rPr>
        <w:t>*</w:t>
      </w:r>
      <w:r w:rsidRPr="00B020FB">
        <w:rPr>
          <w:rFonts w:ascii="Palatino" w:hAnsi="Palatino"/>
        </w:rPr>
        <w:tab/>
        <w:t>The next floating-rate payment to be made on the next payment date</w:t>
      </w:r>
    </w:p>
    <w:p w14:paraId="1B48910D" w14:textId="77777777" w:rsidR="007068BA" w:rsidRPr="00B020FB" w:rsidRDefault="007068BA" w:rsidP="00466DC9">
      <w:pPr>
        <w:pStyle w:val="Paragraph"/>
        <w:rPr>
          <w:rFonts w:ascii="Palatino" w:hAnsi="Palatino"/>
        </w:rPr>
      </w:pPr>
      <w:r w:rsidRPr="00B020FB">
        <w:rPr>
          <w:rFonts w:ascii="Palatino" w:hAnsi="Palatino"/>
        </w:rPr>
        <w:t>The swap is the present value of receive-floating cash flow stream minus the present value of the pay-fixed cash flow stream:</w:t>
      </w:r>
    </w:p>
    <w:p w14:paraId="49F15C9A" w14:textId="77777777" w:rsidR="007068BA" w:rsidRPr="00B020FB" w:rsidRDefault="00B020FB" w:rsidP="00466DC9">
      <w:pPr>
        <w:pStyle w:val="Paragraph"/>
        <w:rPr>
          <w:rFonts w:ascii="Palatino" w:hAnsi="Palatino"/>
        </w:rPr>
      </w:pPr>
      <w:r w:rsidRPr="00B020FB">
        <w:rPr>
          <w:rFonts w:ascii="Palatino" w:hAnsi="Palatino"/>
        </w:rPr>
        <w:pict w14:anchorId="26BC7D53">
          <v:shape id="_x0000_i1077" type="#_x0000_t75" style="width:108pt;height:20.5pt">
            <v:imagedata r:id="rId128" o:title=""/>
          </v:shape>
        </w:pict>
      </w:r>
    </w:p>
    <w:p w14:paraId="4B7A5CF8" w14:textId="77777777" w:rsidR="007068BA" w:rsidRPr="00B020FB" w:rsidRDefault="007068BA" w:rsidP="00466DC9">
      <w:pPr>
        <w:pStyle w:val="Paragraph"/>
        <w:rPr>
          <w:rFonts w:ascii="Palatino" w:hAnsi="Palatino"/>
        </w:rPr>
      </w:pPr>
      <w:r w:rsidRPr="00B020FB">
        <w:rPr>
          <w:rFonts w:ascii="Palatino" w:hAnsi="Palatino"/>
        </w:rPr>
        <w:t>The value of the fixed rate cash flows requires the discounting of each coupon and the final payment:</w:t>
      </w:r>
    </w:p>
    <w:p w14:paraId="304D7029" w14:textId="77777777" w:rsidR="007068BA" w:rsidRPr="00B020FB" w:rsidRDefault="00B020FB" w:rsidP="00466DC9">
      <w:pPr>
        <w:pStyle w:val="Paragraph"/>
        <w:rPr>
          <w:rFonts w:ascii="Palatino" w:hAnsi="Palatino"/>
        </w:rPr>
      </w:pPr>
      <w:r w:rsidRPr="00B020FB">
        <w:rPr>
          <w:rFonts w:ascii="Palatino" w:hAnsi="Palatino"/>
        </w:rPr>
        <w:pict w14:anchorId="28209D7D">
          <v:shape id="_x0000_i1078" type="#_x0000_t75" style="width:135.15pt;height:38.75pt">
            <v:imagedata r:id="rId129" o:title=""/>
          </v:shape>
        </w:pict>
      </w:r>
      <w:r w:rsidR="007068BA" w:rsidRPr="00B020FB">
        <w:rPr>
          <w:rFonts w:ascii="Palatino" w:hAnsi="Palatino"/>
        </w:rPr>
        <w:tab/>
      </w:r>
    </w:p>
    <w:p w14:paraId="25D4951C" w14:textId="77777777" w:rsidR="007068BA" w:rsidRPr="00B020FB" w:rsidRDefault="007068BA" w:rsidP="00466DC9">
      <w:pPr>
        <w:pStyle w:val="Paragraph"/>
        <w:rPr>
          <w:rFonts w:ascii="Palatino" w:hAnsi="Palatino"/>
        </w:rPr>
      </w:pPr>
      <w:r w:rsidRPr="00B020FB">
        <w:rPr>
          <w:rFonts w:ascii="Palatino" w:hAnsi="Palatino"/>
        </w:rPr>
        <w:t>The floating-rate stream is easier! We only need to discount the sum of the notional principal (L) and the next floating-rate payment:</w:t>
      </w:r>
    </w:p>
    <w:p w14:paraId="67692032" w14:textId="77777777" w:rsidR="007068BA" w:rsidRPr="00B020FB" w:rsidRDefault="00B020FB" w:rsidP="00466DC9">
      <w:pPr>
        <w:pStyle w:val="Paragraph"/>
        <w:rPr>
          <w:rFonts w:ascii="Palatino" w:hAnsi="Palatino"/>
        </w:rPr>
      </w:pPr>
      <w:r w:rsidRPr="00B020FB">
        <w:rPr>
          <w:rFonts w:ascii="Palatino" w:hAnsi="Palatino"/>
        </w:rPr>
        <w:pict w14:anchorId="06469111">
          <v:shape id="_x0000_i1079" type="#_x0000_t75" style="width:106.35pt;height:23.25pt">
            <v:imagedata r:id="rId130" o:title=""/>
          </v:shape>
        </w:pict>
      </w:r>
      <w:r w:rsidR="007068BA" w:rsidRPr="00B020FB">
        <w:rPr>
          <w:rFonts w:ascii="Palatino" w:hAnsi="Palatino"/>
        </w:rPr>
        <w:tab/>
      </w:r>
    </w:p>
    <w:p w14:paraId="470513E0" w14:textId="77777777" w:rsidR="00CF20AF" w:rsidRPr="00B020FB" w:rsidRDefault="00CF20AF">
      <w:pPr>
        <w:spacing w:before="0"/>
        <w:rPr>
          <w:rFonts w:ascii="Palatino" w:hAnsi="Palatino"/>
          <w:color w:val="000000" w:themeColor="text1"/>
        </w:rPr>
      </w:pPr>
      <w:r w:rsidRPr="00B020FB">
        <w:rPr>
          <w:rFonts w:ascii="Palatino" w:hAnsi="Palatino"/>
        </w:rPr>
        <w:br w:type="page"/>
      </w:r>
    </w:p>
    <w:p w14:paraId="28D85FED" w14:textId="77777777" w:rsidR="007068BA" w:rsidRPr="00B020FB" w:rsidRDefault="007068BA" w:rsidP="007068BA">
      <w:pPr>
        <w:pStyle w:val="Paragraph"/>
        <w:rPr>
          <w:rFonts w:ascii="Palatino" w:hAnsi="Palatino"/>
        </w:rPr>
      </w:pPr>
      <w:r w:rsidRPr="00B020FB">
        <w:rPr>
          <w:rFonts w:ascii="Palatino" w:hAnsi="Palatino"/>
        </w:rPr>
        <w:lastRenderedPageBreak/>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7068BA" w:rsidRPr="00B020FB" w14:paraId="495D8320" w14:textId="77777777" w:rsidTr="004A0BBA">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0FE4E1FD" w14:textId="77777777"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ABE670C"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58423C8"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14:paraId="4BFC2617"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237C49CE"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2281BE1"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07C281D9" w14:textId="77777777" w:rsidR="007068BA" w:rsidRPr="00B020FB" w:rsidRDefault="007068BA" w:rsidP="004A0BBA">
            <w:pPr>
              <w:pStyle w:val="Paragraph"/>
              <w:spacing w:before="0" w:after="0" w:line="240" w:lineRule="auto"/>
              <w:jc w:val="right"/>
              <w:rPr>
                <w:rFonts w:ascii="Palatino" w:hAnsi="Palatino" w:cs="Calibri"/>
                <w:b/>
                <w:sz w:val="24"/>
                <w:szCs w:val="24"/>
              </w:rPr>
            </w:pPr>
            <w:bookmarkStart w:id="31" w:name="RANGE!D2"/>
            <w:r w:rsidRPr="00B020FB">
              <w:rPr>
                <w:rFonts w:ascii="Palatino" w:hAnsi="Palatino" w:cs="Calibri"/>
                <w:b/>
                <w:sz w:val="24"/>
                <w:szCs w:val="24"/>
              </w:rPr>
              <w:t>100</w:t>
            </w:r>
            <w:bookmarkEnd w:id="31"/>
          </w:p>
        </w:tc>
      </w:tr>
      <w:tr w:rsidR="007068BA" w:rsidRPr="00B020FB" w14:paraId="1BD0EFDA"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234E2C67"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90A426A"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9A28B90"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0%</w:t>
            </w:r>
          </w:p>
        </w:tc>
      </w:tr>
      <w:tr w:rsidR="007068BA" w:rsidRPr="00B020FB" w14:paraId="51D38EBE" w14:textId="77777777" w:rsidTr="004A0BBA">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8E3E2F"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0F46F90"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C689CA9"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344EE5D3" w14:textId="77777777" w:rsidR="007068BA" w:rsidRPr="00B020FB" w:rsidRDefault="007068BA" w:rsidP="004A0BBA">
            <w:pPr>
              <w:pStyle w:val="BT-Normal"/>
              <w:spacing w:after="0"/>
              <w:jc w:val="right"/>
              <w:rPr>
                <w:rFonts w:ascii="Palatino" w:hAnsi="Palatino" w:cs="Calibri"/>
                <w:b/>
                <w:sz w:val="24"/>
                <w:szCs w:val="24"/>
              </w:rPr>
            </w:pPr>
          </w:p>
        </w:tc>
      </w:tr>
      <w:tr w:rsidR="007068BA" w:rsidRPr="00B020FB" w14:paraId="17C709E9" w14:textId="77777777" w:rsidTr="004A0BBA">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3C17E69D"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14:paraId="7BF6FBD5" w14:textId="77777777" w:rsidR="007068BA" w:rsidRPr="00B020FB" w:rsidRDefault="004A0B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14:paraId="4D2822AC"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w:t>
            </w:r>
          </w:p>
        </w:tc>
      </w:tr>
      <w:tr w:rsidR="007068BA" w:rsidRPr="00B020FB" w14:paraId="370D0E36"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49D3F8ED"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401684C" w14:textId="77777777"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250B2166"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0%</w:t>
            </w:r>
          </w:p>
        </w:tc>
      </w:tr>
      <w:tr w:rsidR="007068BA" w:rsidRPr="00B020FB" w14:paraId="24B9F093"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AE70463"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BA00A7A" w14:textId="77777777"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25BED339"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5%</w:t>
            </w:r>
          </w:p>
        </w:tc>
      </w:tr>
      <w:tr w:rsidR="007068BA" w:rsidRPr="00B020FB" w14:paraId="7C2E3327"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C4EFA18"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CDD1128" w14:textId="77777777"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57E80C56"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0%</w:t>
            </w:r>
          </w:p>
        </w:tc>
      </w:tr>
      <w:tr w:rsidR="007068BA" w:rsidRPr="00B020FB" w14:paraId="125FD40A"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136D5F4C"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5EDB176" w14:textId="77777777"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6ABDE750"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5%</w:t>
            </w:r>
          </w:p>
        </w:tc>
      </w:tr>
      <w:tr w:rsidR="007068BA" w:rsidRPr="00B020FB" w14:paraId="43F1300C" w14:textId="77777777"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14:paraId="01562D4C"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2146FC9" w14:textId="77777777"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14:paraId="45114E2F" w14:textId="77777777"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7.0%</w:t>
            </w:r>
          </w:p>
        </w:tc>
      </w:tr>
    </w:tbl>
    <w:p w14:paraId="16CD276F" w14:textId="77777777" w:rsidR="007068BA" w:rsidRPr="00B020FB" w:rsidRDefault="007068BA" w:rsidP="00FD72FE">
      <w:pPr>
        <w:pStyle w:val="Paragraph"/>
        <w:spacing w:before="0" w:after="0" w:line="240" w:lineRule="auto"/>
        <w:rPr>
          <w:rFonts w:ascii="Palatino" w:hAnsi="Palatino"/>
        </w:rPr>
      </w:pPr>
    </w:p>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7068BA" w:rsidRPr="00B020FB" w14:paraId="17F23800" w14:textId="77777777"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14:paraId="576E9674" w14:textId="77777777" w:rsidR="007068BA" w:rsidRPr="00B020FB" w:rsidRDefault="007068BA" w:rsidP="00FD72FE">
            <w:pPr>
              <w:pStyle w:val="BT-Normal"/>
              <w:spacing w:after="0"/>
              <w:rPr>
                <w:rFonts w:ascii="Palatino" w:hAnsi="Palatino" w:cs="Calibri"/>
                <w:sz w:val="24"/>
                <w:szCs w:val="24"/>
              </w:rPr>
            </w:pPr>
          </w:p>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14:paraId="488EC4C5" w14:textId="77777777" w:rsidR="007068BA" w:rsidRPr="00B020FB" w:rsidRDefault="007068BA" w:rsidP="00FD72FE">
            <w:pPr>
              <w:pStyle w:val="BT-Normal"/>
              <w:spacing w:after="0"/>
              <w:rPr>
                <w:rFonts w:ascii="Palatino" w:hAnsi="Palatino" w:cs="Calibri"/>
                <w:sz w:val="24"/>
                <w:szCs w:val="24"/>
              </w:rPr>
            </w:pPr>
          </w:p>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14:paraId="281F913C" w14:textId="77777777" w:rsidR="007068BA" w:rsidRPr="00B020FB" w:rsidRDefault="007068BA" w:rsidP="00FD72FE">
            <w:pPr>
              <w:pStyle w:val="BT-Normal"/>
              <w:spacing w:after="0"/>
              <w:rPr>
                <w:rFonts w:ascii="Palatino" w:hAnsi="Palatino" w:cs="Calibri"/>
                <w:sz w:val="24"/>
                <w:szCs w:val="24"/>
              </w:rPr>
            </w:pPr>
          </w:p>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14:paraId="5E137234" w14:textId="77777777" w:rsidR="007068BA" w:rsidRPr="00B020FB" w:rsidRDefault="007068BA" w:rsidP="00FD72FE">
            <w:pPr>
              <w:pStyle w:val="BT-Normal"/>
              <w:spacing w:after="0"/>
              <w:rPr>
                <w:rFonts w:ascii="Palatino" w:hAnsi="Palatino" w:cs="Calibri"/>
                <w:sz w:val="24"/>
                <w:szCs w:val="24"/>
              </w:rPr>
            </w:pPr>
          </w:p>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14:paraId="2B1112B4" w14:textId="77777777"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14:paraId="490746C0" w14:textId="77777777" w:rsidR="007068BA" w:rsidRPr="00B020FB" w:rsidRDefault="007068BA" w:rsidP="00FD72FE">
            <w:pPr>
              <w:pStyle w:val="BT-Normal"/>
              <w:spacing w:after="0"/>
              <w:rPr>
                <w:rFonts w:ascii="Palatino" w:hAnsi="Palatino" w:cs="Calibri"/>
                <w:b/>
                <w:sz w:val="24"/>
                <w:szCs w:val="24"/>
              </w:rPr>
            </w:pPr>
          </w:p>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14:paraId="373218E7" w14:textId="77777777"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Floating</w:t>
            </w:r>
          </w:p>
        </w:tc>
      </w:tr>
      <w:tr w:rsidR="007068BA" w:rsidRPr="00B020FB" w14:paraId="67BB0768" w14:textId="77777777"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425B28EC" w14:textId="77777777" w:rsidR="007068BA" w:rsidRPr="00B020FB" w:rsidRDefault="007068BA" w:rsidP="00FD72FE">
            <w:pPr>
              <w:pStyle w:val="BT-Normal"/>
              <w:spacing w:after="0"/>
              <w:jc w:val="right"/>
              <w:rPr>
                <w:rFonts w:ascii="Palatino" w:hAnsi="Palatino" w:cs="Calibri"/>
                <w:b/>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E3DC62B"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2E830B1" w14:textId="77777777"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00A0E4AD" w14:textId="77777777" w:rsidR="007068BA" w:rsidRPr="00B020FB" w:rsidRDefault="007068BA" w:rsidP="00FD72FE">
            <w:pPr>
              <w:pStyle w:val="BT-Normal"/>
              <w:spacing w:after="0"/>
              <w:rPr>
                <w:rFonts w:ascii="Palatino" w:hAnsi="Palatino" w:cs="Calibri"/>
                <w:sz w:val="24"/>
                <w:szCs w:val="24"/>
              </w:rPr>
            </w:pPr>
          </w:p>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14:paraId="37716351" w14:textId="77777777"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3FBE32F" w14:textId="77777777" w:rsidR="007068BA" w:rsidRPr="00B020FB" w:rsidRDefault="007068BA" w:rsidP="00FD72FE">
            <w:pPr>
              <w:pStyle w:val="BT-Normal"/>
              <w:spacing w:after="0"/>
              <w:rPr>
                <w:rFonts w:ascii="Palatino" w:hAnsi="Palatino" w:cs="Calibri"/>
                <w:b/>
                <w:sz w:val="24"/>
                <w:szCs w:val="24"/>
              </w:rPr>
            </w:pPr>
          </w:p>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14:paraId="41474F53" w14:textId="77777777"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Cash Flows</w:t>
            </w:r>
          </w:p>
        </w:tc>
      </w:tr>
      <w:tr w:rsidR="007068BA" w:rsidRPr="00B020FB" w14:paraId="768CA43A" w14:textId="77777777" w:rsidTr="002A5804">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0D17FBF9"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6C2A351A"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14:paraId="2A4428BF" w14:textId="77777777"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13DBFC6F"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796FE804"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14:paraId="5524DC69"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14:paraId="022884D6"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677CAD4D"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14:paraId="35115F95"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PV</w:t>
            </w:r>
          </w:p>
        </w:tc>
      </w:tr>
      <w:tr w:rsidR="007068BA" w:rsidRPr="00B020FB" w14:paraId="5EE55C8E" w14:textId="77777777"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0C8541C1"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F38462D"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CE92DF9" w14:textId="77777777"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8958C96"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C3F3C3F"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0F70A23"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04CC4F8" w14:textId="77777777"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7C2D3947"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DFB5B2A"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47</w:t>
            </w:r>
          </w:p>
        </w:tc>
      </w:tr>
      <w:tr w:rsidR="007068BA" w:rsidRPr="00B020FB" w14:paraId="7B1CEFE1" w14:textId="77777777"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201CAEFF"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7722656"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1355F79" w14:textId="77777777"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79C8192"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A238500"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0FB20501"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B76AD16" w14:textId="77777777"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52DB07E6" w14:textId="77777777"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7CAD367" w14:textId="77777777" w:rsidR="007068BA" w:rsidRPr="00B020FB" w:rsidRDefault="007068BA" w:rsidP="00CF20AF">
            <w:pPr>
              <w:pStyle w:val="BT-Normal"/>
              <w:spacing w:after="0"/>
              <w:jc w:val="right"/>
              <w:rPr>
                <w:rFonts w:ascii="Palatino" w:hAnsi="Palatino" w:cs="Calibri"/>
                <w:sz w:val="24"/>
                <w:szCs w:val="24"/>
              </w:rPr>
            </w:pPr>
          </w:p>
        </w:tc>
      </w:tr>
      <w:tr w:rsidR="007068BA" w:rsidRPr="00B020FB" w14:paraId="0A5E536A" w14:textId="77777777"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14:paraId="202B864C"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0CBD951"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75CCBBE" w14:textId="77777777"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E0137A0" w14:textId="77777777"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FBFDBC7"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E5F3570"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6591E2DA" w14:textId="77777777"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28B8A4E1" w14:textId="77777777"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4E9A23DA" w14:textId="77777777" w:rsidR="007068BA" w:rsidRPr="00B020FB" w:rsidRDefault="007068BA" w:rsidP="00CF20AF">
            <w:pPr>
              <w:pStyle w:val="BT-Normal"/>
              <w:spacing w:after="0"/>
              <w:jc w:val="right"/>
              <w:rPr>
                <w:rFonts w:ascii="Palatino" w:hAnsi="Palatino" w:cs="Calibri"/>
                <w:sz w:val="24"/>
                <w:szCs w:val="24"/>
              </w:rPr>
            </w:pPr>
          </w:p>
        </w:tc>
      </w:tr>
      <w:tr w:rsidR="007068BA" w:rsidRPr="00B020FB" w14:paraId="7BC0EE75" w14:textId="77777777" w:rsidTr="002A5804">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5FB2CE97"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69AC62D3"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15582F0B"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3116C2B" w14:textId="77777777"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E6FB025"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1DC56578"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38D260F8"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9DEE2A8"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14:paraId="76AA3BB1" w14:textId="77777777"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47</w:t>
            </w:r>
          </w:p>
        </w:tc>
      </w:tr>
      <w:tr w:rsidR="007068BA" w:rsidRPr="00B020FB" w14:paraId="1AC77372" w14:textId="77777777" w:rsidTr="002A5804">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14:paraId="3388F3C5"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27FC8A62"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1E55A5D3"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56C7496C"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36588FCC"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7E915D99"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29C0A447"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5E6B0EA2" w14:textId="77777777"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14:paraId="4C1D4AB2" w14:textId="77777777" w:rsidR="007068BA" w:rsidRPr="00B020FB" w:rsidRDefault="007068BA" w:rsidP="00FD72FE">
            <w:pPr>
              <w:pStyle w:val="BT-Normal"/>
              <w:spacing w:after="0"/>
              <w:rPr>
                <w:rFonts w:ascii="Palatino" w:hAnsi="Palatino" w:cs="Calibri"/>
                <w:sz w:val="24"/>
                <w:szCs w:val="24"/>
              </w:rPr>
            </w:pPr>
          </w:p>
        </w:tc>
      </w:tr>
      <w:tr w:rsidR="007068BA" w:rsidRPr="00B020FB" w14:paraId="57E95555" w14:textId="77777777" w:rsidTr="002A5804">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14:paraId="70A49BA7" w14:textId="77777777" w:rsidR="007068BA" w:rsidRPr="00B020FB" w:rsidRDefault="007068BA" w:rsidP="00FD72FE">
            <w:pPr>
              <w:pStyle w:val="BT-Normal"/>
              <w:spacing w:after="0"/>
              <w:rPr>
                <w:rFonts w:ascii="Palatino" w:hAnsi="Palatino" w:cs="Calibri"/>
                <w:sz w:val="24"/>
                <w:szCs w:val="24"/>
              </w:rPr>
            </w:pPr>
          </w:p>
        </w:tc>
        <w:tc>
          <w:tcPr>
            <w:tcW w:w="0" w:type="auto"/>
            <w:gridSpan w:val="2"/>
            <w:shd w:val="clear" w:color="auto" w:fill="EAF1DD" w:themeFill="accent3" w:themeFillTint="33"/>
            <w:noWrap/>
            <w:tcMar>
              <w:top w:w="17" w:type="dxa"/>
              <w:left w:w="17" w:type="dxa"/>
              <w:bottom w:w="0" w:type="dxa"/>
              <w:right w:w="17" w:type="dxa"/>
            </w:tcMar>
            <w:vAlign w:val="center"/>
            <w:hideMark/>
          </w:tcPr>
          <w:p w14:paraId="75F43B31" w14:textId="77777777"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14:paraId="358FCBCD" w14:textId="77777777"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0" w:type="auto"/>
            <w:gridSpan w:val="3"/>
            <w:shd w:val="clear" w:color="auto" w:fill="EAF1DD" w:themeFill="accent3" w:themeFillTint="33"/>
            <w:noWrap/>
            <w:tcMar>
              <w:top w:w="17" w:type="dxa"/>
              <w:left w:w="17" w:type="dxa"/>
              <w:bottom w:w="0" w:type="dxa"/>
              <w:right w:w="17" w:type="dxa"/>
            </w:tcMar>
            <w:vAlign w:val="center"/>
            <w:hideMark/>
          </w:tcPr>
          <w:p w14:paraId="688A3AD5" w14:textId="77777777"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14:paraId="19FFE289" w14:textId="77777777"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14:paraId="08A25D7E" w14:textId="77777777" w:rsidR="007068BA" w:rsidRPr="00B020FB" w:rsidRDefault="007068BA" w:rsidP="00FD72FE">
            <w:pPr>
              <w:pStyle w:val="BT-Normal"/>
              <w:spacing w:after="0"/>
              <w:rPr>
                <w:rFonts w:ascii="Palatino" w:hAnsi="Palatino" w:cs="Calibri"/>
                <w:sz w:val="24"/>
                <w:szCs w:val="24"/>
              </w:rPr>
            </w:pPr>
          </w:p>
        </w:tc>
      </w:tr>
    </w:tbl>
    <w:p w14:paraId="2D7B7E50" w14:textId="77777777" w:rsidR="007068BA" w:rsidRPr="00B020FB" w:rsidRDefault="00CF20AF" w:rsidP="00466DC9">
      <w:pPr>
        <w:pStyle w:val="Paragraph"/>
        <w:rPr>
          <w:rFonts w:ascii="Palatino" w:hAnsi="Palatino"/>
        </w:rPr>
      </w:pPr>
      <w:r w:rsidRPr="00B020FB">
        <w:rPr>
          <w:rFonts w:ascii="Palatino" w:hAnsi="Palatino"/>
        </w:rPr>
        <w:br/>
      </w:r>
      <w:r w:rsidR="007068BA" w:rsidRPr="00B020FB">
        <w:rPr>
          <w:rFonts w:ascii="Palatino" w:hAnsi="Palatino"/>
        </w:rP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14:paraId="75A99422" w14:textId="77777777" w:rsidR="007068BA" w:rsidRPr="00B020FB" w:rsidRDefault="007068BA" w:rsidP="00466DC9">
      <w:pPr>
        <w:pStyle w:val="Paragraph"/>
        <w:rPr>
          <w:rFonts w:ascii="Palatino" w:hAnsi="Palatino"/>
        </w:rPr>
      </w:pPr>
      <w:r w:rsidRPr="00B020FB">
        <w:rPr>
          <w:rFonts w:ascii="Palatino" w:hAnsi="Palatino"/>
        </w:rPr>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14:paraId="05A4CABA" w14:textId="77777777" w:rsidR="007068BA" w:rsidRPr="00B020FB" w:rsidRDefault="007068BA" w:rsidP="00466DC9">
      <w:pPr>
        <w:pStyle w:val="Paragraph"/>
        <w:rPr>
          <w:rFonts w:ascii="Palatino" w:hAnsi="Palatino"/>
        </w:rPr>
      </w:pPr>
      <w:r w:rsidRPr="00B020FB">
        <w:rPr>
          <w:rFonts w:ascii="Palatino" w:hAnsi="Palatino"/>
        </w:rPr>
        <w:t>The value of the swap, to our floating-rate payer, is the difference between the present value of the fixed cash flow stream they are receiving (97.34) and the present value of the floating rate stream they are paying (101.47).</w:t>
      </w:r>
    </w:p>
    <w:p w14:paraId="1E01E41D" w14:textId="77777777" w:rsidR="00CF20AF" w:rsidRPr="00B020FB" w:rsidRDefault="00CF20AF">
      <w:pPr>
        <w:spacing w:before="0"/>
        <w:rPr>
          <w:rFonts w:ascii="Palatino" w:eastAsiaTheme="majorEastAsia" w:hAnsi="Palatino" w:cstheme="majorBidi"/>
          <w:b/>
          <w:bCs/>
          <w:i/>
          <w:color w:val="4E782B"/>
          <w:sz w:val="23"/>
        </w:rPr>
      </w:pPr>
      <w:r w:rsidRPr="00B020FB">
        <w:rPr>
          <w:rFonts w:ascii="Palatino" w:hAnsi="Palatino"/>
        </w:rPr>
        <w:br w:type="page"/>
      </w:r>
    </w:p>
    <w:p w14:paraId="4998FC42" w14:textId="77777777" w:rsidR="007068BA" w:rsidRPr="00B020FB" w:rsidRDefault="007068BA" w:rsidP="00466DC9">
      <w:pPr>
        <w:pStyle w:val="Paragraph"/>
        <w:rPr>
          <w:rFonts w:ascii="Palatino" w:hAnsi="Palatino"/>
        </w:rPr>
      </w:pPr>
      <w:r w:rsidRPr="00B020FB">
        <w:rPr>
          <w:rFonts w:ascii="Palatino" w:hAnsi="Palatino"/>
        </w:rPr>
        <w:lastRenderedPageBreak/>
        <w:t>Another example (using our learning spreadsheet):</w:t>
      </w:r>
    </w:p>
    <w:p w14:paraId="0D125402" w14:textId="77777777" w:rsidR="007068BA" w:rsidRPr="00B020FB" w:rsidRDefault="007068BA" w:rsidP="00466DC9">
      <w:pPr>
        <w:pStyle w:val="Paragraph"/>
        <w:rPr>
          <w:rFonts w:ascii="Palatino" w:hAnsi="Palatino"/>
        </w:rPr>
      </w:pPr>
      <w:r w:rsidRPr="00B020FB">
        <w:rPr>
          <w:rFonts w:ascii="Palatino" w:hAnsi="Palatino"/>
        </w:rPr>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7068BA" w:rsidRPr="00B020FB" w14:paraId="530B9817" w14:textId="77777777"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32D9703"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5707101A"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45019042"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68081382" w14:textId="77777777"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18E152C6"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173122AA" w14:textId="77777777" w:rsidR="007068BA" w:rsidRPr="00B020FB" w:rsidRDefault="007068BA" w:rsidP="00FD72FE">
            <w:pPr>
              <w:spacing w:before="0" w:after="0" w:line="240" w:lineRule="auto"/>
              <w:rPr>
                <w:rFonts w:ascii="Palatino" w:hAnsi="Palatino" w:cs="Calibri"/>
                <w:color w:val="000000"/>
                <w:sz w:val="24"/>
                <w:szCs w:val="24"/>
              </w:rPr>
            </w:pPr>
          </w:p>
        </w:tc>
      </w:tr>
      <w:tr w:rsidR="007068BA" w:rsidRPr="00B020FB" w14:paraId="78A673C3" w14:textId="77777777"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7ED69D5E" w14:textId="77777777" w:rsidR="007068BA" w:rsidRPr="00B020FB" w:rsidRDefault="007068BA" w:rsidP="00FD72FE">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0A601863" w14:textId="77777777"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23943D8C" w14:textId="77777777" w:rsidR="007068BA" w:rsidRPr="00B020FB" w:rsidRDefault="007068BA" w:rsidP="00FD72FE">
            <w:pPr>
              <w:spacing w:before="0" w:after="0" w:line="240" w:lineRule="auto"/>
              <w:jc w:val="right"/>
              <w:rPr>
                <w:rFonts w:ascii="Palatino" w:hAnsi="Palatino" w:cs="Calibri"/>
                <w:b/>
                <w:bCs/>
                <w:color w:val="000000"/>
                <w:sz w:val="24"/>
                <w:szCs w:val="24"/>
              </w:rPr>
            </w:pPr>
            <w:bookmarkStart w:id="32" w:name="RANGE!E7"/>
            <w:r w:rsidRPr="00B020FB">
              <w:rPr>
                <w:rFonts w:ascii="Palatino" w:hAnsi="Palatino" w:cs="Calibri"/>
                <w:b/>
                <w:bCs/>
                <w:color w:val="000000"/>
                <w:sz w:val="24"/>
                <w:szCs w:val="24"/>
              </w:rPr>
              <w:t>100</w:t>
            </w:r>
            <w:bookmarkEnd w:id="32"/>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0909E474" w14:textId="77777777"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5B8DD948"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6BD58043" w14:textId="77777777" w:rsidR="007068BA" w:rsidRPr="00B020FB" w:rsidRDefault="007068BA" w:rsidP="00FD72FE">
            <w:pPr>
              <w:spacing w:before="0" w:after="0" w:line="240" w:lineRule="auto"/>
              <w:rPr>
                <w:rFonts w:ascii="Palatino" w:hAnsi="Palatino" w:cs="Calibri"/>
                <w:color w:val="000000"/>
                <w:sz w:val="24"/>
                <w:szCs w:val="24"/>
              </w:rPr>
            </w:pPr>
          </w:p>
        </w:tc>
      </w:tr>
      <w:tr w:rsidR="007068BA" w:rsidRPr="00B020FB" w14:paraId="4DB81A3F" w14:textId="77777777"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24B3EF8F" w14:textId="77777777" w:rsidR="007068BA" w:rsidRPr="00B020FB" w:rsidRDefault="007068BA" w:rsidP="00FD72FE">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25FA1432" w14:textId="77777777"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05E59470" w14:textId="77777777" w:rsidR="007068BA" w:rsidRPr="00B020FB" w:rsidRDefault="007068BA" w:rsidP="00FD72FE">
            <w:pPr>
              <w:spacing w:before="0" w:after="0" w:line="240" w:lineRule="auto"/>
              <w:jc w:val="right"/>
              <w:rPr>
                <w:rFonts w:ascii="Palatino" w:hAnsi="Palatino" w:cs="Calibri"/>
                <w:b/>
                <w:bCs/>
                <w:color w:val="000000"/>
                <w:sz w:val="24"/>
                <w:szCs w:val="24"/>
              </w:rPr>
            </w:pPr>
            <w:bookmarkStart w:id="33" w:name="RANGE!E8"/>
            <w:r w:rsidRPr="00B020FB">
              <w:rPr>
                <w:rFonts w:ascii="Palatino" w:hAnsi="Palatino" w:cs="Calibri"/>
                <w:b/>
                <w:bCs/>
                <w:color w:val="000000"/>
                <w:sz w:val="24"/>
                <w:szCs w:val="24"/>
              </w:rPr>
              <w:t>8.0%</w:t>
            </w:r>
            <w:bookmarkEnd w:id="33"/>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537C5119" w14:textId="77777777"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633FFFB3"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29416B24" w14:textId="77777777" w:rsidR="007068BA" w:rsidRPr="00B020FB" w:rsidRDefault="007068BA" w:rsidP="00FD72FE">
            <w:pPr>
              <w:spacing w:before="0" w:after="0" w:line="240" w:lineRule="auto"/>
              <w:rPr>
                <w:rFonts w:ascii="Palatino" w:hAnsi="Palatino" w:cs="Calibri"/>
                <w:color w:val="000000"/>
                <w:sz w:val="24"/>
                <w:szCs w:val="24"/>
              </w:rPr>
            </w:pPr>
          </w:p>
        </w:tc>
      </w:tr>
      <w:tr w:rsidR="007068BA" w:rsidRPr="00B020FB" w14:paraId="2BEF6D26" w14:textId="77777777"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2AD3B862" w14:textId="77777777" w:rsidR="007068BA" w:rsidRPr="00B020FB" w:rsidRDefault="007068BA" w:rsidP="002A5804">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 xml:space="preserve">LIBOR </w:t>
            </w:r>
            <w:r w:rsidR="00CF20AF" w:rsidRPr="00B020FB">
              <w:rPr>
                <w:rFonts w:ascii="Palatino" w:hAnsi="Palatino" w:cs="Calibri"/>
                <w:color w:val="000000"/>
                <w:sz w:val="24"/>
                <w:szCs w:val="24"/>
              </w:rPr>
              <w:t>@</w:t>
            </w:r>
            <w:r w:rsidR="002A5804" w:rsidRPr="00B020FB">
              <w:rPr>
                <w:rFonts w:ascii="Palatino" w:hAnsi="Palatino" w:cs="Calibri"/>
                <w:color w:val="000000"/>
                <w:sz w:val="24"/>
                <w:szCs w:val="24"/>
              </w:rPr>
              <w:t xml:space="preserve">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175544BF" w14:textId="77777777"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3D3B0F41" w14:textId="77777777" w:rsidR="007068BA" w:rsidRPr="00B020FB" w:rsidRDefault="007068BA" w:rsidP="00FD72FE">
            <w:pPr>
              <w:spacing w:before="0" w:after="0" w:line="240" w:lineRule="auto"/>
              <w:jc w:val="right"/>
              <w:rPr>
                <w:rFonts w:ascii="Palatino" w:hAnsi="Palatino" w:cs="Calibri"/>
                <w:b/>
                <w:bCs/>
                <w:color w:val="000000"/>
                <w:sz w:val="24"/>
                <w:szCs w:val="24"/>
              </w:rPr>
            </w:pPr>
            <w:bookmarkStart w:id="34" w:name="RANGE!E9"/>
            <w:r w:rsidRPr="00B020FB">
              <w:rPr>
                <w:rFonts w:ascii="Palatino" w:hAnsi="Palatino" w:cs="Calibri"/>
                <w:b/>
                <w:bCs/>
                <w:color w:val="000000"/>
                <w:sz w:val="24"/>
                <w:szCs w:val="24"/>
              </w:rPr>
              <w:t>10.2%</w:t>
            </w:r>
            <w:bookmarkEnd w:id="34"/>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14:paraId="1DC50F7A" w14:textId="77777777" w:rsidR="007068BA" w:rsidRPr="00B020FB" w:rsidRDefault="007068BA" w:rsidP="002A5804">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xml:space="preserve"> &lt;&lt; 1st floating rate in </w:t>
            </w:r>
            <w:r w:rsidR="002A5804" w:rsidRPr="00B020FB">
              <w:rPr>
                <w:rFonts w:ascii="Palatino" w:hAnsi="Palatino" w:cs="Calibri"/>
                <w:b/>
                <w:bCs/>
                <w:color w:val="000000"/>
                <w:sz w:val="24"/>
                <w:szCs w:val="24"/>
              </w:rPr>
              <w:t>semi-annual</w:t>
            </w:r>
          </w:p>
        </w:tc>
      </w:tr>
      <w:tr w:rsidR="007068BA" w:rsidRPr="00B020FB" w14:paraId="360BD32B" w14:textId="77777777" w:rsidTr="002A5804">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14:paraId="1B3B1CA1" w14:textId="77777777" w:rsidR="007068BA" w:rsidRPr="00B020FB" w:rsidRDefault="007068BA" w:rsidP="00FD72FE">
            <w:pPr>
              <w:spacing w:before="0" w:after="0" w:line="240" w:lineRule="auto"/>
              <w:rPr>
                <w:rFonts w:ascii="Palatino" w:hAnsi="Palatino" w:cs="Calibri"/>
                <w:color w:val="000000"/>
                <w:sz w:val="24"/>
                <w:szCs w:val="24"/>
              </w:rPr>
            </w:pPr>
          </w:p>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14:paraId="45C60D73" w14:textId="77777777" w:rsidR="007068BA" w:rsidRPr="00B020FB" w:rsidRDefault="007068BA" w:rsidP="00FD72FE">
            <w:pPr>
              <w:spacing w:before="0" w:after="0" w:line="240" w:lineRule="auto"/>
              <w:rPr>
                <w:rFonts w:ascii="Palatino" w:hAnsi="Palatino" w:cs="Calibri"/>
                <w:color w:val="000000"/>
                <w:sz w:val="24"/>
                <w:szCs w:val="24"/>
              </w:rPr>
            </w:pP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59FEE11F" w14:textId="77777777"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220F5521" w14:textId="77777777" w:rsidR="007068BA" w:rsidRPr="00B020FB" w:rsidRDefault="007068BA" w:rsidP="00FD72FE">
            <w:pPr>
              <w:spacing w:before="0" w:after="0" w:line="240" w:lineRule="auto"/>
              <w:rPr>
                <w:rFonts w:ascii="Palatino" w:hAnsi="Palatino" w:cs="Calibri"/>
                <w:color w:val="000000"/>
                <w:sz w:val="24"/>
                <w:szCs w:val="24"/>
              </w:rPr>
            </w:pP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414197EC" w14:textId="77777777"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0C6E16C6"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766C5BD4" w14:textId="77777777" w:rsidR="007068BA" w:rsidRPr="00B020FB" w:rsidRDefault="007068BA" w:rsidP="00FD72FE">
            <w:pPr>
              <w:spacing w:before="0" w:after="0" w:line="240" w:lineRule="auto"/>
              <w:rPr>
                <w:rFonts w:ascii="Palatino" w:hAnsi="Palatino" w:cs="Calibri"/>
                <w:color w:val="000000"/>
                <w:sz w:val="24"/>
                <w:szCs w:val="24"/>
              </w:rPr>
            </w:pPr>
          </w:p>
        </w:tc>
      </w:tr>
      <w:tr w:rsidR="007068BA" w:rsidRPr="00B020FB" w14:paraId="402BFD03" w14:textId="77777777"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7EB0FBE6"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6BC9A3E"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6C7627BE"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0BDFA175"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1D41BBAE"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14:paraId="7DC9C232"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r>
      <w:tr w:rsidR="007068BA" w:rsidRPr="00B020FB" w14:paraId="15113082" w14:textId="77777777"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729637E0"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LIBOR</w:t>
            </w:r>
          </w:p>
        </w:tc>
        <w:tc>
          <w:tcPr>
            <w:tcW w:w="1260" w:type="dxa"/>
            <w:tcBorders>
              <w:top w:val="nil"/>
              <w:left w:val="nil"/>
              <w:bottom w:val="nil"/>
              <w:right w:val="nil"/>
            </w:tcBorders>
            <w:shd w:val="clear" w:color="auto" w:fill="FFFF99"/>
            <w:noWrap/>
            <w:tcMar>
              <w:top w:w="17" w:type="dxa"/>
              <w:left w:w="17" w:type="dxa"/>
              <w:bottom w:w="0" w:type="dxa"/>
              <w:right w:w="17" w:type="dxa"/>
            </w:tcMar>
            <w:vAlign w:val="bottom"/>
            <w:hideMark/>
          </w:tcPr>
          <w:p w14:paraId="07EA79C6"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0.0%</w:t>
            </w: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14:paraId="494E5BE6"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0.5%</w:t>
            </w:r>
          </w:p>
        </w:tc>
        <w:tc>
          <w:tcPr>
            <w:tcW w:w="1620" w:type="dxa"/>
            <w:tcBorders>
              <w:top w:val="nil"/>
              <w:left w:val="nil"/>
              <w:bottom w:val="nil"/>
              <w:right w:val="nil"/>
            </w:tcBorders>
            <w:shd w:val="clear" w:color="auto" w:fill="FFFF99"/>
            <w:noWrap/>
            <w:tcMar>
              <w:top w:w="17" w:type="dxa"/>
              <w:left w:w="17" w:type="dxa"/>
              <w:bottom w:w="0" w:type="dxa"/>
              <w:right w:w="17" w:type="dxa"/>
            </w:tcMar>
            <w:vAlign w:val="bottom"/>
            <w:hideMark/>
          </w:tcPr>
          <w:p w14:paraId="5E285E85" w14:textId="77777777"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4DBEF799"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322D75E9" w14:textId="77777777" w:rsidR="007068BA" w:rsidRPr="00B020FB" w:rsidRDefault="007068BA" w:rsidP="00FD72FE">
            <w:pPr>
              <w:spacing w:before="0" w:after="0" w:line="240" w:lineRule="auto"/>
              <w:rPr>
                <w:rFonts w:ascii="Palatino" w:hAnsi="Palatino" w:cs="Calibri"/>
                <w:color w:val="000000"/>
                <w:sz w:val="24"/>
                <w:szCs w:val="24"/>
              </w:rPr>
            </w:pPr>
          </w:p>
        </w:tc>
      </w:tr>
      <w:tr w:rsidR="007068BA" w:rsidRPr="00B020FB" w14:paraId="69A7021B" w14:textId="77777777"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14:paraId="4F7E9BEE" w14:textId="77777777"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14:paraId="4730D5D9" w14:textId="77777777"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14:paraId="3788BE40" w14:textId="77777777"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14:paraId="13F75D9E" w14:textId="77777777"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14:paraId="13CF2B00" w14:textId="77777777"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14:paraId="0DB1661C" w14:textId="77777777" w:rsidR="007068BA" w:rsidRPr="00B020FB" w:rsidRDefault="007068BA" w:rsidP="00FD72FE">
            <w:pPr>
              <w:spacing w:before="0" w:after="0" w:line="240" w:lineRule="auto"/>
              <w:rPr>
                <w:rFonts w:ascii="Palatino" w:hAnsi="Palatino" w:cs="Calibri"/>
                <w:color w:val="000000"/>
                <w:sz w:val="24"/>
                <w:szCs w:val="24"/>
              </w:rPr>
            </w:pPr>
          </w:p>
        </w:tc>
      </w:tr>
    </w:tbl>
    <w:p w14:paraId="4708C004" w14:textId="77777777" w:rsidR="007068BA" w:rsidRPr="00B020FB" w:rsidRDefault="004A0BBA" w:rsidP="007068BA">
      <w:pPr>
        <w:pStyle w:val="Paragraph"/>
        <w:rPr>
          <w:rFonts w:ascii="Palatino" w:hAnsi="Palatino"/>
        </w:rPr>
      </w:pPr>
      <w:r w:rsidRPr="00B020FB">
        <w:rPr>
          <w:rFonts w:ascii="Palatino" w:hAnsi="Palatino"/>
          <w:noProof/>
          <w:lang w:bidi="ar-SA"/>
        </w:rPr>
        <mc:AlternateContent>
          <mc:Choice Requires="wpg">
            <w:drawing>
              <wp:anchor distT="0" distB="0" distL="114300" distR="114300" simplePos="0" relativeHeight="252115968" behindDoc="0" locked="0" layoutInCell="1" allowOverlap="1" wp14:anchorId="5C37E5AF" wp14:editId="6773405D">
                <wp:simplePos x="0" y="0"/>
                <wp:positionH relativeFrom="column">
                  <wp:posOffset>180753</wp:posOffset>
                </wp:positionH>
                <wp:positionV relativeFrom="paragraph">
                  <wp:posOffset>239617</wp:posOffset>
                </wp:positionV>
                <wp:extent cx="4912021" cy="2394511"/>
                <wp:effectExtent l="38100" t="38100" r="98425" b="101600"/>
                <wp:wrapNone/>
                <wp:docPr id="98" name="Group 98"/>
                <wp:cNvGraphicFramePr/>
                <a:graphic xmlns:a="http://schemas.openxmlformats.org/drawingml/2006/main">
                  <a:graphicData uri="http://schemas.microsoft.com/office/word/2010/wordprocessingGroup">
                    <wpg:wgp>
                      <wpg:cNvGrpSpPr/>
                      <wpg:grpSpPr>
                        <a:xfrm>
                          <a:off x="0" y="0"/>
                          <a:ext cx="4912021" cy="2394511"/>
                          <a:chOff x="0" y="0"/>
                          <a:chExt cx="4912021" cy="2394511"/>
                        </a:xfrm>
                      </wpg:grpSpPr>
                      <wps:wsp>
                        <wps:cNvPr id="55" name="Text Box 55"/>
                        <wps:cNvSpPr txBox="1"/>
                        <wps:spPr>
                          <a:xfrm>
                            <a:off x="0" y="0"/>
                            <a:ext cx="4911725" cy="744220"/>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14:paraId="2D6F8175" w14:textId="77777777" w:rsidR="00AF738A" w:rsidRPr="004A0BBA" w:rsidRDefault="00AF738A"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Bent Arrow 96"/>
                        <wps:cNvSpPr/>
                        <wps:spPr>
                          <a:xfrm rot="10800000">
                            <a:off x="3721396" y="669851"/>
                            <a:ext cx="1190625" cy="1724660"/>
                          </a:xfrm>
                          <a:prstGeom prst="bentArrow">
                            <a:avLst>
                              <a:gd name="adj1" fmla="val 8033"/>
                              <a:gd name="adj2" fmla="val 15623"/>
                              <a:gd name="adj3" fmla="val 21428"/>
                              <a:gd name="adj4" fmla="val 11601"/>
                            </a:avLst>
                          </a:prstGeom>
                          <a:solidFill>
                            <a:schemeClr val="accent3">
                              <a:lumMod val="60000"/>
                              <a:lumOff val="40000"/>
                            </a:schemeClr>
                          </a:soli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8" o:spid="_x0000_s1066" style="position:absolute;margin-left:14.25pt;margin-top:18.85pt;width:386.75pt;height:188.55pt;z-index:252115968;mso-position-horizontal-relative:text;mso-position-vertical-relative:text" coordsize="4912021,23945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">
                <v:shape id="Text Box 55" o:spid="_x0000_s1067" type="#_x0000_t202" style="position:absolute;width:4911725;height:7442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gQoxAAA&#10;ANsAAAAPAAAAZHJzL2Rvd25yZXYueG1sRI9BawIxFITvBf9DeEJvNatgKatRSkUQ9NCugtfH5rkb&#10;3bzETaq7/vqmUOhxmJlvmPmys424URuMYwXjUQaCuHTacKXgsF+/vIEIEVlj45gU9BRguRg8zTHX&#10;7s5fdCtiJRKEQ44K6hh9LmUoa7IYRs4TJ+/kWosxybaSusV7gttGTrLsVVo0nBZq9PRRU3kpvq2C&#10;ZncdH8urwf6x/ezPpvD9auuVeh527zMQkbr4H/5rb7SC6RR+v6QfIB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dIEKMQAAADbAAAADwAAAAAAAAAAAAAAAACXAgAAZHJzL2Rv&#10;d25yZXYueG1sUEsFBgAAAAAEAAQA9QAAAIgDAAAAAA==&#10;" fillcolor="#eaf1dd [662]" stroked="f" strokeweight=".5pt">
                  <v:shadow on="t" opacity="26214f" mv:blur="50800f" origin="-.5,-.5" offset="26941emu,26941emu"/>
                  <v:textbox>
                    <w:txbxContent>
                      <w:p w14:paraId="2D6F8175" w14:textId="77777777" w:rsidR="00AF738A" w:rsidRPr="004A0BBA" w:rsidRDefault="00AF738A"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v:shape id="Bent Arrow 96" o:spid="_x0000_s1068" style="position:absolute;left:3721396;top:669851;width:1190625;height:1724660;rotation:180;visibility:visible;mso-wrap-style:square;v-text-anchor:middle" coordsize="1190625,17246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WBQwAAA&#10;ANsAAAAPAAAAZHJzL2Rvd25yZXYueG1sRI9Pi8IwFMTvC36H8ARva6qgdLuNIoKgp/Xv/dE8m9Lm&#10;pTRR67c3C4LHYWZ+w+TL3jbiTp2vHCuYjBMQxIXTFZcKzqfNdwrCB2SNjWNS8CQPy8XgK8dMuwcf&#10;6H4MpYgQ9hkqMCG0mZS+MGTRj11LHL2r6yyGKLtS6g4fEW4bOU2SubRYcVww2NLaUFEfbzZS/C69&#10;mvosbVruZ3+XU5P07qLUaNivfkEE6sMn/G5vtYKfOfx/iT9AL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F0WBQwAAAANsAAAAPAAAAAAAAAAAAAAAAAJcCAABkcnMvZG93bnJl&#10;di54bWxQSwUGAAAAAAQABAD1AAAAhAMAAAAA&#10;" path="m0,1724660l0,276314c0,200030,61840,138190,138124,138190l935498,138190,935498,,1190625,186011,935498,372023,935498,233833,138124,233833c114662,233833,95642,252853,95642,276315,95642,759097,95643,1241878,95643,1724660l0,1724660xe" fillcolor="#c2d69b [1942]" stroked="f" strokeweight="2pt">
                  <v:shadow on="t" opacity="26214f" mv:blur="50800f" origin="-.5,-.5" offset="26941emu,26941emu"/>
                  <v:path arrowok="t" o:connecttype="custom" o:connectlocs="0,1724660;0,276314;138124,138190;935498,138190;935498,0;1190625,186011;935498,372023;935498,233833;138124,233833;95642,276315;95643,1724660;0,1724660" o:connectangles="0,0,0,0,0,0,0,0,0,0,0,0"/>
                </v:shape>
              </v:group>
            </w:pict>
          </mc:Fallback>
        </mc:AlternateContent>
      </w:r>
    </w:p>
    <w:p w14:paraId="35BB3D1C" w14:textId="77777777" w:rsidR="007068BA" w:rsidRPr="00B020FB" w:rsidRDefault="007068BA" w:rsidP="007068BA">
      <w:pPr>
        <w:pStyle w:val="Paragraph"/>
        <w:rPr>
          <w:rFonts w:ascii="Palatino" w:hAnsi="Palatino"/>
        </w:rPr>
      </w:pPr>
    </w:p>
    <w:p w14:paraId="6B2424F9" w14:textId="77777777" w:rsidR="007068BA" w:rsidRPr="00B020FB" w:rsidRDefault="007068BA" w:rsidP="007068BA">
      <w:pPr>
        <w:pStyle w:val="Paragraph"/>
        <w:rPr>
          <w:rFonts w:ascii="Palatino" w:hAnsi="Palatino"/>
        </w:rPr>
      </w:pPr>
    </w:p>
    <w:p w14:paraId="64AB616F" w14:textId="77777777" w:rsidR="004A0BBA" w:rsidRPr="00B020FB" w:rsidRDefault="004A0BBA" w:rsidP="007068BA">
      <w:pPr>
        <w:pStyle w:val="Paragraph"/>
        <w:rPr>
          <w:rFonts w:ascii="Palatino" w:hAnsi="Palatino"/>
        </w:rPr>
      </w:pPr>
    </w:p>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2A5804" w:rsidRPr="00B020FB" w14:paraId="38EA1167"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DC5DEA1" w14:textId="77777777"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AFA9144"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A3C230"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A5D4ECD"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8A5047D"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DA9E61C"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9ED8A93"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14:paraId="395D3019"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6AA7AC2" w14:textId="77777777" w:rsidR="002A5804" w:rsidRPr="00B020FB" w:rsidRDefault="002A5804" w:rsidP="00CF20AF">
            <w:pPr>
              <w:pStyle w:val="BT-Normal"/>
              <w:spacing w:after="0"/>
              <w:rPr>
                <w:rFonts w:ascii="Palatino" w:hAnsi="Palatino" w:cs="Calibri"/>
                <w:sz w:val="24"/>
                <w:szCs w:val="24"/>
              </w:rPr>
            </w:pPr>
          </w:p>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5340BE3"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LIBOR</w:t>
            </w:r>
          </w:p>
        </w:tc>
        <w:tc>
          <w:tcPr>
            <w:tcW w:w="98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8B8F222"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w:t>
            </w:r>
          </w:p>
        </w:tc>
        <w:tc>
          <w:tcPr>
            <w:tcW w:w="107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7A2DE70D"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w:t>
            </w:r>
          </w:p>
        </w:tc>
        <w:tc>
          <w:tcPr>
            <w:tcW w:w="146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4E05E2B8"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2D79691" w14:textId="77777777"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B81DD4" w14:textId="77777777" w:rsidR="002A5804" w:rsidRPr="00B020FB" w:rsidRDefault="002A5804" w:rsidP="00CF20AF">
            <w:pPr>
              <w:pStyle w:val="BT-Normal"/>
              <w:spacing w:after="0"/>
              <w:rPr>
                <w:rFonts w:ascii="Palatino" w:hAnsi="Palatino" w:cs="Calibri"/>
                <w:sz w:val="24"/>
                <w:szCs w:val="24"/>
              </w:rPr>
            </w:pPr>
          </w:p>
        </w:tc>
      </w:tr>
      <w:tr w:rsidR="002A5804" w:rsidRPr="00B020FB" w14:paraId="734F5AEA"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470B0001" w14:textId="77777777"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14:paraId="0C0C06CD"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446D912F"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3A678015"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FA96E76"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11FF6DA0" w14:textId="77777777"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0F1D54EA" w14:textId="77777777" w:rsidR="002A5804" w:rsidRPr="00B020FB" w:rsidRDefault="002A5804" w:rsidP="00CF20AF">
            <w:pPr>
              <w:pStyle w:val="BT-Normal"/>
              <w:spacing w:after="0"/>
              <w:rPr>
                <w:rFonts w:ascii="Palatino" w:hAnsi="Palatino" w:cs="Calibri"/>
                <w:sz w:val="24"/>
                <w:szCs w:val="24"/>
              </w:rPr>
            </w:pPr>
          </w:p>
        </w:tc>
      </w:tr>
      <w:tr w:rsidR="002A5804" w:rsidRPr="00B020FB" w14:paraId="1A68D62E" w14:textId="77777777" w:rsidTr="002A5804">
        <w:trPr>
          <w:trHeight w:val="60"/>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465FAEE8" w14:textId="77777777" w:rsidR="002A5804" w:rsidRPr="00B020FB" w:rsidRDefault="002A5804" w:rsidP="00CF20AF">
            <w:pPr>
              <w:pStyle w:val="BT-Normal"/>
              <w:spacing w:after="0"/>
              <w:rPr>
                <w:rFonts w:ascii="Palatino" w:hAnsi="Palatino" w:cs="Calibri"/>
                <w:sz w:val="24"/>
                <w:szCs w:val="24"/>
              </w:rPr>
            </w:pPr>
          </w:p>
        </w:tc>
        <w:tc>
          <w:tcPr>
            <w:tcW w:w="59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FC5C356" w14:textId="77777777" w:rsidR="002A5804" w:rsidRPr="00B020FB" w:rsidRDefault="002A5804" w:rsidP="00CF20AF">
            <w:pPr>
              <w:pStyle w:val="BT-Normal"/>
              <w:spacing w:after="0"/>
              <w:rPr>
                <w:rFonts w:ascii="Palatino" w:hAnsi="Palatino" w:cs="Calibri"/>
                <w:sz w:val="24"/>
                <w:szCs w:val="24"/>
              </w:rPr>
            </w:pPr>
          </w:p>
        </w:tc>
        <w:tc>
          <w:tcPr>
            <w:tcW w:w="2733" w:type="dxa"/>
            <w:tcBorders>
              <w:top w:val="nil"/>
              <w:left w:val="nil"/>
              <w:bottom w:val="nil"/>
              <w:right w:val="nil"/>
            </w:tcBorders>
            <w:shd w:val="clear" w:color="auto" w:fill="auto"/>
            <w:tcMar>
              <w:top w:w="15" w:type="dxa"/>
              <w:left w:w="15" w:type="dxa"/>
              <w:bottom w:w="0" w:type="dxa"/>
              <w:right w:w="15" w:type="dxa"/>
            </w:tcMar>
            <w:vAlign w:val="center"/>
            <w:hideMark/>
          </w:tcPr>
          <w:p w14:paraId="40E397E7" w14:textId="77777777" w:rsidR="002A5804" w:rsidRPr="00B020FB" w:rsidRDefault="002A5804" w:rsidP="00CF20AF">
            <w:pPr>
              <w:pStyle w:val="BT-Normal"/>
              <w:spacing w:after="0"/>
              <w:rPr>
                <w:rFonts w:ascii="Palatino" w:hAnsi="Palatino" w:cs="Calibri"/>
                <w:sz w:val="24"/>
                <w:szCs w:val="24"/>
              </w:rPr>
            </w:pPr>
          </w:p>
        </w:tc>
        <w:tc>
          <w:tcPr>
            <w:tcW w:w="988" w:type="dxa"/>
            <w:tcBorders>
              <w:top w:val="nil"/>
              <w:left w:val="nil"/>
              <w:bottom w:val="nil"/>
              <w:right w:val="nil"/>
            </w:tcBorders>
            <w:shd w:val="clear" w:color="auto" w:fill="auto"/>
            <w:tcMar>
              <w:top w:w="15" w:type="dxa"/>
              <w:left w:w="15" w:type="dxa"/>
              <w:bottom w:w="0" w:type="dxa"/>
              <w:right w:w="15" w:type="dxa"/>
            </w:tcMar>
            <w:vAlign w:val="bottom"/>
            <w:hideMark/>
          </w:tcPr>
          <w:p w14:paraId="764754B4" w14:textId="77777777" w:rsidR="002A5804" w:rsidRPr="00B020FB" w:rsidRDefault="002A5804" w:rsidP="00CF20AF">
            <w:pPr>
              <w:pStyle w:val="BT-Normal"/>
              <w:spacing w:after="0"/>
              <w:rPr>
                <w:rFonts w:ascii="Palatino" w:hAnsi="Palatino" w:cs="Calibri"/>
                <w:sz w:val="24"/>
                <w:szCs w:val="24"/>
              </w:rPr>
            </w:pP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29896ACA" w14:textId="77777777" w:rsidR="002A5804" w:rsidRPr="00B020FB" w:rsidRDefault="002A5804" w:rsidP="00CF20AF">
            <w:pPr>
              <w:pStyle w:val="BT-Normal"/>
              <w:spacing w:after="0"/>
              <w:rPr>
                <w:rFonts w:ascii="Palatino" w:hAnsi="Palatino"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17D2825B" w14:textId="77777777" w:rsidR="002A5804" w:rsidRPr="00B020FB" w:rsidRDefault="002A5804" w:rsidP="00CF20AF">
            <w:pPr>
              <w:pStyle w:val="BT-Normal"/>
              <w:spacing w:after="0"/>
              <w:rPr>
                <w:rFonts w:ascii="Palatino" w:hAnsi="Palatino"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01DF8EAA" w14:textId="77777777" w:rsidR="002A5804" w:rsidRPr="00B020FB" w:rsidRDefault="002A5804" w:rsidP="00CF20AF">
            <w:pPr>
              <w:pStyle w:val="BT-Normal"/>
              <w:spacing w:after="0"/>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7870CCAC" w14:textId="77777777" w:rsidR="002A5804" w:rsidRPr="00B020FB" w:rsidRDefault="002A5804" w:rsidP="00CF20AF">
            <w:pPr>
              <w:pStyle w:val="BT-Normal"/>
              <w:spacing w:after="0"/>
              <w:rPr>
                <w:rFonts w:ascii="Palatino" w:hAnsi="Palatino" w:cs="Calibri"/>
                <w:sz w:val="24"/>
                <w:szCs w:val="24"/>
              </w:rPr>
            </w:pPr>
          </w:p>
        </w:tc>
      </w:tr>
      <w:tr w:rsidR="002A5804" w:rsidRPr="00B020FB" w14:paraId="4E2F50D2" w14:textId="77777777" w:rsidTr="004A0BBA">
        <w:trPr>
          <w:trHeight w:val="253"/>
        </w:trPr>
        <w:tc>
          <w:tcPr>
            <w:tcW w:w="4596" w:type="dxa"/>
            <w:gridSpan w:val="5"/>
            <w:tcBorders>
              <w:top w:val="nil"/>
              <w:left w:val="nil"/>
              <w:bottom w:val="nil"/>
              <w:right w:val="nil"/>
            </w:tcBorders>
            <w:shd w:val="clear" w:color="auto" w:fill="FFCC00"/>
            <w:tcMar>
              <w:top w:w="15" w:type="dxa"/>
              <w:left w:w="15" w:type="dxa"/>
              <w:bottom w:w="0" w:type="dxa"/>
              <w:right w:w="15" w:type="dxa"/>
            </w:tcMar>
            <w:vAlign w:val="center"/>
            <w:hideMark/>
          </w:tcPr>
          <w:p w14:paraId="42ED5849"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Value Interest Rate Swap as Two Bonds</w:t>
            </w: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14:paraId="2660BD7D"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68523D7F"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14:paraId="360E3037"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95C8A37"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14:paraId="31F0E56E" w14:textId="77777777" w:rsidTr="004A0BBA">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83C7743" w14:textId="77777777"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12B7F931"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loating Cash Flows</w:t>
            </w:r>
          </w:p>
        </w:tc>
        <w:tc>
          <w:tcPr>
            <w:tcW w:w="988" w:type="dxa"/>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14:paraId="36DF9AF4"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B48476D"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EE8F0B2"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66BD2C"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5741906"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14:paraId="7794A2CE"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19E762C" w14:textId="77777777"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72814DB" w14:textId="77777777" w:rsidR="002A5804" w:rsidRPr="00B020FB" w:rsidRDefault="002A5804" w:rsidP="00CF20AF">
            <w:pPr>
              <w:pStyle w:val="BT-Normal"/>
              <w:spacing w:after="0"/>
              <w:rPr>
                <w:rFonts w:ascii="Palatino" w:hAnsi="Palatino"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7B4E91C"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5F840F"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559DF5B" w14:textId="77777777" w:rsidR="002A5804" w:rsidRPr="00B020FB" w:rsidRDefault="002A5804" w:rsidP="00CF20AF">
            <w:pPr>
              <w:pStyle w:val="BT-Normal"/>
              <w:spacing w:after="0"/>
              <w:jc w:val="right"/>
              <w:rPr>
                <w:rFonts w:ascii="Palatino" w:hAnsi="Palatino" w:cs="Calibri"/>
                <w:sz w:val="24"/>
                <w:szCs w:val="24"/>
              </w:rPr>
            </w:pPr>
          </w:p>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3DA90D6" w14:textId="77777777" w:rsidR="002A5804" w:rsidRPr="00B020FB" w:rsidRDefault="002A5804" w:rsidP="00CF20AF">
            <w:pPr>
              <w:pStyle w:val="BT-Normal"/>
              <w:spacing w:after="0"/>
              <w:jc w:val="right"/>
              <w:rPr>
                <w:rFonts w:ascii="Palatino" w:hAnsi="Palatino" w:cs="Calibri"/>
                <w:sz w:val="24"/>
                <w:szCs w:val="24"/>
              </w:rPr>
            </w:pP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F30F13" w14:textId="77777777"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19621A0" w14:textId="77777777" w:rsidR="002A5804" w:rsidRPr="00B020FB" w:rsidRDefault="002A5804" w:rsidP="00CF20AF">
            <w:pPr>
              <w:pStyle w:val="BT-Normal"/>
              <w:spacing w:after="0"/>
              <w:jc w:val="right"/>
              <w:rPr>
                <w:rFonts w:ascii="Palatino" w:hAnsi="Palatino" w:cs="Calibri"/>
                <w:sz w:val="24"/>
                <w:szCs w:val="24"/>
              </w:rPr>
            </w:pPr>
          </w:p>
        </w:tc>
      </w:tr>
      <w:tr w:rsidR="002A5804" w:rsidRPr="00B020FB" w14:paraId="100E8C67"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C36B512" w14:textId="77777777" w:rsidR="002A5804" w:rsidRPr="00B020FB" w:rsidRDefault="002A5804" w:rsidP="00CF20AF">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14:paraId="79CD38B2" w14:textId="77777777" w:rsidR="002A5804" w:rsidRPr="00B020FB" w:rsidRDefault="002A5804" w:rsidP="00CF20AF">
            <w:pPr>
              <w:pStyle w:val="BT-Normal"/>
              <w:spacing w:after="0"/>
              <w:rPr>
                <w:rFonts w:ascii="Palatino" w:hAnsi="Palatino" w:cs="Calibri"/>
                <w:sz w:val="24"/>
                <w:szCs w:val="24"/>
              </w:rPr>
            </w:pPr>
          </w:p>
        </w:tc>
        <w:tc>
          <w:tcPr>
            <w:tcW w:w="305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104F79A"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Present value (PV)</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14:paraId="469BC15C"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51</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14:paraId="6055CE45" w14:textId="77777777" w:rsidR="002A5804" w:rsidRPr="00B020FB" w:rsidRDefault="002A5804" w:rsidP="00CF20AF">
            <w:pPr>
              <w:pStyle w:val="BT-Normal"/>
              <w:spacing w:after="0"/>
              <w:jc w:val="right"/>
              <w:rPr>
                <w:rFonts w:ascii="Palatino" w:hAnsi="Palatino"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56D723D4" w14:textId="77777777" w:rsidR="002A5804" w:rsidRPr="00B020FB" w:rsidRDefault="002A5804" w:rsidP="00CF20AF">
            <w:pPr>
              <w:pStyle w:val="BT-Normal"/>
              <w:spacing w:after="0"/>
              <w:jc w:val="right"/>
              <w:rPr>
                <w:rFonts w:ascii="Palatino" w:hAnsi="Palatino"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14:paraId="16865209" w14:textId="77777777"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A05EAD4"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51</w:t>
            </w:r>
          </w:p>
        </w:tc>
      </w:tr>
      <w:tr w:rsidR="002A5804" w:rsidRPr="00B020FB" w14:paraId="5BA97EB7" w14:textId="77777777" w:rsidTr="002A5804">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92D068A" w14:textId="77777777"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6F609BAB"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ixed Cash Flows</w:t>
            </w:r>
          </w:p>
        </w:tc>
        <w:tc>
          <w:tcPr>
            <w:tcW w:w="98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6840F085"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7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1E5812D5"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33D73A2A"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14:paraId="62DF2D5B"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tcPr>
          <w:p w14:paraId="26DBDC91" w14:textId="77777777" w:rsidR="002A5804" w:rsidRPr="00B020FB" w:rsidRDefault="002A5804" w:rsidP="00CF20AF">
            <w:pPr>
              <w:pStyle w:val="Paragraph"/>
              <w:spacing w:before="0" w:after="0" w:line="240" w:lineRule="auto"/>
              <w:jc w:val="right"/>
              <w:rPr>
                <w:rFonts w:ascii="Palatino" w:hAnsi="Palatino" w:cs="Calibri"/>
                <w:sz w:val="24"/>
                <w:szCs w:val="24"/>
              </w:rPr>
            </w:pPr>
          </w:p>
        </w:tc>
      </w:tr>
      <w:tr w:rsidR="002A5804" w:rsidRPr="00B020FB" w14:paraId="79426C4A" w14:textId="77777777" w:rsidTr="002A5804">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106F1CBB" w14:textId="77777777"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1ADFB24" w14:textId="77777777" w:rsidR="002A5804" w:rsidRPr="00B020FB" w:rsidRDefault="002A5804" w:rsidP="00CF20AF">
            <w:pPr>
              <w:pStyle w:val="BT-Normal"/>
              <w:spacing w:after="0"/>
              <w:rPr>
                <w:rFonts w:ascii="Palatino" w:hAnsi="Palatino"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A885950"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BD7259C"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4.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7CA9974" w14:textId="77777777" w:rsidR="002A5804" w:rsidRPr="00B020FB" w:rsidRDefault="002A5804" w:rsidP="00CF20AF">
            <w:pPr>
              <w:pStyle w:val="Paragraph"/>
              <w:spacing w:before="0" w:after="0" w:line="240" w:lineRule="auto"/>
              <w:ind w:hanging="195"/>
              <w:jc w:val="right"/>
              <w:rPr>
                <w:rFonts w:ascii="Palatino" w:hAnsi="Palatino" w:cs="Calibri"/>
                <w:sz w:val="24"/>
                <w:szCs w:val="24"/>
              </w:rPr>
            </w:pPr>
            <w:r w:rsidRPr="00B020FB">
              <w:rPr>
                <w:rFonts w:ascii="Palatino" w:hAnsi="Palatino" w:cs="Calibri"/>
                <w:sz w:val="24"/>
                <w:szCs w:val="24"/>
              </w:rPr>
              <w:t xml:space="preserve">         $4.00</w:t>
            </w:r>
          </w:p>
        </w:tc>
        <w:tc>
          <w:tcPr>
            <w:tcW w:w="143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26DD16E" w14:textId="77777777" w:rsidR="002A5804" w:rsidRPr="00B020FB" w:rsidRDefault="002A5804" w:rsidP="00CF20AF">
            <w:pPr>
              <w:pStyle w:val="Paragraph"/>
              <w:spacing w:before="0" w:after="0" w:line="240" w:lineRule="auto"/>
              <w:ind w:hanging="195"/>
              <w:jc w:val="right"/>
              <w:rPr>
                <w:rFonts w:ascii="Palatino" w:hAnsi="Palatino" w:cs="Calibri"/>
                <w:sz w:val="24"/>
                <w:szCs w:val="24"/>
              </w:rPr>
            </w:pPr>
            <w:r w:rsidRPr="00B020FB">
              <w:rPr>
                <w:rFonts w:ascii="Palatino" w:hAnsi="Palatino" w:cs="Calibri"/>
                <w:sz w:val="24"/>
                <w:szCs w:val="24"/>
              </w:rPr>
              <w:t>$104.00</w:t>
            </w:r>
          </w:p>
        </w:tc>
        <w:tc>
          <w:tcPr>
            <w:tcW w:w="1707" w:type="dxa"/>
            <w:gridSpan w:val="4"/>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A083E15" w14:textId="77777777" w:rsidR="002A5804" w:rsidRPr="00B020FB" w:rsidRDefault="002A5804" w:rsidP="00CF20AF">
            <w:pPr>
              <w:pStyle w:val="BT-Normal"/>
              <w:spacing w:after="0"/>
              <w:ind w:left="-757"/>
              <w:jc w:val="right"/>
              <w:rPr>
                <w:rFonts w:ascii="Palatino" w:hAnsi="Palatino" w:cs="Calibri"/>
                <w:sz w:val="24"/>
                <w:szCs w:val="24"/>
              </w:rPr>
            </w:pPr>
          </w:p>
        </w:tc>
      </w:tr>
      <w:tr w:rsidR="002A5804" w:rsidRPr="00B020FB" w14:paraId="7D4491BE" w14:textId="77777777"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044149B9" w14:textId="77777777" w:rsidR="002A5804" w:rsidRPr="00B020FB" w:rsidRDefault="002A5804" w:rsidP="00CF20AF">
            <w:pPr>
              <w:pStyle w:val="BT-Normal"/>
              <w:spacing w:after="0"/>
              <w:rPr>
                <w:rFonts w:ascii="Palatino" w:hAnsi="Palatino" w:cs="Calibri"/>
                <w:sz w:val="24"/>
                <w:szCs w:val="24"/>
              </w:rPr>
            </w:pPr>
          </w:p>
        </w:tc>
        <w:tc>
          <w:tcPr>
            <w:tcW w:w="27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57B5F4FA" w14:textId="77777777" w:rsidR="002A5804" w:rsidRPr="00B020FB" w:rsidRDefault="002A5804" w:rsidP="00CF20AF">
            <w:pPr>
              <w:pStyle w:val="BT-Normal"/>
              <w:spacing w:after="0"/>
              <w:rPr>
                <w:rFonts w:ascii="Palatino" w:hAnsi="Palatino" w:cs="Calibri"/>
                <w:sz w:val="24"/>
                <w:szCs w:val="24"/>
              </w:rPr>
            </w:pPr>
          </w:p>
        </w:tc>
        <w:tc>
          <w:tcPr>
            <w:tcW w:w="305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A84128D"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Present value (PV)</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7C8B577"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0</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9E67504"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70</w:t>
            </w:r>
          </w:p>
        </w:tc>
        <w:tc>
          <w:tcPr>
            <w:tcW w:w="14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23EBAE"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0.64</w:t>
            </w:r>
          </w:p>
        </w:tc>
        <w:tc>
          <w:tcPr>
            <w:tcW w:w="539"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21521CA" w14:textId="77777777" w:rsidR="002A5804" w:rsidRPr="00B020FB" w:rsidRDefault="002A5804" w:rsidP="00CF20AF">
            <w:pPr>
              <w:pStyle w:val="BT-Normal"/>
              <w:spacing w:after="0"/>
              <w:rPr>
                <w:rFonts w:ascii="Palatino" w:hAnsi="Palatino" w:cs="Calibri"/>
                <w:sz w:val="24"/>
                <w:szCs w:val="24"/>
              </w:rPr>
            </w:pPr>
          </w:p>
        </w:tc>
        <w:tc>
          <w:tcPr>
            <w:tcW w:w="11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BE2956" w14:textId="77777777"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8.24</w:t>
            </w:r>
          </w:p>
        </w:tc>
      </w:tr>
      <w:tr w:rsidR="002A5804" w:rsidRPr="00B020FB" w14:paraId="4ABCB2E4" w14:textId="77777777" w:rsidTr="002A5804">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14:paraId="4A982D7E" w14:textId="77777777"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B162432"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B7781CF"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Net Value</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2BBAE67"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3054" w:type="dxa"/>
            <w:gridSpan w:val="5"/>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51E74D8" w14:textId="77777777"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68" w:type="dxa"/>
            <w:tcBorders>
              <w:top w:val="single" w:sz="4" w:space="0" w:color="000000"/>
              <w:left w:val="nil"/>
              <w:bottom w:val="nil"/>
              <w:right w:val="nil"/>
            </w:tcBorders>
            <w:shd w:val="clear" w:color="auto" w:fill="CCCCFF"/>
            <w:tcMar>
              <w:top w:w="15" w:type="dxa"/>
              <w:left w:w="15" w:type="dxa"/>
              <w:bottom w:w="0" w:type="dxa"/>
              <w:right w:w="15" w:type="dxa"/>
            </w:tcMar>
            <w:vAlign w:val="center"/>
            <w:hideMark/>
          </w:tcPr>
          <w:p w14:paraId="4C754AA0" w14:textId="77777777" w:rsidR="002A5804" w:rsidRPr="00B020FB" w:rsidRDefault="002A5804" w:rsidP="00CF20AF">
            <w:pPr>
              <w:pStyle w:val="Paragraph"/>
              <w:spacing w:before="0" w:after="0" w:line="240" w:lineRule="auto"/>
              <w:ind w:left="322" w:hanging="322"/>
              <w:jc w:val="right"/>
              <w:rPr>
                <w:rFonts w:ascii="Palatino" w:hAnsi="Palatino" w:cs="Calibri"/>
                <w:b/>
                <w:sz w:val="24"/>
                <w:szCs w:val="24"/>
              </w:rPr>
            </w:pPr>
            <w:r w:rsidRPr="00B020FB">
              <w:rPr>
                <w:rFonts w:ascii="Palatino" w:hAnsi="Palatino" w:cs="Calibri"/>
                <w:b/>
                <w:sz w:val="24"/>
                <w:szCs w:val="24"/>
              </w:rPr>
              <w:t xml:space="preserve">  $4.27</w:t>
            </w:r>
          </w:p>
        </w:tc>
      </w:tr>
    </w:tbl>
    <w:p w14:paraId="4427BBB4" w14:textId="77777777" w:rsidR="00CF20AF" w:rsidRPr="00B020FB" w:rsidRDefault="00CF20AF" w:rsidP="00CF20AF">
      <w:pPr>
        <w:pStyle w:val="Paragraph"/>
        <w:rPr>
          <w:rFonts w:ascii="Palatino" w:hAnsi="Palatino"/>
        </w:rPr>
      </w:pPr>
    </w:p>
    <w:p w14:paraId="4358D14A" w14:textId="77777777" w:rsidR="00CF20AF" w:rsidRPr="00B020FB" w:rsidRDefault="00CF20AF">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4161E91C" w14:textId="77777777" w:rsidR="007068BA" w:rsidRPr="00B020FB" w:rsidRDefault="00EC6843" w:rsidP="00466DC9">
      <w:pPr>
        <w:pStyle w:val="Paragraph"/>
        <w:rPr>
          <w:rFonts w:ascii="Palatino" w:hAnsi="Palatino"/>
        </w:rPr>
      </w:pPr>
      <w:r w:rsidRPr="00B020FB">
        <w:rPr>
          <w:rFonts w:ascii="Palatino" w:hAnsi="Palatino"/>
        </w:rPr>
        <w:lastRenderedPageBreak/>
        <w:t xml:space="preserve">Calculate the value of a </w:t>
      </w:r>
      <w:r w:rsidR="007068BA" w:rsidRPr="00B020FB">
        <w:rPr>
          <w:rFonts w:ascii="Palatino" w:hAnsi="Palatino"/>
        </w:rPr>
        <w:t>plain vanilla interest rate swap from a sequence of forward rate agreements (FRAs)</w:t>
      </w:r>
    </w:p>
    <w:p w14:paraId="6438C038" w14:textId="77777777" w:rsidR="007068BA" w:rsidRPr="00B020FB" w:rsidRDefault="007068BA" w:rsidP="00466DC9">
      <w:pPr>
        <w:pStyle w:val="Paragraph"/>
        <w:rPr>
          <w:rFonts w:ascii="Palatino" w:hAnsi="Palatino"/>
        </w:rPr>
      </w:pPr>
      <w:r w:rsidRPr="00B020FB">
        <w:rPr>
          <w:rFonts w:ascii="Palatino" w:hAnsi="Palatino"/>
        </w:rPr>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14:paraId="70331782" w14:textId="77777777" w:rsidR="007068BA" w:rsidRPr="00B020FB" w:rsidRDefault="007068BA" w:rsidP="00466DC9">
      <w:pPr>
        <w:pStyle w:val="Paragraph"/>
        <w:rPr>
          <w:rFonts w:ascii="Palatino" w:hAnsi="Palatino"/>
        </w:rPr>
      </w:pPr>
      <w:r w:rsidRPr="00B020FB">
        <w:rPr>
          <w:rFonts w:ascii="Palatino" w:hAnsi="Palatino"/>
        </w:rPr>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w:t>
      </w:r>
      <w:proofErr w:type="gramStart"/>
      <w:r w:rsidRPr="00B020FB">
        <w:rPr>
          <w:rFonts w:ascii="Palatino" w:hAnsi="Palatino"/>
        </w:rPr>
        <w:t>EXP(</w:t>
      </w:r>
      <w:proofErr w:type="gramEnd"/>
      <w:r w:rsidRPr="00B020FB">
        <w:rPr>
          <w:rFonts w:ascii="Palatino" w:hAnsi="Palatino"/>
        </w:rPr>
        <w:t>10.75%/2)-1].</w:t>
      </w:r>
    </w:p>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2A5804" w:rsidRPr="00B020FB" w14:paraId="3C8FA1D2" w14:textId="77777777" w:rsidTr="00C9579E">
        <w:trPr>
          <w:trHeight w:val="222"/>
          <w:jc w:val="center"/>
        </w:trPr>
        <w:tc>
          <w:tcPr>
            <w:tcW w:w="8043" w:type="dxa"/>
            <w:gridSpan w:val="8"/>
            <w:tcBorders>
              <w:top w:val="nil"/>
              <w:left w:val="nil"/>
              <w:bottom w:val="nil"/>
              <w:right w:val="nil"/>
            </w:tcBorders>
            <w:shd w:val="clear" w:color="auto" w:fill="FFCC00"/>
            <w:tcMar>
              <w:top w:w="15" w:type="dxa"/>
              <w:left w:w="15" w:type="dxa"/>
              <w:bottom w:w="0" w:type="dxa"/>
              <w:right w:w="15" w:type="dxa"/>
            </w:tcMar>
            <w:vAlign w:val="center"/>
            <w:hideMark/>
          </w:tcPr>
          <w:p w14:paraId="7319B708" w14:textId="77777777" w:rsidR="002A5804" w:rsidRPr="00B020FB" w:rsidRDefault="002A5804"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Value Interest Rate Swap as Forward Rate Agreements (FRA)</w:t>
            </w:r>
          </w:p>
        </w:tc>
      </w:tr>
      <w:tr w:rsidR="007068BA" w:rsidRPr="00B020FB" w14:paraId="7192607C"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D3FCF20" w14:textId="77777777" w:rsidR="007068BA" w:rsidRPr="00B020FB" w:rsidRDefault="007068BA" w:rsidP="001F6CB8">
            <w:pPr>
              <w:pStyle w:val="BT-Normal"/>
              <w:spacing w:after="0"/>
              <w:rPr>
                <w:rFonts w:ascii="Palatino" w:hAnsi="Palatino"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43F9F6A9" w14:textId="77777777" w:rsidR="007068BA" w:rsidRPr="00B020FB" w:rsidRDefault="007068BA" w:rsidP="001F6CB8">
            <w:pPr>
              <w:pStyle w:val="BT-Normal"/>
              <w:spacing w:after="0"/>
              <w:rPr>
                <w:rFonts w:ascii="Palatino" w:hAnsi="Palatino"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67788AEF" w14:textId="77777777" w:rsidR="007068BA" w:rsidRPr="00B020FB" w:rsidRDefault="007068BA" w:rsidP="001F6CB8">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14:paraId="1676CEFD" w14:textId="77777777" w:rsidR="007068BA" w:rsidRPr="00B020FB" w:rsidRDefault="007068BA" w:rsidP="001F6CB8">
            <w:pPr>
              <w:pStyle w:val="BT-Normal"/>
              <w:spacing w:after="0"/>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14:paraId="66EF836B" w14:textId="77777777" w:rsidR="007068BA" w:rsidRPr="00B020FB" w:rsidRDefault="007068BA" w:rsidP="001F6CB8">
            <w:pPr>
              <w:pStyle w:val="BT-Normal"/>
              <w:spacing w:after="0"/>
              <w:rPr>
                <w:rFonts w:ascii="Palatino" w:hAnsi="Palatino"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14:paraId="0D9192F7" w14:textId="77777777" w:rsidR="007068BA" w:rsidRPr="00B020FB" w:rsidRDefault="007068BA" w:rsidP="001F6CB8">
            <w:pPr>
              <w:pStyle w:val="BT-Normal"/>
              <w:spacing w:after="0"/>
              <w:rPr>
                <w:rFonts w:ascii="Palatino" w:hAnsi="Palatino"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24BFC135"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6B63DFEC" w14:textId="77777777" w:rsidR="007068BA" w:rsidRPr="00B020FB" w:rsidRDefault="007068BA" w:rsidP="001F6CB8">
            <w:pPr>
              <w:pStyle w:val="BT-Normal"/>
              <w:spacing w:after="0"/>
              <w:rPr>
                <w:rFonts w:ascii="Palatino" w:hAnsi="Palatino" w:cs="Calibri"/>
                <w:sz w:val="24"/>
                <w:szCs w:val="24"/>
              </w:rPr>
            </w:pPr>
          </w:p>
        </w:tc>
      </w:tr>
      <w:tr w:rsidR="007068BA" w:rsidRPr="00B020FB" w14:paraId="4CE734AD" w14:textId="77777777"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178C69B7"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0C03DE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A1408D5"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25</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DA3B085"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75</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BB794CA"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2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CD3E53F" w14:textId="77777777"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80E6FE4" w14:textId="77777777"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14:paraId="3B7CFB75"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5CDCA930"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8537633"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IBOR (copied)</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4EA3B3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0%</w:t>
            </w:r>
          </w:p>
        </w:tc>
        <w:tc>
          <w:tcPr>
            <w:tcW w:w="12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8EFCCFC"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0%</w:t>
            </w:r>
          </w:p>
        </w:tc>
        <w:tc>
          <w:tcPr>
            <w:tcW w:w="125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297A501"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0%</w:t>
            </w:r>
          </w:p>
        </w:tc>
        <w:tc>
          <w:tcPr>
            <w:tcW w:w="8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EA1FFD0" w14:textId="77777777" w:rsidR="007068BA" w:rsidRPr="00B020FB" w:rsidRDefault="007068BA" w:rsidP="001F6CB8">
            <w:pPr>
              <w:pStyle w:val="BT-Normal"/>
              <w:spacing w:after="0"/>
              <w:rPr>
                <w:rFonts w:ascii="Palatino" w:hAnsi="Palatino" w:cs="Calibri"/>
                <w:sz w:val="24"/>
                <w:szCs w:val="24"/>
              </w:rPr>
            </w:pP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7DFB058" w14:textId="77777777" w:rsidR="007068BA" w:rsidRPr="00B020FB" w:rsidRDefault="007068BA" w:rsidP="001F6CB8">
            <w:pPr>
              <w:pStyle w:val="BT-Normal"/>
              <w:spacing w:after="0"/>
              <w:rPr>
                <w:rFonts w:ascii="Palatino" w:hAnsi="Palatino" w:cs="Calibri"/>
                <w:sz w:val="24"/>
                <w:szCs w:val="24"/>
              </w:rPr>
            </w:pPr>
          </w:p>
        </w:tc>
      </w:tr>
      <w:tr w:rsidR="007068BA" w:rsidRPr="00B020FB" w14:paraId="4C5D4729"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44C78907"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5E09CF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04F3B91C" w14:textId="77777777" w:rsidR="007068BA" w:rsidRPr="00B020FB" w:rsidRDefault="007068BA" w:rsidP="00734A8B">
            <w:pPr>
              <w:pStyle w:val="BT-Normal"/>
              <w:spacing w:after="0"/>
              <w:jc w:val="right"/>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15110BD1"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49FEFD95"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565320DC"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4E2068B2" w14:textId="77777777" w:rsidR="007068BA" w:rsidRPr="00B020FB" w:rsidRDefault="007068BA" w:rsidP="001F6CB8">
            <w:pPr>
              <w:pStyle w:val="BT-Normal"/>
              <w:spacing w:after="0"/>
              <w:rPr>
                <w:rFonts w:ascii="Palatino" w:hAnsi="Palatino" w:cs="Calibri"/>
                <w:sz w:val="24"/>
                <w:szCs w:val="24"/>
              </w:rPr>
            </w:pPr>
          </w:p>
        </w:tc>
      </w:tr>
      <w:tr w:rsidR="007068BA" w:rsidRPr="00B020FB" w14:paraId="4541E33D"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317FC936"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E56E3E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670D840"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2224DAD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7AECC199"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67CBF3B4"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16513A9A" w14:textId="77777777" w:rsidR="007068BA" w:rsidRPr="00B020FB" w:rsidRDefault="007068BA" w:rsidP="001F6CB8">
            <w:pPr>
              <w:pStyle w:val="BT-Normal"/>
              <w:spacing w:after="0"/>
              <w:rPr>
                <w:rFonts w:ascii="Palatino" w:hAnsi="Palatino" w:cs="Calibri"/>
                <w:sz w:val="24"/>
                <w:szCs w:val="24"/>
              </w:rPr>
            </w:pPr>
          </w:p>
        </w:tc>
      </w:tr>
      <w:tr w:rsidR="007068BA" w:rsidRPr="00B020FB" w14:paraId="667E208F"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0BB764F8" w14:textId="77777777" w:rsidR="007068BA" w:rsidRPr="00B020FB" w:rsidRDefault="007068BA" w:rsidP="001F6CB8">
            <w:pPr>
              <w:pStyle w:val="BT-Normal"/>
              <w:spacing w:after="0"/>
              <w:rPr>
                <w:rFonts w:ascii="Palatino" w:hAnsi="Palatino"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14:paraId="15A92E5A" w14:textId="77777777" w:rsidR="007068BA" w:rsidRPr="00B020FB" w:rsidRDefault="007068BA" w:rsidP="001F6CB8">
            <w:pPr>
              <w:pStyle w:val="BT-Normal"/>
              <w:spacing w:after="0"/>
              <w:rPr>
                <w:rFonts w:ascii="Palatino" w:hAnsi="Palatino"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14:paraId="1663E546" w14:textId="77777777" w:rsidR="007068BA" w:rsidRPr="00B020FB" w:rsidRDefault="007068BA" w:rsidP="001F6CB8">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115F7936" w14:textId="77777777" w:rsidR="007068BA" w:rsidRPr="00B020FB" w:rsidRDefault="007068BA" w:rsidP="00734A8B">
            <w:pPr>
              <w:pStyle w:val="BT-Normal"/>
              <w:spacing w:after="0"/>
              <w:jc w:val="right"/>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16B9CABC" w14:textId="77777777" w:rsidR="007068BA" w:rsidRPr="00B020FB" w:rsidRDefault="007068BA" w:rsidP="00734A8B">
            <w:pPr>
              <w:pStyle w:val="BT-Normal"/>
              <w:spacing w:after="0"/>
              <w:jc w:val="right"/>
              <w:rPr>
                <w:rFonts w:ascii="Palatino" w:hAnsi="Palatino"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70A35806" w14:textId="77777777" w:rsidR="007068BA" w:rsidRPr="00B020FB" w:rsidRDefault="007068BA" w:rsidP="00734A8B">
            <w:pPr>
              <w:pStyle w:val="BT-Normal"/>
              <w:spacing w:after="0"/>
              <w:jc w:val="right"/>
              <w:rPr>
                <w:rFonts w:ascii="Palatino" w:hAnsi="Palatino"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4574D431"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2DFD38F0" w14:textId="77777777" w:rsidR="007068BA" w:rsidRPr="00B020FB" w:rsidRDefault="007068BA" w:rsidP="001F6CB8">
            <w:pPr>
              <w:pStyle w:val="BT-Normal"/>
              <w:spacing w:after="0"/>
              <w:rPr>
                <w:rFonts w:ascii="Palatino" w:hAnsi="Palatino" w:cs="Calibri"/>
                <w:sz w:val="24"/>
                <w:szCs w:val="24"/>
              </w:rPr>
            </w:pPr>
          </w:p>
        </w:tc>
      </w:tr>
      <w:tr w:rsidR="007068BA" w:rsidRPr="00B020FB" w14:paraId="1FB47491"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0FB3F1D5"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00FF00"/>
            <w:tcMar>
              <w:top w:w="15" w:type="dxa"/>
              <w:left w:w="15" w:type="dxa"/>
              <w:bottom w:w="0" w:type="dxa"/>
              <w:right w:w="15" w:type="dxa"/>
            </w:tcMar>
            <w:vAlign w:val="center"/>
            <w:hideMark/>
          </w:tcPr>
          <w:p w14:paraId="055130B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loating CF (FV)</w:t>
            </w:r>
          </w:p>
        </w:tc>
        <w:tc>
          <w:tcPr>
            <w:tcW w:w="990" w:type="dxa"/>
            <w:tcBorders>
              <w:top w:val="nil"/>
              <w:left w:val="nil"/>
              <w:bottom w:val="nil"/>
              <w:right w:val="nil"/>
            </w:tcBorders>
            <w:shd w:val="clear" w:color="auto" w:fill="00FF00"/>
            <w:tcMar>
              <w:top w:w="15" w:type="dxa"/>
              <w:left w:w="15" w:type="dxa"/>
              <w:bottom w:w="0" w:type="dxa"/>
              <w:right w:w="15" w:type="dxa"/>
            </w:tcMar>
            <w:vAlign w:val="center"/>
            <w:hideMark/>
          </w:tcPr>
          <w:p w14:paraId="16C719D4"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10</w:t>
            </w:r>
          </w:p>
        </w:tc>
        <w:tc>
          <w:tcPr>
            <w:tcW w:w="1262" w:type="dxa"/>
            <w:tcBorders>
              <w:top w:val="nil"/>
              <w:left w:val="nil"/>
              <w:bottom w:val="nil"/>
              <w:right w:val="nil"/>
            </w:tcBorders>
            <w:shd w:val="clear" w:color="auto" w:fill="00FF00"/>
            <w:tcMar>
              <w:top w:w="15" w:type="dxa"/>
              <w:left w:w="15" w:type="dxa"/>
              <w:bottom w:w="0" w:type="dxa"/>
              <w:right w:w="15" w:type="dxa"/>
            </w:tcMar>
            <w:vAlign w:val="center"/>
            <w:hideMark/>
          </w:tcPr>
          <w:p w14:paraId="6F368DB7"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52</w:t>
            </w:r>
          </w:p>
        </w:tc>
        <w:tc>
          <w:tcPr>
            <w:tcW w:w="1259" w:type="dxa"/>
            <w:tcBorders>
              <w:top w:val="nil"/>
              <w:left w:val="nil"/>
              <w:bottom w:val="nil"/>
              <w:right w:val="nil"/>
            </w:tcBorders>
            <w:shd w:val="clear" w:color="auto" w:fill="00FF00"/>
            <w:tcMar>
              <w:top w:w="15" w:type="dxa"/>
              <w:left w:w="15" w:type="dxa"/>
              <w:bottom w:w="0" w:type="dxa"/>
              <w:right w:w="15" w:type="dxa"/>
            </w:tcMar>
            <w:vAlign w:val="center"/>
            <w:hideMark/>
          </w:tcPr>
          <w:p w14:paraId="1AE78C0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5</w:t>
            </w:r>
          </w:p>
        </w:tc>
        <w:tc>
          <w:tcPr>
            <w:tcW w:w="89" w:type="dxa"/>
            <w:tcBorders>
              <w:top w:val="nil"/>
              <w:left w:val="nil"/>
              <w:bottom w:val="nil"/>
              <w:right w:val="nil"/>
            </w:tcBorders>
            <w:shd w:val="clear" w:color="auto" w:fill="00FF00"/>
            <w:tcMar>
              <w:top w:w="15" w:type="dxa"/>
              <w:left w:w="15" w:type="dxa"/>
              <w:bottom w:w="0" w:type="dxa"/>
              <w:right w:w="15" w:type="dxa"/>
            </w:tcMar>
            <w:vAlign w:val="bottom"/>
            <w:hideMark/>
          </w:tcPr>
          <w:p w14:paraId="3FF4E88D" w14:textId="77777777"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nil"/>
              <w:right w:val="nil"/>
            </w:tcBorders>
            <w:shd w:val="clear" w:color="auto" w:fill="00FF00"/>
            <w:tcMar>
              <w:top w:w="15" w:type="dxa"/>
              <w:left w:w="15" w:type="dxa"/>
              <w:bottom w:w="0" w:type="dxa"/>
              <w:right w:w="15" w:type="dxa"/>
            </w:tcMar>
            <w:vAlign w:val="bottom"/>
            <w:hideMark/>
          </w:tcPr>
          <w:p w14:paraId="318A3F8B" w14:textId="77777777"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14:paraId="1EC80925" w14:textId="77777777"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68E89393"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99CCFF"/>
            <w:tcMar>
              <w:top w:w="15" w:type="dxa"/>
              <w:left w:w="15" w:type="dxa"/>
              <w:bottom w:w="0" w:type="dxa"/>
              <w:right w:w="15" w:type="dxa"/>
            </w:tcMar>
            <w:vAlign w:val="center"/>
            <w:hideMark/>
          </w:tcPr>
          <w:p w14:paraId="3D72516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ixed CF (FV)</w:t>
            </w:r>
          </w:p>
        </w:tc>
        <w:tc>
          <w:tcPr>
            <w:tcW w:w="990" w:type="dxa"/>
            <w:tcBorders>
              <w:top w:val="nil"/>
              <w:left w:val="nil"/>
              <w:bottom w:val="nil"/>
              <w:right w:val="nil"/>
            </w:tcBorders>
            <w:shd w:val="clear" w:color="auto" w:fill="99CCFF"/>
            <w:tcMar>
              <w:top w:w="15" w:type="dxa"/>
              <w:left w:w="15" w:type="dxa"/>
              <w:bottom w:w="0" w:type="dxa"/>
              <w:right w:w="15" w:type="dxa"/>
            </w:tcMar>
            <w:vAlign w:val="center"/>
            <w:hideMark/>
          </w:tcPr>
          <w:p w14:paraId="65A8F46A"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1262" w:type="dxa"/>
            <w:tcBorders>
              <w:top w:val="nil"/>
              <w:left w:val="nil"/>
              <w:bottom w:val="nil"/>
              <w:right w:val="nil"/>
            </w:tcBorders>
            <w:shd w:val="clear" w:color="auto" w:fill="99CCFF"/>
            <w:tcMar>
              <w:top w:w="15" w:type="dxa"/>
              <w:left w:w="15" w:type="dxa"/>
              <w:bottom w:w="0" w:type="dxa"/>
              <w:right w:w="15" w:type="dxa"/>
            </w:tcMar>
            <w:vAlign w:val="center"/>
            <w:hideMark/>
          </w:tcPr>
          <w:p w14:paraId="1DB58238"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1259" w:type="dxa"/>
            <w:tcBorders>
              <w:top w:val="nil"/>
              <w:left w:val="nil"/>
              <w:bottom w:val="nil"/>
              <w:right w:val="nil"/>
            </w:tcBorders>
            <w:shd w:val="clear" w:color="auto" w:fill="99CCFF"/>
            <w:tcMar>
              <w:top w:w="15" w:type="dxa"/>
              <w:left w:w="15" w:type="dxa"/>
              <w:bottom w:w="0" w:type="dxa"/>
              <w:right w:w="15" w:type="dxa"/>
            </w:tcMar>
            <w:vAlign w:val="center"/>
            <w:hideMark/>
          </w:tcPr>
          <w:p w14:paraId="57514D8C"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89" w:type="dxa"/>
            <w:tcBorders>
              <w:top w:val="nil"/>
              <w:left w:val="nil"/>
              <w:bottom w:val="nil"/>
              <w:right w:val="nil"/>
            </w:tcBorders>
            <w:shd w:val="clear" w:color="auto" w:fill="99CCFF"/>
            <w:tcMar>
              <w:top w:w="15" w:type="dxa"/>
              <w:left w:w="15" w:type="dxa"/>
              <w:bottom w:w="0" w:type="dxa"/>
              <w:right w:w="15" w:type="dxa"/>
            </w:tcMar>
            <w:vAlign w:val="bottom"/>
            <w:hideMark/>
          </w:tcPr>
          <w:p w14:paraId="6518DE55" w14:textId="77777777"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nil"/>
              <w:right w:val="nil"/>
            </w:tcBorders>
            <w:shd w:val="clear" w:color="auto" w:fill="99CCFF"/>
            <w:tcMar>
              <w:top w:w="15" w:type="dxa"/>
              <w:left w:w="15" w:type="dxa"/>
              <w:bottom w:w="0" w:type="dxa"/>
              <w:right w:w="15" w:type="dxa"/>
            </w:tcMar>
            <w:vAlign w:val="bottom"/>
            <w:hideMark/>
          </w:tcPr>
          <w:p w14:paraId="061640FE" w14:textId="77777777"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14:paraId="2B8C6E6B" w14:textId="77777777"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14:paraId="7B13A51B"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3BB206C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Net Cash flows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7B9DD06"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706110E2"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56D1A8E8"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14:paraId="4449C165"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14:paraId="5C8D15DC" w14:textId="77777777" w:rsidR="007068BA" w:rsidRPr="00B020FB" w:rsidRDefault="007068BA" w:rsidP="001F6CB8">
            <w:pPr>
              <w:pStyle w:val="BT-Normal"/>
              <w:spacing w:after="0"/>
              <w:rPr>
                <w:rFonts w:ascii="Palatino" w:hAnsi="Palatino" w:cs="Calibri"/>
                <w:sz w:val="24"/>
                <w:szCs w:val="24"/>
              </w:rPr>
            </w:pPr>
          </w:p>
        </w:tc>
      </w:tr>
      <w:tr w:rsidR="007068BA" w:rsidRPr="00B020FB" w14:paraId="4FF548A8" w14:textId="77777777"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bottom"/>
            <w:hideMark/>
          </w:tcPr>
          <w:p w14:paraId="4574BC03" w14:textId="77777777"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A5DA153"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Net Cash flows (P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6502A5A5"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7</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14:paraId="3199A97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41</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14:paraId="6F083EF5"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79</w:t>
            </w:r>
          </w:p>
        </w:tc>
        <w:tc>
          <w:tcPr>
            <w:tcW w:w="89" w:type="dxa"/>
            <w:tcBorders>
              <w:top w:val="nil"/>
              <w:left w:val="nil"/>
              <w:bottom w:val="nil"/>
              <w:right w:val="nil"/>
            </w:tcBorders>
            <w:shd w:val="clear" w:color="auto" w:fill="auto"/>
            <w:tcMar>
              <w:top w:w="15" w:type="dxa"/>
              <w:left w:w="15" w:type="dxa"/>
              <w:bottom w:w="0" w:type="dxa"/>
              <w:right w:w="15" w:type="dxa"/>
            </w:tcMar>
            <w:vAlign w:val="center"/>
            <w:hideMark/>
          </w:tcPr>
          <w:p w14:paraId="2A642455" w14:textId="77777777"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CCCCFF"/>
            <w:tcMar>
              <w:top w:w="15" w:type="dxa"/>
              <w:left w:w="15" w:type="dxa"/>
              <w:bottom w:w="0" w:type="dxa"/>
              <w:right w:w="15" w:type="dxa"/>
            </w:tcMar>
            <w:vAlign w:val="center"/>
            <w:hideMark/>
          </w:tcPr>
          <w:p w14:paraId="5ED296EF"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27</w:t>
            </w:r>
          </w:p>
        </w:tc>
      </w:tr>
    </w:tbl>
    <w:p w14:paraId="0FF13C36" w14:textId="77777777" w:rsidR="007068BA" w:rsidRPr="00B020FB" w:rsidRDefault="007068BA" w:rsidP="00466DC9">
      <w:pPr>
        <w:pStyle w:val="Paragraph"/>
        <w:rPr>
          <w:rFonts w:ascii="Palatino" w:hAnsi="Palatino"/>
        </w:rPr>
      </w:pPr>
      <w:r w:rsidRPr="00B020FB">
        <w:rPr>
          <w:rFonts w:ascii="Palatino" w:hAnsi="Palatino"/>
        </w:rPr>
        <w:t>Explain the mechanics of a currency swap and compute its cash flows</w:t>
      </w:r>
    </w:p>
    <w:p w14:paraId="349F9BAA" w14:textId="77777777" w:rsidR="007068BA" w:rsidRPr="00B020FB" w:rsidRDefault="007068BA" w:rsidP="00466DC9">
      <w:pPr>
        <w:pStyle w:val="Paragraph"/>
        <w:rPr>
          <w:rFonts w:ascii="Palatino" w:hAnsi="Palatino"/>
        </w:rPr>
      </w:pPr>
      <w:r w:rsidRPr="00B020FB">
        <w:rPr>
          <w:rFonts w:ascii="Palatino" w:hAnsi="Palatino"/>
        </w:rPr>
        <w:t>A currency swap exchanges principal and interest in one currency for principal and interest in another currency. The valuation of currency swap is given by:</w:t>
      </w:r>
    </w:p>
    <w:p w14:paraId="6A239D80" w14:textId="77777777" w:rsidR="007068BA" w:rsidRPr="00B020FB" w:rsidRDefault="007068BA" w:rsidP="00466DC9">
      <w:pPr>
        <w:pStyle w:val="Paragraph"/>
        <w:rPr>
          <w:rFonts w:ascii="Palatino" w:hAnsi="Palatino"/>
        </w:rPr>
      </w:pPr>
      <w:r w:rsidRPr="00B020FB">
        <w:rPr>
          <w:rFonts w:ascii="Palatino" w:hAnsi="Palatino"/>
        </w:rPr>
        <w:object w:dxaOrig="2180" w:dyaOrig="820" w14:anchorId="4B792F2A">
          <v:shape id="_x0000_i1080" type="#_x0000_t75" style="width:108pt;height:41pt" o:ole="">
            <v:imagedata r:id="rId131" o:title=""/>
          </v:shape>
          <o:OLEObject Type="Embed" ProgID="Equation.DSMT4" ShapeID="_x0000_i1080" DrawAspect="Content" ObjectID="_1294939933" r:id="rId132"/>
        </w:object>
      </w:r>
      <w:r w:rsidRPr="00B020FB">
        <w:rPr>
          <w:rFonts w:ascii="Palatino" w:hAnsi="Palatino"/>
        </w:rPr>
        <w:tab/>
      </w:r>
    </w:p>
    <w:p w14:paraId="735E220C" w14:textId="77777777" w:rsidR="007068BA" w:rsidRPr="00B020FB" w:rsidRDefault="007068BA" w:rsidP="00466DC9">
      <w:pPr>
        <w:pStyle w:val="Paragraph"/>
        <w:rPr>
          <w:rFonts w:ascii="Palatino" w:hAnsi="Palatino"/>
        </w:rPr>
      </w:pPr>
      <w:r w:rsidRPr="00B020FB">
        <w:rPr>
          <w:rFonts w:ascii="Palatino" w:hAnsi="Palatino"/>
        </w:rPr>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14:paraId="7D4D0B6F" w14:textId="77777777" w:rsidR="00AC3A73" w:rsidRPr="00B020FB" w:rsidRDefault="00AC3A73">
      <w:pPr>
        <w:spacing w:before="0"/>
        <w:rPr>
          <w:rFonts w:ascii="Palatino" w:eastAsiaTheme="majorEastAsia" w:hAnsi="Palatino" w:cstheme="majorBidi"/>
          <w:b/>
          <w:bCs/>
          <w:i/>
          <w:color w:val="4E782B"/>
          <w:sz w:val="23"/>
        </w:rPr>
      </w:pPr>
      <w:r w:rsidRPr="00B020FB">
        <w:rPr>
          <w:rFonts w:ascii="Palatino" w:hAnsi="Palatino"/>
        </w:rPr>
        <w:br w:type="page"/>
      </w:r>
    </w:p>
    <w:p w14:paraId="0FBCA2E1" w14:textId="77777777" w:rsidR="007068BA" w:rsidRPr="00B020FB" w:rsidRDefault="007068BA" w:rsidP="00EC6843">
      <w:pPr>
        <w:pStyle w:val="Paragraph"/>
        <w:rPr>
          <w:rFonts w:ascii="Palatino" w:hAnsi="Palatino"/>
        </w:rPr>
      </w:pPr>
      <w:r w:rsidRPr="00B020FB">
        <w:rPr>
          <w:rFonts w:ascii="Palatino" w:hAnsi="Palatino"/>
        </w:rPr>
        <w:lastRenderedPageBreak/>
        <w:t>For example:</w:t>
      </w:r>
    </w:p>
    <w:p w14:paraId="52C14776" w14:textId="77777777" w:rsidR="007068BA" w:rsidRPr="00B020FB" w:rsidRDefault="007068BA" w:rsidP="00EC6843">
      <w:pPr>
        <w:pStyle w:val="Paragraph"/>
        <w:rPr>
          <w:rFonts w:ascii="Palatino" w:hAnsi="Palatino"/>
        </w:rPr>
      </w:pPr>
      <w:r w:rsidRPr="00B020FB">
        <w:rPr>
          <w:rFonts w:ascii="Palatino" w:hAnsi="Palatino"/>
        </w:rPr>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tbl>
      <w:tblPr>
        <w:tblW w:w="3742" w:type="dxa"/>
        <w:tblCellMar>
          <w:left w:w="0" w:type="dxa"/>
          <w:right w:w="0" w:type="dxa"/>
        </w:tblCellMar>
        <w:tblLook w:val="04A0" w:firstRow="1" w:lastRow="0" w:firstColumn="1" w:lastColumn="0" w:noHBand="0" w:noVBand="1"/>
      </w:tblPr>
      <w:tblGrid>
        <w:gridCol w:w="2835"/>
        <w:gridCol w:w="22"/>
        <w:gridCol w:w="917"/>
      </w:tblGrid>
      <w:tr w:rsidR="007068BA" w:rsidRPr="00B020FB" w14:paraId="754CF3C1" w14:textId="77777777" w:rsidTr="004A0BBA">
        <w:trPr>
          <w:trHeight w:val="253"/>
        </w:trPr>
        <w:tc>
          <w:tcPr>
            <w:tcW w:w="2841" w:type="dxa"/>
            <w:gridSpan w:val="2"/>
            <w:tcBorders>
              <w:top w:val="nil"/>
              <w:left w:val="nil"/>
              <w:bottom w:val="single" w:sz="4" w:space="0" w:color="000000"/>
              <w:right w:val="nil"/>
            </w:tcBorders>
            <w:shd w:val="clear" w:color="auto" w:fill="auto"/>
            <w:noWrap/>
            <w:vAlign w:val="bottom"/>
            <w:hideMark/>
          </w:tcPr>
          <w:p w14:paraId="5BDF5CC5" w14:textId="77777777" w:rsidR="007068BA" w:rsidRPr="00B020FB" w:rsidRDefault="007068BA" w:rsidP="001F6CB8">
            <w:pPr>
              <w:pStyle w:val="Paragraph"/>
              <w:spacing w:before="0" w:after="0" w:line="240" w:lineRule="auto"/>
              <w:rPr>
                <w:rFonts w:ascii="Palatino" w:hAnsi="Palatino"/>
                <w:b/>
                <w:sz w:val="24"/>
                <w:szCs w:val="24"/>
              </w:rPr>
            </w:pPr>
            <w:r w:rsidRPr="00B020FB">
              <w:rPr>
                <w:rFonts w:ascii="Palatino" w:hAnsi="Palatino"/>
                <w:b/>
                <w:sz w:val="24"/>
                <w:szCs w:val="24"/>
              </w:rPr>
              <w:t>Assumptions</w:t>
            </w:r>
          </w:p>
        </w:tc>
        <w:tc>
          <w:tcPr>
            <w:tcW w:w="901" w:type="dxa"/>
            <w:tcBorders>
              <w:top w:val="nil"/>
              <w:left w:val="nil"/>
              <w:bottom w:val="single" w:sz="4" w:space="0" w:color="000000"/>
              <w:right w:val="nil"/>
            </w:tcBorders>
            <w:shd w:val="clear" w:color="auto" w:fill="auto"/>
            <w:noWrap/>
            <w:vAlign w:val="bottom"/>
            <w:hideMark/>
          </w:tcPr>
          <w:p w14:paraId="22F6E8C8" w14:textId="77777777" w:rsidR="007068BA" w:rsidRPr="00B020FB" w:rsidRDefault="007068BA" w:rsidP="001F6CB8">
            <w:pPr>
              <w:pStyle w:val="Paragraph"/>
              <w:spacing w:before="0" w:after="0" w:line="240" w:lineRule="auto"/>
              <w:rPr>
                <w:rFonts w:ascii="Palatino" w:hAnsi="Palatino"/>
                <w:b/>
                <w:sz w:val="24"/>
                <w:szCs w:val="24"/>
              </w:rPr>
            </w:pPr>
            <w:r w:rsidRPr="00B020FB">
              <w:rPr>
                <w:rFonts w:ascii="Palatino" w:hAnsi="Palatino"/>
                <w:b/>
                <w:sz w:val="24"/>
                <w:szCs w:val="24"/>
              </w:rPr>
              <w:t> </w:t>
            </w:r>
          </w:p>
        </w:tc>
      </w:tr>
      <w:tr w:rsidR="007068BA" w:rsidRPr="00B020FB" w14:paraId="7EF3DF1E" w14:textId="77777777" w:rsidTr="00501818">
        <w:trPr>
          <w:trHeight w:val="253"/>
        </w:trPr>
        <w:tc>
          <w:tcPr>
            <w:tcW w:w="0" w:type="auto"/>
            <w:gridSpan w:val="2"/>
            <w:tcBorders>
              <w:top w:val="nil"/>
              <w:left w:val="nil"/>
              <w:bottom w:val="nil"/>
              <w:right w:val="nil"/>
            </w:tcBorders>
            <w:shd w:val="clear" w:color="auto" w:fill="auto"/>
            <w:noWrap/>
            <w:vAlign w:val="bottom"/>
            <w:hideMark/>
          </w:tcPr>
          <w:p w14:paraId="24302EA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incipal, Dollars ($MM)</w:t>
            </w:r>
          </w:p>
        </w:tc>
        <w:tc>
          <w:tcPr>
            <w:tcW w:w="0" w:type="auto"/>
            <w:tcBorders>
              <w:top w:val="nil"/>
              <w:left w:val="nil"/>
              <w:bottom w:val="nil"/>
              <w:right w:val="nil"/>
            </w:tcBorders>
            <w:shd w:val="clear" w:color="auto" w:fill="FFFFCC"/>
            <w:noWrap/>
            <w:vAlign w:val="bottom"/>
            <w:hideMark/>
          </w:tcPr>
          <w:p w14:paraId="677B4430"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10</w:t>
            </w:r>
          </w:p>
        </w:tc>
      </w:tr>
      <w:tr w:rsidR="007068BA" w:rsidRPr="00B020FB" w14:paraId="3398761C" w14:textId="77777777" w:rsidTr="00501818">
        <w:trPr>
          <w:trHeight w:val="253"/>
        </w:trPr>
        <w:tc>
          <w:tcPr>
            <w:tcW w:w="0" w:type="auto"/>
            <w:gridSpan w:val="2"/>
            <w:tcBorders>
              <w:top w:val="nil"/>
              <w:left w:val="nil"/>
              <w:bottom w:val="nil"/>
              <w:right w:val="nil"/>
            </w:tcBorders>
            <w:shd w:val="clear" w:color="auto" w:fill="auto"/>
            <w:noWrap/>
            <w:vAlign w:val="bottom"/>
            <w:hideMark/>
          </w:tcPr>
          <w:p w14:paraId="6CC3818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incipal, Yen (MM)</w:t>
            </w:r>
          </w:p>
        </w:tc>
        <w:tc>
          <w:tcPr>
            <w:tcW w:w="0" w:type="auto"/>
            <w:tcBorders>
              <w:top w:val="nil"/>
              <w:left w:val="nil"/>
              <w:bottom w:val="nil"/>
              <w:right w:val="nil"/>
            </w:tcBorders>
            <w:shd w:val="clear" w:color="auto" w:fill="FFFFCC"/>
            <w:noWrap/>
            <w:vAlign w:val="bottom"/>
            <w:hideMark/>
          </w:tcPr>
          <w:p w14:paraId="234BF23B"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Y 1,000</w:t>
            </w:r>
          </w:p>
        </w:tc>
      </w:tr>
      <w:tr w:rsidR="007068BA" w:rsidRPr="00B020FB" w14:paraId="6A85D5B1" w14:textId="77777777" w:rsidTr="00501818">
        <w:trPr>
          <w:trHeight w:val="253"/>
        </w:trPr>
        <w:tc>
          <w:tcPr>
            <w:tcW w:w="0" w:type="auto"/>
            <w:tcBorders>
              <w:top w:val="nil"/>
              <w:left w:val="nil"/>
              <w:bottom w:val="nil"/>
              <w:right w:val="nil"/>
            </w:tcBorders>
            <w:shd w:val="clear" w:color="auto" w:fill="auto"/>
            <w:noWrap/>
            <w:vAlign w:val="bottom"/>
            <w:hideMark/>
          </w:tcPr>
          <w:p w14:paraId="7AF7DE3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X rate</w:t>
            </w:r>
          </w:p>
        </w:tc>
        <w:tc>
          <w:tcPr>
            <w:tcW w:w="0" w:type="auto"/>
            <w:tcBorders>
              <w:top w:val="nil"/>
              <w:left w:val="nil"/>
              <w:bottom w:val="nil"/>
              <w:right w:val="nil"/>
            </w:tcBorders>
            <w:shd w:val="clear" w:color="auto" w:fill="auto"/>
            <w:noWrap/>
            <w:vAlign w:val="bottom"/>
            <w:hideMark/>
          </w:tcPr>
          <w:p w14:paraId="1215FB12"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FFFFCC"/>
            <w:noWrap/>
            <w:vAlign w:val="bottom"/>
            <w:hideMark/>
          </w:tcPr>
          <w:p w14:paraId="704D8F78"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110</w:t>
            </w:r>
          </w:p>
        </w:tc>
      </w:tr>
      <w:tr w:rsidR="007068BA" w:rsidRPr="00B020FB" w14:paraId="2DC682A2" w14:textId="77777777" w:rsidTr="00501818">
        <w:trPr>
          <w:trHeight w:val="253"/>
        </w:trPr>
        <w:tc>
          <w:tcPr>
            <w:tcW w:w="0" w:type="auto"/>
            <w:tcBorders>
              <w:top w:val="nil"/>
              <w:left w:val="nil"/>
              <w:bottom w:val="nil"/>
              <w:right w:val="nil"/>
            </w:tcBorders>
            <w:shd w:val="clear" w:color="auto" w:fill="auto"/>
            <w:noWrap/>
            <w:vAlign w:val="bottom"/>
            <w:hideMark/>
          </w:tcPr>
          <w:p w14:paraId="2B63E51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US rate</w:t>
            </w:r>
          </w:p>
        </w:tc>
        <w:tc>
          <w:tcPr>
            <w:tcW w:w="0" w:type="auto"/>
            <w:tcBorders>
              <w:top w:val="nil"/>
              <w:left w:val="nil"/>
              <w:bottom w:val="nil"/>
              <w:right w:val="nil"/>
            </w:tcBorders>
            <w:shd w:val="clear" w:color="auto" w:fill="auto"/>
            <w:noWrap/>
            <w:vAlign w:val="bottom"/>
            <w:hideMark/>
          </w:tcPr>
          <w:p w14:paraId="325915AD"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FFFFCC"/>
            <w:noWrap/>
            <w:vAlign w:val="bottom"/>
            <w:hideMark/>
          </w:tcPr>
          <w:p w14:paraId="1EA151A9"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6.0%</w:t>
            </w:r>
          </w:p>
        </w:tc>
      </w:tr>
      <w:tr w:rsidR="007068BA" w:rsidRPr="00B020FB" w14:paraId="441A6EE7" w14:textId="77777777" w:rsidTr="00501818">
        <w:trPr>
          <w:trHeight w:val="253"/>
        </w:trPr>
        <w:tc>
          <w:tcPr>
            <w:tcW w:w="0" w:type="auto"/>
            <w:gridSpan w:val="2"/>
            <w:tcBorders>
              <w:top w:val="nil"/>
              <w:left w:val="nil"/>
              <w:bottom w:val="nil"/>
              <w:right w:val="nil"/>
            </w:tcBorders>
            <w:shd w:val="clear" w:color="auto" w:fill="auto"/>
            <w:noWrap/>
            <w:vAlign w:val="bottom"/>
            <w:hideMark/>
          </w:tcPr>
          <w:p w14:paraId="338E4A3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Japanese rate</w:t>
            </w:r>
          </w:p>
        </w:tc>
        <w:tc>
          <w:tcPr>
            <w:tcW w:w="0" w:type="auto"/>
            <w:tcBorders>
              <w:top w:val="nil"/>
              <w:left w:val="nil"/>
              <w:bottom w:val="nil"/>
              <w:right w:val="nil"/>
            </w:tcBorders>
            <w:shd w:val="clear" w:color="auto" w:fill="FFFFCC"/>
            <w:noWrap/>
            <w:vAlign w:val="bottom"/>
            <w:hideMark/>
          </w:tcPr>
          <w:p w14:paraId="74C1A66C"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4.0%</w:t>
            </w:r>
          </w:p>
        </w:tc>
      </w:tr>
      <w:tr w:rsidR="007068BA" w:rsidRPr="00B020FB" w14:paraId="45D5E1C1" w14:textId="77777777" w:rsidTr="004A0BBA">
        <w:trPr>
          <w:trHeight w:val="253"/>
        </w:trPr>
        <w:tc>
          <w:tcPr>
            <w:tcW w:w="0" w:type="auto"/>
            <w:tcBorders>
              <w:top w:val="nil"/>
              <w:left w:val="nil"/>
              <w:bottom w:val="nil"/>
              <w:right w:val="nil"/>
            </w:tcBorders>
            <w:shd w:val="clear" w:color="auto" w:fill="auto"/>
            <w:noWrap/>
            <w:vAlign w:val="bottom"/>
            <w:hideMark/>
          </w:tcPr>
          <w:p w14:paraId="451D5C86"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12735AE5"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6E72D157" w14:textId="77777777" w:rsidR="007068BA" w:rsidRPr="00B020FB" w:rsidRDefault="007068BA" w:rsidP="00501818">
            <w:pPr>
              <w:pStyle w:val="BT-Normal"/>
              <w:spacing w:after="0"/>
              <w:jc w:val="right"/>
              <w:rPr>
                <w:rFonts w:ascii="Palatino" w:hAnsi="Palatino"/>
                <w:sz w:val="24"/>
                <w:szCs w:val="24"/>
              </w:rPr>
            </w:pPr>
          </w:p>
        </w:tc>
      </w:tr>
      <w:tr w:rsidR="007068BA" w:rsidRPr="00B020FB" w14:paraId="23BC506A" w14:textId="77777777" w:rsidTr="004A0BBA">
        <w:trPr>
          <w:trHeight w:val="253"/>
        </w:trPr>
        <w:tc>
          <w:tcPr>
            <w:tcW w:w="0" w:type="auto"/>
            <w:tcBorders>
              <w:top w:val="nil"/>
              <w:left w:val="nil"/>
              <w:bottom w:val="nil"/>
              <w:right w:val="nil"/>
            </w:tcBorders>
            <w:shd w:val="clear" w:color="auto" w:fill="auto"/>
            <w:noWrap/>
            <w:vAlign w:val="bottom"/>
            <w:hideMark/>
          </w:tcPr>
          <w:p w14:paraId="3942795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WAP:</w:t>
            </w:r>
          </w:p>
        </w:tc>
        <w:tc>
          <w:tcPr>
            <w:tcW w:w="0" w:type="auto"/>
            <w:tcBorders>
              <w:top w:val="nil"/>
              <w:left w:val="nil"/>
              <w:bottom w:val="nil"/>
              <w:right w:val="nil"/>
            </w:tcBorders>
            <w:shd w:val="clear" w:color="auto" w:fill="auto"/>
            <w:noWrap/>
            <w:vAlign w:val="bottom"/>
            <w:hideMark/>
          </w:tcPr>
          <w:p w14:paraId="4636ACDE"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3A929073" w14:textId="77777777" w:rsidR="007068BA" w:rsidRPr="00B020FB" w:rsidRDefault="007068BA" w:rsidP="00501818">
            <w:pPr>
              <w:pStyle w:val="BT-Normal"/>
              <w:spacing w:after="0"/>
              <w:jc w:val="right"/>
              <w:rPr>
                <w:rFonts w:ascii="Palatino" w:hAnsi="Palatino"/>
                <w:sz w:val="24"/>
                <w:szCs w:val="24"/>
              </w:rPr>
            </w:pPr>
          </w:p>
        </w:tc>
      </w:tr>
      <w:tr w:rsidR="007068BA" w:rsidRPr="00B020FB" w14:paraId="3C1BFE4E" w14:textId="77777777" w:rsidTr="00501818">
        <w:trPr>
          <w:trHeight w:val="253"/>
        </w:trPr>
        <w:tc>
          <w:tcPr>
            <w:tcW w:w="0" w:type="auto"/>
            <w:gridSpan w:val="2"/>
            <w:tcBorders>
              <w:top w:val="nil"/>
              <w:left w:val="nil"/>
              <w:bottom w:val="nil"/>
              <w:right w:val="nil"/>
            </w:tcBorders>
            <w:shd w:val="clear" w:color="auto" w:fill="auto"/>
            <w:noWrap/>
            <w:vAlign w:val="bottom"/>
            <w:hideMark/>
          </w:tcPr>
          <w:p w14:paraId="0A65B4A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 @</w:t>
            </w:r>
          </w:p>
        </w:tc>
        <w:tc>
          <w:tcPr>
            <w:tcW w:w="0" w:type="auto"/>
            <w:tcBorders>
              <w:top w:val="nil"/>
              <w:left w:val="nil"/>
              <w:bottom w:val="nil"/>
              <w:right w:val="nil"/>
            </w:tcBorders>
            <w:shd w:val="clear" w:color="auto" w:fill="FFFFCC"/>
            <w:noWrap/>
            <w:vAlign w:val="bottom"/>
            <w:hideMark/>
          </w:tcPr>
          <w:p w14:paraId="7AD0ECDE"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5%</w:t>
            </w:r>
          </w:p>
        </w:tc>
      </w:tr>
      <w:tr w:rsidR="007068BA" w:rsidRPr="00B020FB" w14:paraId="4D3552DB" w14:textId="77777777" w:rsidTr="00501818">
        <w:trPr>
          <w:trHeight w:val="253"/>
        </w:trPr>
        <w:tc>
          <w:tcPr>
            <w:tcW w:w="0" w:type="auto"/>
            <w:gridSpan w:val="2"/>
            <w:tcBorders>
              <w:top w:val="nil"/>
              <w:left w:val="nil"/>
              <w:bottom w:val="nil"/>
              <w:right w:val="nil"/>
            </w:tcBorders>
            <w:shd w:val="clear" w:color="auto" w:fill="auto"/>
            <w:noWrap/>
            <w:vAlign w:val="bottom"/>
            <w:hideMark/>
          </w:tcPr>
          <w:p w14:paraId="18F7C15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RECEIVE yen @</w:t>
            </w:r>
          </w:p>
        </w:tc>
        <w:tc>
          <w:tcPr>
            <w:tcW w:w="0" w:type="auto"/>
            <w:tcBorders>
              <w:top w:val="nil"/>
              <w:left w:val="nil"/>
              <w:bottom w:val="nil"/>
              <w:right w:val="nil"/>
            </w:tcBorders>
            <w:shd w:val="clear" w:color="auto" w:fill="FFFFCC"/>
            <w:noWrap/>
            <w:vAlign w:val="bottom"/>
            <w:hideMark/>
          </w:tcPr>
          <w:p w14:paraId="73C0F9A0" w14:textId="77777777"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8%</w:t>
            </w:r>
          </w:p>
        </w:tc>
      </w:tr>
    </w:tbl>
    <w:p w14:paraId="11B86C69" w14:textId="77777777" w:rsidR="007068BA" w:rsidRPr="00B020FB" w:rsidRDefault="007068BA" w:rsidP="007068BA">
      <w:pPr>
        <w:pStyle w:val="Paragraph"/>
        <w:rPr>
          <w:rFonts w:ascii="Palatino" w:hAnsi="Palatino"/>
        </w:rPr>
      </w:pPr>
      <w:r w:rsidRPr="00B020FB">
        <w:rPr>
          <w:rFonts w:ascii="Palatino" w:hAnsi="Palatino"/>
        </w:rPr>
        <w:t>And the calculations are given by:</w:t>
      </w:r>
    </w:p>
    <w:tbl>
      <w:tblPr>
        <w:tblW w:w="6903" w:type="dxa"/>
        <w:tblCellMar>
          <w:left w:w="0" w:type="dxa"/>
          <w:right w:w="0" w:type="dxa"/>
        </w:tblCellMar>
        <w:tblLook w:val="04A0" w:firstRow="1" w:lastRow="0" w:firstColumn="1" w:lastColumn="0" w:noHBand="0" w:noVBand="1"/>
      </w:tblPr>
      <w:tblGrid>
        <w:gridCol w:w="1151"/>
        <w:gridCol w:w="988"/>
        <w:gridCol w:w="1739"/>
        <w:gridCol w:w="489"/>
        <w:gridCol w:w="1002"/>
        <w:gridCol w:w="1598"/>
      </w:tblGrid>
      <w:tr w:rsidR="007068BA" w:rsidRPr="00B020FB" w14:paraId="6B02998D" w14:textId="77777777" w:rsidTr="00501818">
        <w:trPr>
          <w:trHeight w:val="254"/>
        </w:trPr>
        <w:tc>
          <w:tcPr>
            <w:tcW w:w="1135" w:type="dxa"/>
            <w:tcBorders>
              <w:top w:val="nil"/>
              <w:left w:val="nil"/>
              <w:bottom w:val="nil"/>
              <w:right w:val="nil"/>
            </w:tcBorders>
            <w:shd w:val="clear" w:color="auto" w:fill="auto"/>
            <w:noWrap/>
            <w:vAlign w:val="bottom"/>
            <w:hideMark/>
          </w:tcPr>
          <w:p w14:paraId="6B23AB3E" w14:textId="77777777" w:rsidR="007068BA" w:rsidRPr="00B020FB" w:rsidRDefault="007068BA" w:rsidP="001F6CB8">
            <w:pPr>
              <w:pStyle w:val="BT-Normal"/>
              <w:spacing w:after="0"/>
              <w:rPr>
                <w:rFonts w:ascii="Palatino" w:hAnsi="Palatino"/>
                <w:sz w:val="24"/>
                <w:szCs w:val="24"/>
              </w:rPr>
            </w:pPr>
          </w:p>
        </w:tc>
        <w:tc>
          <w:tcPr>
            <w:tcW w:w="2711" w:type="dxa"/>
            <w:gridSpan w:val="2"/>
            <w:tcBorders>
              <w:top w:val="nil"/>
              <w:left w:val="nil"/>
              <w:bottom w:val="single" w:sz="4" w:space="0" w:color="000000"/>
              <w:right w:val="nil"/>
            </w:tcBorders>
            <w:shd w:val="clear" w:color="auto" w:fill="EAF1DD" w:themeFill="accent3" w:themeFillTint="33"/>
            <w:noWrap/>
            <w:vAlign w:val="center"/>
            <w:hideMark/>
          </w:tcPr>
          <w:p w14:paraId="526D6514" w14:textId="77777777" w:rsidR="007068BA" w:rsidRPr="00B020FB" w:rsidRDefault="007068BA" w:rsidP="00501818">
            <w:pPr>
              <w:pStyle w:val="Paragraph"/>
              <w:spacing w:before="0" w:after="0" w:line="240" w:lineRule="auto"/>
              <w:jc w:val="center"/>
              <w:rPr>
                <w:rFonts w:ascii="Palatino" w:hAnsi="Palatino"/>
                <w:b/>
                <w:sz w:val="24"/>
                <w:szCs w:val="24"/>
              </w:rPr>
            </w:pPr>
            <w:r w:rsidRPr="00B020FB">
              <w:rPr>
                <w:rFonts w:ascii="Palatino" w:hAnsi="Palatino"/>
                <w:b/>
                <w:sz w:val="24"/>
                <w:szCs w:val="24"/>
              </w:rPr>
              <w:t>Dollars (MM)</w:t>
            </w:r>
          </w:p>
        </w:tc>
        <w:tc>
          <w:tcPr>
            <w:tcW w:w="473" w:type="dxa"/>
            <w:tcBorders>
              <w:top w:val="nil"/>
              <w:left w:val="nil"/>
              <w:bottom w:val="nil"/>
              <w:right w:val="nil"/>
            </w:tcBorders>
            <w:shd w:val="clear" w:color="auto" w:fill="auto"/>
            <w:noWrap/>
            <w:vAlign w:val="center"/>
            <w:hideMark/>
          </w:tcPr>
          <w:p w14:paraId="49CB9E56" w14:textId="77777777" w:rsidR="007068BA" w:rsidRPr="00B020FB" w:rsidRDefault="007068BA" w:rsidP="001F6CB8">
            <w:pPr>
              <w:pStyle w:val="BT-Normal"/>
              <w:spacing w:after="0"/>
              <w:jc w:val="center"/>
              <w:rPr>
                <w:rFonts w:ascii="Palatino" w:hAnsi="Palatino"/>
                <w:sz w:val="24"/>
                <w:szCs w:val="24"/>
              </w:rPr>
            </w:pPr>
          </w:p>
        </w:tc>
        <w:tc>
          <w:tcPr>
            <w:tcW w:w="2584" w:type="dxa"/>
            <w:gridSpan w:val="2"/>
            <w:tcBorders>
              <w:top w:val="nil"/>
              <w:left w:val="nil"/>
              <w:bottom w:val="single" w:sz="4" w:space="0" w:color="000000"/>
              <w:right w:val="nil"/>
            </w:tcBorders>
            <w:shd w:val="clear" w:color="auto" w:fill="DAEEF3" w:themeFill="accent5" w:themeFillTint="33"/>
            <w:noWrap/>
            <w:vAlign w:val="center"/>
            <w:hideMark/>
          </w:tcPr>
          <w:p w14:paraId="23861C91" w14:textId="77777777" w:rsidR="007068BA" w:rsidRPr="00B020FB" w:rsidRDefault="007068BA" w:rsidP="00501818">
            <w:pPr>
              <w:pStyle w:val="Paragraph"/>
              <w:spacing w:before="0" w:after="0" w:line="240" w:lineRule="auto"/>
              <w:jc w:val="center"/>
              <w:rPr>
                <w:rFonts w:ascii="Palatino" w:hAnsi="Palatino"/>
                <w:b/>
                <w:sz w:val="24"/>
                <w:szCs w:val="24"/>
              </w:rPr>
            </w:pPr>
            <w:r w:rsidRPr="00B020FB">
              <w:rPr>
                <w:rFonts w:ascii="Palatino" w:hAnsi="Palatino"/>
                <w:b/>
                <w:sz w:val="24"/>
                <w:szCs w:val="24"/>
              </w:rPr>
              <w:t>Yen (MM)</w:t>
            </w:r>
          </w:p>
        </w:tc>
      </w:tr>
      <w:tr w:rsidR="007068BA" w:rsidRPr="00B020FB" w14:paraId="7987FA08" w14:textId="77777777" w:rsidTr="002A5804">
        <w:trPr>
          <w:trHeight w:val="254"/>
        </w:trPr>
        <w:tc>
          <w:tcPr>
            <w:tcW w:w="0" w:type="auto"/>
            <w:tcBorders>
              <w:top w:val="nil"/>
              <w:left w:val="nil"/>
              <w:bottom w:val="single" w:sz="4" w:space="0" w:color="000000"/>
              <w:right w:val="nil"/>
            </w:tcBorders>
            <w:shd w:val="clear" w:color="auto" w:fill="auto"/>
            <w:noWrap/>
            <w:vAlign w:val="center"/>
            <w:hideMark/>
          </w:tcPr>
          <w:p w14:paraId="5DC99CD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Time</w:t>
            </w:r>
          </w:p>
        </w:tc>
        <w:tc>
          <w:tcPr>
            <w:tcW w:w="0" w:type="auto"/>
            <w:tcBorders>
              <w:top w:val="nil"/>
              <w:left w:val="nil"/>
              <w:bottom w:val="single" w:sz="4" w:space="0" w:color="000000"/>
              <w:right w:val="nil"/>
            </w:tcBorders>
            <w:shd w:val="clear" w:color="auto" w:fill="auto"/>
            <w:noWrap/>
            <w:vAlign w:val="center"/>
            <w:hideMark/>
          </w:tcPr>
          <w:p w14:paraId="1A94118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V</w:t>
            </w:r>
          </w:p>
        </w:tc>
        <w:tc>
          <w:tcPr>
            <w:tcW w:w="0" w:type="auto"/>
            <w:tcBorders>
              <w:top w:val="nil"/>
              <w:left w:val="nil"/>
              <w:bottom w:val="single" w:sz="4" w:space="0" w:color="000000"/>
              <w:right w:val="nil"/>
            </w:tcBorders>
            <w:shd w:val="clear" w:color="auto" w:fill="auto"/>
            <w:noWrap/>
            <w:vAlign w:val="center"/>
            <w:hideMark/>
          </w:tcPr>
          <w:p w14:paraId="3D70F47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V</w:t>
            </w:r>
          </w:p>
        </w:tc>
        <w:tc>
          <w:tcPr>
            <w:tcW w:w="0" w:type="auto"/>
            <w:tcBorders>
              <w:top w:val="nil"/>
              <w:left w:val="nil"/>
              <w:bottom w:val="nil"/>
              <w:right w:val="nil"/>
            </w:tcBorders>
            <w:shd w:val="clear" w:color="auto" w:fill="auto"/>
            <w:noWrap/>
            <w:vAlign w:val="center"/>
            <w:hideMark/>
          </w:tcPr>
          <w:p w14:paraId="315FF25E" w14:textId="77777777" w:rsidR="007068BA" w:rsidRPr="00B020FB" w:rsidRDefault="007068BA" w:rsidP="001F6CB8">
            <w:pPr>
              <w:pStyle w:val="BT-Normal"/>
              <w:spacing w:after="0"/>
              <w:jc w:val="center"/>
              <w:rPr>
                <w:rFonts w:ascii="Palatino" w:hAnsi="Palatino"/>
                <w:sz w:val="24"/>
                <w:szCs w:val="24"/>
              </w:rPr>
            </w:pPr>
          </w:p>
        </w:tc>
        <w:tc>
          <w:tcPr>
            <w:tcW w:w="0" w:type="auto"/>
            <w:tcBorders>
              <w:top w:val="nil"/>
              <w:left w:val="nil"/>
              <w:bottom w:val="single" w:sz="4" w:space="0" w:color="000000"/>
              <w:right w:val="nil"/>
            </w:tcBorders>
            <w:shd w:val="clear" w:color="auto" w:fill="auto"/>
            <w:noWrap/>
            <w:vAlign w:val="center"/>
            <w:hideMark/>
          </w:tcPr>
          <w:p w14:paraId="48E1D84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V</w:t>
            </w:r>
          </w:p>
        </w:tc>
        <w:tc>
          <w:tcPr>
            <w:tcW w:w="0" w:type="auto"/>
            <w:tcBorders>
              <w:top w:val="nil"/>
              <w:left w:val="nil"/>
              <w:bottom w:val="single" w:sz="4" w:space="0" w:color="000000"/>
              <w:right w:val="nil"/>
            </w:tcBorders>
            <w:shd w:val="clear" w:color="auto" w:fill="auto"/>
            <w:noWrap/>
            <w:vAlign w:val="center"/>
            <w:hideMark/>
          </w:tcPr>
          <w:p w14:paraId="1B32738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V</w:t>
            </w:r>
          </w:p>
        </w:tc>
      </w:tr>
      <w:tr w:rsidR="007068BA" w:rsidRPr="00B020FB" w14:paraId="24BAB88E" w14:textId="77777777" w:rsidTr="002A5804">
        <w:trPr>
          <w:trHeight w:val="254"/>
        </w:trPr>
        <w:tc>
          <w:tcPr>
            <w:tcW w:w="0" w:type="auto"/>
            <w:tcBorders>
              <w:top w:val="nil"/>
              <w:left w:val="nil"/>
              <w:bottom w:val="nil"/>
              <w:right w:val="nil"/>
            </w:tcBorders>
            <w:shd w:val="clear" w:color="auto" w:fill="auto"/>
            <w:noWrap/>
            <w:vAlign w:val="center"/>
            <w:hideMark/>
          </w:tcPr>
          <w:p w14:paraId="708FF0E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w:t>
            </w:r>
          </w:p>
        </w:tc>
        <w:tc>
          <w:tcPr>
            <w:tcW w:w="0" w:type="auto"/>
            <w:tcBorders>
              <w:top w:val="nil"/>
              <w:left w:val="nil"/>
              <w:bottom w:val="nil"/>
              <w:right w:val="nil"/>
            </w:tcBorders>
            <w:shd w:val="clear" w:color="auto" w:fill="auto"/>
            <w:noWrap/>
            <w:vAlign w:val="center"/>
            <w:hideMark/>
          </w:tcPr>
          <w:p w14:paraId="5D18B7D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14:paraId="18516D5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7</w:t>
            </w:r>
          </w:p>
        </w:tc>
        <w:tc>
          <w:tcPr>
            <w:tcW w:w="0" w:type="auto"/>
            <w:tcBorders>
              <w:top w:val="nil"/>
              <w:left w:val="nil"/>
              <w:bottom w:val="nil"/>
              <w:right w:val="nil"/>
            </w:tcBorders>
            <w:shd w:val="clear" w:color="auto" w:fill="auto"/>
            <w:noWrap/>
            <w:vAlign w:val="center"/>
            <w:hideMark/>
          </w:tcPr>
          <w:p w14:paraId="06DBE82A" w14:textId="77777777"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14:paraId="3D66530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14:paraId="198BD6C3"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7</w:t>
            </w:r>
          </w:p>
        </w:tc>
      </w:tr>
      <w:tr w:rsidR="007068BA" w:rsidRPr="00B020FB" w14:paraId="58FC9525" w14:textId="77777777" w:rsidTr="002A5804">
        <w:trPr>
          <w:trHeight w:val="254"/>
        </w:trPr>
        <w:tc>
          <w:tcPr>
            <w:tcW w:w="0" w:type="auto"/>
            <w:tcBorders>
              <w:top w:val="nil"/>
              <w:left w:val="nil"/>
              <w:bottom w:val="nil"/>
              <w:right w:val="nil"/>
            </w:tcBorders>
            <w:shd w:val="clear" w:color="auto" w:fill="auto"/>
            <w:noWrap/>
            <w:vAlign w:val="center"/>
            <w:hideMark/>
          </w:tcPr>
          <w:p w14:paraId="2A46DE8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w:t>
            </w:r>
          </w:p>
        </w:tc>
        <w:tc>
          <w:tcPr>
            <w:tcW w:w="0" w:type="auto"/>
            <w:tcBorders>
              <w:top w:val="nil"/>
              <w:left w:val="nil"/>
              <w:bottom w:val="nil"/>
              <w:right w:val="nil"/>
            </w:tcBorders>
            <w:shd w:val="clear" w:color="auto" w:fill="auto"/>
            <w:noWrap/>
            <w:vAlign w:val="center"/>
            <w:hideMark/>
          </w:tcPr>
          <w:p w14:paraId="7BD3AAB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14:paraId="02485DB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4</w:t>
            </w:r>
          </w:p>
        </w:tc>
        <w:tc>
          <w:tcPr>
            <w:tcW w:w="0" w:type="auto"/>
            <w:tcBorders>
              <w:top w:val="nil"/>
              <w:left w:val="nil"/>
              <w:bottom w:val="nil"/>
              <w:right w:val="nil"/>
            </w:tcBorders>
            <w:shd w:val="clear" w:color="auto" w:fill="auto"/>
            <w:noWrap/>
            <w:vAlign w:val="center"/>
            <w:hideMark/>
          </w:tcPr>
          <w:p w14:paraId="2D3FCA16" w14:textId="77777777"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14:paraId="033885F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14:paraId="2A78024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4</w:t>
            </w:r>
          </w:p>
        </w:tc>
      </w:tr>
      <w:tr w:rsidR="007068BA" w:rsidRPr="00B020FB" w14:paraId="451C0B04" w14:textId="77777777" w:rsidTr="002A5804">
        <w:trPr>
          <w:trHeight w:val="254"/>
        </w:trPr>
        <w:tc>
          <w:tcPr>
            <w:tcW w:w="0" w:type="auto"/>
            <w:tcBorders>
              <w:top w:val="nil"/>
              <w:left w:val="nil"/>
              <w:bottom w:val="nil"/>
              <w:right w:val="nil"/>
            </w:tcBorders>
            <w:shd w:val="clear" w:color="auto" w:fill="auto"/>
            <w:noWrap/>
            <w:vAlign w:val="center"/>
            <w:hideMark/>
          </w:tcPr>
          <w:p w14:paraId="6CF2892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3</w:t>
            </w:r>
          </w:p>
        </w:tc>
        <w:tc>
          <w:tcPr>
            <w:tcW w:w="0" w:type="auto"/>
            <w:tcBorders>
              <w:top w:val="nil"/>
              <w:left w:val="nil"/>
              <w:bottom w:val="nil"/>
              <w:right w:val="nil"/>
            </w:tcBorders>
            <w:shd w:val="clear" w:color="auto" w:fill="auto"/>
            <w:noWrap/>
            <w:vAlign w:val="center"/>
            <w:hideMark/>
          </w:tcPr>
          <w:p w14:paraId="2F8384E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14:paraId="638EDB4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2</w:t>
            </w:r>
          </w:p>
        </w:tc>
        <w:tc>
          <w:tcPr>
            <w:tcW w:w="0" w:type="auto"/>
            <w:tcBorders>
              <w:top w:val="nil"/>
              <w:left w:val="nil"/>
              <w:bottom w:val="nil"/>
              <w:right w:val="nil"/>
            </w:tcBorders>
            <w:shd w:val="clear" w:color="auto" w:fill="auto"/>
            <w:noWrap/>
            <w:vAlign w:val="center"/>
            <w:hideMark/>
          </w:tcPr>
          <w:p w14:paraId="7A7E02B5" w14:textId="77777777"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14:paraId="4F3ADF8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14:paraId="209D142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1</w:t>
            </w:r>
          </w:p>
        </w:tc>
      </w:tr>
      <w:tr w:rsidR="007068BA" w:rsidRPr="00B020FB" w14:paraId="27713A49" w14:textId="77777777" w:rsidTr="002A5804">
        <w:trPr>
          <w:trHeight w:val="254"/>
        </w:trPr>
        <w:tc>
          <w:tcPr>
            <w:tcW w:w="0" w:type="auto"/>
            <w:tcBorders>
              <w:top w:val="nil"/>
              <w:left w:val="nil"/>
              <w:bottom w:val="nil"/>
              <w:right w:val="nil"/>
            </w:tcBorders>
            <w:shd w:val="clear" w:color="auto" w:fill="auto"/>
            <w:noWrap/>
            <w:vAlign w:val="center"/>
            <w:hideMark/>
          </w:tcPr>
          <w:p w14:paraId="5FDF7E4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3</w:t>
            </w:r>
          </w:p>
        </w:tc>
        <w:tc>
          <w:tcPr>
            <w:tcW w:w="0" w:type="auto"/>
            <w:tcBorders>
              <w:top w:val="nil"/>
              <w:left w:val="nil"/>
              <w:bottom w:val="nil"/>
              <w:right w:val="nil"/>
            </w:tcBorders>
            <w:shd w:val="clear" w:color="auto" w:fill="auto"/>
            <w:noWrap/>
            <w:vAlign w:val="center"/>
            <w:hideMark/>
          </w:tcPr>
          <w:p w14:paraId="1BFC643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w:t>
            </w:r>
          </w:p>
        </w:tc>
        <w:tc>
          <w:tcPr>
            <w:tcW w:w="0" w:type="auto"/>
            <w:tcBorders>
              <w:top w:val="nil"/>
              <w:left w:val="nil"/>
              <w:bottom w:val="nil"/>
              <w:right w:val="nil"/>
            </w:tcBorders>
            <w:shd w:val="clear" w:color="auto" w:fill="auto"/>
            <w:noWrap/>
            <w:vAlign w:val="center"/>
            <w:hideMark/>
          </w:tcPr>
          <w:p w14:paraId="3C9DD74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35</w:t>
            </w:r>
          </w:p>
        </w:tc>
        <w:tc>
          <w:tcPr>
            <w:tcW w:w="0" w:type="auto"/>
            <w:tcBorders>
              <w:top w:val="nil"/>
              <w:left w:val="nil"/>
              <w:bottom w:val="nil"/>
              <w:right w:val="nil"/>
            </w:tcBorders>
            <w:shd w:val="clear" w:color="auto" w:fill="auto"/>
            <w:noWrap/>
            <w:vAlign w:val="center"/>
            <w:hideMark/>
          </w:tcPr>
          <w:p w14:paraId="0E582F83" w14:textId="77777777"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14:paraId="682365F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00</w:t>
            </w:r>
          </w:p>
        </w:tc>
        <w:tc>
          <w:tcPr>
            <w:tcW w:w="0" w:type="auto"/>
            <w:tcBorders>
              <w:top w:val="nil"/>
              <w:left w:val="nil"/>
              <w:bottom w:val="nil"/>
              <w:right w:val="nil"/>
            </w:tcBorders>
            <w:shd w:val="clear" w:color="auto" w:fill="auto"/>
            <w:noWrap/>
            <w:vAlign w:val="center"/>
            <w:hideMark/>
          </w:tcPr>
          <w:p w14:paraId="310BA97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887</w:t>
            </w:r>
          </w:p>
        </w:tc>
      </w:tr>
      <w:tr w:rsidR="007068BA" w:rsidRPr="00B020FB" w14:paraId="6FA2DFAA" w14:textId="77777777" w:rsidTr="002A5804">
        <w:trPr>
          <w:trHeight w:val="254"/>
        </w:trPr>
        <w:tc>
          <w:tcPr>
            <w:tcW w:w="0" w:type="auto"/>
            <w:tcBorders>
              <w:top w:val="single" w:sz="4" w:space="0" w:color="000000"/>
              <w:left w:val="nil"/>
              <w:bottom w:val="nil"/>
              <w:right w:val="nil"/>
            </w:tcBorders>
            <w:shd w:val="clear" w:color="auto" w:fill="auto"/>
            <w:noWrap/>
            <w:vAlign w:val="bottom"/>
            <w:hideMark/>
          </w:tcPr>
          <w:p w14:paraId="3DD5C641"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bottom"/>
            <w:hideMark/>
          </w:tcPr>
          <w:p w14:paraId="4D238D3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14:paraId="67EE775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9.68</w:t>
            </w:r>
          </w:p>
        </w:tc>
        <w:tc>
          <w:tcPr>
            <w:tcW w:w="0" w:type="auto"/>
            <w:tcBorders>
              <w:top w:val="single" w:sz="4" w:space="0" w:color="000000"/>
              <w:left w:val="nil"/>
              <w:bottom w:val="nil"/>
              <w:right w:val="nil"/>
            </w:tcBorders>
            <w:shd w:val="clear" w:color="auto" w:fill="auto"/>
            <w:noWrap/>
            <w:vAlign w:val="center"/>
            <w:hideMark/>
          </w:tcPr>
          <w:p w14:paraId="4265FD9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14:paraId="5DBE0BF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14:paraId="5EDD6CC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1,109</w:t>
            </w:r>
          </w:p>
        </w:tc>
      </w:tr>
      <w:tr w:rsidR="007068BA" w:rsidRPr="00B020FB" w14:paraId="716AA4CA" w14:textId="77777777" w:rsidTr="002A5804">
        <w:trPr>
          <w:trHeight w:val="254"/>
        </w:trPr>
        <w:tc>
          <w:tcPr>
            <w:tcW w:w="0" w:type="auto"/>
            <w:tcBorders>
              <w:top w:val="nil"/>
              <w:left w:val="nil"/>
              <w:bottom w:val="nil"/>
              <w:right w:val="nil"/>
            </w:tcBorders>
            <w:shd w:val="clear" w:color="auto" w:fill="auto"/>
            <w:noWrap/>
            <w:vAlign w:val="bottom"/>
            <w:hideMark/>
          </w:tcPr>
          <w:p w14:paraId="566B60A3"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70672BFF"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410FCD39"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1640D9A7"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50EA9C41"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5379597B" w14:textId="77777777" w:rsidR="007068BA" w:rsidRPr="00B020FB" w:rsidRDefault="007068BA" w:rsidP="001F6CB8">
            <w:pPr>
              <w:pStyle w:val="BT-Normal"/>
              <w:spacing w:after="0"/>
              <w:rPr>
                <w:rFonts w:ascii="Palatino" w:hAnsi="Palatino"/>
                <w:sz w:val="24"/>
                <w:szCs w:val="24"/>
              </w:rPr>
            </w:pPr>
          </w:p>
        </w:tc>
      </w:tr>
      <w:tr w:rsidR="007068BA" w:rsidRPr="00B020FB" w14:paraId="2754F0AF" w14:textId="77777777" w:rsidTr="002A5804">
        <w:trPr>
          <w:trHeight w:val="254"/>
        </w:trPr>
        <w:tc>
          <w:tcPr>
            <w:tcW w:w="0" w:type="auto"/>
            <w:tcBorders>
              <w:top w:val="nil"/>
              <w:left w:val="nil"/>
              <w:bottom w:val="nil"/>
              <w:right w:val="nil"/>
            </w:tcBorders>
            <w:shd w:val="clear" w:color="auto" w:fill="auto"/>
            <w:noWrap/>
            <w:vAlign w:val="bottom"/>
            <w:hideMark/>
          </w:tcPr>
          <w:p w14:paraId="2340C2CF" w14:textId="77777777" w:rsidR="007068BA" w:rsidRPr="00B020FB" w:rsidRDefault="007068BA" w:rsidP="001F6CB8">
            <w:pPr>
              <w:pStyle w:val="BT-Normal"/>
              <w:spacing w:after="0"/>
              <w:rPr>
                <w:rFonts w:ascii="Palatino" w:hAnsi="Palatino"/>
                <w:sz w:val="24"/>
                <w:szCs w:val="24"/>
              </w:rPr>
            </w:pPr>
          </w:p>
        </w:tc>
        <w:tc>
          <w:tcPr>
            <w:tcW w:w="0" w:type="auto"/>
            <w:gridSpan w:val="2"/>
            <w:tcBorders>
              <w:top w:val="single" w:sz="4" w:space="0" w:color="000000"/>
              <w:left w:val="single" w:sz="4" w:space="0" w:color="000000"/>
              <w:bottom w:val="nil"/>
              <w:right w:val="nil"/>
            </w:tcBorders>
            <w:shd w:val="clear" w:color="auto" w:fill="auto"/>
            <w:noWrap/>
            <w:vAlign w:val="center"/>
            <w:hideMark/>
          </w:tcPr>
          <w:p w14:paraId="067E488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en bond</w:t>
            </w:r>
          </w:p>
        </w:tc>
        <w:tc>
          <w:tcPr>
            <w:tcW w:w="0" w:type="auto"/>
            <w:tcBorders>
              <w:top w:val="single" w:sz="4" w:space="0" w:color="000000"/>
              <w:left w:val="nil"/>
              <w:bottom w:val="nil"/>
              <w:right w:val="nil"/>
            </w:tcBorders>
            <w:shd w:val="clear" w:color="auto" w:fill="auto"/>
            <w:noWrap/>
            <w:vAlign w:val="bottom"/>
            <w:hideMark/>
          </w:tcPr>
          <w:p w14:paraId="35B242C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bottom"/>
            <w:hideMark/>
          </w:tcPr>
          <w:p w14:paraId="12B7D7C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single" w:sz="4" w:space="0" w:color="000000"/>
            </w:tcBorders>
            <w:shd w:val="clear" w:color="auto" w:fill="auto"/>
            <w:noWrap/>
            <w:vAlign w:val="center"/>
            <w:hideMark/>
          </w:tcPr>
          <w:p w14:paraId="31DDDC3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1,109</w:t>
            </w:r>
          </w:p>
        </w:tc>
      </w:tr>
      <w:tr w:rsidR="007068BA" w:rsidRPr="00B020FB" w14:paraId="5945C3BB" w14:textId="77777777" w:rsidTr="002A5804">
        <w:trPr>
          <w:trHeight w:val="254"/>
        </w:trPr>
        <w:tc>
          <w:tcPr>
            <w:tcW w:w="0" w:type="auto"/>
            <w:tcBorders>
              <w:top w:val="nil"/>
              <w:left w:val="nil"/>
              <w:bottom w:val="nil"/>
              <w:right w:val="nil"/>
            </w:tcBorders>
            <w:shd w:val="clear" w:color="auto" w:fill="auto"/>
            <w:noWrap/>
            <w:vAlign w:val="bottom"/>
            <w:hideMark/>
          </w:tcPr>
          <w:p w14:paraId="00A23BDA" w14:textId="77777777" w:rsidR="007068BA" w:rsidRPr="00B020FB" w:rsidRDefault="007068BA" w:rsidP="001F6CB8">
            <w:pPr>
              <w:pStyle w:val="BT-Normal"/>
              <w:spacing w:after="0"/>
              <w:rPr>
                <w:rFonts w:ascii="Palatino" w:hAnsi="Palatino"/>
                <w:sz w:val="24"/>
                <w:szCs w:val="24"/>
              </w:rPr>
            </w:pPr>
          </w:p>
        </w:tc>
        <w:tc>
          <w:tcPr>
            <w:tcW w:w="0" w:type="auto"/>
            <w:gridSpan w:val="4"/>
            <w:tcBorders>
              <w:top w:val="nil"/>
              <w:left w:val="single" w:sz="4" w:space="0" w:color="000000"/>
              <w:bottom w:val="nil"/>
              <w:right w:val="nil"/>
            </w:tcBorders>
            <w:shd w:val="clear" w:color="auto" w:fill="auto"/>
            <w:noWrap/>
            <w:vAlign w:val="center"/>
            <w:hideMark/>
          </w:tcPr>
          <w:p w14:paraId="6ADEB83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en bond in US dollars</w:t>
            </w:r>
          </w:p>
        </w:tc>
        <w:tc>
          <w:tcPr>
            <w:tcW w:w="0" w:type="auto"/>
            <w:tcBorders>
              <w:top w:val="nil"/>
              <w:left w:val="nil"/>
              <w:bottom w:val="nil"/>
              <w:right w:val="single" w:sz="4" w:space="0" w:color="000000"/>
            </w:tcBorders>
            <w:shd w:val="clear" w:color="auto" w:fill="auto"/>
            <w:noWrap/>
            <w:vAlign w:val="center"/>
            <w:hideMark/>
          </w:tcPr>
          <w:p w14:paraId="7D4EF62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08</w:t>
            </w:r>
          </w:p>
        </w:tc>
      </w:tr>
      <w:tr w:rsidR="007068BA" w:rsidRPr="00B020FB" w14:paraId="119E1DDB" w14:textId="77777777" w:rsidTr="002A5804">
        <w:trPr>
          <w:trHeight w:val="254"/>
        </w:trPr>
        <w:tc>
          <w:tcPr>
            <w:tcW w:w="0" w:type="auto"/>
            <w:tcBorders>
              <w:top w:val="nil"/>
              <w:left w:val="nil"/>
              <w:bottom w:val="nil"/>
              <w:right w:val="nil"/>
            </w:tcBorders>
            <w:shd w:val="clear" w:color="auto" w:fill="auto"/>
            <w:noWrap/>
            <w:vAlign w:val="bottom"/>
            <w:hideMark/>
          </w:tcPr>
          <w:p w14:paraId="6472B220" w14:textId="77777777" w:rsidR="007068BA" w:rsidRPr="00B020FB" w:rsidRDefault="007068BA" w:rsidP="001F6CB8">
            <w:pPr>
              <w:pStyle w:val="BT-Normal"/>
              <w:spacing w:after="0"/>
              <w:rPr>
                <w:rFonts w:ascii="Palatino" w:hAnsi="Palatino"/>
                <w:sz w:val="24"/>
                <w:szCs w:val="24"/>
              </w:rPr>
            </w:pPr>
          </w:p>
        </w:tc>
        <w:tc>
          <w:tcPr>
            <w:tcW w:w="0" w:type="auto"/>
            <w:gridSpan w:val="2"/>
            <w:tcBorders>
              <w:top w:val="nil"/>
              <w:left w:val="single" w:sz="4" w:space="0" w:color="000000"/>
              <w:bottom w:val="nil"/>
              <w:right w:val="nil"/>
            </w:tcBorders>
            <w:shd w:val="clear" w:color="auto" w:fill="auto"/>
            <w:noWrap/>
            <w:vAlign w:val="center"/>
            <w:hideMark/>
          </w:tcPr>
          <w:p w14:paraId="1F28639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ollar bond</w:t>
            </w:r>
          </w:p>
        </w:tc>
        <w:tc>
          <w:tcPr>
            <w:tcW w:w="0" w:type="auto"/>
            <w:tcBorders>
              <w:top w:val="nil"/>
              <w:left w:val="nil"/>
              <w:bottom w:val="nil"/>
              <w:right w:val="nil"/>
            </w:tcBorders>
            <w:shd w:val="clear" w:color="auto" w:fill="auto"/>
            <w:noWrap/>
            <w:vAlign w:val="bottom"/>
            <w:hideMark/>
          </w:tcPr>
          <w:p w14:paraId="6B82971C"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14:paraId="0BEC10E6" w14:textId="77777777"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single" w:sz="4" w:space="0" w:color="000000"/>
            </w:tcBorders>
            <w:shd w:val="clear" w:color="auto" w:fill="auto"/>
            <w:noWrap/>
            <w:vAlign w:val="center"/>
            <w:hideMark/>
          </w:tcPr>
          <w:p w14:paraId="7A51079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9.68</w:t>
            </w:r>
          </w:p>
        </w:tc>
      </w:tr>
      <w:tr w:rsidR="007068BA" w:rsidRPr="00B020FB" w14:paraId="43D883EA" w14:textId="77777777" w:rsidTr="002A5804">
        <w:trPr>
          <w:trHeight w:val="254"/>
        </w:trPr>
        <w:tc>
          <w:tcPr>
            <w:tcW w:w="0" w:type="auto"/>
            <w:tcBorders>
              <w:top w:val="nil"/>
              <w:left w:val="nil"/>
              <w:bottom w:val="nil"/>
              <w:right w:val="nil"/>
            </w:tcBorders>
            <w:shd w:val="clear" w:color="auto" w:fill="auto"/>
            <w:noWrap/>
            <w:vAlign w:val="bottom"/>
            <w:hideMark/>
          </w:tcPr>
          <w:p w14:paraId="79EC0BEF" w14:textId="77777777" w:rsidR="007068BA" w:rsidRPr="00B020FB" w:rsidRDefault="007068BA" w:rsidP="001F6CB8">
            <w:pPr>
              <w:pStyle w:val="BT-Normal"/>
              <w:spacing w:after="0"/>
              <w:rPr>
                <w:rFonts w:ascii="Palatino" w:hAnsi="Palatino"/>
                <w:sz w:val="24"/>
                <w:szCs w:val="24"/>
              </w:rPr>
            </w:pPr>
          </w:p>
        </w:tc>
        <w:tc>
          <w:tcPr>
            <w:tcW w:w="0" w:type="auto"/>
            <w:gridSpan w:val="4"/>
            <w:tcBorders>
              <w:top w:val="nil"/>
              <w:left w:val="single" w:sz="4" w:space="0" w:color="000000"/>
              <w:bottom w:val="single" w:sz="4" w:space="0" w:color="000000"/>
              <w:right w:val="nil"/>
            </w:tcBorders>
            <w:shd w:val="clear" w:color="auto" w:fill="auto"/>
            <w:noWrap/>
            <w:vAlign w:val="center"/>
            <w:hideMark/>
          </w:tcPr>
          <w:p w14:paraId="6F92C48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wap, yen bond - dollar bond</w:t>
            </w:r>
          </w:p>
        </w:tc>
        <w:tc>
          <w:tcPr>
            <w:tcW w:w="0" w:type="auto"/>
            <w:tcBorders>
              <w:top w:val="nil"/>
              <w:left w:val="nil"/>
              <w:bottom w:val="single" w:sz="4" w:space="0" w:color="000000"/>
              <w:right w:val="single" w:sz="4" w:space="0" w:color="000000"/>
            </w:tcBorders>
            <w:shd w:val="clear" w:color="auto" w:fill="auto"/>
            <w:noWrap/>
            <w:vAlign w:val="center"/>
            <w:hideMark/>
          </w:tcPr>
          <w:p w14:paraId="6C8BA22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39</w:t>
            </w:r>
          </w:p>
        </w:tc>
      </w:tr>
    </w:tbl>
    <w:p w14:paraId="64498870" w14:textId="77777777" w:rsidR="007068BA" w:rsidRPr="00B020FB" w:rsidRDefault="007068BA" w:rsidP="007068BA">
      <w:pPr>
        <w:pStyle w:val="Paragraph"/>
        <w:rPr>
          <w:rFonts w:ascii="Palatino" w:hAnsi="Palatino"/>
        </w:rPr>
      </w:pPr>
      <w:r w:rsidRPr="00B020FB">
        <w:rPr>
          <w:rFonts w:ascii="Palatino" w:hAnsi="Palatino"/>
        </w:rPr>
        <w:t xml:space="preserve">Our company is </w:t>
      </w:r>
      <w:r w:rsidRPr="00B020FB">
        <w:rPr>
          <w:rFonts w:ascii="Palatino" w:hAnsi="Palatino"/>
          <w:i/>
        </w:rPr>
        <w:t>paying</w:t>
      </w:r>
      <w:r w:rsidRPr="00B020FB">
        <w:rPr>
          <w:rFonts w:ascii="Palatino" w:hAnsi="Palatino"/>
        </w:rPr>
        <w:t xml:space="preserve"> dollars, specifically 5% of $10 million or $500,000 (0.5 million) for each year until the third year, when the $10 million principal is also paid. These cash flows are discounted at the U.S. rate of 6%. (</w:t>
      </w:r>
      <w:proofErr w:type="gramStart"/>
      <w:r w:rsidRPr="00B020FB">
        <w:rPr>
          <w:rFonts w:ascii="Palatino" w:hAnsi="Palatino"/>
        </w:rPr>
        <w:t>we</w:t>
      </w:r>
      <w:proofErr w:type="gramEnd"/>
      <w:r w:rsidRPr="00B020FB">
        <w:rPr>
          <w:rFonts w:ascii="Palatino" w:hAnsi="Palatino"/>
        </w:rPr>
        <w:t xml:space="preserve"> assume a flat interest rate curve, otherwise we’d discount at the relevant spot rate). The sum of the discounted dollars is about $9.68.</w:t>
      </w:r>
    </w:p>
    <w:p w14:paraId="7404281F" w14:textId="77777777" w:rsidR="007068BA" w:rsidRPr="00B020FB" w:rsidRDefault="007068BA" w:rsidP="007068BA">
      <w:pPr>
        <w:pStyle w:val="Paragraph"/>
        <w:rPr>
          <w:rFonts w:ascii="Palatino" w:hAnsi="Palatino"/>
        </w:rPr>
      </w:pPr>
      <w:r w:rsidRPr="00B020FB">
        <w:rPr>
          <w:rFonts w:ascii="Palatino" w:hAnsi="Palatino"/>
        </w:rPr>
        <w:t xml:space="preserve">A similar calculation is performed on the yen that are </w:t>
      </w:r>
      <w:r w:rsidRPr="00B020FB">
        <w:rPr>
          <w:rFonts w:ascii="Palatino" w:hAnsi="Palatino"/>
          <w:i/>
        </w:rPr>
        <w:t>received</w:t>
      </w:r>
      <w:r w:rsidRPr="00B020FB">
        <w:rPr>
          <w:rFonts w:ascii="Palatino" w:hAnsi="Palatino"/>
        </w:rPr>
        <w:t>. Our company receives 8% of 1,000 yen or 80 million yen per year;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14:paraId="5E841BA1" w14:textId="77777777" w:rsidR="007068BA" w:rsidRPr="00B020FB" w:rsidRDefault="007068BA" w:rsidP="007068BA">
      <w:pPr>
        <w:pStyle w:val="Paragraph"/>
        <w:rPr>
          <w:rFonts w:ascii="Palatino" w:hAnsi="Palatino"/>
          <w:color w:val="000000"/>
          <w:szCs w:val="24"/>
        </w:rPr>
      </w:pPr>
      <w:r w:rsidRPr="00B020FB">
        <w:rPr>
          <w:rFonts w:ascii="Palatino" w:hAnsi="Palatino"/>
        </w:rPr>
        <w:t>The final step is to deduct the present value of the dollar bond (i.e., that will be paid) from the present value of the yen-based bond (i.e., that will be received).</w:t>
      </w:r>
    </w:p>
    <w:p w14:paraId="0D24DEC3" w14:textId="77777777" w:rsidR="007068BA" w:rsidRPr="00B020FB" w:rsidRDefault="007068BA" w:rsidP="00EC6843">
      <w:pPr>
        <w:pStyle w:val="Paragraph"/>
        <w:rPr>
          <w:rFonts w:ascii="Palatino" w:hAnsi="Palatino"/>
        </w:rPr>
      </w:pPr>
      <w:r w:rsidRPr="00B020FB">
        <w:rPr>
          <w:rFonts w:ascii="Palatino" w:hAnsi="Palatino"/>
        </w:rPr>
        <w:t>Describe the comparative advantage argument for the existence of currency swaps</w:t>
      </w:r>
    </w:p>
    <w:p w14:paraId="5A828833" w14:textId="77777777" w:rsidR="007068BA" w:rsidRPr="00B020FB" w:rsidRDefault="007068BA" w:rsidP="00EC6843">
      <w:pPr>
        <w:pStyle w:val="Paragraph"/>
        <w:rPr>
          <w:rFonts w:ascii="Palatino" w:hAnsi="Palatino"/>
        </w:rPr>
      </w:pPr>
      <w:r w:rsidRPr="00B020FB">
        <w:rPr>
          <w:rFonts w:ascii="Palatino" w:eastAsia="+mn-ea" w:hAnsi="Palatino"/>
        </w:rPr>
        <w:lastRenderedPageBreak/>
        <w:t>General Electric wants to borrow AUD</w:t>
      </w:r>
    </w:p>
    <w:p w14:paraId="5CAFF08E" w14:textId="77777777" w:rsidR="007068BA" w:rsidRPr="00B020FB" w:rsidRDefault="007068BA" w:rsidP="00EC6843">
      <w:pPr>
        <w:pStyle w:val="Paragraph"/>
        <w:rPr>
          <w:rFonts w:ascii="Palatino" w:eastAsia="+mn-ea" w:hAnsi="Palatino"/>
        </w:rPr>
      </w:pPr>
      <w:r w:rsidRPr="00B020FB">
        <w:rPr>
          <w:rFonts w:ascii="Palatino" w:eastAsia="+mn-ea" w:hAnsi="Palatino"/>
        </w:rPr>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7068BA" w:rsidRPr="00B020FB" w14:paraId="61D19D9F" w14:textId="77777777" w:rsidTr="007068BA">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64AC643B" w14:textId="77777777" w:rsidR="007068BA" w:rsidRPr="00B020FB" w:rsidRDefault="007068BA" w:rsidP="001F6CB8">
            <w:pPr>
              <w:pStyle w:val="BT-Normal"/>
              <w:spacing w:after="0"/>
              <w:jc w:val="center"/>
              <w:rPr>
                <w:rFonts w:ascii="Palatino" w:hAnsi="Palatino"/>
                <w:sz w:val="24"/>
                <w:szCs w:val="24"/>
              </w:rPr>
            </w:pPr>
          </w:p>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448E13C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14:paraId="199AC70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AUD</w:t>
            </w:r>
          </w:p>
        </w:tc>
      </w:tr>
      <w:tr w:rsidR="007068BA" w:rsidRPr="00B020FB" w14:paraId="0D120A0D" w14:textId="77777777" w:rsidTr="007068BA">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4198CD4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1E08FC6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14:paraId="59C8F2A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7.6%</w:t>
            </w:r>
          </w:p>
        </w:tc>
      </w:tr>
      <w:tr w:rsidR="007068BA" w:rsidRPr="00B020FB" w14:paraId="2A5E59BE" w14:textId="77777777" w:rsidTr="007068BA">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0818413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258B4A3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14:paraId="6BAB6C1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r>
    </w:tbl>
    <w:p w14:paraId="00A58819" w14:textId="77777777" w:rsidR="007068BA" w:rsidRPr="00B020FB" w:rsidRDefault="007068BA" w:rsidP="007068BA">
      <w:pPr>
        <w:pStyle w:val="Paragraph"/>
        <w:rPr>
          <w:rFonts w:ascii="Palatino" w:hAnsi="Palatino"/>
          <w:sz w:val="24"/>
          <w:szCs w:val="24"/>
        </w:rPr>
      </w:pPr>
      <w:r w:rsidRPr="00B020FB">
        <w:rPr>
          <w:rFonts w:ascii="Palatino" w:eastAsia="+mn-ea" w:hAnsi="Palatino"/>
        </w:rPr>
        <w:t>Hull argues that comparative advantages for plain vanilla interest rate swaps are “largely illusory.” But in a currency swap, advantages are genuine; e.g., tax.</w:t>
      </w:r>
    </w:p>
    <w:p w14:paraId="6962D1CA" w14:textId="77777777" w:rsidR="007068BA" w:rsidRPr="00B020FB" w:rsidRDefault="007068BA" w:rsidP="00466DC9">
      <w:pPr>
        <w:pStyle w:val="Paragraph"/>
        <w:rPr>
          <w:rFonts w:ascii="Palatino" w:hAnsi="Palatino"/>
        </w:rPr>
      </w:pPr>
      <w:r w:rsidRPr="00B020FB">
        <w:rPr>
          <w:rFonts w:ascii="Palatino" w:hAnsi="Palatino"/>
        </w:rPr>
        <w:t>Explain how a currency swap can be used to transform an asset or liability and calculate the resulting cash flows</w:t>
      </w:r>
    </w:p>
    <w:p w14:paraId="0F1720C2" w14:textId="77777777" w:rsidR="007068BA" w:rsidRPr="00B020FB" w:rsidRDefault="007068BA" w:rsidP="00466DC9">
      <w:pPr>
        <w:pStyle w:val="Paragraph"/>
        <w:rPr>
          <w:rFonts w:ascii="Palatino" w:hAnsi="Palatino"/>
        </w:rPr>
      </w:pPr>
      <w:r w:rsidRPr="00B020FB">
        <w:rPr>
          <w:rFonts w:ascii="Palatino" w:hAnsi="Palatino"/>
        </w:rPr>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14:paraId="05506069"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03133002" wp14:editId="122576B9">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33"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p>
    <w:p w14:paraId="778F5CE1" w14:textId="77777777"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currency swap based on two simultaneous bond positions</w:t>
      </w:r>
    </w:p>
    <w:p w14:paraId="51EB218B" w14:textId="77777777" w:rsidR="007068BA" w:rsidRPr="00B020FB" w:rsidRDefault="007068BA" w:rsidP="00466DC9">
      <w:pPr>
        <w:pStyle w:val="Paragraph"/>
        <w:rPr>
          <w:rFonts w:ascii="Palatino" w:hAnsi="Palatino"/>
        </w:rPr>
      </w:pPr>
      <w:r w:rsidRPr="00B020FB">
        <w:rPr>
          <w:rFonts w:ascii="Palatino" w:hAnsi="Palatino"/>
        </w:rPr>
        <w:t>A currency swap exchanges principal and interest in one currency for principal and interest in another currency. The valuation of currency swap is given by:</w:t>
      </w:r>
    </w:p>
    <w:p w14:paraId="4472AA70" w14:textId="77777777" w:rsidR="007068BA" w:rsidRPr="00B020FB" w:rsidRDefault="007068BA" w:rsidP="007068BA">
      <w:pPr>
        <w:pStyle w:val="Paragraph"/>
        <w:rPr>
          <w:rFonts w:ascii="Palatino" w:hAnsi="Palatino"/>
        </w:rPr>
      </w:pPr>
      <w:r w:rsidRPr="00B020FB">
        <w:rPr>
          <w:rFonts w:ascii="Palatino" w:hAnsi="Palatino"/>
        </w:rPr>
        <w:object w:dxaOrig="2180" w:dyaOrig="820" w14:anchorId="42486150">
          <v:shape id="_x0000_i1081" type="#_x0000_t75" style="width:108pt;height:41pt" o:ole="">
            <v:imagedata r:id="rId134" o:title=""/>
          </v:shape>
          <o:OLEObject Type="Embed" ProgID="Equation.DSMT4" ShapeID="_x0000_i1081" DrawAspect="Content" ObjectID="_1294939934" r:id="rId135"/>
        </w:object>
      </w:r>
      <w:r w:rsidRPr="00B020FB">
        <w:rPr>
          <w:rFonts w:ascii="Palatino" w:hAnsi="Palatino"/>
        </w:rPr>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7068BA" w:rsidRPr="00B020FB" w14:paraId="7B1A9159" w14:textId="77777777" w:rsidTr="007068BA">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7E015576"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14:paraId="14389AB6"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14:paraId="5A9401EC"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 </w:t>
            </w:r>
          </w:p>
        </w:tc>
      </w:tr>
      <w:tr w:rsidR="007068BA" w:rsidRPr="00B020FB" w14:paraId="47F0FCBC" w14:textId="77777777" w:rsidTr="007068BA">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454702A3"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14:paraId="503CF211" w14:textId="77777777" w:rsidR="007068BA" w:rsidRPr="00B020FB" w:rsidRDefault="007068BA" w:rsidP="001F6CB8">
            <w:pPr>
              <w:pStyle w:val="BT-Normal"/>
              <w:spacing w:after="0"/>
              <w:rPr>
                <w:rFonts w:ascii="Palatino" w:hAnsi="Palatino"/>
                <w:sz w:val="24"/>
              </w:rPr>
            </w:pPr>
          </w:p>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14:paraId="4D1F619F"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0</w:t>
            </w:r>
          </w:p>
        </w:tc>
      </w:tr>
      <w:tr w:rsidR="007068BA" w:rsidRPr="00B020FB" w14:paraId="1EB37ACD" w14:textId="77777777"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031C8853"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78A68B53" w14:textId="77777777"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283BF1AE"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9.0%</w:t>
            </w:r>
          </w:p>
        </w:tc>
      </w:tr>
      <w:tr w:rsidR="007068BA" w:rsidRPr="00B020FB" w14:paraId="295E9801" w14:textId="77777777"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667AD519"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114E1CFE" w14:textId="77777777"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7CBAE7E1"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200</w:t>
            </w:r>
          </w:p>
        </w:tc>
      </w:tr>
      <w:tr w:rsidR="007068BA" w:rsidRPr="00B020FB" w14:paraId="2457C8C8" w14:textId="77777777"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2CFA1C2E"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1217E4EF" w14:textId="77777777"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39B65E98"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4.0%</w:t>
            </w:r>
          </w:p>
        </w:tc>
      </w:tr>
      <w:tr w:rsidR="007068BA" w:rsidRPr="00B020FB" w14:paraId="06E8346F" w14:textId="77777777"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56BE7925"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643A6E22" w14:textId="77777777"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30A00B8F"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10</w:t>
            </w:r>
          </w:p>
        </w:tc>
      </w:tr>
      <w:tr w:rsidR="007068BA" w:rsidRPr="00B020FB" w14:paraId="0EC34249" w14:textId="77777777" w:rsidTr="007068BA">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14:paraId="153044BE"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14:paraId="77C9EC43" w14:textId="77777777" w:rsidR="007068BA" w:rsidRPr="00B020FB" w:rsidRDefault="007068BA" w:rsidP="001F6CB8">
            <w:pPr>
              <w:pStyle w:val="BT-Normal"/>
              <w:spacing w:after="0"/>
              <w:rPr>
                <w:rFonts w:ascii="Palatino" w:hAnsi="Palatino"/>
                <w:sz w:val="24"/>
              </w:rPr>
            </w:pPr>
          </w:p>
        </w:tc>
        <w:tc>
          <w:tcPr>
            <w:tcW w:w="1276" w:type="dxa"/>
            <w:tcBorders>
              <w:top w:val="nil"/>
              <w:left w:val="nil"/>
              <w:right w:val="nil"/>
            </w:tcBorders>
            <w:shd w:val="clear" w:color="auto" w:fill="FFFFFF"/>
            <w:tcMar>
              <w:top w:w="15" w:type="dxa"/>
              <w:left w:w="15" w:type="dxa"/>
              <w:bottom w:w="0" w:type="dxa"/>
              <w:right w:w="15" w:type="dxa"/>
            </w:tcMar>
            <w:vAlign w:val="center"/>
            <w:hideMark/>
          </w:tcPr>
          <w:p w14:paraId="1879ABDF"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0.009091</w:t>
            </w:r>
          </w:p>
        </w:tc>
      </w:tr>
      <w:tr w:rsidR="007068BA" w:rsidRPr="00B020FB" w14:paraId="09CF8450" w14:textId="77777777" w:rsidTr="007068BA">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73D2ADCD"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14:paraId="74629605" w14:textId="77777777" w:rsidR="007068BA" w:rsidRPr="00B020FB" w:rsidRDefault="007068BA" w:rsidP="001F6CB8">
            <w:pPr>
              <w:pStyle w:val="BT-Normal"/>
              <w:spacing w:after="0"/>
              <w:rPr>
                <w:rFonts w:ascii="Palatino" w:hAnsi="Palatino"/>
                <w:sz w:val="24"/>
              </w:rPr>
            </w:pPr>
          </w:p>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14:paraId="05222419" w14:textId="77777777" w:rsidR="007068BA" w:rsidRPr="00B020FB" w:rsidRDefault="007068BA" w:rsidP="006A2D7D">
            <w:pPr>
              <w:pStyle w:val="BT-Normal"/>
              <w:spacing w:after="0"/>
              <w:jc w:val="right"/>
              <w:rPr>
                <w:rFonts w:ascii="Palatino" w:hAnsi="Palatino"/>
                <w:sz w:val="24"/>
              </w:rPr>
            </w:pPr>
          </w:p>
        </w:tc>
      </w:tr>
      <w:tr w:rsidR="007068BA" w:rsidRPr="00B020FB" w14:paraId="5C6E553E" w14:textId="77777777" w:rsidTr="007068BA">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7913B17F"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14:paraId="038D5D6F" w14:textId="77777777" w:rsidR="007068BA" w:rsidRPr="00B020FB" w:rsidRDefault="007068BA" w:rsidP="001F6CB8">
            <w:pPr>
              <w:pStyle w:val="BT-Normal"/>
              <w:spacing w:after="0"/>
              <w:rPr>
                <w:rFonts w:ascii="Palatino" w:hAnsi="Palatino"/>
                <w:b/>
                <w:sz w:val="24"/>
              </w:rPr>
            </w:pPr>
          </w:p>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14:paraId="61462E62"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8.0%</w:t>
            </w:r>
          </w:p>
        </w:tc>
      </w:tr>
      <w:tr w:rsidR="007068BA" w:rsidRPr="00B020FB" w14:paraId="39516155" w14:textId="77777777"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14:paraId="0FC91E18" w14:textId="77777777"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14:paraId="319427C8" w14:textId="77777777" w:rsidR="007068BA" w:rsidRPr="00B020FB" w:rsidRDefault="007068BA" w:rsidP="001F6CB8">
            <w:pPr>
              <w:pStyle w:val="BT-Normal"/>
              <w:spacing w:after="0"/>
              <w:rPr>
                <w:rFonts w:ascii="Palatino" w:hAnsi="Palatino"/>
                <w:b/>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14:paraId="1BC6EBD1" w14:textId="77777777"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5.0%</w:t>
            </w:r>
          </w:p>
        </w:tc>
      </w:tr>
    </w:tbl>
    <w:p w14:paraId="020FBA65" w14:textId="77777777" w:rsidR="007068BA" w:rsidRPr="00B020FB" w:rsidRDefault="007068BA" w:rsidP="001F6CB8">
      <w:pPr>
        <w:pStyle w:val="Paragraph"/>
        <w:spacing w:before="0" w:after="0" w:line="240" w:lineRule="auto"/>
        <w:rPr>
          <w:rFonts w:ascii="Palatino" w:hAnsi="Palatino"/>
        </w:rPr>
      </w:pPr>
    </w:p>
    <w:p w14:paraId="306E773B" w14:textId="77777777" w:rsidR="007068BA" w:rsidRPr="00B020FB" w:rsidRDefault="007068BA" w:rsidP="001F6CB8">
      <w:pPr>
        <w:pStyle w:val="Paragraph"/>
        <w:spacing w:before="0" w:after="0" w:line="240" w:lineRule="auto"/>
        <w:rPr>
          <w:rFonts w:ascii="Palatino" w:hAnsi="Palatino"/>
        </w:rPr>
      </w:pPr>
    </w:p>
    <w:p w14:paraId="18E0D14E" w14:textId="77777777" w:rsidR="007068BA" w:rsidRPr="00B020FB" w:rsidRDefault="007068BA" w:rsidP="001F6CB8">
      <w:pPr>
        <w:pStyle w:val="Paragraph"/>
        <w:spacing w:before="0" w:after="0" w:line="240" w:lineRule="auto"/>
        <w:rPr>
          <w:rFonts w:ascii="Palatino" w:hAnsi="Palatino"/>
        </w:rPr>
      </w:pPr>
    </w:p>
    <w:p w14:paraId="03CA50AA" w14:textId="77777777" w:rsidR="007068BA" w:rsidRPr="00B020FB" w:rsidRDefault="007068BA" w:rsidP="001F6CB8">
      <w:pPr>
        <w:pStyle w:val="Paragraph"/>
        <w:spacing w:before="0" w:after="0" w:line="240" w:lineRule="auto"/>
        <w:rPr>
          <w:rFonts w:ascii="Palatino" w:hAnsi="Palatino"/>
        </w:rPr>
      </w:pPr>
    </w:p>
    <w:p w14:paraId="03854D7F" w14:textId="77777777" w:rsidR="007068BA" w:rsidRPr="00B020FB" w:rsidRDefault="007068BA" w:rsidP="001F6CB8">
      <w:pPr>
        <w:pStyle w:val="Paragraph"/>
        <w:spacing w:before="0" w:after="0" w:line="240" w:lineRule="auto"/>
        <w:rPr>
          <w:rFonts w:ascii="Palatino" w:hAnsi="Palatino"/>
        </w:rPr>
      </w:pPr>
    </w:p>
    <w:p w14:paraId="2BFABC68" w14:textId="77777777" w:rsidR="007068BA" w:rsidRPr="00B020FB" w:rsidRDefault="007068BA" w:rsidP="001F6CB8">
      <w:pPr>
        <w:pStyle w:val="Paragraph"/>
        <w:spacing w:before="0" w:after="0" w:line="240" w:lineRule="auto"/>
        <w:rPr>
          <w:rFonts w:ascii="Palatino" w:hAnsi="Palatino"/>
        </w:rPr>
      </w:pPr>
    </w:p>
    <w:p w14:paraId="4D1AAF42" w14:textId="77777777" w:rsidR="007068BA" w:rsidRPr="00B020FB" w:rsidRDefault="007068BA" w:rsidP="001F6CB8">
      <w:pPr>
        <w:pStyle w:val="Paragraph"/>
        <w:spacing w:before="0" w:after="0" w:line="240" w:lineRule="auto"/>
        <w:rPr>
          <w:rFonts w:ascii="Palatino" w:hAnsi="Palatino"/>
        </w:rPr>
      </w:pPr>
    </w:p>
    <w:p w14:paraId="13C249C6" w14:textId="77777777" w:rsidR="007068BA" w:rsidRPr="00B020FB" w:rsidRDefault="007068BA" w:rsidP="001F6CB8">
      <w:pPr>
        <w:pStyle w:val="Paragraph"/>
        <w:spacing w:before="0" w:after="0" w:line="240" w:lineRule="auto"/>
        <w:rPr>
          <w:rFonts w:ascii="Palatino" w:hAnsi="Palatino"/>
        </w:rPr>
      </w:pPr>
    </w:p>
    <w:p w14:paraId="1F94FFC2" w14:textId="77777777" w:rsidR="001F6CB8" w:rsidRPr="00B020FB" w:rsidRDefault="001F6CB8" w:rsidP="001F6CB8">
      <w:pPr>
        <w:pStyle w:val="Paragraph"/>
        <w:spacing w:before="0" w:after="0" w:line="240" w:lineRule="auto"/>
        <w:rPr>
          <w:rFonts w:ascii="Palatino" w:hAnsi="Palatino"/>
        </w:rPr>
      </w:pPr>
    </w:p>
    <w:p w14:paraId="32246C40" w14:textId="77777777" w:rsidR="001F6CB8" w:rsidRPr="00B020FB" w:rsidRDefault="001F6CB8" w:rsidP="001F6CB8">
      <w:pPr>
        <w:pStyle w:val="Paragraph"/>
        <w:spacing w:before="0" w:after="0" w:line="240" w:lineRule="auto"/>
        <w:rPr>
          <w:rFonts w:ascii="Palatino" w:hAnsi="Palatino"/>
        </w:rPr>
      </w:pPr>
    </w:p>
    <w:p w14:paraId="3A59A49F" w14:textId="77777777" w:rsidR="001F6CB8" w:rsidRPr="00B020FB" w:rsidRDefault="001F6CB8" w:rsidP="001F6CB8">
      <w:pPr>
        <w:pStyle w:val="Paragraph"/>
        <w:spacing w:before="0" w:after="0" w:line="240" w:lineRule="auto"/>
        <w:rPr>
          <w:rFonts w:ascii="Palatino" w:hAnsi="Palatino"/>
        </w:rPr>
      </w:pPr>
    </w:p>
    <w:p w14:paraId="1C0D4BA5" w14:textId="77777777" w:rsidR="001F6CB8" w:rsidRPr="00B020FB" w:rsidRDefault="001F6CB8" w:rsidP="001F6CB8">
      <w:pPr>
        <w:pStyle w:val="Paragraph"/>
        <w:spacing w:before="0" w:after="0" w:line="240" w:lineRule="auto"/>
        <w:rPr>
          <w:rFonts w:ascii="Palatino" w:hAnsi="Palatino"/>
        </w:rPr>
      </w:pPr>
    </w:p>
    <w:tbl>
      <w:tblPr>
        <w:tblW w:w="9419" w:type="dxa"/>
        <w:jc w:val="center"/>
        <w:tblInd w:w="491" w:type="dxa"/>
        <w:tblCellMar>
          <w:left w:w="0" w:type="dxa"/>
          <w:right w:w="0" w:type="dxa"/>
        </w:tblCellMar>
        <w:tblLook w:val="04A0" w:firstRow="1" w:lastRow="0" w:firstColumn="1" w:lastColumn="0" w:noHBand="0" w:noVBand="1"/>
      </w:tblPr>
      <w:tblGrid>
        <w:gridCol w:w="224"/>
        <w:gridCol w:w="88"/>
        <w:gridCol w:w="2270"/>
        <w:gridCol w:w="85"/>
        <w:gridCol w:w="1253"/>
        <w:gridCol w:w="85"/>
        <w:gridCol w:w="1253"/>
        <w:gridCol w:w="85"/>
        <w:gridCol w:w="1176"/>
        <w:gridCol w:w="78"/>
        <w:gridCol w:w="85"/>
        <w:gridCol w:w="1279"/>
        <w:gridCol w:w="78"/>
        <w:gridCol w:w="85"/>
        <w:gridCol w:w="148"/>
        <w:gridCol w:w="78"/>
        <w:gridCol w:w="85"/>
        <w:gridCol w:w="899"/>
        <w:gridCol w:w="20"/>
        <w:gridCol w:w="65"/>
      </w:tblGrid>
      <w:tr w:rsidR="007068BA" w:rsidRPr="00B020FB" w14:paraId="2801CE0A" w14:textId="77777777" w:rsidTr="001F6CB8">
        <w:trPr>
          <w:gridAfter w:val="1"/>
          <w:wAfter w:w="65" w:type="dxa"/>
          <w:trHeight w:val="288"/>
          <w:jc w:val="center"/>
        </w:trPr>
        <w:tc>
          <w:tcPr>
            <w:tcW w:w="6518" w:type="dxa"/>
            <w:gridSpan w:val="9"/>
            <w:tcBorders>
              <w:top w:val="nil"/>
              <w:left w:val="nil"/>
              <w:bottom w:val="nil"/>
              <w:right w:val="nil"/>
            </w:tcBorders>
            <w:shd w:val="clear" w:color="auto" w:fill="FFE575"/>
            <w:tcMar>
              <w:top w:w="14" w:type="dxa"/>
              <w:left w:w="14" w:type="dxa"/>
              <w:bottom w:w="0" w:type="dxa"/>
              <w:right w:w="14" w:type="dxa"/>
            </w:tcMar>
            <w:vAlign w:val="center"/>
            <w:hideMark/>
          </w:tcPr>
          <w:p w14:paraId="451BB14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xml:space="preserve">Value Interest Rate Swap as Two Bonds </w:t>
            </w:r>
          </w:p>
        </w:tc>
        <w:tc>
          <w:tcPr>
            <w:tcW w:w="1443"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526D2E23"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nil"/>
              <w:right w:val="nil"/>
            </w:tcBorders>
            <w:shd w:val="clear" w:color="auto" w:fill="FFE575"/>
            <w:tcMar>
              <w:top w:w="14" w:type="dxa"/>
              <w:left w:w="14" w:type="dxa"/>
              <w:bottom w:w="0" w:type="dxa"/>
              <w:right w:w="14" w:type="dxa"/>
            </w:tcMar>
            <w:vAlign w:val="bottom"/>
            <w:hideMark/>
          </w:tcPr>
          <w:p w14:paraId="418FCEC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082" w:type="dxa"/>
            <w:gridSpan w:val="4"/>
            <w:tcBorders>
              <w:top w:val="nil"/>
              <w:left w:val="nil"/>
              <w:bottom w:val="nil"/>
              <w:right w:val="nil"/>
            </w:tcBorders>
            <w:shd w:val="clear" w:color="auto" w:fill="FFE575"/>
            <w:tcMar>
              <w:top w:w="14" w:type="dxa"/>
              <w:left w:w="14" w:type="dxa"/>
              <w:bottom w:w="0" w:type="dxa"/>
              <w:right w:w="14" w:type="dxa"/>
            </w:tcMar>
            <w:vAlign w:val="bottom"/>
            <w:hideMark/>
          </w:tcPr>
          <w:p w14:paraId="44FC8ED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14:paraId="447D9E66" w14:textId="77777777"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684A24FB" w14:textId="77777777" w:rsidR="007068BA" w:rsidRPr="00B020FB" w:rsidRDefault="007068BA" w:rsidP="001F6CB8">
            <w:pPr>
              <w:pStyle w:val="BT-Normal"/>
              <w:spacing w:after="0"/>
              <w:rPr>
                <w:rFonts w:ascii="Palatino" w:hAnsi="Palatino"/>
                <w:sz w:val="24"/>
                <w:szCs w:val="24"/>
              </w:rPr>
            </w:pPr>
          </w:p>
        </w:tc>
        <w:tc>
          <w:tcPr>
            <w:tcW w:w="235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7F7998B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76E53F2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53B5D4A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01ABD7C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43"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88176E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59BA9F8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984"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678716A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14:paraId="358BBD09"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223287B2" w14:textId="77777777"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78C8CF0" w14:textId="77777777" w:rsidR="007068BA" w:rsidRPr="00B020FB" w:rsidRDefault="007068BA" w:rsidP="001F6CB8">
            <w:pPr>
              <w:pStyle w:val="BT-Normal"/>
              <w:spacing w:after="0"/>
              <w:rPr>
                <w:rFonts w:ascii="Palatino" w:hAnsi="Palatino"/>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6077B6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816CCD4"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DBCBEBF"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CEEAE81"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BA97449"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EDF042A" w14:textId="77777777" w:rsidR="007068BA" w:rsidRPr="00B020FB" w:rsidRDefault="007068BA" w:rsidP="006A2D7D">
            <w:pPr>
              <w:pStyle w:val="BT-Normal"/>
              <w:spacing w:after="0"/>
              <w:jc w:val="right"/>
              <w:rPr>
                <w:rFonts w:ascii="Palatino" w:hAnsi="Palatino"/>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CAF8B9C" w14:textId="77777777" w:rsidR="007068BA" w:rsidRPr="00B020FB" w:rsidRDefault="007068BA" w:rsidP="006A2D7D">
            <w:pPr>
              <w:pStyle w:val="BT-Normal"/>
              <w:spacing w:after="0"/>
              <w:jc w:val="right"/>
              <w:rPr>
                <w:rFonts w:ascii="Palatino" w:hAnsi="Palatino"/>
                <w:sz w:val="24"/>
                <w:szCs w:val="24"/>
              </w:rPr>
            </w:pPr>
          </w:p>
        </w:tc>
      </w:tr>
      <w:tr w:rsidR="007068BA" w:rsidRPr="00B020FB" w14:paraId="62A45DED"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4CDFC22F" w14:textId="77777777" w:rsidR="007068BA" w:rsidRPr="00B020FB" w:rsidRDefault="007068BA" w:rsidP="001F6CB8">
            <w:pPr>
              <w:pStyle w:val="BT-Normal"/>
              <w:spacing w:after="0"/>
              <w:rPr>
                <w:rFonts w:ascii="Palatino" w:hAnsi="Palatino"/>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3F295C97" w14:textId="77777777" w:rsidR="007068BA" w:rsidRPr="00B020FB" w:rsidRDefault="007068BA" w:rsidP="001F6CB8">
            <w:pPr>
              <w:pStyle w:val="BT-Normal"/>
              <w:spacing w:after="0"/>
              <w:rPr>
                <w:rFonts w:ascii="Palatino" w:hAnsi="Palatino"/>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0D1ECB1"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07201FE"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73</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0C32FE3"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67</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4B10DD4D"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61</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61069D0A"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7.63</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55C3647E" w14:textId="77777777" w:rsidR="007068BA" w:rsidRPr="00B020FB" w:rsidRDefault="007068BA" w:rsidP="006A2D7D">
            <w:pPr>
              <w:pStyle w:val="BT-Normal"/>
              <w:spacing w:after="0"/>
              <w:jc w:val="right"/>
              <w:rPr>
                <w:rFonts w:ascii="Palatino" w:hAnsi="Palatino"/>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43F32A23"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9.64</w:t>
            </w:r>
          </w:p>
        </w:tc>
      </w:tr>
      <w:tr w:rsidR="007068BA" w:rsidRPr="00B020FB" w14:paraId="285FCD68" w14:textId="77777777"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6B42570" w14:textId="77777777" w:rsidR="007068BA" w:rsidRPr="00B020FB" w:rsidRDefault="007068BA" w:rsidP="001F6CB8">
            <w:pPr>
              <w:pStyle w:val="BT-Normal"/>
              <w:spacing w:after="0"/>
              <w:rPr>
                <w:rFonts w:ascii="Palatino" w:hAnsi="Palatino"/>
                <w:sz w:val="24"/>
                <w:szCs w:val="24"/>
              </w:rPr>
            </w:pPr>
          </w:p>
        </w:tc>
        <w:tc>
          <w:tcPr>
            <w:tcW w:w="235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80D197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Yen</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09960980"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5BF73A3B"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340"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681D542"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443"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2DDF0711"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601ED298"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984"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1981ECA2"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r>
      <w:tr w:rsidR="007068BA" w:rsidRPr="00B020FB" w14:paraId="08AD921C"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7E57DE5A" w14:textId="77777777"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BFA1F28" w14:textId="77777777" w:rsidR="007068BA" w:rsidRPr="00B020FB" w:rsidRDefault="007068BA" w:rsidP="001F6CB8">
            <w:pPr>
              <w:pStyle w:val="BT-Normal"/>
              <w:spacing w:after="0"/>
              <w:rPr>
                <w:rFonts w:ascii="Palatino" w:hAnsi="Palatino"/>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589E9C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6D9F2CC"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24459D8"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337963A"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68AF1FC"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20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3B720BE4" w14:textId="77777777" w:rsidR="007068BA" w:rsidRPr="00B020FB" w:rsidRDefault="007068BA" w:rsidP="006A2D7D">
            <w:pPr>
              <w:pStyle w:val="BT-Normal"/>
              <w:spacing w:after="0"/>
              <w:jc w:val="right"/>
              <w:rPr>
                <w:rFonts w:ascii="Palatino" w:hAnsi="Palatino"/>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13EFE46" w14:textId="77777777" w:rsidR="007068BA" w:rsidRPr="00B020FB" w:rsidRDefault="007068BA" w:rsidP="006A2D7D">
            <w:pPr>
              <w:pStyle w:val="BT-Normal"/>
              <w:spacing w:after="0"/>
              <w:jc w:val="right"/>
              <w:rPr>
                <w:rFonts w:ascii="Palatino" w:hAnsi="Palatino"/>
                <w:sz w:val="24"/>
                <w:szCs w:val="24"/>
              </w:rPr>
            </w:pPr>
          </w:p>
        </w:tc>
      </w:tr>
      <w:tr w:rsidR="007068BA" w:rsidRPr="00B020FB" w14:paraId="21D75498"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05CAE503" w14:textId="77777777" w:rsidR="007068BA" w:rsidRPr="00B020FB" w:rsidRDefault="007068BA" w:rsidP="001F6CB8">
            <w:pPr>
              <w:pStyle w:val="BT-Normal"/>
              <w:spacing w:after="0"/>
              <w:rPr>
                <w:rFonts w:ascii="Palatino" w:hAnsi="Palatino"/>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14:paraId="53C05757" w14:textId="77777777" w:rsidR="007068BA" w:rsidRPr="00B020FB" w:rsidRDefault="007068BA" w:rsidP="001F6CB8">
            <w:pPr>
              <w:pStyle w:val="BT-Normal"/>
              <w:spacing w:after="0"/>
              <w:rPr>
                <w:rFonts w:ascii="Palatino" w:hAnsi="Palatino"/>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4E387B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7DB1D0C"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7.65</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BF648D3"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5.39</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22549D0C"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3.22</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23199965"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064.30</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281E8ED6" w14:textId="77777777" w:rsidR="007068BA" w:rsidRPr="00B020FB" w:rsidRDefault="007068BA" w:rsidP="006A2D7D">
            <w:pPr>
              <w:pStyle w:val="BT-Normal"/>
              <w:spacing w:after="0"/>
              <w:jc w:val="right"/>
              <w:rPr>
                <w:rFonts w:ascii="Palatino" w:hAnsi="Palatino"/>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14:paraId="375A64BC"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230.55</w:t>
            </w:r>
          </w:p>
        </w:tc>
      </w:tr>
      <w:tr w:rsidR="007068BA" w:rsidRPr="00B020FB" w14:paraId="09CE8A67"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CD50BF5" w14:textId="77777777" w:rsidR="007068BA" w:rsidRPr="00B020FB" w:rsidRDefault="007068BA" w:rsidP="001F6CB8">
            <w:pPr>
              <w:pStyle w:val="BT-Normal"/>
              <w:spacing w:after="0"/>
              <w:rPr>
                <w:rFonts w:ascii="Palatino" w:hAnsi="Palatino"/>
                <w:sz w:val="24"/>
                <w:szCs w:val="24"/>
              </w:rPr>
            </w:pPr>
          </w:p>
        </w:tc>
        <w:tc>
          <w:tcPr>
            <w:tcW w:w="7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4388D71" w14:textId="77777777" w:rsidR="007068BA" w:rsidRPr="00B020FB" w:rsidRDefault="007068BA" w:rsidP="001F6CB8">
            <w:pPr>
              <w:pStyle w:val="BT-Normal"/>
              <w:spacing w:after="0"/>
              <w:rPr>
                <w:rFonts w:ascii="Palatino" w:hAnsi="Palatino"/>
                <w:sz w:val="24"/>
                <w:szCs w:val="24"/>
              </w:rPr>
            </w:pPr>
          </w:p>
        </w:tc>
        <w:tc>
          <w:tcPr>
            <w:tcW w:w="3699" w:type="dxa"/>
            <w:gridSpan w:val="4"/>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897274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 US Dollars</w:t>
            </w:r>
          </w:p>
        </w:tc>
        <w:tc>
          <w:tcPr>
            <w:tcW w:w="1340" w:type="dxa"/>
            <w:gridSpan w:val="2"/>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19CAB91E" w14:textId="77777777" w:rsidR="007068BA" w:rsidRPr="00B020FB" w:rsidRDefault="007068BA" w:rsidP="001F6CB8">
            <w:pPr>
              <w:pStyle w:val="BT-Normal"/>
              <w:spacing w:after="0"/>
              <w:rPr>
                <w:rFonts w:ascii="Palatino" w:hAnsi="Palatino"/>
                <w:sz w:val="24"/>
                <w:szCs w:val="24"/>
              </w:rPr>
            </w:pPr>
          </w:p>
        </w:tc>
        <w:tc>
          <w:tcPr>
            <w:tcW w:w="1340"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112C8413" w14:textId="77777777" w:rsidR="007068BA" w:rsidRPr="00B020FB" w:rsidRDefault="007068BA" w:rsidP="001F6CB8">
            <w:pPr>
              <w:pStyle w:val="BT-Normal"/>
              <w:spacing w:after="0"/>
              <w:rPr>
                <w:rFonts w:ascii="Palatino" w:hAnsi="Palatino"/>
                <w:sz w:val="24"/>
                <w:szCs w:val="24"/>
              </w:rPr>
            </w:pPr>
          </w:p>
        </w:tc>
        <w:tc>
          <w:tcPr>
            <w:tcW w:w="1443"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73D38E03" w14:textId="77777777" w:rsidR="007068BA" w:rsidRPr="00B020FB" w:rsidRDefault="007068BA" w:rsidP="001F6CB8">
            <w:pPr>
              <w:pStyle w:val="BT-Normal"/>
              <w:spacing w:after="0"/>
              <w:rPr>
                <w:rFonts w:ascii="Palatino" w:hAnsi="Palatino"/>
                <w:sz w:val="24"/>
                <w:szCs w:val="24"/>
              </w:rPr>
            </w:pPr>
          </w:p>
        </w:tc>
        <w:tc>
          <w:tcPr>
            <w:tcW w:w="311"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14:paraId="15FC0360" w14:textId="77777777" w:rsidR="007068BA" w:rsidRPr="00B020FB" w:rsidRDefault="007068BA" w:rsidP="001F6CB8">
            <w:pPr>
              <w:pStyle w:val="BT-Normal"/>
              <w:spacing w:after="0"/>
              <w:rPr>
                <w:rFonts w:ascii="Palatino" w:hAnsi="Palatino"/>
                <w:sz w:val="24"/>
                <w:szCs w:val="24"/>
              </w:rPr>
            </w:pPr>
          </w:p>
        </w:tc>
        <w:tc>
          <w:tcPr>
            <w:tcW w:w="984"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01A3E24"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1.19</w:t>
            </w:r>
          </w:p>
        </w:tc>
      </w:tr>
      <w:tr w:rsidR="007068BA" w:rsidRPr="00B020FB" w14:paraId="2EB9720A" w14:textId="77777777"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14:paraId="53A0420C" w14:textId="77777777"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612AA28"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51688F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Value</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C921E3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C9CEDD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B5CC86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118161A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B8C00A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984" w:type="dxa"/>
            <w:gridSpan w:val="3"/>
            <w:tcBorders>
              <w:top w:val="single" w:sz="4" w:space="0" w:color="000000"/>
              <w:left w:val="nil"/>
              <w:bottom w:val="nil"/>
              <w:right w:val="nil"/>
            </w:tcBorders>
            <w:shd w:val="clear" w:color="auto" w:fill="CCCCFF"/>
            <w:tcMar>
              <w:top w:w="14" w:type="dxa"/>
              <w:left w:w="14" w:type="dxa"/>
              <w:bottom w:w="0" w:type="dxa"/>
              <w:right w:w="14" w:type="dxa"/>
            </w:tcMar>
            <w:vAlign w:val="center"/>
            <w:hideMark/>
          </w:tcPr>
          <w:p w14:paraId="350227B1" w14:textId="77777777"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54</w:t>
            </w:r>
          </w:p>
        </w:tc>
      </w:tr>
    </w:tbl>
    <w:p w14:paraId="1B58C114" w14:textId="77777777" w:rsidR="007068BA" w:rsidRPr="00B020FB" w:rsidRDefault="007068BA" w:rsidP="007068BA">
      <w:pPr>
        <w:pStyle w:val="Paragraph"/>
        <w:rPr>
          <w:rFonts w:ascii="Palatino" w:hAnsi="Palatino"/>
        </w:rPr>
      </w:pPr>
      <w:r w:rsidRPr="00B020FB">
        <w:rPr>
          <w:rFonts w:ascii="Palatino" w:hAnsi="Palatino"/>
        </w:rPr>
        <w:t xml:space="preserve"> </w:t>
      </w:r>
    </w:p>
    <w:p w14:paraId="36F3CEC5" w14:textId="77777777"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currency swap based on a sequence of FRAs</w:t>
      </w:r>
    </w:p>
    <w:p w14:paraId="42501F60" w14:textId="77777777" w:rsidR="007068BA" w:rsidRPr="00B020FB" w:rsidRDefault="007068BA" w:rsidP="007068BA">
      <w:pPr>
        <w:pStyle w:val="Paragraph"/>
        <w:rPr>
          <w:rFonts w:ascii="Palatino" w:hAnsi="Palatino"/>
        </w:rPr>
      </w:pPr>
      <w:r w:rsidRPr="00B020FB">
        <w:rPr>
          <w:rFonts w:ascii="Palatino" w:hAnsi="Palatino"/>
        </w:rPr>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6A2D7D" w:rsidRPr="00B020FB" w14:paraId="59F6A7AD" w14:textId="77777777" w:rsidTr="006A2D7D">
        <w:trPr>
          <w:trHeight w:val="250"/>
          <w:jc w:val="center"/>
        </w:trPr>
        <w:tc>
          <w:tcPr>
            <w:tcW w:w="9073" w:type="dxa"/>
            <w:gridSpan w:val="15"/>
            <w:tcBorders>
              <w:top w:val="nil"/>
              <w:left w:val="nil"/>
              <w:bottom w:val="nil"/>
              <w:right w:val="nil"/>
            </w:tcBorders>
            <w:shd w:val="clear" w:color="auto" w:fill="FFE575"/>
            <w:tcMar>
              <w:top w:w="14" w:type="dxa"/>
              <w:left w:w="14" w:type="dxa"/>
              <w:bottom w:w="0" w:type="dxa"/>
              <w:right w:w="14" w:type="dxa"/>
            </w:tcMar>
            <w:vAlign w:val="center"/>
            <w:hideMark/>
          </w:tcPr>
          <w:p w14:paraId="16D08E7A" w14:textId="77777777" w:rsidR="006A2D7D" w:rsidRPr="00B020FB" w:rsidRDefault="006A2D7D" w:rsidP="006A2D7D">
            <w:pPr>
              <w:pStyle w:val="Paragraph"/>
              <w:spacing w:before="0" w:after="0" w:line="240" w:lineRule="auto"/>
              <w:rPr>
                <w:rFonts w:ascii="Palatino" w:hAnsi="Palatino"/>
                <w:sz w:val="24"/>
                <w:szCs w:val="24"/>
              </w:rPr>
            </w:pPr>
            <w:r w:rsidRPr="00B020FB">
              <w:rPr>
                <w:rFonts w:ascii="Palatino" w:hAnsi="Palatino"/>
                <w:sz w:val="24"/>
                <w:szCs w:val="24"/>
              </w:rPr>
              <w:t>Value Interest Rate Swap as Forward Rate Agreements (FRA)  </w:t>
            </w:r>
          </w:p>
        </w:tc>
      </w:tr>
      <w:tr w:rsidR="007068BA" w:rsidRPr="00B020FB" w14:paraId="718DE01B"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668B6B04" w14:textId="77777777" w:rsidR="007068BA" w:rsidRPr="00B020FB" w:rsidRDefault="007068BA" w:rsidP="001F6CB8">
            <w:pPr>
              <w:pStyle w:val="BT-Normal"/>
              <w:spacing w:after="0"/>
              <w:rPr>
                <w:rFonts w:ascii="Palatino" w:hAnsi="Palatino"/>
                <w:sz w:val="24"/>
                <w:szCs w:val="24"/>
              </w:rPr>
            </w:pPr>
          </w:p>
        </w:tc>
        <w:tc>
          <w:tcPr>
            <w:tcW w:w="2485"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14:paraId="0D956A1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w:t>
            </w:r>
          </w:p>
        </w:tc>
        <w:tc>
          <w:tcPr>
            <w:tcW w:w="1267"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814EFC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164011F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2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2FF0F8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3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7E04324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020954B1"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70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14:paraId="3B02B2B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14:paraId="641D160E"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6ADB584D" w14:textId="77777777" w:rsidR="007068BA" w:rsidRPr="00B020FB" w:rsidRDefault="007068BA" w:rsidP="001F6CB8">
            <w:pPr>
              <w:pStyle w:val="BT-Normal"/>
              <w:spacing w:after="0"/>
              <w:rPr>
                <w:rFonts w:ascii="Palatino" w:hAnsi="Palatino"/>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BD782C5"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5C0C91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FEE2A4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D8B9D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B5F257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C2DC37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2B16A28" w14:textId="77777777" w:rsidR="007068BA" w:rsidRPr="00B020FB" w:rsidRDefault="007068BA" w:rsidP="001F6CB8">
            <w:pPr>
              <w:pStyle w:val="BT-Normal"/>
              <w:spacing w:after="0"/>
              <w:rPr>
                <w:rFonts w:ascii="Palatino" w:hAnsi="Palatino"/>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B42289E" w14:textId="77777777" w:rsidR="007068BA" w:rsidRPr="00B020FB" w:rsidRDefault="007068BA" w:rsidP="001F6CB8">
            <w:pPr>
              <w:pStyle w:val="BT-Normal"/>
              <w:spacing w:after="0"/>
              <w:rPr>
                <w:rFonts w:ascii="Palatino" w:hAnsi="Palatino"/>
                <w:sz w:val="24"/>
                <w:szCs w:val="24"/>
              </w:rPr>
            </w:pPr>
          </w:p>
        </w:tc>
      </w:tr>
      <w:tr w:rsidR="007068BA" w:rsidRPr="00B020FB" w14:paraId="2B3681BC" w14:textId="77777777"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4AE41424" w14:textId="77777777"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AE588FD"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2C51891" w14:textId="77777777" w:rsidR="007068BA" w:rsidRPr="00B020FB" w:rsidRDefault="007068BA" w:rsidP="001F6CB8">
            <w:pPr>
              <w:pStyle w:val="BT-Normal"/>
              <w:spacing w:after="0"/>
              <w:rPr>
                <w:rFonts w:ascii="Palatino" w:hAnsi="Palatino"/>
                <w:sz w:val="24"/>
                <w:szCs w:val="24"/>
              </w:rPr>
            </w:pP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E4C5788" w14:textId="77777777" w:rsidR="007068BA" w:rsidRPr="00B020FB" w:rsidRDefault="007068BA" w:rsidP="001F6CB8">
            <w:pPr>
              <w:pStyle w:val="BT-Normal"/>
              <w:spacing w:after="0"/>
              <w:jc w:val="right"/>
              <w:rPr>
                <w:rFonts w:ascii="Palatino" w:hAnsi="Palatino"/>
                <w:sz w:val="24"/>
                <w:szCs w:val="24"/>
              </w:rPr>
            </w:pP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C6C29D" w14:textId="77777777" w:rsidR="007068BA" w:rsidRPr="00B020FB" w:rsidRDefault="007068BA" w:rsidP="001F6CB8">
            <w:pPr>
              <w:pStyle w:val="BT-Normal"/>
              <w:spacing w:after="0"/>
              <w:jc w:val="right"/>
              <w:rPr>
                <w:rFonts w:ascii="Palatino" w:hAnsi="Palatino"/>
                <w:sz w:val="24"/>
                <w:szCs w:val="24"/>
              </w:rPr>
            </w:pP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24E270" w14:textId="77777777" w:rsidR="007068BA" w:rsidRPr="00B020FB" w:rsidRDefault="007068BA" w:rsidP="001F6CB8">
            <w:pPr>
              <w:pStyle w:val="BT-Normal"/>
              <w:spacing w:after="0"/>
              <w:jc w:val="right"/>
              <w:rPr>
                <w:rFonts w:ascii="Palatino" w:hAnsi="Palatino"/>
                <w:sz w:val="24"/>
                <w:szCs w:val="24"/>
              </w:rPr>
            </w:pP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F0FE7FC" w14:textId="77777777" w:rsidR="007068BA" w:rsidRPr="00B020FB" w:rsidRDefault="007068BA" w:rsidP="001F6CB8">
            <w:pPr>
              <w:pStyle w:val="BT-Normal"/>
              <w:spacing w:after="0"/>
              <w:jc w:val="right"/>
              <w:rPr>
                <w:rFonts w:ascii="Palatino" w:hAnsi="Palatino"/>
                <w:sz w:val="24"/>
                <w:szCs w:val="24"/>
              </w:rPr>
            </w:pP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10438DC9" w14:textId="77777777"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0AA30654" w14:textId="77777777" w:rsidR="007068BA" w:rsidRPr="00B020FB" w:rsidRDefault="007068BA" w:rsidP="001F6CB8">
            <w:pPr>
              <w:pStyle w:val="BT-Normal"/>
              <w:spacing w:after="0"/>
              <w:rPr>
                <w:rFonts w:ascii="Palatino" w:hAnsi="Palatino"/>
                <w:sz w:val="24"/>
                <w:szCs w:val="24"/>
              </w:rPr>
            </w:pPr>
          </w:p>
        </w:tc>
      </w:tr>
      <w:tr w:rsidR="007068BA" w:rsidRPr="00B020FB" w14:paraId="2062B7B9"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651BCC22" w14:textId="77777777" w:rsidR="007068BA" w:rsidRPr="00B020FB" w:rsidRDefault="007068BA" w:rsidP="001F6CB8">
            <w:pPr>
              <w:pStyle w:val="BT-Normal"/>
              <w:spacing w:after="0"/>
              <w:rPr>
                <w:rFonts w:ascii="Palatino" w:hAnsi="Palatino"/>
                <w:sz w:val="24"/>
                <w:szCs w:val="24"/>
              </w:rPr>
            </w:pPr>
          </w:p>
        </w:tc>
        <w:tc>
          <w:tcPr>
            <w:tcW w:w="2485"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76730F1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Yen</w:t>
            </w:r>
          </w:p>
        </w:tc>
        <w:tc>
          <w:tcPr>
            <w:tcW w:w="1267"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3716BDE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7E80D52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2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2F7F4CB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3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14:paraId="41AF881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0603976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70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14:paraId="52D3BF6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14:paraId="38176A54"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62EFDDE" w14:textId="77777777" w:rsidR="007068BA" w:rsidRPr="00B020FB" w:rsidRDefault="007068BA" w:rsidP="001F6CB8">
            <w:pPr>
              <w:pStyle w:val="BT-Normal"/>
              <w:spacing w:after="0"/>
              <w:rPr>
                <w:rFonts w:ascii="Palatino" w:hAnsi="Palatino"/>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3CDCFF7"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9B017E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 Yen</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392360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B2FE2C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71C5253"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48F063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200.0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DEDE0BD" w14:textId="77777777" w:rsidR="007068BA" w:rsidRPr="00B020FB" w:rsidRDefault="007068BA" w:rsidP="001F6CB8">
            <w:pPr>
              <w:pStyle w:val="BT-Normal"/>
              <w:spacing w:after="0"/>
              <w:rPr>
                <w:rFonts w:ascii="Palatino" w:hAnsi="Palatino"/>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9D3A96C" w14:textId="77777777" w:rsidR="007068BA" w:rsidRPr="00B020FB" w:rsidRDefault="007068BA" w:rsidP="001F6CB8">
            <w:pPr>
              <w:pStyle w:val="BT-Normal"/>
              <w:spacing w:after="0"/>
              <w:rPr>
                <w:rFonts w:ascii="Palatino" w:hAnsi="Palatino"/>
                <w:sz w:val="24"/>
                <w:szCs w:val="24"/>
              </w:rPr>
            </w:pPr>
          </w:p>
        </w:tc>
      </w:tr>
      <w:tr w:rsidR="007068BA" w:rsidRPr="00B020FB" w14:paraId="1D522E23"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556E70A" w14:textId="77777777"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1EA5243"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5628FE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orward Rate (IRP)</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137A0A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095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E1A292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047</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CAA009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562</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0E5232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562</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11836777" w14:textId="77777777"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79250C34" w14:textId="77777777" w:rsidR="007068BA" w:rsidRPr="00B020FB" w:rsidRDefault="007068BA" w:rsidP="001F6CB8">
            <w:pPr>
              <w:pStyle w:val="BT-Normal"/>
              <w:spacing w:after="0"/>
              <w:rPr>
                <w:rFonts w:ascii="Palatino" w:hAnsi="Palatino"/>
                <w:sz w:val="24"/>
                <w:szCs w:val="24"/>
              </w:rPr>
            </w:pPr>
          </w:p>
        </w:tc>
      </w:tr>
      <w:tr w:rsidR="007068BA" w:rsidRPr="00B020FB" w14:paraId="456796CF" w14:textId="77777777"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4C0C94E" w14:textId="77777777"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22F7B850"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4669C0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ollar value of Yen CF</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F7C462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D9D2EC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6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2192B0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6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A94094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6C35A86F" w14:textId="77777777"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618BA5E1" w14:textId="77777777" w:rsidR="007068BA" w:rsidRPr="00B020FB" w:rsidRDefault="007068BA" w:rsidP="001F6CB8">
            <w:pPr>
              <w:pStyle w:val="BT-Normal"/>
              <w:spacing w:after="0"/>
              <w:rPr>
                <w:rFonts w:ascii="Palatino" w:hAnsi="Palatino"/>
                <w:sz w:val="24"/>
                <w:szCs w:val="24"/>
              </w:rPr>
            </w:pPr>
          </w:p>
        </w:tc>
      </w:tr>
      <w:tr w:rsidR="007068BA" w:rsidRPr="00B020FB" w14:paraId="41123533" w14:textId="77777777"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32115685" w14:textId="77777777"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5E31058E"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9AEFF3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Cash Flow (F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9829B2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3</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28718C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3CDB267"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7</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541F0C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6DBF20EA" w14:textId="77777777"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14:paraId="585E9F4D" w14:textId="77777777" w:rsidR="007068BA" w:rsidRPr="00B020FB" w:rsidRDefault="007068BA" w:rsidP="001F6CB8">
            <w:pPr>
              <w:pStyle w:val="BT-Normal"/>
              <w:spacing w:after="0"/>
              <w:rPr>
                <w:rFonts w:ascii="Palatino" w:hAnsi="Palatino"/>
                <w:sz w:val="24"/>
                <w:szCs w:val="24"/>
              </w:rPr>
            </w:pPr>
          </w:p>
        </w:tc>
      </w:tr>
      <w:tr w:rsidR="007068BA" w:rsidRPr="00B020FB" w14:paraId="2E924402" w14:textId="77777777"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728FB267" w14:textId="77777777"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14:paraId="0DBC0132" w14:textId="77777777"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086A4A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Cash Flow (P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4868153A"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1</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C033B7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6</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0E4BE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681E14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04</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14:paraId="4FAC9299" w14:textId="77777777"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CCCCFF"/>
            <w:tcMar>
              <w:top w:w="14" w:type="dxa"/>
              <w:left w:w="14" w:type="dxa"/>
              <w:bottom w:w="0" w:type="dxa"/>
              <w:right w:w="14" w:type="dxa"/>
            </w:tcMar>
            <w:vAlign w:val="center"/>
            <w:hideMark/>
          </w:tcPr>
          <w:p w14:paraId="2A80E9B3"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54</w:t>
            </w:r>
          </w:p>
        </w:tc>
      </w:tr>
    </w:tbl>
    <w:p w14:paraId="3C47BB3F" w14:textId="77777777" w:rsidR="007068BA" w:rsidRPr="00B020FB" w:rsidRDefault="007068BA" w:rsidP="00466DC9">
      <w:pPr>
        <w:pStyle w:val="Paragraph"/>
        <w:rPr>
          <w:rFonts w:ascii="Palatino" w:hAnsi="Palatino"/>
        </w:rPr>
      </w:pPr>
      <w:r w:rsidRPr="00B020FB">
        <w:rPr>
          <w:rFonts w:ascii="Palatino" w:hAnsi="Palatino"/>
        </w:rPr>
        <w:t>D</w:t>
      </w:r>
      <w:r w:rsidR="00EC6843" w:rsidRPr="00B020FB">
        <w:rPr>
          <w:rFonts w:ascii="Palatino" w:hAnsi="Palatino"/>
        </w:rPr>
        <w:t>e</w:t>
      </w:r>
      <w:r w:rsidRPr="00B020FB">
        <w:rPr>
          <w:rFonts w:ascii="Palatino" w:hAnsi="Palatino"/>
        </w:rPr>
        <w:t>s</w:t>
      </w:r>
      <w:r w:rsidR="00EC6843" w:rsidRPr="00B020FB">
        <w:rPr>
          <w:rFonts w:ascii="Palatino" w:hAnsi="Palatino"/>
        </w:rPr>
        <w:t>cribe</w:t>
      </w:r>
      <w:r w:rsidRPr="00B020FB">
        <w:rPr>
          <w:rFonts w:ascii="Palatino" w:hAnsi="Palatino"/>
        </w:rPr>
        <w:t xml:space="preserve"> the role of credit risk inherent in an existing swap position</w:t>
      </w:r>
    </w:p>
    <w:p w14:paraId="26E73468" w14:textId="77777777" w:rsidR="007068BA" w:rsidRPr="00B020FB" w:rsidRDefault="007068BA" w:rsidP="00466DC9">
      <w:pPr>
        <w:pStyle w:val="Paragraph"/>
        <w:rPr>
          <w:rFonts w:ascii="Palatino" w:hAnsi="Palatino"/>
        </w:rPr>
      </w:pPr>
      <w:r w:rsidRPr="00B020FB">
        <w:rPr>
          <w:rFonts w:ascii="Palatino" w:hAnsi="Palatino"/>
        </w:rPr>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14:paraId="0ED24F6D" w14:textId="77777777" w:rsidR="007068BA" w:rsidRPr="00B020FB" w:rsidRDefault="007068BA" w:rsidP="00466DC9">
      <w:pPr>
        <w:pStyle w:val="Paragraph"/>
        <w:rPr>
          <w:rFonts w:ascii="Palatino" w:hAnsi="Palatino" w:cs="Constantia"/>
        </w:rPr>
      </w:pPr>
      <w:r w:rsidRPr="00B020FB">
        <w:rPr>
          <w:rFonts w:ascii="Palatino" w:hAnsi="Palatino"/>
        </w:rPr>
        <w:t xml:space="preserve">Note the distinction between credit risk and market risk. In the case of a swap, credit risk includes the risk the counterparty will defaults; market risk </w:t>
      </w:r>
      <w:r w:rsidRPr="00B020FB">
        <w:rPr>
          <w:rFonts w:ascii="Palatino" w:hAnsi="Palatino" w:cs="Constantia"/>
        </w:rPr>
        <w:t xml:space="preserve">includes the </w:t>
      </w:r>
      <w:proofErr w:type="spellStart"/>
      <w:r w:rsidRPr="00B020FB">
        <w:rPr>
          <w:rFonts w:ascii="Palatino" w:hAnsi="Palatino" w:cs="Constantia"/>
        </w:rPr>
        <w:t>the</w:t>
      </w:r>
      <w:proofErr w:type="spellEnd"/>
      <w:r w:rsidRPr="00B020FB">
        <w:rPr>
          <w:rFonts w:ascii="Palatino" w:hAnsi="Palatino" w:cs="Constantia"/>
        </w:rPr>
        <w:t xml:space="preserve"> risk that interest rates and/or currency exchanges rates vary unfavorably.</w:t>
      </w:r>
    </w:p>
    <w:p w14:paraId="353DD3AD" w14:textId="77777777" w:rsidR="007068BA" w:rsidRPr="00B020FB" w:rsidRDefault="00EC6843" w:rsidP="00466DC9">
      <w:pPr>
        <w:pStyle w:val="Paragraph"/>
        <w:rPr>
          <w:rFonts w:ascii="Palatino" w:hAnsi="Palatino"/>
        </w:rPr>
      </w:pPr>
      <w:r w:rsidRPr="00B020FB">
        <w:rPr>
          <w:rFonts w:ascii="Palatino" w:hAnsi="Palatino"/>
        </w:rPr>
        <w:t>Identify and describe</w:t>
      </w:r>
      <w:r w:rsidR="007068BA" w:rsidRPr="00B020FB">
        <w:rPr>
          <w:rFonts w:ascii="Palatino" w:hAnsi="Palatino"/>
        </w:rPr>
        <w:t xml:space="preserve"> other types of swaps, including commodity, volatility and exotic swaps</w:t>
      </w:r>
    </w:p>
    <w:p w14:paraId="1FEE6DD7" w14:textId="77777777" w:rsidR="007068BA" w:rsidRPr="00B020FB" w:rsidRDefault="007068BA" w:rsidP="00466DC9">
      <w:pPr>
        <w:pStyle w:val="Paragraph"/>
        <w:rPr>
          <w:rFonts w:ascii="Palatino" w:hAnsi="Palatino"/>
        </w:rPr>
      </w:pPr>
      <w:r w:rsidRPr="00B020FB">
        <w:rPr>
          <w:rFonts w:ascii="Palatino" w:hAnsi="Palatino"/>
        </w:rPr>
        <w:t>The examples in the text refer to a typical “plain vanilla” interest rate swap:</w:t>
      </w:r>
    </w:p>
    <w:p w14:paraId="18F88A5A" w14:textId="77777777" w:rsidR="007068BA" w:rsidRPr="00B020FB" w:rsidRDefault="007068BA" w:rsidP="00466DC9">
      <w:pPr>
        <w:pStyle w:val="Paragraph"/>
        <w:rPr>
          <w:rFonts w:ascii="Palatino" w:hAnsi="Palatino"/>
        </w:rPr>
      </w:pPr>
      <w:r w:rsidRPr="00B020FB">
        <w:rPr>
          <w:rFonts w:ascii="Palatino" w:hAnsi="Palatino"/>
        </w:rPr>
        <w:t>LIBOR is the floating reference rate</w:t>
      </w:r>
    </w:p>
    <w:p w14:paraId="11E06FD9" w14:textId="77777777" w:rsidR="007068BA" w:rsidRPr="00B020FB" w:rsidRDefault="007068BA" w:rsidP="00466DC9">
      <w:pPr>
        <w:pStyle w:val="Paragraph"/>
        <w:rPr>
          <w:rFonts w:ascii="Palatino" w:hAnsi="Palatino"/>
        </w:rPr>
      </w:pPr>
      <w:r w:rsidRPr="00B020FB">
        <w:rPr>
          <w:rFonts w:ascii="Palatino" w:hAnsi="Palatino"/>
        </w:rPr>
        <w:t>Tenor (payment frequency) is six months</w:t>
      </w:r>
    </w:p>
    <w:p w14:paraId="6A2F8071" w14:textId="77777777" w:rsidR="007068BA" w:rsidRPr="00B020FB" w:rsidRDefault="007068BA" w:rsidP="00466DC9">
      <w:pPr>
        <w:pStyle w:val="Paragraph"/>
        <w:rPr>
          <w:rFonts w:ascii="Palatino" w:hAnsi="Palatino"/>
        </w:rPr>
      </w:pPr>
      <w:r w:rsidRPr="00B020FB">
        <w:rPr>
          <w:rFonts w:ascii="Palatino" w:hAnsi="Palatino"/>
        </w:rPr>
        <w:t>Other types of swaps include:</w:t>
      </w:r>
    </w:p>
    <w:p w14:paraId="3B5F5A20" w14:textId="77777777" w:rsidR="007068BA" w:rsidRPr="00B020FB" w:rsidRDefault="007068BA" w:rsidP="00466DC9">
      <w:pPr>
        <w:pStyle w:val="Paragraph"/>
        <w:rPr>
          <w:rFonts w:ascii="Palatino" w:hAnsi="Palatino"/>
        </w:rPr>
      </w:pPr>
      <w:r w:rsidRPr="00B020FB">
        <w:rPr>
          <w:rFonts w:ascii="Palatino" w:hAnsi="Palatino"/>
        </w:rPr>
        <w:t>Amortizing Swap: principal reduces in predetermined way</w:t>
      </w:r>
    </w:p>
    <w:p w14:paraId="541146C1" w14:textId="77777777" w:rsidR="007068BA" w:rsidRPr="00B020FB" w:rsidRDefault="007068BA" w:rsidP="00466DC9">
      <w:pPr>
        <w:pStyle w:val="Paragraph"/>
        <w:rPr>
          <w:rFonts w:ascii="Palatino" w:hAnsi="Palatino"/>
        </w:rPr>
      </w:pPr>
      <w:r w:rsidRPr="00B020FB">
        <w:rPr>
          <w:rFonts w:ascii="Palatino" w:hAnsi="Palatino"/>
        </w:rPr>
        <w:t>Step-up swap: principal increases</w:t>
      </w:r>
    </w:p>
    <w:p w14:paraId="35D43EBE" w14:textId="77777777" w:rsidR="007068BA" w:rsidRPr="00B020FB" w:rsidRDefault="007068BA" w:rsidP="00466DC9">
      <w:pPr>
        <w:pStyle w:val="Paragraph"/>
        <w:rPr>
          <w:rFonts w:ascii="Palatino" w:hAnsi="Palatino"/>
        </w:rPr>
      </w:pPr>
      <w:r w:rsidRPr="00B020FB">
        <w:rPr>
          <w:rFonts w:ascii="Palatino" w:hAnsi="Palatino"/>
        </w:rPr>
        <w:t>Deferred (forward) swap: parties begin exchange in future</w:t>
      </w:r>
    </w:p>
    <w:p w14:paraId="2A77D6B1" w14:textId="77777777" w:rsidR="007068BA" w:rsidRPr="00B020FB" w:rsidRDefault="007068BA" w:rsidP="00466DC9">
      <w:pPr>
        <w:pStyle w:val="Paragraph"/>
        <w:rPr>
          <w:rFonts w:ascii="Palatino" w:hAnsi="Palatino"/>
        </w:rPr>
      </w:pPr>
      <w:r w:rsidRPr="00B020FB">
        <w:rPr>
          <w:rFonts w:ascii="Palatino" w:hAnsi="Palatino"/>
        </w:rPr>
        <w:lastRenderedPageBreak/>
        <w:t>Variations on vanilla fixed-for-floating interest rate swap: tenor is 1 month, 3 months, or 12 months; floating tenor does not match fixed-rate tenor; rates other than LIBOR (commercial paper)</w:t>
      </w:r>
    </w:p>
    <w:p w14:paraId="52740BB5" w14:textId="77777777" w:rsidR="007068BA" w:rsidRPr="00B020FB" w:rsidRDefault="007068BA" w:rsidP="00466DC9">
      <w:pPr>
        <w:pStyle w:val="Paragraph"/>
        <w:rPr>
          <w:rFonts w:ascii="Palatino" w:hAnsi="Palatino"/>
        </w:rPr>
      </w:pPr>
      <w:r w:rsidRPr="00B020FB">
        <w:rPr>
          <w:rFonts w:ascii="Palatino" w:hAnsi="Palatino"/>
        </w:rPr>
        <w:t xml:space="preserve">Principal can vary </w:t>
      </w:r>
      <w:proofErr w:type="spellStart"/>
      <w:r w:rsidRPr="00B020FB">
        <w:rPr>
          <w:rFonts w:ascii="Palatino" w:hAnsi="Palatino"/>
        </w:rPr>
        <w:t>throught</w:t>
      </w:r>
      <w:proofErr w:type="spellEnd"/>
      <w:r w:rsidRPr="00B020FB">
        <w:rPr>
          <w:rFonts w:ascii="Palatino" w:hAnsi="Palatino"/>
        </w:rPr>
        <w:t xml:space="preserve"> the swap term. Amortizing swap: principal reduces in a predetermined way. Step-up swap: principle increases in a predetermined way. Forward (deferred) swap: parties do not begin exchange until some future period. </w:t>
      </w:r>
    </w:p>
    <w:p w14:paraId="48F1FC90" w14:textId="77777777" w:rsidR="007068BA" w:rsidRPr="00B020FB" w:rsidRDefault="007068BA" w:rsidP="00466DC9">
      <w:pPr>
        <w:pStyle w:val="Paragraph"/>
        <w:rPr>
          <w:rFonts w:ascii="Palatino" w:hAnsi="Palatino"/>
        </w:rPr>
      </w:pPr>
      <w:r w:rsidRPr="00B020FB">
        <w:rPr>
          <w:rFonts w:ascii="Palatino" w:hAnsi="Palatino"/>
        </w:rPr>
        <w:t>Constant maturity swap (CMS swap): an agreement to exchange a LIBOR rate for a swap rate.  In a constant maturity Treasury swap (CMT swap), the counterparties agree to swap a LIBOR rate for a Treasury rate.</w:t>
      </w:r>
    </w:p>
    <w:p w14:paraId="06730A0A" w14:textId="77777777" w:rsidR="007068BA" w:rsidRPr="00B020FB" w:rsidRDefault="007068BA" w:rsidP="00466DC9">
      <w:pPr>
        <w:pStyle w:val="Paragraph"/>
        <w:rPr>
          <w:rFonts w:ascii="Palatino" w:hAnsi="Palatino"/>
        </w:rPr>
      </w:pPr>
      <w:r w:rsidRPr="00B020FB">
        <w:rPr>
          <w:rFonts w:ascii="Palatino" w:hAnsi="Palatino"/>
        </w:rPr>
        <w:t xml:space="preserve">Constant maturity Treasury swap: LIBOR for </w:t>
      </w:r>
      <w:proofErr w:type="spellStart"/>
      <w:r w:rsidRPr="00B020FB">
        <w:rPr>
          <w:rFonts w:ascii="Palatino" w:hAnsi="Palatino"/>
        </w:rPr>
        <w:t>Trate</w:t>
      </w:r>
      <w:proofErr w:type="spellEnd"/>
    </w:p>
    <w:p w14:paraId="0654E06D" w14:textId="77777777" w:rsidR="007068BA" w:rsidRPr="00B020FB" w:rsidRDefault="007068BA" w:rsidP="00466DC9">
      <w:pPr>
        <w:pStyle w:val="Paragraph"/>
        <w:rPr>
          <w:rFonts w:ascii="Palatino" w:hAnsi="Palatino"/>
        </w:rPr>
      </w:pPr>
      <w:r w:rsidRPr="00B020FB">
        <w:rPr>
          <w:rFonts w:ascii="Palatino" w:hAnsi="Palatino"/>
        </w:rPr>
        <w:t>Compounding swap: interest on one or both sides is compounded forward to the end of the swap’s life.</w:t>
      </w:r>
    </w:p>
    <w:p w14:paraId="01327152" w14:textId="77777777" w:rsidR="007068BA" w:rsidRPr="00B020FB" w:rsidRDefault="007068BA" w:rsidP="00466DC9">
      <w:pPr>
        <w:pStyle w:val="Paragraph"/>
        <w:rPr>
          <w:rFonts w:ascii="Palatino" w:hAnsi="Palatino"/>
        </w:rPr>
      </w:pPr>
      <w:r w:rsidRPr="00B020FB">
        <w:rPr>
          <w:rFonts w:ascii="Palatino" w:hAnsi="Palatino"/>
        </w:rPr>
        <w:t>LIBOR-in arrears: LIBOR rate used for current (not next) payment.</w:t>
      </w:r>
    </w:p>
    <w:p w14:paraId="0732015A" w14:textId="77777777" w:rsidR="007068BA" w:rsidRPr="00B020FB" w:rsidRDefault="007068BA" w:rsidP="00466DC9">
      <w:pPr>
        <w:pStyle w:val="Paragraph"/>
        <w:rPr>
          <w:rFonts w:ascii="Palatino" w:hAnsi="Palatino"/>
        </w:rPr>
      </w:pPr>
      <w:r w:rsidRPr="00B020FB">
        <w:rPr>
          <w:rFonts w:ascii="Palatino" w:hAnsi="Palatino"/>
        </w:rPr>
        <w:t>Accrual: interest on one side accrues if floating rate within a range.</w:t>
      </w:r>
    </w:p>
    <w:p w14:paraId="246A93C5" w14:textId="77777777" w:rsidR="007068BA" w:rsidRPr="00B020FB" w:rsidRDefault="007068BA" w:rsidP="00466DC9">
      <w:pPr>
        <w:pStyle w:val="Paragraph"/>
        <w:rPr>
          <w:rFonts w:ascii="Palatino" w:hAnsi="Palatino"/>
        </w:rPr>
      </w:pPr>
      <w:r w:rsidRPr="00B020FB">
        <w:rPr>
          <w:rFonts w:ascii="Palatino" w:hAnsi="Palatino"/>
        </w:rPr>
        <w:t xml:space="preserve">Variations on fixed-for-fixed currency swap. A cross-currency swap is essentially a fixed-for-floating interest rate swap plus a fixed-for-fixed currency swap. Also, both sides can float in a floating-for-floating currency swap. In a diff swap (a.k.a., </w:t>
      </w:r>
      <w:proofErr w:type="spellStart"/>
      <w:r w:rsidRPr="00B020FB">
        <w:rPr>
          <w:rFonts w:ascii="Palatino" w:hAnsi="Palatino"/>
        </w:rPr>
        <w:t>quanto</w:t>
      </w:r>
      <w:proofErr w:type="spellEnd"/>
      <w:r w:rsidRPr="00B020FB">
        <w:rPr>
          <w:rFonts w:ascii="Palatino" w:hAnsi="Palatino"/>
        </w:rPr>
        <w:t>), a rate observed in once currency is applied to a principal amount in another currency.</w:t>
      </w:r>
    </w:p>
    <w:p w14:paraId="27B3A2C7" w14:textId="77777777" w:rsidR="007068BA" w:rsidRPr="00B020FB" w:rsidRDefault="007068BA" w:rsidP="00466DC9">
      <w:pPr>
        <w:pStyle w:val="Paragraph"/>
        <w:rPr>
          <w:rFonts w:ascii="Palatino" w:hAnsi="Palatino"/>
        </w:rPr>
      </w:pPr>
      <w:r w:rsidRPr="00B020FB">
        <w:rPr>
          <w:rFonts w:ascii="Palatino" w:hAnsi="Palatino"/>
        </w:rPr>
        <w:t>Equity swaps: agreement to exchange total return (gains plus dividends) realized on an equity index in exchange for LIBOR (both on the same principal).</w:t>
      </w:r>
    </w:p>
    <w:p w14:paraId="317882F3" w14:textId="77777777" w:rsidR="007068BA" w:rsidRPr="00B020FB" w:rsidRDefault="007068BA" w:rsidP="00466DC9">
      <w:pPr>
        <w:pStyle w:val="Paragraph"/>
        <w:rPr>
          <w:rFonts w:ascii="Palatino" w:hAnsi="Palatino"/>
        </w:rPr>
      </w:pPr>
      <w:r w:rsidRPr="00B020FB">
        <w:rPr>
          <w:rFonts w:ascii="Palatino" w:hAnsi="Palatino"/>
        </w:rPr>
        <w:t xml:space="preserve">Options embedded in swaps: </w:t>
      </w:r>
    </w:p>
    <w:p w14:paraId="77446D84" w14:textId="77777777" w:rsidR="007068BA" w:rsidRPr="00B020FB" w:rsidRDefault="007068BA" w:rsidP="00466DC9">
      <w:pPr>
        <w:pStyle w:val="Paragraph"/>
        <w:rPr>
          <w:rFonts w:ascii="Palatino" w:hAnsi="Palatino"/>
        </w:rPr>
      </w:pPr>
      <w:r w:rsidRPr="00B020FB">
        <w:rPr>
          <w:rFonts w:ascii="Palatino" w:hAnsi="Palatino"/>
        </w:rPr>
        <w:t>Extendable swap (one counterparty has the option to extend the swap</w:t>
      </w:r>
    </w:p>
    <w:p w14:paraId="172A6338" w14:textId="77777777" w:rsidR="007068BA" w:rsidRPr="00B020FB" w:rsidRDefault="007068BA" w:rsidP="00466DC9">
      <w:pPr>
        <w:pStyle w:val="Paragraph"/>
        <w:rPr>
          <w:rFonts w:ascii="Palatino" w:hAnsi="Palatino"/>
        </w:rPr>
      </w:pPr>
      <w:proofErr w:type="spellStart"/>
      <w:r w:rsidRPr="00B020FB">
        <w:rPr>
          <w:rFonts w:ascii="Palatino" w:hAnsi="Palatino"/>
        </w:rPr>
        <w:t>Puttable</w:t>
      </w:r>
      <w:proofErr w:type="spellEnd"/>
      <w:r w:rsidRPr="00B020FB">
        <w:rPr>
          <w:rFonts w:ascii="Palatino" w:hAnsi="Palatino"/>
        </w:rPr>
        <w:t xml:space="preserve"> (one party has the option to terminate early)</w:t>
      </w:r>
    </w:p>
    <w:p w14:paraId="502D19C2" w14:textId="77777777" w:rsidR="007068BA" w:rsidRPr="00B020FB" w:rsidRDefault="007068BA" w:rsidP="00466DC9">
      <w:pPr>
        <w:pStyle w:val="Paragraph"/>
        <w:rPr>
          <w:rFonts w:ascii="Palatino" w:hAnsi="Palatino"/>
        </w:rPr>
      </w:pPr>
      <w:proofErr w:type="spellStart"/>
      <w:r w:rsidRPr="00B020FB">
        <w:rPr>
          <w:rFonts w:ascii="Palatino" w:hAnsi="Palatino"/>
        </w:rPr>
        <w:t>Swaptions</w:t>
      </w:r>
      <w:proofErr w:type="spellEnd"/>
      <w:r w:rsidRPr="00B020FB">
        <w:rPr>
          <w:rFonts w:ascii="Palatino" w:hAnsi="Palatino"/>
        </w:rPr>
        <w:t xml:space="preserve"> (options on swap).</w:t>
      </w:r>
    </w:p>
    <w:p w14:paraId="6D420D14" w14:textId="77777777"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14:paraId="19FC9DCC" w14:textId="77777777" w:rsidR="007068BA" w:rsidRPr="00B020FB" w:rsidRDefault="00526F36" w:rsidP="00466DC9">
      <w:pPr>
        <w:pStyle w:val="Paragraph"/>
        <w:rPr>
          <w:rFonts w:ascii="Palatino" w:hAnsi="Palatino"/>
          <w:b/>
        </w:rPr>
      </w:pPr>
      <w:bookmarkStart w:id="35" w:name="_Toc254797389"/>
      <w:bookmarkStart w:id="36" w:name="_Toc331779768"/>
      <w:r w:rsidRPr="00B020FB">
        <w:rPr>
          <w:rFonts w:ascii="Palatino" w:hAnsi="Palatino"/>
          <w:b/>
        </w:rPr>
        <w:lastRenderedPageBreak/>
        <w:t>Hull, Chapter 10</w:t>
      </w:r>
      <w:r w:rsidR="007068BA" w:rsidRPr="00B020FB">
        <w:rPr>
          <w:rFonts w:ascii="Palatino" w:hAnsi="Palatino"/>
          <w:b/>
        </w:rPr>
        <w:t>: Properties of Stock Options</w:t>
      </w:r>
      <w:bookmarkEnd w:id="35"/>
      <w:bookmarkEnd w:id="36"/>
    </w:p>
    <w:p w14:paraId="0B3E5362" w14:textId="77777777" w:rsidR="001F6CB8" w:rsidRPr="00B020FB" w:rsidRDefault="001F6CB8" w:rsidP="00466DC9">
      <w:pPr>
        <w:pStyle w:val="Paragraph"/>
        <w:rPr>
          <w:rFonts w:ascii="Palatino" w:hAnsi="Palatino"/>
          <w:b/>
        </w:rPr>
      </w:pPr>
      <w:r w:rsidRPr="00B020FB">
        <w:rPr>
          <w:rFonts w:ascii="Palatino" w:hAnsi="Palatino"/>
          <w:b/>
        </w:rPr>
        <w:t>In this chapter…</w:t>
      </w:r>
    </w:p>
    <w:p w14:paraId="711199E2" w14:textId="77777777" w:rsidR="007068BA" w:rsidRPr="00B020FB" w:rsidRDefault="007068BA" w:rsidP="00466DC9">
      <w:pPr>
        <w:pStyle w:val="Paragraph"/>
        <w:rPr>
          <w:rFonts w:ascii="Palatino" w:hAnsi="Palatino"/>
          <w:b/>
        </w:rPr>
      </w:pPr>
      <w:r w:rsidRPr="00B020FB">
        <w:rPr>
          <w:rFonts w:ascii="Palatino" w:hAnsi="Palatino"/>
          <w:b/>
        </w:rPr>
        <w:t xml:space="preserve">Identify the six factors that affect an option's price and discuss how these six factors affect the price for both European and American options. </w:t>
      </w:r>
    </w:p>
    <w:p w14:paraId="4B4977A6" w14:textId="77777777" w:rsidR="007068BA" w:rsidRPr="00B020FB" w:rsidRDefault="007068BA" w:rsidP="00466DC9">
      <w:pPr>
        <w:pStyle w:val="Paragraph"/>
        <w:rPr>
          <w:rFonts w:ascii="Palatino" w:hAnsi="Palatino"/>
          <w:b/>
        </w:rPr>
      </w:pPr>
      <w:r w:rsidRPr="00B020FB">
        <w:rPr>
          <w:rFonts w:ascii="Palatino" w:hAnsi="Palatino"/>
          <w:b/>
        </w:rPr>
        <w:t xml:space="preserve">Identify, interpret and compute upper and lower bounds for option prices. </w:t>
      </w:r>
    </w:p>
    <w:p w14:paraId="5C800195" w14:textId="77777777" w:rsidR="007068BA" w:rsidRPr="00B020FB" w:rsidRDefault="007068BA" w:rsidP="00466DC9">
      <w:pPr>
        <w:pStyle w:val="Paragraph"/>
        <w:rPr>
          <w:rFonts w:ascii="Palatino" w:hAnsi="Palatino"/>
          <w:b/>
        </w:rPr>
      </w:pPr>
      <w:r w:rsidRPr="00B020FB">
        <w:rPr>
          <w:rFonts w:ascii="Palatino" w:hAnsi="Palatino"/>
          <w:b/>
        </w:rPr>
        <w:t>Explain put</w:t>
      </w:r>
      <w:r w:rsidRPr="00B020FB">
        <w:rPr>
          <w:rFonts w:ascii="Adobe Arabic" w:hAnsi="Adobe Arabic" w:cs="Adobe Arabic"/>
          <w:b/>
        </w:rPr>
        <w:t>‐</w:t>
      </w:r>
      <w:r w:rsidRPr="00B020FB">
        <w:rPr>
          <w:rFonts w:ascii="Palatino" w:hAnsi="Palatino"/>
          <w:b/>
        </w:rPr>
        <w:t>call parity and calculate, using the put</w:t>
      </w:r>
      <w:r w:rsidRPr="00B020FB">
        <w:rPr>
          <w:rFonts w:ascii="Adobe Arabic" w:hAnsi="Adobe Arabic" w:cs="Adobe Arabic"/>
          <w:b/>
        </w:rPr>
        <w:t>‐</w:t>
      </w:r>
      <w:r w:rsidRPr="00B020FB">
        <w:rPr>
          <w:rFonts w:ascii="Palatino" w:hAnsi="Palatino"/>
          <w:b/>
        </w:rPr>
        <w:t>call parity on a non</w:t>
      </w:r>
      <w:r w:rsidRPr="00B020FB">
        <w:rPr>
          <w:rFonts w:ascii="Adobe Arabic" w:hAnsi="Adobe Arabic" w:cs="Adobe Arabic"/>
          <w:b/>
        </w:rPr>
        <w:t>‐</w:t>
      </w:r>
      <w:r w:rsidRPr="00B020FB">
        <w:rPr>
          <w:rFonts w:ascii="Palatino" w:hAnsi="Palatino"/>
          <w:b/>
        </w:rPr>
        <w:t>dividend</w:t>
      </w:r>
      <w:r w:rsidRPr="00B020FB">
        <w:rPr>
          <w:rFonts w:ascii="Adobe Arabic" w:hAnsi="Adobe Arabic" w:cs="Adobe Arabic"/>
          <w:b/>
        </w:rPr>
        <w:t>‐</w:t>
      </w:r>
      <w:r w:rsidRPr="00B020FB">
        <w:rPr>
          <w:rFonts w:ascii="Palatino" w:hAnsi="Palatino"/>
          <w:b/>
        </w:rPr>
        <w:t xml:space="preserve">paying stock, the value of a European and American option, respectively. </w:t>
      </w:r>
    </w:p>
    <w:p w14:paraId="35C988A5" w14:textId="77777777" w:rsidR="007068BA" w:rsidRPr="00B020FB" w:rsidRDefault="007068BA" w:rsidP="00466DC9">
      <w:pPr>
        <w:pStyle w:val="Paragraph"/>
        <w:rPr>
          <w:rFonts w:ascii="Palatino" w:hAnsi="Palatino"/>
          <w:b/>
        </w:rPr>
      </w:pPr>
      <w:r w:rsidRPr="00B020FB">
        <w:rPr>
          <w:rFonts w:ascii="Palatino" w:hAnsi="Palatino"/>
          <w:b/>
        </w:rPr>
        <w:t>Explain the early exercise features of American call and put options on a non</w:t>
      </w:r>
      <w:r w:rsidRPr="00B020FB">
        <w:rPr>
          <w:rFonts w:ascii="Adobe Arabic" w:hAnsi="Adobe Arabic" w:cs="Adobe Arabic"/>
          <w:b/>
        </w:rPr>
        <w:t>‐</w:t>
      </w:r>
      <w:r w:rsidRPr="00B020FB">
        <w:rPr>
          <w:rFonts w:ascii="Palatino" w:hAnsi="Palatino"/>
          <w:b/>
        </w:rPr>
        <w:t>dividend</w:t>
      </w:r>
      <w:r w:rsidRPr="00B020FB">
        <w:rPr>
          <w:rFonts w:ascii="Adobe Arabic" w:hAnsi="Adobe Arabic" w:cs="Adobe Arabic"/>
          <w:b/>
        </w:rPr>
        <w:t>‐</w:t>
      </w:r>
      <w:r w:rsidRPr="00B020FB">
        <w:rPr>
          <w:rFonts w:ascii="Palatino" w:hAnsi="Palatino"/>
          <w:b/>
        </w:rPr>
        <w:t xml:space="preserve">paying stock and the price effect early exercise may have. </w:t>
      </w:r>
    </w:p>
    <w:p w14:paraId="0F8C01C7" w14:textId="77777777" w:rsidR="00EC6843" w:rsidRPr="00B020FB" w:rsidRDefault="00EC6843" w:rsidP="00EC6843">
      <w:pPr>
        <w:pStyle w:val="Paragraph"/>
        <w:rPr>
          <w:rFonts w:ascii="Palatino" w:hAnsi="Palatino"/>
          <w:b/>
        </w:rPr>
      </w:pPr>
      <w:r w:rsidRPr="00B020FB">
        <w:rPr>
          <w:rFonts w:ascii="Palatino" w:hAnsi="Palatino"/>
          <w:b/>
        </w:rPr>
        <w:t xml:space="preserve">Explain the effects of dividends on the put-call parity, the bounds of put and call option prices, and the early exercise feature of American options. </w:t>
      </w:r>
      <w:proofErr w:type="gramStart"/>
      <w:r w:rsidRPr="00B020FB">
        <w:rPr>
          <w:rFonts w:ascii="Palatino" w:hAnsi="Palatino"/>
          <w:b/>
        </w:rPr>
        <w:t>conversion</w:t>
      </w:r>
      <w:proofErr w:type="gramEnd"/>
      <w:r w:rsidRPr="00B020FB">
        <w:rPr>
          <w:rFonts w:ascii="Palatino" w:hAnsi="Palatino"/>
          <w:b/>
        </w:rPr>
        <w:t xml:space="preserve"> of a discount rate to a price for a U.S. Treasury bill.</w:t>
      </w:r>
    </w:p>
    <w:p w14:paraId="092CEEFC" w14:textId="77777777" w:rsidR="007068BA" w:rsidRPr="00B020FB" w:rsidRDefault="007068BA" w:rsidP="00466DC9">
      <w:pPr>
        <w:pStyle w:val="Paragraph"/>
        <w:rPr>
          <w:rFonts w:ascii="Palatino" w:hAnsi="Palatino"/>
        </w:rPr>
      </w:pPr>
      <w:r w:rsidRPr="00B020FB">
        <w:rPr>
          <w:rFonts w:ascii="Palatino" w:hAnsi="Palatino"/>
        </w:rPr>
        <w:t>Identify the six factors that affect an option's price and discuss how these six factors affect the price for both European and American options</w:t>
      </w:r>
    </w:p>
    <w:p w14:paraId="1BD8FC29" w14:textId="77777777" w:rsidR="007068BA" w:rsidRPr="00B020FB" w:rsidRDefault="007068BA" w:rsidP="00466DC9">
      <w:pPr>
        <w:pStyle w:val="Paragraph"/>
        <w:rPr>
          <w:rFonts w:ascii="Palatino" w:hAnsi="Palatino"/>
        </w:rPr>
      </w:pPr>
      <w:r w:rsidRPr="00B020FB">
        <w:rPr>
          <w:rFonts w:ascii="Palatino" w:hAnsi="Palatino"/>
        </w:rPr>
        <w:t>In the chart below, we show the directional impact of each input on the value of a call or put:</w:t>
      </w:r>
    </w:p>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7068BA" w:rsidRPr="00B020FB" w14:paraId="532DA27F" w14:textId="77777777" w:rsidTr="002E6B9B">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14:paraId="6E4E76BA" w14:textId="77777777" w:rsidR="007068BA" w:rsidRPr="00B020FB" w:rsidRDefault="007068BA" w:rsidP="007068BA">
            <w:pPr>
              <w:pStyle w:val="Paragraph"/>
              <w:rPr>
                <w:rFonts w:ascii="Palatino" w:hAnsi="Palatino"/>
                <w:sz w:val="24"/>
                <w:szCs w:val="24"/>
              </w:rPr>
            </w:pPr>
            <w:r w:rsidRPr="00B020FB">
              <w:rPr>
                <w:rFonts w:ascii="Palatino" w:hAnsi="Palatino"/>
                <w:sz w:val="24"/>
                <w:szCs w:val="24"/>
              </w:rPr>
              <w:t>Directional Impact of Each Input on Call or Put</w:t>
            </w:r>
          </w:p>
        </w:tc>
      </w:tr>
      <w:tr w:rsidR="007068BA" w:rsidRPr="00B020FB" w14:paraId="4DDFC2BC" w14:textId="77777777" w:rsidTr="002E6B9B">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18BFD5C1"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12780B02"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224B008E"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14:paraId="3260FD3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ut</w:t>
            </w:r>
          </w:p>
        </w:tc>
      </w:tr>
      <w:tr w:rsidR="007068BA" w:rsidRPr="00B020FB" w14:paraId="03F2515E" w14:textId="77777777" w:rsidTr="002E6B9B">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1C3E7B4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tock pric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40BB8CB"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70BD1C7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1F9B71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r>
      <w:tr w:rsidR="007068BA" w:rsidRPr="00B020FB" w14:paraId="2C827E12" w14:textId="77777777"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2282C5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trike pric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A3A9B83"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156CE57C"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DAC77F4"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r w:rsidR="007068BA" w:rsidRPr="00B020FB" w14:paraId="76520316" w14:textId="77777777"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52B3562"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Time to expir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5ABB6F7"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2796C45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color w:val="00B400"/>
                <w:sz w:val="24"/>
                <w:szCs w:val="24"/>
              </w:rPr>
              <w:sym w:font="Wingdings" w:char="00E9"/>
            </w:r>
            <w:r w:rsidRPr="00B020FB">
              <w:rPr>
                <w:rFonts w:ascii="Palatino" w:hAnsi="Palatino"/>
                <w:color w:val="00B400"/>
                <w:sz w:val="24"/>
                <w:szCs w:val="24"/>
              </w:rPr>
              <w:t>+</w:t>
            </w:r>
            <w:r w:rsidRPr="00B020FB">
              <w:rPr>
                <w:rFonts w:ascii="Palatino" w:hAnsi="Palatino"/>
                <w:sz w:val="24"/>
                <w:szCs w:val="24"/>
              </w:rPr>
              <w:t xml:space="preserve"> (American)</w:t>
            </w:r>
            <w:r w:rsidRPr="00B020FB">
              <w:rPr>
                <w:rFonts w:ascii="Palatino" w:hAnsi="Palatino"/>
                <w:sz w:val="24"/>
                <w:szCs w:val="24"/>
              </w:rPr>
              <w:br/>
            </w:r>
            <w:r w:rsidRPr="00B020FB">
              <w:rPr>
                <w:rFonts w:ascii="Palatino" w:hAnsi="Palatino"/>
                <w:sz w:val="24"/>
                <w:szCs w:val="24"/>
              </w:rPr>
              <w:sym w:font="Wingdings" w:char="00F3"/>
            </w:r>
            <w:r w:rsidRPr="00B020FB">
              <w:rPr>
                <w:rFonts w:ascii="Palatino" w:hAnsi="Palatino"/>
                <w:sz w:val="24"/>
                <w:szCs w:val="24"/>
              </w:rPr>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DF76106"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color w:val="00B400"/>
                <w:sz w:val="24"/>
                <w:szCs w:val="24"/>
              </w:rPr>
              <w:sym w:font="Wingdings" w:char="00E9"/>
            </w:r>
            <w:r w:rsidRPr="00B020FB">
              <w:rPr>
                <w:rFonts w:ascii="Palatino" w:hAnsi="Palatino"/>
                <w:color w:val="00B400"/>
                <w:sz w:val="24"/>
                <w:szCs w:val="24"/>
              </w:rPr>
              <w:t>+</w:t>
            </w:r>
            <w:r w:rsidRPr="00B020FB">
              <w:rPr>
                <w:rFonts w:ascii="Palatino" w:hAnsi="Palatino"/>
                <w:sz w:val="24"/>
                <w:szCs w:val="24"/>
              </w:rPr>
              <w:t xml:space="preserve"> (American)</w:t>
            </w:r>
            <w:r w:rsidRPr="00B020FB">
              <w:rPr>
                <w:rFonts w:ascii="Palatino" w:hAnsi="Palatino"/>
                <w:sz w:val="24"/>
                <w:szCs w:val="24"/>
              </w:rPr>
              <w:br/>
            </w:r>
            <w:r w:rsidRPr="00B020FB">
              <w:rPr>
                <w:rFonts w:ascii="Palatino" w:hAnsi="Palatino"/>
                <w:sz w:val="24"/>
                <w:szCs w:val="24"/>
              </w:rPr>
              <w:sym w:font="Wingdings" w:char="00F3"/>
            </w:r>
            <w:r w:rsidRPr="00B020FB">
              <w:rPr>
                <w:rFonts w:ascii="Palatino" w:hAnsi="Palatino"/>
                <w:sz w:val="24"/>
                <w:szCs w:val="24"/>
              </w:rPr>
              <w:t xml:space="preserve"> (European)</w:t>
            </w:r>
          </w:p>
        </w:tc>
      </w:tr>
      <w:tr w:rsidR="007068BA" w:rsidRPr="00B020FB" w14:paraId="47205A42" w14:textId="77777777"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34D5003"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Volatility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8036806"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5BA54F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585B718F"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r w:rsidR="007068BA" w:rsidRPr="00B020FB" w14:paraId="0503E030" w14:textId="77777777"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F33719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Risk-free rat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339A737F"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r</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474D9259"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14:paraId="05F4378D"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r>
      <w:tr w:rsidR="007068BA" w:rsidRPr="00B020FB" w14:paraId="26ADFD5A" w14:textId="77777777" w:rsidTr="002E6B9B">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00BC3B40"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iv. yield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5039C75D" w14:textId="77777777"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53A20EB5"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14:paraId="0B1B057B" w14:textId="77777777"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bl>
    <w:p w14:paraId="7BDD2BFA" w14:textId="77777777" w:rsidR="007068BA" w:rsidRPr="00B020FB" w:rsidRDefault="007068BA" w:rsidP="007068BA">
      <w:pPr>
        <w:pStyle w:val="Paragraph"/>
        <w:rPr>
          <w:rFonts w:ascii="Palatino" w:hAnsi="Palatino"/>
        </w:rPr>
      </w:pPr>
    </w:p>
    <w:p w14:paraId="6EECFE31" w14:textId="77777777" w:rsidR="007068BA" w:rsidRPr="00B020FB" w:rsidRDefault="007068BA" w:rsidP="00466DC9">
      <w:pPr>
        <w:pStyle w:val="Paragraph"/>
        <w:rPr>
          <w:rFonts w:ascii="Palatino" w:hAnsi="Palatino"/>
        </w:rPr>
      </w:pPr>
      <w:r w:rsidRPr="00B020FB">
        <w:rPr>
          <w:rFonts w:ascii="Palatino" w:hAnsi="Palatino"/>
        </w:rPr>
        <w:t>Stock price: For a call option, a higher stock price implies greater intrinsic value</w:t>
      </w:r>
    </w:p>
    <w:p w14:paraId="14E09F0E" w14:textId="77777777" w:rsidR="007068BA" w:rsidRPr="00B020FB" w:rsidRDefault="007068BA" w:rsidP="00466DC9">
      <w:pPr>
        <w:pStyle w:val="Paragraph"/>
        <w:rPr>
          <w:rFonts w:ascii="Palatino" w:hAnsi="Palatino"/>
        </w:rPr>
      </w:pPr>
      <w:r w:rsidRPr="00B020FB">
        <w:rPr>
          <w:rFonts w:ascii="Palatino" w:hAnsi="Palatino"/>
        </w:rPr>
        <w:t>Strike price: For a call option, a higher strike price implies less intrinsic value</w:t>
      </w:r>
    </w:p>
    <w:p w14:paraId="08429C4E" w14:textId="77777777" w:rsidR="007068BA" w:rsidRPr="00B020FB" w:rsidRDefault="007068BA" w:rsidP="00466DC9">
      <w:pPr>
        <w:pStyle w:val="Paragraph"/>
        <w:rPr>
          <w:rFonts w:ascii="Palatino" w:hAnsi="Palatino"/>
        </w:rPr>
      </w:pPr>
      <w:r w:rsidRPr="00B020FB">
        <w:rPr>
          <w:rFonts w:ascii="Palatino" w:hAnsi="Palatino"/>
        </w:rPr>
        <w:t xml:space="preserve">Time to expiration: For an American option (call or put), option value is an increasing function with greater time to expiration. For a European option, while typically value with increase with greater time to expiration, the timing of dividends makes the relationship </w:t>
      </w:r>
      <w:proofErr w:type="spellStart"/>
      <w:r w:rsidRPr="00B020FB">
        <w:rPr>
          <w:rFonts w:ascii="Palatino" w:hAnsi="Palatino"/>
        </w:rPr>
        <w:t>ambigious</w:t>
      </w:r>
      <w:proofErr w:type="spellEnd"/>
      <w:r w:rsidRPr="00B020FB">
        <w:rPr>
          <w:rFonts w:ascii="Palatino" w:hAnsi="Palatino"/>
        </w:rPr>
        <w:t xml:space="preserve"> (on dividend payout, the stock tends to drop).</w:t>
      </w:r>
    </w:p>
    <w:p w14:paraId="7E7302FF" w14:textId="77777777" w:rsidR="007068BA" w:rsidRPr="00B020FB" w:rsidRDefault="007068BA" w:rsidP="00466DC9">
      <w:pPr>
        <w:pStyle w:val="Paragraph"/>
        <w:rPr>
          <w:rFonts w:ascii="Palatino" w:hAnsi="Palatino"/>
        </w:rPr>
      </w:pPr>
      <w:r w:rsidRPr="00B020FB">
        <w:rPr>
          <w:rFonts w:ascii="Palatino" w:hAnsi="Palatino"/>
        </w:rPr>
        <w:t>Volatility: Greater volatility increases the value of both a call and a put option</w:t>
      </w:r>
    </w:p>
    <w:p w14:paraId="1D46E65A" w14:textId="77777777" w:rsidR="007068BA" w:rsidRPr="00B020FB" w:rsidRDefault="007068BA" w:rsidP="00466DC9">
      <w:pPr>
        <w:pStyle w:val="Paragraph"/>
        <w:rPr>
          <w:rFonts w:ascii="Palatino" w:hAnsi="Palatino"/>
        </w:rPr>
      </w:pPr>
      <w:r w:rsidRPr="00B020FB">
        <w:rPr>
          <w:rFonts w:ascii="Palatino" w:hAnsi="Palatino"/>
        </w:rPr>
        <w:lastRenderedPageBreak/>
        <w:t xml:space="preserve">Risk-free rate: For a European call option, consider that the minimum value of an option is the stock minus the discounted strike price. A higher </w:t>
      </w:r>
      <w:proofErr w:type="spellStart"/>
      <w:r w:rsidRPr="00B020FB">
        <w:rPr>
          <w:rFonts w:ascii="Palatino" w:hAnsi="Palatino"/>
        </w:rPr>
        <w:t>riskfree</w:t>
      </w:r>
      <w:proofErr w:type="spellEnd"/>
      <w:r w:rsidRPr="00B020FB">
        <w:rPr>
          <w:rFonts w:ascii="Palatino" w:hAnsi="Palatino"/>
        </w:rPr>
        <w:t xml:space="preserve"> rate implies a lower discounted strike price; therefore, a higher </w:t>
      </w:r>
      <w:proofErr w:type="spellStart"/>
      <w:r w:rsidRPr="00B020FB">
        <w:rPr>
          <w:rFonts w:ascii="Palatino" w:hAnsi="Palatino"/>
        </w:rPr>
        <w:t>riskfree</w:t>
      </w:r>
      <w:proofErr w:type="spellEnd"/>
      <w:r w:rsidRPr="00B020FB">
        <w:rPr>
          <w:rFonts w:ascii="Palatino" w:hAnsi="Palatino"/>
        </w:rPr>
        <w:t xml:space="preserve"> rate increases the value of the call option. </w:t>
      </w:r>
    </w:p>
    <w:p w14:paraId="43FFCBF5" w14:textId="77777777" w:rsidR="007068BA" w:rsidRPr="00B020FB" w:rsidRDefault="007068BA" w:rsidP="00466DC9">
      <w:pPr>
        <w:pStyle w:val="Paragraph"/>
        <w:rPr>
          <w:rFonts w:ascii="Palatino" w:hAnsi="Palatino"/>
        </w:rPr>
      </w:pPr>
      <w:r w:rsidRPr="00B020FB">
        <w:rPr>
          <w:rFonts w:ascii="Palatino" w:hAnsi="Palatino"/>
        </w:rPr>
        <w:t>Dividend yield: As the option holder forgoes the dividend, a higher dividend reduces the call option’s value.</w:t>
      </w:r>
    </w:p>
    <w:p w14:paraId="474057DC" w14:textId="77777777" w:rsidR="007068BA" w:rsidRPr="00B020FB" w:rsidRDefault="007068BA" w:rsidP="00466DC9">
      <w:pPr>
        <w:pStyle w:val="Paragraph"/>
        <w:rPr>
          <w:rFonts w:ascii="Palatino" w:hAnsi="Palatino"/>
        </w:rPr>
      </w:pPr>
      <w:r w:rsidRPr="00B020FB">
        <w:rPr>
          <w:rFonts w:ascii="Palatino" w:hAnsi="Palatino"/>
        </w:rPr>
        <w:t xml:space="preserve">Please note that stock price, strike price, riskless rate, and </w:t>
      </w:r>
      <w:proofErr w:type="gramStart"/>
      <w:r w:rsidRPr="00B020FB">
        <w:rPr>
          <w:rFonts w:ascii="Palatino" w:hAnsi="Palatino"/>
        </w:rPr>
        <w:t>time to expiration (T) are</w:t>
      </w:r>
      <w:proofErr w:type="gramEnd"/>
      <w:r w:rsidRPr="00B020FB">
        <w:rPr>
          <w:rFonts w:ascii="Palatino" w:hAnsi="Palatino"/>
        </w:rPr>
        <w:t xml:space="preserve"> easily seen in the Black-Scholes-Merton; volatility is contained in the d1 and d2.</w:t>
      </w:r>
    </w:p>
    <w:p w14:paraId="0A77754E" w14:textId="77777777" w:rsidR="007068BA" w:rsidRPr="00B020FB" w:rsidRDefault="007068BA" w:rsidP="007068BA">
      <w:pPr>
        <w:pStyle w:val="Paragraph"/>
        <w:rPr>
          <w:rFonts w:ascii="Palatino" w:hAnsi="Palatino"/>
        </w:rPr>
      </w:pPr>
      <w:r w:rsidRPr="00B020FB">
        <w:rPr>
          <w:rFonts w:ascii="Palatino" w:hAnsi="Palatino"/>
        </w:rPr>
        <w:object w:dxaOrig="2980" w:dyaOrig="440" w14:anchorId="6DCA1D31">
          <v:shape id="_x0000_i1082" type="#_x0000_t75" style="width:252pt;height:36pt" o:ole="">
            <v:imagedata r:id="rId136" o:title=""/>
          </v:shape>
          <o:OLEObject Type="Embed" ProgID="Equation.DSMT4" ShapeID="_x0000_i1082" DrawAspect="Content" ObjectID="_1294939935" r:id="rId137"/>
        </w:object>
      </w:r>
    </w:p>
    <w:p w14:paraId="23DBF7C5" w14:textId="77777777" w:rsidR="007068BA" w:rsidRPr="00B020FB" w:rsidRDefault="007068BA" w:rsidP="00466DC9">
      <w:pPr>
        <w:pStyle w:val="Paragraph"/>
        <w:rPr>
          <w:rFonts w:ascii="Palatino" w:hAnsi="Palatino"/>
        </w:rPr>
      </w:pPr>
      <w:r w:rsidRPr="00B020FB">
        <w:rPr>
          <w:rFonts w:ascii="Palatino" w:hAnsi="Palatino"/>
        </w:rPr>
        <w:t>Identify, interpret and compute upper and lower bounds for option prices</w:t>
      </w:r>
    </w:p>
    <w:p w14:paraId="48BD1084" w14:textId="77777777" w:rsidR="007068BA" w:rsidRPr="00B020FB" w:rsidRDefault="00B020FB" w:rsidP="00466DC9">
      <w:pPr>
        <w:pStyle w:val="Paragraph"/>
        <w:rPr>
          <w:rFonts w:ascii="Palatino" w:hAnsi="Palatino"/>
        </w:rPr>
      </w:pPr>
      <w:r w:rsidRPr="00B020FB">
        <w:rPr>
          <w:rFonts w:ascii="Palatino" w:hAnsi="Palatino"/>
        </w:rPr>
        <w:pict w14:anchorId="7DCEC68D">
          <v:shape id="_x0000_i1083" type="#_x0000_t75" style="width:366.1pt;height:121.3pt">
            <v:imagedata r:id="rId138" o:title=""/>
          </v:shape>
        </w:pict>
      </w:r>
    </w:p>
    <w:p w14:paraId="182F6A87" w14:textId="77777777" w:rsidR="007068BA" w:rsidRPr="00B020FB" w:rsidRDefault="007068BA" w:rsidP="00466DC9">
      <w:pPr>
        <w:pStyle w:val="Paragraph"/>
        <w:rPr>
          <w:rFonts w:ascii="Palatino" w:hAnsi="Palatino"/>
        </w:rPr>
      </w:pPr>
      <w:r w:rsidRPr="00B020FB">
        <w:rPr>
          <w:rFonts w:ascii="Palatino" w:hAnsi="Palatino"/>
        </w:rPr>
        <w:t xml:space="preserve"> 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B020FB">
        <w:rPr>
          <w:rFonts w:ascii="Palatino" w:hAnsi="Palatino"/>
        </w:rPr>
        <w:sym w:font="Symbol" w:char="F040"/>
      </w:r>
      <w:r w:rsidRPr="00B020FB">
        <w:rPr>
          <w:rFonts w:ascii="Palatino" w:hAnsi="Palatino"/>
        </w:rPr>
        <w:t xml:space="preserve"> $0.488. That is the so-called minimum value: you would be willing to pay at least $0.49.  </w:t>
      </w:r>
    </w:p>
    <w:p w14:paraId="6E1676F6" w14:textId="77777777" w:rsidR="007068BA" w:rsidRPr="00B020FB" w:rsidRDefault="007068BA" w:rsidP="00466DC9">
      <w:pPr>
        <w:pStyle w:val="Paragraph"/>
        <w:rPr>
          <w:rFonts w:ascii="Palatino" w:hAnsi="Palatino"/>
        </w:rPr>
      </w:pPr>
      <w:r w:rsidRPr="00B020FB">
        <w:rPr>
          <w:rFonts w:ascii="Palatino" w:hAnsi="Palatino"/>
        </w:rPr>
        <w:t xml:space="preserve">The lower bound on a European call is the stock price minus discounted strike price. This is called the call option’s </w:t>
      </w:r>
      <w:proofErr w:type="spellStart"/>
      <w:r w:rsidRPr="00B020FB">
        <w:rPr>
          <w:rFonts w:ascii="Palatino" w:hAnsi="Palatino"/>
        </w:rPr>
        <w:t>miniumum</w:t>
      </w:r>
      <w:proofErr w:type="spellEnd"/>
      <w:r w:rsidRPr="00B020FB">
        <w:rPr>
          <w:rFonts w:ascii="Palatino" w:hAnsi="Palatino"/>
        </w:rPr>
        <w:t xml:space="preserve"> value and is the price the Black-Scholes gives if the volatility input is equal to zero. The lower bound on a European put is discounted strike price minus the stock price.</w:t>
      </w:r>
    </w:p>
    <w:p w14:paraId="6EDEA4DD" w14:textId="77777777" w:rsidR="007068BA" w:rsidRPr="00B020FB" w:rsidRDefault="007068BA" w:rsidP="00466DC9">
      <w:pPr>
        <w:pStyle w:val="Paragraph"/>
        <w:rPr>
          <w:rFonts w:ascii="Palatino" w:hAnsi="Palatino"/>
        </w:rPr>
      </w:pPr>
      <w:r w:rsidRPr="00B020FB">
        <w:rPr>
          <w:rFonts w:ascii="Palatino" w:hAnsi="Palatino"/>
        </w:rPr>
        <w:t>Explain put</w:t>
      </w:r>
      <w:r w:rsidRPr="00B020FB">
        <w:rPr>
          <w:rFonts w:ascii="Adobe Arabic" w:hAnsi="Adobe Arabic" w:cs="Adobe Arabic"/>
        </w:rPr>
        <w:t>‐</w:t>
      </w:r>
      <w:r w:rsidRPr="00B020FB">
        <w:rPr>
          <w:rFonts w:ascii="Palatino" w:hAnsi="Palatino"/>
        </w:rPr>
        <w:t>call parity and calculate, using the put</w:t>
      </w:r>
      <w:r w:rsidRPr="00B020FB">
        <w:rPr>
          <w:rFonts w:ascii="Adobe Arabic" w:hAnsi="Adobe Arabic" w:cs="Adobe Arabic"/>
        </w:rPr>
        <w:t>‐</w:t>
      </w:r>
      <w:r w:rsidRPr="00B020FB">
        <w:rPr>
          <w:rFonts w:ascii="Palatino" w:hAnsi="Palatino"/>
        </w:rPr>
        <w:t>call parity on a non</w:t>
      </w:r>
      <w:r w:rsidRPr="00B020FB">
        <w:rPr>
          <w:rFonts w:ascii="Adobe Arabic" w:hAnsi="Adobe Arabic" w:cs="Adobe Arabic"/>
        </w:rPr>
        <w:t>‐</w:t>
      </w:r>
      <w:r w:rsidRPr="00B020FB">
        <w:rPr>
          <w:rFonts w:ascii="Palatino" w:hAnsi="Palatino"/>
        </w:rPr>
        <w:t>dividend</w:t>
      </w:r>
      <w:r w:rsidRPr="00B020FB">
        <w:rPr>
          <w:rFonts w:ascii="Adobe Arabic" w:hAnsi="Adobe Arabic" w:cs="Adobe Arabic"/>
        </w:rPr>
        <w:t>‐</w:t>
      </w:r>
      <w:r w:rsidRPr="00B020FB">
        <w:rPr>
          <w:rFonts w:ascii="Palatino" w:hAnsi="Palatino"/>
        </w:rPr>
        <w:t xml:space="preserve">paying stock, the value of </w:t>
      </w:r>
      <w:r w:rsidR="00501818" w:rsidRPr="00B020FB">
        <w:rPr>
          <w:rFonts w:ascii="Palatino" w:hAnsi="Palatino"/>
        </w:rPr>
        <w:t>a European and American option</w:t>
      </w:r>
    </w:p>
    <w:p w14:paraId="6E67A8E5" w14:textId="77777777" w:rsidR="007068BA" w:rsidRPr="00B020FB" w:rsidRDefault="007068BA" w:rsidP="00466DC9">
      <w:pPr>
        <w:pStyle w:val="Paragraph"/>
        <w:rPr>
          <w:rFonts w:ascii="Palatino" w:hAnsi="Palatino"/>
        </w:rPr>
      </w:pPr>
      <w:r w:rsidRPr="00B020FB">
        <w:rPr>
          <w:rFonts w:ascii="Palatino" w:hAnsi="Palatino"/>
        </w:rPr>
        <w:t xml:space="preserve">Put–call parity is based on a no-arbitrage argument; it can be shown that arbitrage opportunities exist if put–call parity does not hold. Put–call parity is given by: </w:t>
      </w:r>
    </w:p>
    <w:p w14:paraId="19C747B7" w14:textId="77777777" w:rsidR="007068BA" w:rsidRPr="00B020FB" w:rsidRDefault="00B020FB" w:rsidP="00466DC9">
      <w:pPr>
        <w:pStyle w:val="Paragraph"/>
        <w:rPr>
          <w:rFonts w:ascii="Palatino" w:hAnsi="Palatino"/>
        </w:rPr>
      </w:pPr>
      <w:r w:rsidRPr="00B020FB">
        <w:rPr>
          <w:rFonts w:ascii="Palatino" w:hAnsi="Palatino"/>
        </w:rPr>
        <w:pict w14:anchorId="00A402D7">
          <v:shape id="_x0000_i1084" type="#_x0000_t75" style="width:135.15pt;height:57.6pt">
            <v:imagedata r:id="rId139" o:title=""/>
          </v:shape>
        </w:pict>
      </w:r>
    </w:p>
    <w:p w14:paraId="0D16E7F6" w14:textId="77777777" w:rsidR="007068BA" w:rsidRPr="00B020FB" w:rsidRDefault="007068BA" w:rsidP="00466DC9">
      <w:pPr>
        <w:pStyle w:val="Paragraph"/>
        <w:rPr>
          <w:rFonts w:ascii="Palatino" w:hAnsi="Palatino"/>
        </w:rPr>
      </w:pPr>
      <w:r w:rsidRPr="00B020FB">
        <w:rPr>
          <w:rFonts w:ascii="Palatino" w:hAnsi="Palatino"/>
        </w:rPr>
        <w:t xml:space="preserve">To illustrate, assume two portfolios: </w:t>
      </w:r>
    </w:p>
    <w:p w14:paraId="42CD8FD9" w14:textId="77777777" w:rsidR="007068BA" w:rsidRPr="00B020FB" w:rsidRDefault="007068BA" w:rsidP="00466DC9">
      <w:pPr>
        <w:pStyle w:val="Paragraph"/>
        <w:rPr>
          <w:rFonts w:ascii="Palatino" w:hAnsi="Palatino"/>
        </w:rPr>
      </w:pPr>
      <w:r w:rsidRPr="00B020FB">
        <w:rPr>
          <w:rFonts w:ascii="Palatino" w:hAnsi="Palatino"/>
        </w:rPr>
        <w:lastRenderedPageBreak/>
        <w:t xml:space="preserve">The first portfolio is a call option with a strike of $10 combined with a $10 par bond. </w:t>
      </w:r>
    </w:p>
    <w:p w14:paraId="63145C9C" w14:textId="77777777" w:rsidR="007068BA" w:rsidRPr="00B020FB" w:rsidRDefault="007068BA" w:rsidP="00466DC9">
      <w:pPr>
        <w:pStyle w:val="Paragraph"/>
        <w:rPr>
          <w:rFonts w:ascii="Palatino" w:hAnsi="Palatino"/>
        </w:rPr>
      </w:pPr>
      <w:r w:rsidRPr="00B020FB">
        <w:rPr>
          <w:rFonts w:ascii="Palatino" w:hAnsi="Palatino"/>
        </w:rPr>
        <w:t>The second portfolio is a put with a strike of $10 and a single share of stock priced at $10 (i.e., a protective put)</w:t>
      </w:r>
    </w:p>
    <w:p w14:paraId="1F31B247" w14:textId="77777777" w:rsidR="007068BA" w:rsidRPr="00B020FB" w:rsidRDefault="007068BA" w:rsidP="00466DC9">
      <w:pPr>
        <w:pStyle w:val="Paragraph"/>
        <w:rPr>
          <w:rFonts w:ascii="Palatino" w:hAnsi="Palatino"/>
        </w:rPr>
      </w:pPr>
      <w:r w:rsidRPr="00B020FB">
        <w:rPr>
          <w:rFonts w:ascii="Palatino" w:hAnsi="Palatino"/>
        </w:rPr>
        <w:t>Now consider the payoff of each portfolio if the stock increases to $13</w:t>
      </w:r>
    </w:p>
    <w:p w14:paraId="50910CF5" w14:textId="77777777" w:rsidR="007068BA" w:rsidRPr="00B020FB" w:rsidRDefault="007068BA" w:rsidP="00466DC9">
      <w:pPr>
        <w:pStyle w:val="Paragraph"/>
        <w:rPr>
          <w:rFonts w:ascii="Palatino" w:hAnsi="Palatino"/>
        </w:rPr>
      </w:pPr>
      <w:r w:rsidRPr="00B020FB">
        <w:rPr>
          <w:rFonts w:ascii="Palatino" w:hAnsi="Palatino"/>
        </w:rPr>
        <w:t>The payoff on the first portfolio = $3 option gain plus $10 bond = $13</w:t>
      </w:r>
    </w:p>
    <w:p w14:paraId="67AAF190" w14:textId="77777777" w:rsidR="007068BA" w:rsidRPr="00B020FB" w:rsidRDefault="007068BA" w:rsidP="00466DC9">
      <w:pPr>
        <w:pStyle w:val="Paragraph"/>
        <w:rPr>
          <w:rFonts w:ascii="Palatino" w:hAnsi="Palatino"/>
        </w:rPr>
      </w:pPr>
      <w:r w:rsidRPr="00B020FB">
        <w:rPr>
          <w:rFonts w:ascii="Palatino" w:hAnsi="Palatino"/>
        </w:rPr>
        <w:t>The payoff on the second portfolio = $13 stock price</w:t>
      </w:r>
    </w:p>
    <w:p w14:paraId="240203FF" w14:textId="77777777" w:rsidR="007068BA" w:rsidRPr="00B020FB" w:rsidRDefault="007068BA" w:rsidP="00466DC9">
      <w:pPr>
        <w:pStyle w:val="Paragraph"/>
        <w:rPr>
          <w:rFonts w:ascii="Palatino" w:hAnsi="Palatino"/>
        </w:rPr>
      </w:pPr>
      <w:r w:rsidRPr="00B020FB">
        <w:rPr>
          <w:rFonts w:ascii="Palatino" w:hAnsi="Palatino"/>
        </w:rPr>
        <w:t>Now consider the payoff of each portfolio if the stock drops to $7</w:t>
      </w:r>
    </w:p>
    <w:p w14:paraId="7C600993" w14:textId="77777777" w:rsidR="007068BA" w:rsidRPr="00B020FB" w:rsidRDefault="007068BA" w:rsidP="00466DC9">
      <w:pPr>
        <w:pStyle w:val="Paragraph"/>
        <w:rPr>
          <w:rFonts w:ascii="Palatino" w:hAnsi="Palatino"/>
        </w:rPr>
      </w:pPr>
      <w:r w:rsidRPr="00B020FB">
        <w:rPr>
          <w:rFonts w:ascii="Palatino" w:hAnsi="Palatino"/>
        </w:rPr>
        <w:t>The payoff on the first portfolio = $10 bond</w:t>
      </w:r>
    </w:p>
    <w:p w14:paraId="0B5C5899" w14:textId="77777777" w:rsidR="007068BA" w:rsidRPr="00B020FB" w:rsidRDefault="007068BA" w:rsidP="00466DC9">
      <w:pPr>
        <w:pStyle w:val="Paragraph"/>
        <w:rPr>
          <w:rFonts w:ascii="Palatino" w:hAnsi="Palatino"/>
        </w:rPr>
      </w:pPr>
      <w:r w:rsidRPr="00B020FB">
        <w:rPr>
          <w:rFonts w:ascii="Palatino" w:hAnsi="Palatino"/>
        </w:rPr>
        <w:t>The payoff on the second portfolio = $3 gain on put option + $7 stock = $10</w:t>
      </w:r>
    </w:p>
    <w:p w14:paraId="70BF935C" w14:textId="77777777" w:rsidR="007068BA" w:rsidRPr="00B020FB" w:rsidRDefault="007068BA" w:rsidP="00466DC9">
      <w:pPr>
        <w:pStyle w:val="Paragraph"/>
        <w:rPr>
          <w:rFonts w:ascii="Palatino" w:hAnsi="Palatino"/>
        </w:rPr>
      </w:pPr>
      <w:r w:rsidRPr="00B020FB">
        <w:rPr>
          <w:rFonts w:ascii="Palatino" w:hAnsi="Palatino"/>
        </w:rPr>
        <w:t>The portfolios have the same payoff regardless of the stock price!</w:t>
      </w:r>
    </w:p>
    <w:p w14:paraId="00852FF4" w14:textId="77777777" w:rsidR="007068BA" w:rsidRPr="00B020FB" w:rsidRDefault="007068BA" w:rsidP="00466DC9">
      <w:pPr>
        <w:pStyle w:val="Paragraph"/>
        <w:rPr>
          <w:rFonts w:ascii="Palatino" w:hAnsi="Palatino"/>
        </w:rPr>
      </w:pPr>
      <w:r w:rsidRPr="00B020FB">
        <w:rPr>
          <w:rFonts w:ascii="Palatino" w:hAnsi="Palatino"/>
        </w:rPr>
        <w:t>Please be ready to re-arrange put-call parity. For example:</w:t>
      </w:r>
    </w:p>
    <w:p w14:paraId="108D5D1D" w14:textId="77777777" w:rsidR="007068BA" w:rsidRPr="00B020FB" w:rsidRDefault="00B020FB" w:rsidP="00466DC9">
      <w:pPr>
        <w:pStyle w:val="Paragraph"/>
        <w:rPr>
          <w:rFonts w:ascii="Palatino" w:hAnsi="Palatino"/>
        </w:rPr>
      </w:pPr>
      <w:r w:rsidRPr="00B020FB">
        <w:rPr>
          <w:rFonts w:ascii="Palatino" w:hAnsi="Palatino"/>
        </w:rPr>
        <w:pict w14:anchorId="2F0DB013">
          <v:shape id="_x0000_s1070" type="#_x0000_t75" style="position:absolute;margin-left:6.75pt;margin-top:6pt;width:272.6pt;height:78.25pt;z-index:251992064">
            <v:imagedata r:id="rId140" o:title=""/>
          </v:shape>
          <o:OLEObject Type="Embed" ProgID="Equation.DSMT4" ShapeID="_x0000_s1070" DrawAspect="Content" ObjectID="_1294939965" r:id="rId141"/>
        </w:pict>
      </w:r>
    </w:p>
    <w:p w14:paraId="1A39E13A" w14:textId="77777777" w:rsidR="007068BA" w:rsidRPr="00B020FB" w:rsidRDefault="007068BA" w:rsidP="00466DC9">
      <w:pPr>
        <w:pStyle w:val="Paragraph"/>
        <w:rPr>
          <w:rFonts w:ascii="Palatino" w:hAnsi="Palatino"/>
        </w:rPr>
      </w:pPr>
    </w:p>
    <w:p w14:paraId="39823C2F" w14:textId="77777777" w:rsidR="007068BA" w:rsidRPr="00B020FB" w:rsidRDefault="007068BA" w:rsidP="00466DC9">
      <w:pPr>
        <w:pStyle w:val="Paragraph"/>
        <w:rPr>
          <w:rFonts w:ascii="Palatino" w:hAnsi="Palatino"/>
        </w:rPr>
      </w:pPr>
    </w:p>
    <w:p w14:paraId="544BAB8E" w14:textId="77777777" w:rsidR="007068BA" w:rsidRPr="00B020FB" w:rsidRDefault="007068BA" w:rsidP="00466DC9">
      <w:pPr>
        <w:pStyle w:val="Paragraph"/>
        <w:rPr>
          <w:rFonts w:ascii="Palatino" w:hAnsi="Palatino"/>
        </w:rPr>
      </w:pPr>
    </w:p>
    <w:p w14:paraId="76014BE3" w14:textId="77777777"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1040" behindDoc="0" locked="0" layoutInCell="1" allowOverlap="1" wp14:anchorId="3B2884B2" wp14:editId="1C77840F">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14:paraId="79E840F7"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14:paraId="5E113851"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69" type="#_x0000_t202" style="position:absolute;margin-left:-364.4pt;margin-top:23pt;width:211.5pt;height:30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" fillcolor="yellow">
                <v:textbox>
                  <w:txbxContent>
                    <w:p w14:paraId="79E840F7"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14:paraId="5E113851"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v:textbox>
              </v:shape>
            </w:pict>
          </mc:Fallback>
        </mc:AlternateContent>
      </w:r>
      <w:r w:rsidRPr="00B020FB">
        <w:rPr>
          <w:rFonts w:ascii="Palatino" w:hAnsi="Palatino"/>
        </w:rPr>
        <w:t>Typical question:</w:t>
      </w:r>
    </w:p>
    <w:p w14:paraId="2AC9337C" w14:textId="77777777" w:rsidR="007068BA" w:rsidRPr="00B020FB" w:rsidRDefault="007068BA" w:rsidP="00466DC9">
      <w:pPr>
        <w:pStyle w:val="Paragraph"/>
        <w:rPr>
          <w:rFonts w:ascii="Palatino" w:hAnsi="Palatino"/>
        </w:rPr>
      </w:pPr>
      <w:r w:rsidRPr="00B020FB">
        <w:rPr>
          <w:rFonts w:ascii="Palatino" w:hAnsi="Palatino"/>
        </w:rPr>
        <w:t>The typical application is to solve for the price of a call or put given the other variables. For example, assume we know that a one-year European put is valued at $2. If the risk-free rate is 4%, what the value of the corresponding European call (i.e., one-year term) if the strike price is $10 (K = $10) and the stock price is $11 (S = $11)?</w:t>
      </w:r>
    </w:p>
    <w:p w14:paraId="03C8E4CE" w14:textId="77777777" w:rsidR="007068BA" w:rsidRPr="00B020FB" w:rsidRDefault="001F6CB8" w:rsidP="007068BA">
      <w:pPr>
        <w:pStyle w:val="Paragraph"/>
        <w:rPr>
          <w:rFonts w:ascii="Palatino" w:hAnsi="Palatino"/>
        </w:rPr>
      </w:pPr>
      <w:r w:rsidRPr="00B020FB">
        <w:rPr>
          <w:rFonts w:ascii="Palatino" w:hAnsi="Palatino"/>
        </w:rPr>
        <w:object w:dxaOrig="5480" w:dyaOrig="440" w14:anchorId="3011F816">
          <v:shape id="_x0000_i1086" type="#_x0000_t75" style="width:413.15pt;height:34.35pt" o:ole="">
            <v:imagedata r:id="rId142" o:title=""/>
          </v:shape>
          <o:OLEObject Type="Embed" ProgID="Equation.DSMT4" ShapeID="_x0000_i1086" DrawAspect="Content" ObjectID="_1294939936" r:id="rId143"/>
        </w:object>
      </w:r>
    </w:p>
    <w:p w14:paraId="4CFE749F" w14:textId="77777777" w:rsidR="007068BA" w:rsidRPr="00B020FB" w:rsidRDefault="007068BA" w:rsidP="007068BA">
      <w:pPr>
        <w:pStyle w:val="Paragraph"/>
        <w:rPr>
          <w:rFonts w:ascii="Palatino" w:hAnsi="Palatino"/>
        </w:rPr>
      </w:pPr>
      <w:r w:rsidRPr="00B020FB">
        <w:rPr>
          <w:rFonts w:ascii="Palatino" w:hAnsi="Palatino"/>
        </w:rPr>
        <w:t>The following shows two examples (Hull Ex 9.1 and Hull Ex 9.2) that apply put-call parity. Note in the first case (Ex 9.1) the lower bound on the call option is given by the stock price ($51) minus the discounted strike price: lower bound = $51 stock price - $50 * EXP [-12% * 0.5] = $3.91.</w:t>
      </w:r>
    </w:p>
    <w:p w14:paraId="58CCE408" w14:textId="77777777" w:rsidR="001F6CB8" w:rsidRPr="00B020FB" w:rsidRDefault="007068BA" w:rsidP="007068BA">
      <w:pPr>
        <w:pStyle w:val="Paragraph"/>
        <w:rPr>
          <w:rFonts w:ascii="Palatino" w:hAnsi="Palatino"/>
        </w:rPr>
      </w:pPr>
      <w:r w:rsidRPr="00B020FB">
        <w:rPr>
          <w:rFonts w:ascii="Palatino" w:hAnsi="Palatino"/>
        </w:rPr>
        <w:t xml:space="preserve">The </w:t>
      </w:r>
      <w:r w:rsidRPr="00B020FB">
        <w:rPr>
          <w:rFonts w:ascii="Palatino" w:hAnsi="Palatino"/>
          <w:i/>
        </w:rPr>
        <w:t>second example</w:t>
      </w:r>
      <w:r w:rsidRPr="00B020FB">
        <w:rPr>
          <w:rFonts w:ascii="Palatino" w:hAnsi="Palatino"/>
        </w:rPr>
        <w:t xml:space="preserve"> (second column, Ex 9.2) computes the lower bound of a European put. The lower bound here is given by $40*</w:t>
      </w:r>
      <w:proofErr w:type="gramStart"/>
      <w:r w:rsidRPr="00B020FB">
        <w:rPr>
          <w:rFonts w:ascii="Palatino" w:hAnsi="Palatino"/>
        </w:rPr>
        <w:t>EXP[</w:t>
      </w:r>
      <w:proofErr w:type="gramEnd"/>
      <w:r w:rsidRPr="00B020FB">
        <w:rPr>
          <w:rFonts w:ascii="Palatino" w:hAnsi="Palatino"/>
        </w:rPr>
        <w:t>(-10%*0.25)] – 38 = $1.01</w:t>
      </w:r>
    </w:p>
    <w:p w14:paraId="4754F2CE" w14:textId="77777777" w:rsidR="001F6CB8" w:rsidRPr="00B020FB" w:rsidRDefault="001F6CB8">
      <w:pPr>
        <w:spacing w:before="0"/>
        <w:rPr>
          <w:rFonts w:ascii="Palatino" w:hAnsi="Palatino"/>
          <w:color w:val="000000" w:themeColor="text1"/>
        </w:rPr>
      </w:pPr>
      <w:r w:rsidRPr="00B020FB">
        <w:rPr>
          <w:rFonts w:ascii="Palatino" w:hAnsi="Palatino"/>
        </w:rPr>
        <w:br w:type="page"/>
      </w:r>
    </w:p>
    <w:p w14:paraId="20F391E5" w14:textId="77777777" w:rsidR="007068BA" w:rsidRPr="00B020FB" w:rsidRDefault="007068BA" w:rsidP="001F6CB8">
      <w:pPr>
        <w:pStyle w:val="Paragraph"/>
        <w:spacing w:before="0" w:after="0" w:line="240" w:lineRule="auto"/>
        <w:rPr>
          <w:rFonts w:ascii="Palatino" w:hAnsi="Palatino"/>
        </w:rPr>
      </w:pPr>
    </w:p>
    <w:tbl>
      <w:tblPr>
        <w:tblpPr w:leftFromText="180" w:rightFromText="180" w:vertAnchor="text" w:tblpY="1"/>
        <w:tblOverlap w:val="never"/>
        <w:tblW w:w="9645" w:type="dxa"/>
        <w:tblCellMar>
          <w:left w:w="0" w:type="dxa"/>
          <w:right w:w="0" w:type="dxa"/>
        </w:tblCellMar>
        <w:tblLook w:val="04A0" w:firstRow="1" w:lastRow="0" w:firstColumn="1" w:lastColumn="0" w:noHBand="0" w:noVBand="1"/>
      </w:tblPr>
      <w:tblGrid>
        <w:gridCol w:w="641"/>
        <w:gridCol w:w="2434"/>
        <w:gridCol w:w="929"/>
        <w:gridCol w:w="1099"/>
        <w:gridCol w:w="4542"/>
      </w:tblGrid>
      <w:tr w:rsidR="007068BA" w:rsidRPr="00B020FB" w14:paraId="0583588C"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3B30B57D"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56AF5832"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FD76390"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Ex 9.1</w:t>
            </w:r>
            <w:r w:rsidRPr="00B020FB">
              <w:rPr>
                <w:rFonts w:ascii="Palatino" w:hAnsi="Palatino" w:cs="Calibri"/>
                <w:b/>
                <w:sz w:val="24"/>
                <w:szCs w:val="24"/>
              </w:rPr>
              <w:br/>
              <w:t>(Call)</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5134648"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Ex 9.2</w:t>
            </w:r>
            <w:r w:rsidRPr="00B020FB">
              <w:rPr>
                <w:rFonts w:ascii="Palatino" w:hAnsi="Palatino" w:cs="Calibri"/>
                <w:b/>
                <w:sz w:val="24"/>
                <w:szCs w:val="24"/>
              </w:rPr>
              <w:br/>
              <w:t>(Put)</w:t>
            </w:r>
          </w:p>
        </w:tc>
        <w:tc>
          <w:tcPr>
            <w:tcW w:w="4542" w:type="dxa"/>
            <w:tcBorders>
              <w:top w:val="nil"/>
              <w:left w:val="nil"/>
              <w:right w:val="nil"/>
            </w:tcBorders>
            <w:shd w:val="clear" w:color="auto" w:fill="auto"/>
          </w:tcPr>
          <w:p w14:paraId="6F7C101F" w14:textId="77777777"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14:paraId="130F77E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1AE899E6"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864D86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7FCDFA8B"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1.00</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1C11A9A0"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38.00</w:t>
            </w:r>
          </w:p>
        </w:tc>
        <w:tc>
          <w:tcPr>
            <w:tcW w:w="4542" w:type="dxa"/>
            <w:tcBorders>
              <w:left w:val="nil"/>
              <w:bottom w:val="nil"/>
              <w:right w:val="nil"/>
            </w:tcBorders>
            <w:shd w:val="clear" w:color="auto" w:fill="auto"/>
          </w:tcPr>
          <w:p w14:paraId="6CA50DCE"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78199BC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37760EF"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5CE9B6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rik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022B7098"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0.0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578B2BF8"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0.00</w:t>
            </w:r>
          </w:p>
        </w:tc>
        <w:tc>
          <w:tcPr>
            <w:tcW w:w="4542" w:type="dxa"/>
            <w:tcBorders>
              <w:top w:val="nil"/>
              <w:left w:val="nil"/>
              <w:bottom w:val="nil"/>
              <w:right w:val="nil"/>
            </w:tcBorders>
            <w:shd w:val="clear" w:color="auto" w:fill="auto"/>
          </w:tcPr>
          <w:p w14:paraId="11229E25"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0686805B"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0979ECD3"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57F11BA" w14:textId="77777777" w:rsidR="007068BA" w:rsidRPr="00B020FB" w:rsidRDefault="007068BA" w:rsidP="001F6CB8">
            <w:pPr>
              <w:pStyle w:val="Paragraph"/>
              <w:spacing w:before="0" w:after="0" w:line="240" w:lineRule="auto"/>
              <w:rPr>
                <w:rFonts w:ascii="Palatino" w:hAnsi="Palatino" w:cs="Calibri"/>
                <w:sz w:val="24"/>
                <w:szCs w:val="24"/>
              </w:rPr>
            </w:pPr>
            <w:proofErr w:type="spellStart"/>
            <w:r w:rsidRPr="00B020FB">
              <w:rPr>
                <w:rFonts w:ascii="Palatino" w:hAnsi="Palatino" w:cs="Calibri"/>
                <w:sz w:val="24"/>
                <w:szCs w:val="24"/>
              </w:rPr>
              <w:t>Riskfree</w:t>
            </w:r>
            <w:proofErr w:type="spellEnd"/>
            <w:r w:rsidRPr="00B020FB">
              <w:rPr>
                <w:rFonts w:ascii="Palatino" w:hAnsi="Palatino" w:cs="Calibri"/>
                <w:sz w:val="24"/>
                <w:szCs w:val="24"/>
              </w:rPr>
              <w:t xml:space="preserve"> rat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16D7D375"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2%</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70D7DC88"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w:t>
            </w:r>
          </w:p>
        </w:tc>
        <w:tc>
          <w:tcPr>
            <w:tcW w:w="4542" w:type="dxa"/>
            <w:tcBorders>
              <w:top w:val="nil"/>
              <w:left w:val="nil"/>
              <w:bottom w:val="nil"/>
              <w:right w:val="nil"/>
            </w:tcBorders>
            <w:shd w:val="clear" w:color="auto" w:fill="auto"/>
          </w:tcPr>
          <w:p w14:paraId="243453FB"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2FAE69DF"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0F6D110"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47BF40E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0F28F180"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5</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30C57559"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25</w:t>
            </w:r>
          </w:p>
        </w:tc>
        <w:tc>
          <w:tcPr>
            <w:tcW w:w="4542" w:type="dxa"/>
            <w:tcBorders>
              <w:top w:val="nil"/>
              <w:left w:val="nil"/>
              <w:bottom w:val="nil"/>
              <w:right w:val="nil"/>
            </w:tcBorders>
            <w:shd w:val="clear" w:color="auto" w:fill="auto"/>
          </w:tcPr>
          <w:p w14:paraId="22339380"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21A08C3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12057B8"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0D2012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Volatility</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7383817F"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2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170BCBCB"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20%</w:t>
            </w:r>
          </w:p>
        </w:tc>
        <w:tc>
          <w:tcPr>
            <w:tcW w:w="4542" w:type="dxa"/>
            <w:tcBorders>
              <w:top w:val="nil"/>
              <w:left w:val="nil"/>
              <w:bottom w:val="nil"/>
              <w:right w:val="nil"/>
            </w:tcBorders>
            <w:shd w:val="clear" w:color="auto" w:fill="auto"/>
          </w:tcPr>
          <w:p w14:paraId="3A95D887"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4AEE12D1"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72FACF0"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B0A4B4D"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bottom"/>
            <w:hideMark/>
          </w:tcPr>
          <w:p w14:paraId="04F7BA31" w14:textId="77777777"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bottom"/>
            <w:hideMark/>
          </w:tcPr>
          <w:p w14:paraId="2EAEAEF6"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14:paraId="7E7ADFF1" w14:textId="77777777" w:rsidR="007068BA" w:rsidRPr="00B020FB" w:rsidRDefault="007068BA" w:rsidP="001F6CB8">
            <w:pPr>
              <w:pStyle w:val="BT-Normal"/>
              <w:spacing w:after="0"/>
              <w:rPr>
                <w:rFonts w:ascii="Palatino" w:hAnsi="Palatino" w:cs="Calibri"/>
                <w:sz w:val="24"/>
                <w:szCs w:val="24"/>
              </w:rPr>
            </w:pPr>
          </w:p>
        </w:tc>
      </w:tr>
      <w:tr w:rsidR="007068BA" w:rsidRPr="00B020FB" w14:paraId="5EFA88D5" w14:textId="77777777" w:rsidTr="007068BA">
        <w:trPr>
          <w:trHeight w:val="153"/>
        </w:trPr>
        <w:tc>
          <w:tcPr>
            <w:tcW w:w="4004"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A54B5EB" w14:textId="77777777" w:rsidR="007068BA" w:rsidRPr="00B020FB" w:rsidRDefault="007068BA" w:rsidP="00481D40">
            <w:pPr>
              <w:pStyle w:val="Paragraph"/>
              <w:spacing w:before="0" w:after="0" w:line="240" w:lineRule="auto"/>
              <w:rPr>
                <w:rFonts w:ascii="Palatino" w:hAnsi="Palatino" w:cs="Calibri"/>
                <w:b/>
                <w:sz w:val="24"/>
                <w:szCs w:val="24"/>
              </w:rPr>
            </w:pPr>
            <w:r w:rsidRPr="00B020FB">
              <w:rPr>
                <w:rFonts w:ascii="Palatino" w:hAnsi="Palatino" w:cs="Calibri"/>
                <w:b/>
                <w:sz w:val="24"/>
                <w:szCs w:val="24"/>
              </w:rPr>
              <w:t>Scenarios (Future Payoffs)</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0ED3B19F"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4542" w:type="dxa"/>
            <w:tcBorders>
              <w:top w:val="nil"/>
              <w:left w:val="nil"/>
              <w:right w:val="nil"/>
            </w:tcBorders>
            <w:shd w:val="clear" w:color="auto" w:fill="auto"/>
          </w:tcPr>
          <w:p w14:paraId="6A51CB8B" w14:textId="77777777" w:rsidR="007068BA" w:rsidRPr="00B020FB" w:rsidRDefault="007068BA" w:rsidP="001F6CB8">
            <w:pPr>
              <w:pStyle w:val="BT-Normal"/>
              <w:spacing w:after="0"/>
              <w:rPr>
                <w:rFonts w:ascii="Palatino" w:hAnsi="Palatino" w:cs="Calibri"/>
                <w:color w:val="000000"/>
                <w:kern w:val="24"/>
                <w:sz w:val="24"/>
                <w:szCs w:val="24"/>
              </w:rPr>
            </w:pPr>
          </w:p>
        </w:tc>
      </w:tr>
      <w:tr w:rsidR="007068BA" w:rsidRPr="00B020FB" w14:paraId="338B0E55" w14:textId="77777777" w:rsidTr="00501818">
        <w:trPr>
          <w:trHeight w:val="153"/>
        </w:trPr>
        <w:tc>
          <w:tcPr>
            <w:tcW w:w="64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C603E73" w14:textId="77777777" w:rsidR="007068BA" w:rsidRPr="00B020FB" w:rsidRDefault="007068BA" w:rsidP="001F6CB8">
            <w:pPr>
              <w:pStyle w:val="BT-Normal"/>
              <w:spacing w:after="0"/>
              <w:rPr>
                <w:rFonts w:ascii="Palatino" w:hAnsi="Palatino" w:cs="Calibri"/>
                <w:sz w:val="24"/>
                <w:szCs w:val="24"/>
              </w:rPr>
            </w:pPr>
          </w:p>
        </w:tc>
        <w:tc>
          <w:tcPr>
            <w:tcW w:w="24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348B14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 goes up to</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36C588B2"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60 </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14:paraId="5319EC54"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45 </w:t>
            </w:r>
          </w:p>
        </w:tc>
        <w:tc>
          <w:tcPr>
            <w:tcW w:w="4542" w:type="dxa"/>
            <w:tcBorders>
              <w:left w:val="nil"/>
              <w:bottom w:val="nil"/>
              <w:right w:val="nil"/>
            </w:tcBorders>
            <w:shd w:val="clear" w:color="auto" w:fill="auto"/>
          </w:tcPr>
          <w:p w14:paraId="248C404A" w14:textId="77777777"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14:paraId="60823F52"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8B1963C"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4FDD875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009CEA4C"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1ED51E1C"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5.00</w:t>
            </w:r>
          </w:p>
        </w:tc>
        <w:tc>
          <w:tcPr>
            <w:tcW w:w="4542" w:type="dxa"/>
            <w:tcBorders>
              <w:top w:val="nil"/>
              <w:left w:val="nil"/>
              <w:bottom w:val="nil"/>
              <w:right w:val="nil"/>
            </w:tcBorders>
            <w:shd w:val="clear" w:color="auto" w:fill="auto"/>
          </w:tcPr>
          <w:p w14:paraId="70F0C9FF"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59F2F90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FC422CC"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2277EF8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6E2D2552"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54FDB0BA"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5.00</w:t>
            </w:r>
          </w:p>
        </w:tc>
        <w:tc>
          <w:tcPr>
            <w:tcW w:w="4542" w:type="dxa"/>
            <w:tcBorders>
              <w:top w:val="nil"/>
              <w:left w:val="nil"/>
              <w:bottom w:val="nil"/>
              <w:right w:val="nil"/>
            </w:tcBorders>
            <w:shd w:val="clear" w:color="auto" w:fill="auto"/>
          </w:tcPr>
          <w:p w14:paraId="2371A5D1"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481A0DB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9483A90"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42FB88EB"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46C07AB5" w14:textId="77777777"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61305BB3"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14:paraId="173ADC17" w14:textId="77777777" w:rsidR="007068BA" w:rsidRPr="00B020FB" w:rsidRDefault="007068BA" w:rsidP="001F6CB8">
            <w:pPr>
              <w:pStyle w:val="BT-Normal"/>
              <w:spacing w:after="0"/>
              <w:jc w:val="right"/>
              <w:rPr>
                <w:rFonts w:ascii="Palatino" w:hAnsi="Palatino" w:cs="Calibri"/>
                <w:sz w:val="24"/>
                <w:szCs w:val="24"/>
              </w:rPr>
            </w:pPr>
          </w:p>
        </w:tc>
      </w:tr>
      <w:tr w:rsidR="007068BA" w:rsidRPr="00B020FB" w14:paraId="6155F771"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2A8CD12A"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77410E1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 goes down to</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14:paraId="15C7C19C"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40 </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14:paraId="2B5B4B60" w14:textId="77777777"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35 </w:t>
            </w:r>
          </w:p>
        </w:tc>
        <w:tc>
          <w:tcPr>
            <w:tcW w:w="4542" w:type="dxa"/>
            <w:tcBorders>
              <w:top w:val="nil"/>
              <w:left w:val="nil"/>
              <w:bottom w:val="nil"/>
              <w:right w:val="nil"/>
            </w:tcBorders>
            <w:shd w:val="clear" w:color="auto" w:fill="auto"/>
          </w:tcPr>
          <w:p w14:paraId="68676336" w14:textId="77777777"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14:paraId="23150191"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3A028850"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E342BE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0283D671"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16C66B05"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0</w:t>
            </w:r>
          </w:p>
        </w:tc>
        <w:tc>
          <w:tcPr>
            <w:tcW w:w="4542" w:type="dxa"/>
            <w:tcBorders>
              <w:top w:val="nil"/>
              <w:left w:val="nil"/>
              <w:bottom w:val="nil"/>
              <w:right w:val="nil"/>
            </w:tcBorders>
            <w:shd w:val="clear" w:color="auto" w:fill="auto"/>
          </w:tcPr>
          <w:p w14:paraId="55045A9C"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7D771CD8"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77E9EAEB"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63E6320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11193B4A"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10044114"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0</w:t>
            </w:r>
          </w:p>
        </w:tc>
        <w:tc>
          <w:tcPr>
            <w:tcW w:w="4542" w:type="dxa"/>
            <w:tcBorders>
              <w:top w:val="nil"/>
              <w:left w:val="nil"/>
              <w:bottom w:val="nil"/>
              <w:right w:val="nil"/>
            </w:tcBorders>
            <w:shd w:val="clear" w:color="auto" w:fill="auto"/>
          </w:tcPr>
          <w:p w14:paraId="0E4162C7"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7A15C3D3"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5D9A7F48"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B11CDE4"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45146A69" w14:textId="77777777"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3B431C08"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14:paraId="1897293D" w14:textId="77777777" w:rsidR="007068BA" w:rsidRPr="00B020FB" w:rsidRDefault="007068BA" w:rsidP="001F6CB8">
            <w:pPr>
              <w:pStyle w:val="BT-Normal"/>
              <w:spacing w:after="0"/>
              <w:jc w:val="right"/>
              <w:rPr>
                <w:rFonts w:ascii="Palatino" w:hAnsi="Palatino" w:cs="Calibri"/>
                <w:sz w:val="24"/>
                <w:szCs w:val="24"/>
              </w:rPr>
            </w:pPr>
          </w:p>
        </w:tc>
      </w:tr>
      <w:tr w:rsidR="007068BA" w:rsidRPr="00B020FB" w14:paraId="5AEFA1BA"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30067E79"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042EB583"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Lower Bound, Call </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0EF615FE"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11B67BFB"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w:t>
            </w:r>
          </w:p>
        </w:tc>
        <w:tc>
          <w:tcPr>
            <w:tcW w:w="4542" w:type="dxa"/>
            <w:tcBorders>
              <w:top w:val="nil"/>
              <w:left w:val="nil"/>
              <w:bottom w:val="nil"/>
              <w:right w:val="nil"/>
            </w:tcBorders>
            <w:shd w:val="clear" w:color="auto" w:fill="auto"/>
          </w:tcPr>
          <w:p w14:paraId="20BF0355" w14:textId="77777777"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14:paraId="3E0066A7"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14:paraId="361C5235"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14:paraId="778A9BD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wer Bound,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14:paraId="1B893FC1"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14:paraId="7B5F8EE0" w14:textId="77777777"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1.01</w:t>
            </w:r>
          </w:p>
        </w:tc>
        <w:tc>
          <w:tcPr>
            <w:tcW w:w="4542" w:type="dxa"/>
            <w:tcBorders>
              <w:top w:val="nil"/>
              <w:left w:val="nil"/>
              <w:bottom w:val="nil"/>
              <w:right w:val="nil"/>
            </w:tcBorders>
            <w:shd w:val="clear" w:color="auto" w:fill="auto"/>
          </w:tcPr>
          <w:p w14:paraId="1BF91752" w14:textId="77777777"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14:paraId="5C77048A"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06EE18C"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28CF7946" w14:textId="77777777" w:rsidR="007068BA" w:rsidRPr="00B020FB" w:rsidRDefault="007068BA" w:rsidP="001F6CB8">
            <w:pPr>
              <w:pStyle w:val="BT-Normal"/>
              <w:spacing w:after="0"/>
              <w:rPr>
                <w:rFonts w:ascii="Palatino" w:hAnsi="Palatino" w:cs="Calibri"/>
                <w:b/>
                <w:color w:val="000000"/>
                <w:kern w:val="24"/>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3A6C3BDC" w14:textId="77777777" w:rsidR="007068BA" w:rsidRPr="00B020FB" w:rsidRDefault="007068BA" w:rsidP="00481D40">
            <w:pPr>
              <w:pStyle w:val="BT-Normal"/>
              <w:spacing w:after="0"/>
              <w:jc w:val="right"/>
              <w:rPr>
                <w:rFonts w:ascii="Palatino" w:hAnsi="Palatino" w:cs="Calibri"/>
                <w:b/>
                <w:color w:val="000000"/>
                <w:kern w:val="24"/>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6541410F" w14:textId="77777777" w:rsidR="007068BA" w:rsidRPr="00B020FB" w:rsidRDefault="007068BA" w:rsidP="00481D40">
            <w:pPr>
              <w:pStyle w:val="BT-Normal"/>
              <w:spacing w:after="0"/>
              <w:jc w:val="right"/>
              <w:rPr>
                <w:rFonts w:ascii="Palatino" w:hAnsi="Palatino" w:cs="Calibri"/>
                <w:b/>
                <w:color w:val="000000"/>
                <w:kern w:val="24"/>
                <w:sz w:val="24"/>
                <w:szCs w:val="24"/>
              </w:rPr>
            </w:pPr>
          </w:p>
        </w:tc>
        <w:tc>
          <w:tcPr>
            <w:tcW w:w="4542" w:type="dxa"/>
            <w:tcBorders>
              <w:top w:val="nil"/>
              <w:left w:val="nil"/>
              <w:bottom w:val="nil"/>
              <w:right w:val="nil"/>
            </w:tcBorders>
            <w:shd w:val="clear" w:color="auto" w:fill="auto"/>
          </w:tcPr>
          <w:p w14:paraId="1369C9FF" w14:textId="77777777"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14:paraId="2CF79E41" w14:textId="77777777" w:rsidTr="00501818">
        <w:trPr>
          <w:trHeight w:val="276"/>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CF61838"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80C005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1</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F772929" w14:textId="77777777"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 xml:space="preserve">0.6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972CBE9"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1)</w:t>
            </w:r>
          </w:p>
        </w:tc>
        <w:tc>
          <w:tcPr>
            <w:tcW w:w="4542" w:type="dxa"/>
            <w:tcBorders>
              <w:top w:val="nil"/>
              <w:left w:val="nil"/>
              <w:bottom w:val="nil"/>
              <w:right w:val="nil"/>
            </w:tcBorders>
            <w:shd w:val="clear" w:color="auto" w:fill="auto"/>
          </w:tcPr>
          <w:p w14:paraId="14055E19" w14:textId="77777777" w:rsidR="007068BA" w:rsidRPr="00B020FB" w:rsidRDefault="007068BA" w:rsidP="00481D40">
            <w:pPr>
              <w:pStyle w:val="BT-Normal"/>
              <w:spacing w:after="0"/>
              <w:jc w:val="right"/>
              <w:rPr>
                <w:rFonts w:ascii="Palatino" w:hAnsi="Palatino" w:cs="Calibri"/>
                <w:color w:val="000000"/>
                <w:kern w:val="24"/>
                <w:sz w:val="24"/>
                <w:szCs w:val="24"/>
              </w:rPr>
            </w:pPr>
          </w:p>
        </w:tc>
      </w:tr>
      <w:tr w:rsidR="007068BA" w:rsidRPr="00B020FB" w14:paraId="7C6929F2"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327EEDCB"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4A7557D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2</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2B7BDCE" w14:textId="77777777"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0.49</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2DF9547D"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31)</w:t>
            </w:r>
          </w:p>
        </w:tc>
        <w:tc>
          <w:tcPr>
            <w:tcW w:w="4542" w:type="dxa"/>
            <w:tcBorders>
              <w:top w:val="nil"/>
              <w:left w:val="nil"/>
              <w:bottom w:val="nil"/>
              <w:right w:val="nil"/>
            </w:tcBorders>
            <w:shd w:val="clear" w:color="auto" w:fill="auto"/>
          </w:tcPr>
          <w:p w14:paraId="512B1248" w14:textId="77777777" w:rsidR="007068BA" w:rsidRPr="00B020FB" w:rsidRDefault="007068BA" w:rsidP="00481D40">
            <w:pPr>
              <w:pStyle w:val="BT-Normal"/>
              <w:spacing w:after="0"/>
              <w:jc w:val="right"/>
              <w:rPr>
                <w:rFonts w:ascii="Palatino" w:hAnsi="Palatino" w:cs="Calibri"/>
                <w:color w:val="000000"/>
                <w:kern w:val="24"/>
                <w:sz w:val="24"/>
                <w:szCs w:val="24"/>
              </w:rPr>
            </w:pPr>
          </w:p>
        </w:tc>
      </w:tr>
      <w:tr w:rsidR="007068BA" w:rsidRPr="00B020FB" w14:paraId="6A922DCE"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697B284A"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34C596F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ll (c)</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B3E6EA2"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452706F5"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8 </w:t>
            </w:r>
          </w:p>
        </w:tc>
        <w:tc>
          <w:tcPr>
            <w:tcW w:w="4542" w:type="dxa"/>
            <w:tcBorders>
              <w:top w:val="nil"/>
              <w:left w:val="nil"/>
              <w:bottom w:val="nil"/>
              <w:right w:val="nil"/>
            </w:tcBorders>
            <w:shd w:val="clear" w:color="auto" w:fill="auto"/>
          </w:tcPr>
          <w:p w14:paraId="0542B123" w14:textId="77777777"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14:paraId="3D19E032"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04F42A7B"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260E60B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ut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0A11085"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E036F19"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2.09 </w:t>
            </w:r>
          </w:p>
        </w:tc>
        <w:tc>
          <w:tcPr>
            <w:tcW w:w="4542" w:type="dxa"/>
            <w:tcBorders>
              <w:top w:val="nil"/>
              <w:left w:val="nil"/>
              <w:bottom w:val="nil"/>
              <w:right w:val="nil"/>
            </w:tcBorders>
            <w:shd w:val="clear" w:color="auto" w:fill="auto"/>
          </w:tcPr>
          <w:p w14:paraId="34C9CF13" w14:textId="77777777"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14:paraId="5DBB4C5E" w14:textId="77777777" w:rsidTr="00501818">
        <w:trPr>
          <w:trHeight w:val="153"/>
        </w:trPr>
        <w:tc>
          <w:tcPr>
            <w:tcW w:w="641" w:type="dxa"/>
            <w:tcBorders>
              <w:top w:val="nil"/>
              <w:left w:val="nil"/>
              <w:right w:val="nil"/>
            </w:tcBorders>
            <w:shd w:val="clear" w:color="auto" w:fill="auto"/>
            <w:tcMar>
              <w:top w:w="15" w:type="dxa"/>
              <w:left w:w="15" w:type="dxa"/>
              <w:bottom w:w="0" w:type="dxa"/>
              <w:right w:w="15" w:type="dxa"/>
            </w:tcMar>
            <w:vAlign w:val="bottom"/>
          </w:tcPr>
          <w:p w14:paraId="24BAC544"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right w:val="nil"/>
            </w:tcBorders>
            <w:shd w:val="clear" w:color="auto" w:fill="auto"/>
            <w:tcMar>
              <w:top w:w="15" w:type="dxa"/>
              <w:left w:w="15" w:type="dxa"/>
              <w:bottom w:w="0" w:type="dxa"/>
              <w:right w:w="15" w:type="dxa"/>
            </w:tcMar>
            <w:vAlign w:val="bottom"/>
          </w:tcPr>
          <w:p w14:paraId="2C2E9925"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right w:val="nil"/>
            </w:tcBorders>
            <w:shd w:val="clear" w:color="auto" w:fill="auto"/>
            <w:tcMar>
              <w:top w:w="15" w:type="dxa"/>
              <w:left w:w="15" w:type="dxa"/>
              <w:bottom w:w="0" w:type="dxa"/>
              <w:right w:w="15" w:type="dxa"/>
            </w:tcMar>
            <w:vAlign w:val="center"/>
          </w:tcPr>
          <w:p w14:paraId="12B5F94F" w14:textId="77777777"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right w:val="nil"/>
            </w:tcBorders>
            <w:shd w:val="clear" w:color="auto" w:fill="auto"/>
            <w:tcMar>
              <w:top w:w="15" w:type="dxa"/>
              <w:left w:w="15" w:type="dxa"/>
              <w:bottom w:w="0" w:type="dxa"/>
              <w:right w:w="15" w:type="dxa"/>
            </w:tcMar>
            <w:vAlign w:val="center"/>
          </w:tcPr>
          <w:p w14:paraId="6A2A0F82"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right w:val="nil"/>
            </w:tcBorders>
            <w:shd w:val="clear" w:color="auto" w:fill="auto"/>
          </w:tcPr>
          <w:p w14:paraId="6AA1D6D3" w14:textId="77777777" w:rsidR="007068BA" w:rsidRPr="00B020FB" w:rsidRDefault="007068BA" w:rsidP="001F6CB8">
            <w:pPr>
              <w:pStyle w:val="BT-Normal"/>
              <w:spacing w:after="0"/>
              <w:jc w:val="right"/>
              <w:rPr>
                <w:rFonts w:ascii="Palatino" w:hAnsi="Palatino" w:cs="Calibri"/>
                <w:sz w:val="24"/>
                <w:szCs w:val="24"/>
              </w:rPr>
            </w:pPr>
          </w:p>
        </w:tc>
      </w:tr>
      <w:tr w:rsidR="007068BA" w:rsidRPr="00B020FB" w14:paraId="2A40AA3A" w14:textId="77777777" w:rsidTr="00501818">
        <w:trPr>
          <w:trHeight w:val="150"/>
        </w:trPr>
        <w:tc>
          <w:tcPr>
            <w:tcW w:w="3075" w:type="dxa"/>
            <w:gridSpan w:val="2"/>
            <w:tcBorders>
              <w:top w:val="nil"/>
              <w:left w:val="nil"/>
              <w:bottom w:val="single" w:sz="4" w:space="0" w:color="000000" w:themeColor="text1"/>
              <w:right w:val="nil"/>
            </w:tcBorders>
            <w:shd w:val="clear" w:color="auto" w:fill="auto"/>
            <w:tcMar>
              <w:top w:w="15" w:type="dxa"/>
              <w:left w:w="15" w:type="dxa"/>
              <w:bottom w:w="0" w:type="dxa"/>
              <w:right w:w="15" w:type="dxa"/>
            </w:tcMar>
            <w:vAlign w:val="bottom"/>
          </w:tcPr>
          <w:p w14:paraId="756DABAE" w14:textId="77777777" w:rsidR="007068BA" w:rsidRPr="00B020FB" w:rsidRDefault="007068BA"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Put-Call Parity</w:t>
            </w:r>
          </w:p>
        </w:tc>
        <w:tc>
          <w:tcPr>
            <w:tcW w:w="92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0B6023E1"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109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14:paraId="024D3759"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right w:val="nil"/>
            </w:tcBorders>
            <w:shd w:val="clear" w:color="auto" w:fill="auto"/>
          </w:tcPr>
          <w:p w14:paraId="6751052E" w14:textId="77777777" w:rsidR="007068BA" w:rsidRPr="00B020FB" w:rsidRDefault="007068BA" w:rsidP="001F6CB8">
            <w:pPr>
              <w:pStyle w:val="BT-Normal"/>
              <w:spacing w:after="0"/>
              <w:jc w:val="right"/>
              <w:rPr>
                <w:rFonts w:ascii="Palatino" w:hAnsi="Palatino" w:cs="Calibri"/>
                <w:sz w:val="24"/>
                <w:szCs w:val="24"/>
              </w:rPr>
            </w:pPr>
          </w:p>
        </w:tc>
      </w:tr>
      <w:tr w:rsidR="007068BA" w:rsidRPr="00B020FB" w14:paraId="2C821048" w14:textId="77777777" w:rsidTr="00501818">
        <w:trPr>
          <w:trHeight w:val="153"/>
        </w:trPr>
        <w:tc>
          <w:tcPr>
            <w:tcW w:w="641"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0DCF4EDC" w14:textId="77777777" w:rsidR="007068BA" w:rsidRPr="00B020FB" w:rsidRDefault="007068BA" w:rsidP="001F6CB8">
            <w:pPr>
              <w:pStyle w:val="BT-Normal"/>
              <w:spacing w:after="0"/>
              <w:rPr>
                <w:rFonts w:ascii="Palatino" w:hAnsi="Palatino" w:cs="Calibri"/>
                <w:sz w:val="24"/>
                <w:szCs w:val="24"/>
              </w:rPr>
            </w:pPr>
          </w:p>
        </w:tc>
        <w:tc>
          <w:tcPr>
            <w:tcW w:w="2434"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14:paraId="651114F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iscounted Strike</w:t>
            </w:r>
          </w:p>
        </w:tc>
        <w:tc>
          <w:tcPr>
            <w:tcW w:w="92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5B5DB5F9"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7.09 </w:t>
            </w:r>
          </w:p>
        </w:tc>
        <w:tc>
          <w:tcPr>
            <w:tcW w:w="109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14:paraId="351AE96D"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39.01 </w:t>
            </w:r>
          </w:p>
        </w:tc>
        <w:tc>
          <w:tcPr>
            <w:tcW w:w="4542" w:type="dxa"/>
            <w:tcBorders>
              <w:left w:val="nil"/>
              <w:bottom w:val="nil"/>
              <w:right w:val="nil"/>
            </w:tcBorders>
            <w:shd w:val="clear" w:color="auto" w:fill="auto"/>
          </w:tcPr>
          <w:p w14:paraId="6479B783"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2ADA6E47"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14B75F05"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59C4F38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73BF11B3"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416FECF"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8 </w:t>
            </w:r>
          </w:p>
        </w:tc>
        <w:tc>
          <w:tcPr>
            <w:tcW w:w="4542" w:type="dxa"/>
            <w:tcBorders>
              <w:top w:val="nil"/>
              <w:left w:val="nil"/>
              <w:bottom w:val="nil"/>
              <w:right w:val="nil"/>
            </w:tcBorders>
            <w:shd w:val="clear" w:color="auto" w:fill="auto"/>
          </w:tcPr>
          <w:p w14:paraId="013A0B91"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03E5FB76"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18C560E7"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7234B5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 + K*EXP[-</w:t>
            </w:r>
            <w:proofErr w:type="spellStart"/>
            <w:r w:rsidRPr="00B020FB">
              <w:rPr>
                <w:rFonts w:ascii="Palatino" w:hAnsi="Palatino" w:cs="Calibri"/>
                <w:sz w:val="24"/>
                <w:szCs w:val="24"/>
              </w:rPr>
              <w:t>rT</w:t>
            </w:r>
            <w:proofErr w:type="spellEnd"/>
            <w:r w:rsidRPr="00B020FB">
              <w:rPr>
                <w:rFonts w:ascii="Palatino" w:hAnsi="Palatino" w:cs="Calibri"/>
                <w:sz w:val="24"/>
                <w:szCs w:val="24"/>
              </w:rPr>
              <w: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500EC48D"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61973953"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0.09 </w:t>
            </w:r>
          </w:p>
        </w:tc>
        <w:tc>
          <w:tcPr>
            <w:tcW w:w="4542" w:type="dxa"/>
            <w:tcBorders>
              <w:top w:val="nil"/>
              <w:left w:val="nil"/>
              <w:bottom w:val="nil"/>
              <w:right w:val="nil"/>
            </w:tcBorders>
            <w:shd w:val="clear" w:color="auto" w:fill="auto"/>
          </w:tcPr>
          <w:p w14:paraId="017F18C5"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44849E6E"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28EC92B2"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16C477D0" w14:textId="77777777"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0A352325" w14:textId="77777777"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33920398" w14:textId="77777777"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14:paraId="03A0A272" w14:textId="77777777" w:rsidR="007068BA" w:rsidRPr="00B020FB" w:rsidRDefault="007068BA" w:rsidP="001F6CB8">
            <w:pPr>
              <w:pStyle w:val="BT-Normal"/>
              <w:spacing w:after="0"/>
              <w:jc w:val="right"/>
              <w:rPr>
                <w:rFonts w:ascii="Palatino" w:hAnsi="Palatino" w:cs="Calibri"/>
                <w:sz w:val="24"/>
                <w:szCs w:val="24"/>
              </w:rPr>
            </w:pPr>
          </w:p>
        </w:tc>
      </w:tr>
      <w:tr w:rsidR="007068BA" w:rsidRPr="00B020FB" w14:paraId="5991F301"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2EBECE32"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8F9296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39B755ED"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00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49682D54"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38.00 </w:t>
            </w:r>
          </w:p>
        </w:tc>
        <w:tc>
          <w:tcPr>
            <w:tcW w:w="4542" w:type="dxa"/>
            <w:tcBorders>
              <w:top w:val="nil"/>
              <w:left w:val="nil"/>
              <w:bottom w:val="nil"/>
              <w:right w:val="nil"/>
            </w:tcBorders>
            <w:shd w:val="clear" w:color="auto" w:fill="auto"/>
          </w:tcPr>
          <w:p w14:paraId="3C9FCD40"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21DDE6E0"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4F2456A3"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401C8CEC"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pu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22570E2E"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00C7C964"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2.09 </w:t>
            </w:r>
          </w:p>
        </w:tc>
        <w:tc>
          <w:tcPr>
            <w:tcW w:w="4542" w:type="dxa"/>
            <w:tcBorders>
              <w:top w:val="nil"/>
              <w:left w:val="nil"/>
              <w:bottom w:val="nil"/>
              <w:right w:val="nil"/>
            </w:tcBorders>
            <w:shd w:val="clear" w:color="auto" w:fill="auto"/>
          </w:tcPr>
          <w:p w14:paraId="0B85AA2B" w14:textId="77777777"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14:paraId="78AC9F42" w14:textId="77777777"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14:paraId="58EEE7A4" w14:textId="77777777"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14:paraId="603972F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w:t>
            </w:r>
            <w:r w:rsidR="00501818" w:rsidRPr="00B020FB">
              <w:rPr>
                <w:rFonts w:ascii="Palatino" w:hAnsi="Palatino" w:cs="Calibri"/>
                <w:sz w:val="24"/>
                <w:szCs w:val="24"/>
              </w:rPr>
              <w:t>(</w:t>
            </w:r>
            <w:r w:rsidRPr="00B020FB">
              <w:rPr>
                <w:rFonts w:ascii="Palatino" w:hAnsi="Palatino" w:cs="Calibri"/>
                <w:sz w:val="24"/>
                <w:szCs w:val="24"/>
              </w:rPr>
              <w:t>0</w:t>
            </w:r>
            <w:r w:rsidR="00501818" w:rsidRPr="00B020FB">
              <w:rPr>
                <w:rFonts w:ascii="Palatino" w:hAnsi="Palatino" w:cs="Calibri"/>
                <w:sz w:val="24"/>
                <w:szCs w:val="24"/>
              </w:rPr>
              <w:t>)</w:t>
            </w:r>
            <w:r w:rsidRPr="00B020FB">
              <w:rPr>
                <w:rFonts w:ascii="Palatino" w:hAnsi="Palatino" w:cs="Calibri"/>
                <w:sz w:val="24"/>
                <w:szCs w:val="24"/>
              </w:rPr>
              <w:t xml:space="preserve"> +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14:paraId="16FCD4AA"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14:paraId="7C772A30" w14:textId="77777777"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0.09 </w:t>
            </w:r>
          </w:p>
        </w:tc>
        <w:tc>
          <w:tcPr>
            <w:tcW w:w="4542" w:type="dxa"/>
            <w:tcBorders>
              <w:top w:val="nil"/>
              <w:left w:val="nil"/>
              <w:bottom w:val="nil"/>
              <w:right w:val="nil"/>
            </w:tcBorders>
            <w:shd w:val="clear" w:color="auto" w:fill="auto"/>
          </w:tcPr>
          <w:p w14:paraId="029A68A1" w14:textId="77777777" w:rsidR="007068BA" w:rsidRPr="00B020FB" w:rsidRDefault="007068BA" w:rsidP="001F6CB8">
            <w:pPr>
              <w:pStyle w:val="BT-Normal"/>
              <w:spacing w:after="0"/>
              <w:jc w:val="right"/>
              <w:rPr>
                <w:rFonts w:ascii="Palatino" w:hAnsi="Palatino" w:cs="Calibri"/>
                <w:color w:val="000000"/>
                <w:kern w:val="24"/>
                <w:sz w:val="24"/>
                <w:szCs w:val="24"/>
              </w:rPr>
            </w:pPr>
          </w:p>
        </w:tc>
      </w:tr>
    </w:tbl>
    <w:p w14:paraId="11669EB8" w14:textId="77777777" w:rsidR="007068BA" w:rsidRPr="00B020FB" w:rsidRDefault="007068BA" w:rsidP="001F6CB8">
      <w:pPr>
        <w:pStyle w:val="Paragraph"/>
        <w:spacing w:before="0" w:after="0" w:line="240" w:lineRule="auto"/>
        <w:rPr>
          <w:rFonts w:ascii="Palatino" w:hAnsi="Palatino"/>
        </w:rPr>
      </w:pPr>
    </w:p>
    <w:p w14:paraId="28E3A714" w14:textId="77777777" w:rsidR="00734A8B" w:rsidRPr="00B020FB" w:rsidRDefault="00734A8B">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14:paraId="408D6084" w14:textId="77777777" w:rsidR="007068BA" w:rsidRPr="00B020FB" w:rsidRDefault="007068BA" w:rsidP="00466DC9">
      <w:pPr>
        <w:pStyle w:val="Paragraph"/>
        <w:rPr>
          <w:rFonts w:ascii="Palatino" w:hAnsi="Palatino"/>
        </w:rPr>
      </w:pPr>
      <w:r w:rsidRPr="00B020FB">
        <w:rPr>
          <w:rFonts w:ascii="Palatino" w:hAnsi="Palatino"/>
        </w:rPr>
        <w:lastRenderedPageBreak/>
        <w:t>Explain the early exercise features of American call and put options on a non</w:t>
      </w:r>
      <w:r w:rsidRPr="00B020FB">
        <w:rPr>
          <w:rFonts w:ascii="Adobe Arabic" w:hAnsi="Adobe Arabic" w:cs="Adobe Arabic"/>
        </w:rPr>
        <w:t>‐</w:t>
      </w:r>
      <w:r w:rsidRPr="00B020FB">
        <w:rPr>
          <w:rFonts w:ascii="Palatino" w:hAnsi="Palatino"/>
        </w:rPr>
        <w:t>dividend</w:t>
      </w:r>
      <w:r w:rsidRPr="00B020FB">
        <w:rPr>
          <w:rFonts w:ascii="Adobe Arabic" w:hAnsi="Adobe Arabic" w:cs="Adobe Arabic"/>
        </w:rPr>
        <w:t>‐</w:t>
      </w:r>
      <w:r w:rsidRPr="00B020FB">
        <w:rPr>
          <w:rFonts w:ascii="Palatino" w:hAnsi="Palatino"/>
        </w:rPr>
        <w:t>paying stock and the price effect early exercise may have</w:t>
      </w:r>
    </w:p>
    <w:p w14:paraId="0ABC6EEA" w14:textId="77777777" w:rsidR="007068BA" w:rsidRPr="00B020FB" w:rsidRDefault="007068BA" w:rsidP="00466DC9">
      <w:pPr>
        <w:pStyle w:val="Paragraph"/>
        <w:rPr>
          <w:rFonts w:ascii="Palatino" w:hAnsi="Palatino"/>
        </w:rPr>
      </w:pPr>
      <w:r w:rsidRPr="00B020FB">
        <w:rPr>
          <w:rFonts w:ascii="Palatino" w:hAnsi="Palatino"/>
        </w:rPr>
        <w:t>An American-style option can be exercised prior to expiration:</w:t>
      </w:r>
    </w:p>
    <w:p w14:paraId="79F7BB01" w14:textId="77777777" w:rsidR="007068BA" w:rsidRPr="00B020FB" w:rsidRDefault="007068BA" w:rsidP="00466DC9">
      <w:pPr>
        <w:pStyle w:val="Paragraph"/>
        <w:rPr>
          <w:rFonts w:ascii="Palatino" w:hAnsi="Palatino"/>
        </w:rPr>
      </w:pPr>
      <w:r w:rsidRPr="00B020FB">
        <w:rPr>
          <w:rFonts w:ascii="Palatino" w:hAnsi="Palatino"/>
        </w:rPr>
        <w:t>American option: can be exercised before expiration (early exercise)</w:t>
      </w:r>
    </w:p>
    <w:p w14:paraId="2FCE17D1" w14:textId="77777777" w:rsidR="007068BA" w:rsidRPr="00B020FB" w:rsidRDefault="007068BA" w:rsidP="00466DC9">
      <w:pPr>
        <w:pStyle w:val="Paragraph"/>
        <w:rPr>
          <w:rFonts w:ascii="Palatino" w:hAnsi="Palatino"/>
        </w:rPr>
      </w:pPr>
      <w:r w:rsidRPr="00B020FB">
        <w:rPr>
          <w:rFonts w:ascii="Palatino" w:hAnsi="Palatino"/>
        </w:rPr>
        <w:t xml:space="preserve">European option: can only be exercised on the expiration date itself </w:t>
      </w:r>
    </w:p>
    <w:p w14:paraId="1074698C" w14:textId="77777777" w:rsidR="007068BA" w:rsidRPr="00B020FB" w:rsidRDefault="007068BA" w:rsidP="00466DC9">
      <w:pPr>
        <w:pStyle w:val="Paragraph"/>
        <w:rPr>
          <w:rFonts w:ascii="Palatino" w:hAnsi="Palatino"/>
        </w:rPr>
      </w:pPr>
      <w:r w:rsidRPr="00B020FB">
        <w:rPr>
          <w:rFonts w:ascii="Palatino" w:hAnsi="Palatino"/>
        </w:rPr>
        <w:t xml:space="preserve">All other things being equal, the value of an </w:t>
      </w:r>
      <w:proofErr w:type="spellStart"/>
      <w:r w:rsidRPr="00B020FB">
        <w:rPr>
          <w:rFonts w:ascii="Palatino" w:hAnsi="Palatino"/>
        </w:rPr>
        <w:t>Amerian</w:t>
      </w:r>
      <w:proofErr w:type="spellEnd"/>
      <w:r w:rsidRPr="00B020FB">
        <w:rPr>
          <w:rFonts w:ascii="Palatino" w:hAnsi="Palatino"/>
        </w:rPr>
        <w:t xml:space="preserve"> style option must be at least as great as a European option with the same features; Value [American option] </w:t>
      </w:r>
      <w:r w:rsidRPr="00B020FB">
        <w:rPr>
          <w:rFonts w:ascii="Palatino" w:hAnsi="Palatino"/>
        </w:rPr>
        <w:sym w:font="Symbol" w:char="00B3"/>
      </w:r>
      <w:r w:rsidRPr="00B020FB">
        <w:rPr>
          <w:rFonts w:ascii="Palatino" w:hAnsi="Palatino"/>
        </w:rPr>
        <w:t xml:space="preserve"> Value [European option]</w:t>
      </w:r>
    </w:p>
    <w:p w14:paraId="5D01D150" w14:textId="77777777" w:rsidR="007068BA" w:rsidRPr="00B020FB" w:rsidRDefault="007068BA" w:rsidP="00466DC9">
      <w:pPr>
        <w:pStyle w:val="Paragraph"/>
        <w:rPr>
          <w:rFonts w:ascii="Palatino" w:hAnsi="Palatino"/>
        </w:rPr>
      </w:pPr>
      <w:r w:rsidRPr="00B020FB">
        <w:rPr>
          <w:rFonts w:ascii="Palatino" w:hAnsi="Palatino"/>
        </w:rPr>
        <w:t xml:space="preserve">Strictly speaking, the put–call parity relationship applies to European options (note the use of small ‘c’ and small ‘p’ in the equation). An American call on a non-dividend paying stock must be worth at least its European analogue. </w:t>
      </w:r>
    </w:p>
    <w:p w14:paraId="29C7BF68" w14:textId="77777777" w:rsidR="007068BA" w:rsidRPr="00B020FB" w:rsidRDefault="007068BA" w:rsidP="00466DC9">
      <w:pPr>
        <w:pStyle w:val="Paragraph"/>
        <w:rPr>
          <w:rFonts w:ascii="Palatino" w:hAnsi="Palatino"/>
        </w:rPr>
      </w:pPr>
      <w:r w:rsidRPr="00B020FB">
        <w:rPr>
          <w:rFonts w:ascii="Palatino" w:hAnsi="Palatino"/>
        </w:rPr>
        <w:t>The difference between an American call and an American put (C–P) is bounded by the following:</w:t>
      </w:r>
    </w:p>
    <w:p w14:paraId="6F06CE59" w14:textId="77777777" w:rsidR="007068BA" w:rsidRPr="00B020FB" w:rsidRDefault="00B020FB" w:rsidP="00466DC9">
      <w:pPr>
        <w:pStyle w:val="Paragraph"/>
        <w:rPr>
          <w:rFonts w:ascii="Palatino" w:hAnsi="Palatino"/>
        </w:rPr>
      </w:pPr>
      <w:r w:rsidRPr="00B020FB">
        <w:rPr>
          <w:rFonts w:ascii="Palatino" w:hAnsi="Palatino"/>
        </w:rPr>
        <w:pict w14:anchorId="3C672628">
          <v:shape id="_x0000_i1087" type="#_x0000_t75" style="width:158.4pt;height:23.25pt">
            <v:imagedata r:id="rId144" o:title=""/>
          </v:shape>
        </w:pict>
      </w:r>
      <w:r w:rsidR="007068BA" w:rsidRPr="00B020FB">
        <w:rPr>
          <w:rFonts w:ascii="Palatino" w:hAnsi="Palatino"/>
        </w:rPr>
        <w:tab/>
      </w:r>
    </w:p>
    <w:p w14:paraId="732716CD" w14:textId="77777777" w:rsidR="007068BA" w:rsidRPr="00B020FB" w:rsidRDefault="007068BA" w:rsidP="00466DC9">
      <w:pPr>
        <w:pStyle w:val="Paragraph"/>
        <w:rPr>
          <w:rFonts w:ascii="Palatino" w:hAnsi="Palatino"/>
        </w:rPr>
      </w:pPr>
      <w:r w:rsidRPr="00B020FB">
        <w:rPr>
          <w:rFonts w:ascii="Palatino" w:hAnsi="Palatino"/>
        </w:rPr>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14:paraId="3DA2BB05" w14:textId="77777777" w:rsidR="007068BA" w:rsidRPr="00B020FB" w:rsidRDefault="007068BA" w:rsidP="00466DC9">
      <w:pPr>
        <w:pStyle w:val="Paragraph"/>
        <w:rPr>
          <w:rFonts w:ascii="Palatino" w:hAnsi="Palatino"/>
        </w:rPr>
      </w:pPr>
      <w:r w:rsidRPr="00B020FB">
        <w:rPr>
          <w:rFonts w:ascii="Palatino" w:hAnsi="Palatino"/>
        </w:rPr>
        <w:t>Stock price (S0) increases,</w:t>
      </w:r>
    </w:p>
    <w:p w14:paraId="26ED9518" w14:textId="77777777" w:rsidR="007068BA" w:rsidRPr="00B020FB" w:rsidRDefault="007068BA" w:rsidP="00466DC9">
      <w:pPr>
        <w:pStyle w:val="Paragraph"/>
        <w:rPr>
          <w:rFonts w:ascii="Palatino" w:hAnsi="Palatino"/>
        </w:rPr>
      </w:pPr>
      <w:r w:rsidRPr="00B020FB">
        <w:rPr>
          <w:rFonts w:ascii="Palatino" w:hAnsi="Palatino"/>
        </w:rPr>
        <w:t>Risk-free (r) rate increases, and/or</w:t>
      </w:r>
    </w:p>
    <w:p w14:paraId="037D913D" w14:textId="77777777" w:rsidR="007068BA" w:rsidRPr="00B020FB" w:rsidRDefault="007068BA" w:rsidP="00466DC9">
      <w:pPr>
        <w:pStyle w:val="Paragraph"/>
        <w:rPr>
          <w:rFonts w:ascii="Palatino" w:hAnsi="Palatino"/>
        </w:rPr>
      </w:pPr>
      <w:r w:rsidRPr="00B020FB">
        <w:rPr>
          <w:rFonts w:ascii="Palatino" w:hAnsi="Palatino"/>
          <w:noProof/>
          <w:lang w:bidi="ar-SA"/>
        </w:rPr>
        <w:drawing>
          <wp:anchor distT="0" distB="0" distL="114300" distR="114300" simplePos="0" relativeHeight="251993088" behindDoc="0" locked="0" layoutInCell="1" allowOverlap="1" wp14:anchorId="5C2F8EEB" wp14:editId="278AA4AA">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 r:lo="rId146" r:qs="rId147" r:cs="rId148"/>
              </a:graphicData>
            </a:graphic>
          </wp:anchor>
        </w:drawing>
      </w:r>
      <w:r w:rsidRPr="00B020FB">
        <w:rPr>
          <w:rFonts w:ascii="Palatino" w:hAnsi="Palatino"/>
        </w:rPr>
        <w:t>Volatility (</w:t>
      </w:r>
      <w:r w:rsidRPr="00B020FB">
        <w:rPr>
          <w:rFonts w:ascii="Palatino" w:hAnsi="Palatino"/>
        </w:rPr>
        <w:sym w:font="Symbol" w:char="F073"/>
      </w:r>
      <w:r w:rsidRPr="00B020FB">
        <w:rPr>
          <w:rFonts w:ascii="Palatino" w:hAnsi="Palatino"/>
        </w:rPr>
        <w:t>) decreases.</w:t>
      </w:r>
    </w:p>
    <w:p w14:paraId="03398AA2" w14:textId="77777777" w:rsidR="007068BA" w:rsidRPr="00B020FB" w:rsidRDefault="007068BA" w:rsidP="00466DC9">
      <w:pPr>
        <w:pStyle w:val="Paragraph"/>
        <w:rPr>
          <w:rFonts w:ascii="Palatino" w:hAnsi="Palatino"/>
        </w:rPr>
      </w:pPr>
    </w:p>
    <w:p w14:paraId="5188288A" w14:textId="77777777"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4112" behindDoc="0" locked="0" layoutInCell="1" allowOverlap="1" wp14:anchorId="0CDBD8B1" wp14:editId="6914A3FD">
                <wp:simplePos x="0" y="0"/>
                <wp:positionH relativeFrom="column">
                  <wp:posOffset>161925</wp:posOffset>
                </wp:positionH>
                <wp:positionV relativeFrom="paragraph">
                  <wp:posOffset>123825</wp:posOffset>
                </wp:positionV>
                <wp:extent cx="1219200" cy="695325"/>
                <wp:effectExtent l="9525" t="9525" r="9525" b="952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0639397A"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14:paraId="5C5EB7D7"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0" type="#_x0000_t202" style="position:absolute;margin-left:12.75pt;margin-top:9.75pt;width:96pt;height:54.7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" fillcolor="#fabf8f [1945]">
                <v:textbox>
                  <w:txbxContent>
                    <w:p w14:paraId="0639397A"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14:paraId="5C5EB7D7"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14:paraId="6F881F1B" w14:textId="77777777" w:rsidR="007068BA" w:rsidRPr="00B020FB" w:rsidRDefault="007068BA" w:rsidP="00466DC9">
      <w:pPr>
        <w:pStyle w:val="Paragraph"/>
        <w:rPr>
          <w:rFonts w:ascii="Palatino" w:hAnsi="Palatino"/>
        </w:rPr>
      </w:pPr>
    </w:p>
    <w:p w14:paraId="541E5202" w14:textId="77777777" w:rsidR="007068BA" w:rsidRPr="00B020FB" w:rsidRDefault="007068BA" w:rsidP="00466DC9">
      <w:pPr>
        <w:pStyle w:val="Paragraph"/>
        <w:rPr>
          <w:rFonts w:ascii="Palatino" w:hAnsi="Palatino"/>
        </w:rPr>
      </w:pPr>
    </w:p>
    <w:p w14:paraId="2A3CF2AA" w14:textId="77777777"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5136" behindDoc="0" locked="0" layoutInCell="1" allowOverlap="1" wp14:anchorId="57E408C2" wp14:editId="6230F13C">
                <wp:simplePos x="0" y="0"/>
                <wp:positionH relativeFrom="column">
                  <wp:posOffset>161925</wp:posOffset>
                </wp:positionH>
                <wp:positionV relativeFrom="paragraph">
                  <wp:posOffset>250825</wp:posOffset>
                </wp:positionV>
                <wp:extent cx="1219200" cy="695325"/>
                <wp:effectExtent l="9525" t="12700" r="9525" b="6350"/>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14:paraId="26C2DAC5"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14:paraId="1C4F82A6"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1" type="#_x0000_t202" style="position:absolute;margin-left:12.75pt;margin-top:19.75pt;width:96pt;height:54.7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" fillcolor="#fabf8f [1945]">
                <v:textbox>
                  <w:txbxContent>
                    <w:p w14:paraId="26C2DAC5"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14:paraId="1C4F82A6"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14:paraId="7F3638B9" w14:textId="77777777" w:rsidR="007068BA" w:rsidRPr="00B020FB" w:rsidRDefault="007068BA" w:rsidP="00466DC9">
      <w:pPr>
        <w:pStyle w:val="Paragraph"/>
        <w:rPr>
          <w:rFonts w:ascii="Palatino" w:hAnsi="Palatino"/>
        </w:rPr>
      </w:pPr>
    </w:p>
    <w:p w14:paraId="5E2B10A9" w14:textId="77777777" w:rsidR="007068BA" w:rsidRPr="00B020FB" w:rsidRDefault="007068BA" w:rsidP="00466DC9">
      <w:pPr>
        <w:pStyle w:val="Paragraph"/>
        <w:rPr>
          <w:rFonts w:ascii="Palatino" w:hAnsi="Palatino"/>
        </w:rPr>
      </w:pPr>
    </w:p>
    <w:p w14:paraId="352AFC2F" w14:textId="77777777" w:rsidR="007068BA" w:rsidRPr="00B020FB" w:rsidRDefault="007068BA" w:rsidP="00466DC9">
      <w:pPr>
        <w:pStyle w:val="Paragraph"/>
        <w:rPr>
          <w:rFonts w:ascii="Palatino" w:hAnsi="Palatino"/>
        </w:rPr>
      </w:pPr>
    </w:p>
    <w:p w14:paraId="4D197A47" w14:textId="77777777" w:rsidR="007068BA" w:rsidRPr="00B020FB" w:rsidRDefault="007068BA" w:rsidP="00466DC9">
      <w:pPr>
        <w:pStyle w:val="Paragraph"/>
        <w:rPr>
          <w:rFonts w:ascii="Palatino" w:hAnsi="Palatino"/>
        </w:rPr>
      </w:pPr>
    </w:p>
    <w:p w14:paraId="6574E283" w14:textId="77777777" w:rsidR="007068BA" w:rsidRPr="00B020FB" w:rsidRDefault="00EC6843" w:rsidP="00466DC9">
      <w:pPr>
        <w:pStyle w:val="Paragraph"/>
        <w:rPr>
          <w:rFonts w:ascii="Palatino" w:hAnsi="Palatino"/>
        </w:rPr>
      </w:pPr>
      <w:r w:rsidRPr="00B020FB">
        <w:rPr>
          <w:rFonts w:ascii="Palatino" w:hAnsi="Palatino"/>
        </w:rPr>
        <w:lastRenderedPageBreak/>
        <w:t>Explain</w:t>
      </w:r>
      <w:r w:rsidR="007068BA" w:rsidRPr="00B020FB">
        <w:rPr>
          <w:rFonts w:ascii="Palatino" w:hAnsi="Palatino"/>
        </w:rPr>
        <w:t xml:space="preserve"> the effects dividends have on the put</w:t>
      </w:r>
      <w:r w:rsidR="007068BA" w:rsidRPr="00B020FB">
        <w:rPr>
          <w:rFonts w:ascii="Adobe Arabic" w:hAnsi="Adobe Arabic" w:cs="Adobe Arabic"/>
        </w:rPr>
        <w:t>‐</w:t>
      </w:r>
      <w:r w:rsidR="007068BA" w:rsidRPr="00B020FB">
        <w:rPr>
          <w:rFonts w:ascii="Palatino" w:hAnsi="Palatino"/>
        </w:rPr>
        <w:t>call parity, the bounds of put and call option prices, and on the early exercise feature of American options</w:t>
      </w:r>
    </w:p>
    <w:p w14:paraId="5022AAEF" w14:textId="77777777" w:rsidR="007068BA" w:rsidRPr="00B020FB" w:rsidRDefault="007068BA" w:rsidP="00466DC9">
      <w:pPr>
        <w:pStyle w:val="Paragraph"/>
        <w:rPr>
          <w:rFonts w:ascii="Palatino" w:hAnsi="Palatino"/>
        </w:rPr>
      </w:pPr>
      <w:r w:rsidRPr="00B020FB">
        <w:rPr>
          <w:rFonts w:ascii="Palatino" w:hAnsi="Palatino"/>
        </w:rPr>
        <w:t>The ex-dividend date is specified when a dividend is declared. Investors who own shares of the stock as of the ex-dividend date receive the dividend.</w:t>
      </w:r>
    </w:p>
    <w:p w14:paraId="5D046984" w14:textId="77777777" w:rsidR="007068BA" w:rsidRPr="00B020FB" w:rsidRDefault="007068BA" w:rsidP="00466DC9">
      <w:pPr>
        <w:pStyle w:val="Paragraph"/>
        <w:rPr>
          <w:rFonts w:ascii="Palatino" w:hAnsi="Palatino"/>
        </w:rPr>
      </w:pPr>
      <w:r w:rsidRPr="00B020FB">
        <w:rPr>
          <w:rFonts w:ascii="Palatino" w:hAnsi="Palatino"/>
        </w:rPr>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14:paraId="0D50CCDD" w14:textId="77777777" w:rsidR="007068BA" w:rsidRPr="00B020FB" w:rsidRDefault="00B020FB" w:rsidP="00466DC9">
      <w:pPr>
        <w:pStyle w:val="Paragraph"/>
        <w:rPr>
          <w:rFonts w:ascii="Palatino" w:hAnsi="Palatino"/>
        </w:rPr>
      </w:pPr>
      <w:r w:rsidRPr="00B020FB">
        <w:rPr>
          <w:rFonts w:ascii="Palatino" w:hAnsi="Palatino"/>
        </w:rPr>
        <w:pict w14:anchorId="0AA3872E">
          <v:shape id="_x0000_i1088" type="#_x0000_t75" style="width:159.5pt;height:28.25pt">
            <v:imagedata r:id="rId150" o:title=""/>
          </v:shape>
        </w:pict>
      </w:r>
      <w:r w:rsidR="007068BA" w:rsidRPr="00B020FB">
        <w:rPr>
          <w:rFonts w:ascii="Palatino" w:hAnsi="Palatino"/>
        </w:rPr>
        <w:tab/>
      </w:r>
    </w:p>
    <w:p w14:paraId="6FD000F1" w14:textId="77777777" w:rsidR="007068BA" w:rsidRPr="00B020FB" w:rsidRDefault="007068BA" w:rsidP="00466DC9">
      <w:pPr>
        <w:pStyle w:val="Paragraph"/>
        <w:rPr>
          <w:rFonts w:ascii="Palatino" w:hAnsi="Palatino"/>
        </w:rPr>
      </w:pPr>
      <w:r w:rsidRPr="00B020FB">
        <w:rPr>
          <w:rFonts w:ascii="Palatino" w:hAnsi="Palatino"/>
        </w:rPr>
        <w:t>Further, this inequality applies unless the dividend yield is “either close to or above the risk-free rate of interest”, which typically is not the case. Therefore, early exercise remains sub-optimal in most cases.</w:t>
      </w:r>
    </w:p>
    <w:p w14:paraId="19C10268" w14:textId="77777777" w:rsidR="007068BA" w:rsidRPr="00B020FB" w:rsidRDefault="007068BA" w:rsidP="00466DC9">
      <w:pPr>
        <w:pStyle w:val="Paragraph"/>
        <w:rPr>
          <w:rFonts w:ascii="Palatino" w:hAnsi="Palatino"/>
        </w:rPr>
      </w:pPr>
      <w:r w:rsidRPr="00B020FB">
        <w:rPr>
          <w:rFonts w:ascii="Palatino" w:hAnsi="Palatino"/>
        </w:rPr>
        <w:t xml:space="preserve">Put–call parity applies to European options (note the use of small ‘c’ and small ‘p’ in the equation). </w:t>
      </w:r>
    </w:p>
    <w:p w14:paraId="1C861624" w14:textId="77777777" w:rsidR="007068BA" w:rsidRPr="00B020FB" w:rsidRDefault="007068BA" w:rsidP="00466DC9">
      <w:pPr>
        <w:pStyle w:val="Paragraph"/>
        <w:rPr>
          <w:rFonts w:ascii="Palatino" w:hAnsi="Palatino"/>
        </w:rPr>
      </w:pPr>
      <w:r w:rsidRPr="00B020FB">
        <w:rPr>
          <w:rFonts w:ascii="Palatino" w:hAnsi="Palatino"/>
        </w:rPr>
        <w:t>An American call on a non-dividend paying stock must be worth at least its European analogue</w:t>
      </w:r>
    </w:p>
    <w:p w14:paraId="5F0C2C0F" w14:textId="77777777" w:rsidR="007068BA" w:rsidRPr="00B020FB" w:rsidRDefault="007068BA" w:rsidP="00466DC9">
      <w:pPr>
        <w:pStyle w:val="Paragraph"/>
        <w:rPr>
          <w:rFonts w:ascii="Palatino" w:hAnsi="Palatino"/>
        </w:rPr>
      </w:pPr>
      <w:r w:rsidRPr="00B020FB">
        <w:rPr>
          <w:rFonts w:ascii="Palatino" w:hAnsi="Palatino"/>
        </w:rPr>
        <w:t>The difference between an American call and an American put (C–P) is bounded by the following:</w:t>
      </w:r>
    </w:p>
    <w:p w14:paraId="71031223" w14:textId="77777777" w:rsidR="007068BA" w:rsidRPr="00B020FB" w:rsidRDefault="00B020FB" w:rsidP="00466DC9">
      <w:pPr>
        <w:pStyle w:val="Paragraph"/>
        <w:rPr>
          <w:rFonts w:ascii="Palatino" w:hAnsi="Palatino"/>
        </w:rPr>
      </w:pPr>
      <w:r w:rsidRPr="00B020FB">
        <w:rPr>
          <w:rFonts w:ascii="Palatino" w:hAnsi="Palatino"/>
        </w:rPr>
        <w:pict w14:anchorId="3E85B745">
          <v:shape id="_x0000_i1089" type="#_x0000_t75" style="width:219.9pt;height:31pt">
            <v:imagedata r:id="rId151" o:title=""/>
          </v:shape>
        </w:pict>
      </w:r>
    </w:p>
    <w:p w14:paraId="1DDBCEFD" w14:textId="77777777"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14:paraId="14A08692" w14:textId="77777777" w:rsidR="007068BA" w:rsidRPr="00B020FB" w:rsidRDefault="00526F36" w:rsidP="00466DC9">
      <w:pPr>
        <w:pStyle w:val="Paragraph"/>
        <w:rPr>
          <w:rFonts w:ascii="Palatino" w:hAnsi="Palatino"/>
          <w:b/>
        </w:rPr>
      </w:pPr>
      <w:bookmarkStart w:id="37" w:name="_Toc254797390"/>
      <w:bookmarkStart w:id="38" w:name="_Toc331779769"/>
      <w:r w:rsidRPr="00B020FB">
        <w:rPr>
          <w:rFonts w:ascii="Palatino" w:hAnsi="Palatino"/>
          <w:b/>
        </w:rPr>
        <w:lastRenderedPageBreak/>
        <w:t>Hull, Chapter 11</w:t>
      </w:r>
      <w:r w:rsidR="007068BA" w:rsidRPr="00B020FB">
        <w:rPr>
          <w:rFonts w:ascii="Palatino" w:hAnsi="Palatino"/>
          <w:b/>
        </w:rPr>
        <w:t>: Trading Strategies Involving Options</w:t>
      </w:r>
      <w:bookmarkEnd w:id="37"/>
      <w:bookmarkEnd w:id="38"/>
    </w:p>
    <w:p w14:paraId="6D574D87" w14:textId="77777777" w:rsidR="001F6CB8" w:rsidRPr="00B020FB" w:rsidRDefault="001F6CB8" w:rsidP="00466DC9">
      <w:pPr>
        <w:pStyle w:val="Paragraph"/>
        <w:rPr>
          <w:rFonts w:ascii="Palatino" w:hAnsi="Palatino"/>
          <w:b/>
        </w:rPr>
      </w:pPr>
      <w:r w:rsidRPr="00B020FB">
        <w:rPr>
          <w:rFonts w:ascii="Palatino" w:hAnsi="Palatino"/>
          <w:b/>
        </w:rPr>
        <w:t>In this chapter…</w:t>
      </w:r>
    </w:p>
    <w:p w14:paraId="4946209D" w14:textId="77777777" w:rsidR="007068BA" w:rsidRPr="00B020FB" w:rsidRDefault="007068BA" w:rsidP="00466DC9">
      <w:pPr>
        <w:pStyle w:val="Paragraph"/>
        <w:rPr>
          <w:rFonts w:ascii="Palatino" w:hAnsi="Palatino"/>
          <w:b/>
        </w:rPr>
      </w:pPr>
      <w:r w:rsidRPr="00B020FB">
        <w:rPr>
          <w:rFonts w:ascii="Palatino" w:hAnsi="Palatino"/>
          <w:b/>
        </w:rPr>
        <w:t xml:space="preserve">Explain the motivation to initiate a covered call or a protective put strategy. </w:t>
      </w:r>
    </w:p>
    <w:p w14:paraId="225E0885" w14:textId="77777777" w:rsidR="007068BA" w:rsidRPr="00B020FB" w:rsidRDefault="007068BA" w:rsidP="00466DC9">
      <w:pPr>
        <w:pStyle w:val="Paragraph"/>
        <w:rPr>
          <w:rFonts w:ascii="Palatino" w:hAnsi="Palatino"/>
          <w:b/>
        </w:rPr>
      </w:pPr>
      <w:r w:rsidRPr="00B020FB">
        <w:rPr>
          <w:rFonts w:ascii="Palatino" w:hAnsi="Palatino"/>
          <w:b/>
        </w:rPr>
        <w:t xml:space="preserve">Describe and explain the use and payoff functions of spread strategies, including bull spread, bear spread, calendar spread, butterfly spread, and diagonal spread. </w:t>
      </w:r>
    </w:p>
    <w:p w14:paraId="0C7995DC" w14:textId="77777777" w:rsidR="007068BA" w:rsidRPr="00B020FB" w:rsidRDefault="007068BA" w:rsidP="00466DC9">
      <w:pPr>
        <w:pStyle w:val="Paragraph"/>
        <w:rPr>
          <w:rFonts w:ascii="Palatino" w:hAnsi="Palatino"/>
          <w:b/>
        </w:rPr>
      </w:pPr>
      <w:r w:rsidRPr="00B020FB">
        <w:rPr>
          <w:rFonts w:ascii="Palatino" w:hAnsi="Palatino"/>
          <w:b/>
        </w:rPr>
        <w:t>Calculate the pay</w:t>
      </w:r>
      <w:r w:rsidRPr="00B020FB">
        <w:rPr>
          <w:rFonts w:ascii="Adobe Arabic" w:hAnsi="Adobe Arabic" w:cs="Adobe Arabic"/>
          <w:b/>
        </w:rPr>
        <w:t>‐</w:t>
      </w:r>
      <w:r w:rsidRPr="00B020FB">
        <w:rPr>
          <w:rFonts w:ascii="Palatino" w:hAnsi="Palatino"/>
          <w:b/>
        </w:rPr>
        <w:t xml:space="preserve">offs of various spread strategies. </w:t>
      </w:r>
    </w:p>
    <w:p w14:paraId="2F76CD99" w14:textId="77777777" w:rsidR="007068BA" w:rsidRPr="00B020FB" w:rsidRDefault="007068BA" w:rsidP="00466DC9">
      <w:pPr>
        <w:pStyle w:val="Paragraph"/>
        <w:rPr>
          <w:rFonts w:ascii="Palatino" w:hAnsi="Palatino"/>
          <w:b/>
        </w:rPr>
      </w:pPr>
      <w:r w:rsidRPr="00B020FB">
        <w:rPr>
          <w:rFonts w:ascii="Palatino" w:hAnsi="Palatino"/>
          <w:b/>
        </w:rPr>
        <w:t xml:space="preserve">Describe and explain the use and payoff functions of combination strategies, including straddles, strangles, strips, or straps. </w:t>
      </w:r>
    </w:p>
    <w:p w14:paraId="7BBA34A7" w14:textId="77777777" w:rsidR="007068BA" w:rsidRPr="00B020FB" w:rsidRDefault="007068BA" w:rsidP="00466DC9">
      <w:pPr>
        <w:pStyle w:val="Paragraph"/>
        <w:rPr>
          <w:rFonts w:ascii="Palatino" w:hAnsi="Palatino"/>
          <w:b/>
        </w:rPr>
      </w:pPr>
      <w:r w:rsidRPr="00B020FB">
        <w:rPr>
          <w:rFonts w:ascii="Palatino" w:hAnsi="Palatino"/>
          <w:b/>
        </w:rPr>
        <w:t>Compute the pay</w:t>
      </w:r>
      <w:r w:rsidRPr="00B020FB">
        <w:rPr>
          <w:rFonts w:ascii="Adobe Arabic" w:hAnsi="Adobe Arabic" w:cs="Adobe Arabic"/>
          <w:b/>
        </w:rPr>
        <w:t>‐</w:t>
      </w:r>
      <w:r w:rsidRPr="00B020FB">
        <w:rPr>
          <w:rFonts w:ascii="Palatino" w:hAnsi="Palatino"/>
          <w:b/>
        </w:rPr>
        <w:t xml:space="preserve">offs of combination strategies </w:t>
      </w:r>
    </w:p>
    <w:p w14:paraId="3182F536" w14:textId="77777777" w:rsidR="00485F4C" w:rsidRPr="00B020FB" w:rsidRDefault="007068BA" w:rsidP="00466DC9">
      <w:pPr>
        <w:pStyle w:val="Paragraph"/>
        <w:rPr>
          <w:rFonts w:ascii="Palatino" w:hAnsi="Palatino"/>
        </w:rPr>
      </w:pPr>
      <w:r w:rsidRPr="00B020FB">
        <w:rPr>
          <w:rFonts w:ascii="Palatino" w:hAnsi="Palatino"/>
        </w:rPr>
        <w:t>Explain the motivation to initiate a covered call or a protective put strategy</w:t>
      </w:r>
      <w:r w:rsidR="00485F4C" w:rsidRPr="00B020FB">
        <w:rPr>
          <w:rFonts w:ascii="Palatino" w:hAnsi="Palatino"/>
        </w:rPr>
        <w:t xml:space="preserve"> &amp; Calculate the pay</w:t>
      </w:r>
      <w:r w:rsidR="00485F4C" w:rsidRPr="00B020FB">
        <w:rPr>
          <w:rFonts w:ascii="Adobe Arabic" w:hAnsi="Adobe Arabic" w:cs="Adobe Arabic"/>
        </w:rPr>
        <w:t>‐</w:t>
      </w:r>
      <w:r w:rsidR="00485F4C" w:rsidRPr="00B020FB">
        <w:rPr>
          <w:rFonts w:ascii="Palatino" w:hAnsi="Palatino"/>
        </w:rPr>
        <w:t>offs of various spread strategies</w:t>
      </w:r>
    </w:p>
    <w:p w14:paraId="0805ECEA" w14:textId="77777777" w:rsidR="007068BA" w:rsidRPr="00B020FB" w:rsidRDefault="007068BA" w:rsidP="00466DC9">
      <w:pPr>
        <w:pStyle w:val="Paragraph"/>
        <w:rPr>
          <w:rFonts w:ascii="Palatino" w:hAnsi="Palatino"/>
        </w:rPr>
      </w:pPr>
      <w:r w:rsidRPr="00B020FB">
        <w:rPr>
          <w:rFonts w:ascii="Palatino" w:hAnsi="Palatino"/>
        </w:rPr>
        <w:t>Covered Call</w:t>
      </w:r>
    </w:p>
    <w:p w14:paraId="665E8DBE" w14:textId="77777777" w:rsidR="007068BA" w:rsidRPr="00B020FB" w:rsidRDefault="007068BA" w:rsidP="00466DC9">
      <w:pPr>
        <w:pStyle w:val="Paragraph"/>
        <w:rPr>
          <w:rFonts w:ascii="Palatino" w:hAnsi="Palatino"/>
        </w:rPr>
      </w:pPr>
      <w:r w:rsidRPr="00B020FB">
        <w:rPr>
          <w:rFonts w:ascii="Palatino" w:hAnsi="Palatino"/>
        </w:rPr>
        <w:t>To “write a covered call” is combine a long stock position with a short position in a call option. Writing a covered call = long stock + short call option. In many cases, the call option is out-of-the-money. The rationale of the covered call is either (</w:t>
      </w:r>
      <w:proofErr w:type="spellStart"/>
      <w:r w:rsidRPr="00B020FB">
        <w:rPr>
          <w:rFonts w:ascii="Palatino" w:hAnsi="Palatino"/>
        </w:rPr>
        <w:t>i</w:t>
      </w:r>
      <w:proofErr w:type="spellEnd"/>
      <w:r w:rsidRPr="00B020FB">
        <w:rPr>
          <w:rFonts w:ascii="Palatino" w:hAnsi="Palatino"/>
        </w:rPr>
        <w:t>) to generate income via the sale of the short call, or (ii) to cover the cost of the potential short call payoff with the stock.</w:t>
      </w:r>
    </w:p>
    <w:p w14:paraId="5470AFD4" w14:textId="77777777" w:rsidR="007068BA" w:rsidRPr="00B020FB" w:rsidRDefault="007068BA" w:rsidP="00466DC9">
      <w:pPr>
        <w:pStyle w:val="Paragraph"/>
        <w:rPr>
          <w:rFonts w:ascii="Palatino" w:hAnsi="Palatino"/>
        </w:rPr>
      </w:pPr>
      <w:r w:rsidRPr="00B020FB">
        <w:rPr>
          <w:rFonts w:ascii="Palatino" w:eastAsia="+mn-ea" w:hAnsi="Palatino"/>
        </w:rPr>
        <w:t xml:space="preserve">Covered call; Long stock @ $20 + Short call Strike @ $20 (premium = $1.99) </w:t>
      </w:r>
    </w:p>
    <w:p w14:paraId="021630E2" w14:textId="77777777" w:rsidR="007068BA" w:rsidRPr="00B020FB" w:rsidRDefault="007068BA" w:rsidP="00466DC9">
      <w:pPr>
        <w:pStyle w:val="Paragraph"/>
        <w:rPr>
          <w:rFonts w:ascii="Palatino" w:hAnsi="Palatino"/>
        </w:rPr>
      </w:pPr>
      <w:r w:rsidRPr="00B020FB">
        <w:rPr>
          <w:rFonts w:ascii="Palatino" w:eastAsia="+mn-ea" w:hAnsi="Palatino"/>
        </w:rPr>
        <w:t xml:space="preserve">Writing a </w:t>
      </w:r>
      <w:r w:rsidRPr="00B020FB">
        <w:rPr>
          <w:rFonts w:ascii="Palatino" w:hAnsi="Palatino"/>
        </w:rPr>
        <w:t>covered call is an income strategy.</w:t>
      </w:r>
    </w:p>
    <w:p w14:paraId="285E11EA" w14:textId="77777777" w:rsidR="007068BA" w:rsidRPr="00B020FB" w:rsidRDefault="007068BA" w:rsidP="00466DC9">
      <w:pPr>
        <w:pStyle w:val="Paragraph"/>
        <w:rPr>
          <w:rFonts w:ascii="Palatino" w:hAnsi="Palatino"/>
        </w:rPr>
      </w:pPr>
      <w:r w:rsidRPr="00B020FB">
        <w:rPr>
          <w:rFonts w:ascii="Palatino" w:eastAsia="+mn-ea" w:hAnsi="Palatino"/>
        </w:rPr>
        <w:t>Outlook is neutral to bullish.</w:t>
      </w:r>
    </w:p>
    <w:p w14:paraId="3BE2003F"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2AD49774" wp14:editId="38C2F843">
            <wp:extent cx="4885055" cy="2353945"/>
            <wp:effectExtent l="0" t="0" r="0" b="0"/>
            <wp:docPr id="25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6830513E" w14:textId="77777777" w:rsidR="007068BA" w:rsidRPr="00B020FB" w:rsidRDefault="007068BA" w:rsidP="00466DC9">
      <w:pPr>
        <w:pStyle w:val="Paragraph"/>
        <w:rPr>
          <w:rFonts w:ascii="Palatino" w:hAnsi="Palatino"/>
        </w:rPr>
      </w:pPr>
      <w:r w:rsidRPr="00B020FB">
        <w:rPr>
          <w:rFonts w:ascii="Palatino" w:hAnsi="Palatino"/>
        </w:rPr>
        <w:t>Protective Put</w:t>
      </w:r>
    </w:p>
    <w:p w14:paraId="20A9A7FE" w14:textId="77777777" w:rsidR="007068BA" w:rsidRPr="00B020FB" w:rsidRDefault="007068BA" w:rsidP="00466DC9">
      <w:pPr>
        <w:pStyle w:val="Paragraph"/>
        <w:rPr>
          <w:rFonts w:ascii="Palatino" w:eastAsia="+mn-ea" w:hAnsi="Palatino"/>
        </w:rPr>
      </w:pPr>
      <w:r w:rsidRPr="00B020FB">
        <w:rPr>
          <w:rFonts w:ascii="Palatino" w:eastAsia="+mn-ea" w:hAnsi="Palatino"/>
        </w:rPr>
        <w:t>Protective put; Long stock @ $20 + Long put Strike @ $20 (premium = $1.20)</w:t>
      </w:r>
    </w:p>
    <w:p w14:paraId="279E8767" w14:textId="77777777" w:rsidR="007068BA" w:rsidRPr="00B020FB" w:rsidRDefault="007068BA" w:rsidP="00466DC9">
      <w:pPr>
        <w:pStyle w:val="Paragraph"/>
        <w:rPr>
          <w:rFonts w:ascii="Palatino" w:hAnsi="Palatino"/>
        </w:rPr>
      </w:pPr>
      <w:r w:rsidRPr="00B020FB">
        <w:rPr>
          <w:rFonts w:ascii="Palatino" w:eastAsia="+mn-ea" w:hAnsi="Palatino"/>
        </w:rPr>
        <w:t>Protective put is insurance</w:t>
      </w:r>
    </w:p>
    <w:p w14:paraId="07BD42E1" w14:textId="77777777" w:rsidR="007068BA" w:rsidRPr="00B020FB" w:rsidRDefault="007068BA" w:rsidP="001F6CB8">
      <w:pPr>
        <w:pStyle w:val="Paragraph"/>
        <w:jc w:val="center"/>
        <w:rPr>
          <w:rFonts w:ascii="Palatino" w:hAnsi="Palatino"/>
        </w:rPr>
      </w:pPr>
      <w:r w:rsidRPr="00B020FB">
        <w:rPr>
          <w:rFonts w:ascii="Palatino" w:hAnsi="Palatino"/>
          <w:noProof/>
          <w:lang w:bidi="ar-SA"/>
        </w:rPr>
        <w:lastRenderedPageBreak/>
        <w:drawing>
          <wp:inline distT="0" distB="0" distL="0" distR="0" wp14:anchorId="2ABAE1E1" wp14:editId="5E784FC6">
            <wp:extent cx="4885055" cy="2353945"/>
            <wp:effectExtent l="0" t="0" r="0" b="0"/>
            <wp:docPr id="3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02BB57A8" w14:textId="77777777" w:rsidR="007068BA" w:rsidRPr="00B020FB" w:rsidRDefault="007068BA" w:rsidP="00466DC9">
      <w:pPr>
        <w:pStyle w:val="Paragraph"/>
        <w:rPr>
          <w:rFonts w:ascii="Palatino" w:hAnsi="Palatino"/>
        </w:rPr>
      </w:pPr>
      <w:r w:rsidRPr="00B020FB">
        <w:rPr>
          <w:rFonts w:ascii="Palatino" w:hAnsi="Palatino"/>
        </w:rPr>
        <w:t>The covered call generate incomes (the short call option premium) when the (long) stock holder does not expect further price appreciation on the long position. The protective put forfeits some income (the long put option premium) in exchange for downside protection.</w:t>
      </w:r>
    </w:p>
    <w:p w14:paraId="681E780F" w14:textId="77777777" w:rsidR="007068BA" w:rsidRPr="00B020FB" w:rsidRDefault="007068BA" w:rsidP="00466DC9">
      <w:pPr>
        <w:pStyle w:val="Paragraph"/>
        <w:rPr>
          <w:rFonts w:ascii="Palatino" w:hAnsi="Palatino"/>
        </w:rPr>
      </w:pPr>
      <w:r w:rsidRPr="00B020FB">
        <w:rPr>
          <w:rFonts w:ascii="Palatino" w:hAnsi="Palatino"/>
        </w:rPr>
        <w:t>Describe and explain the use and payoff functions of spread strategies, including bull spread, bear spread, calendar spread, butterfly spread, and diagonal spread.</w:t>
      </w:r>
    </w:p>
    <w:p w14:paraId="73F0C1D9" w14:textId="77777777" w:rsidR="007068BA" w:rsidRPr="00B020FB" w:rsidRDefault="007068BA" w:rsidP="00466DC9">
      <w:pPr>
        <w:pStyle w:val="Paragraph"/>
        <w:rPr>
          <w:rFonts w:ascii="Palatino" w:hAnsi="Palatino"/>
        </w:rPr>
      </w:pPr>
      <w:r w:rsidRPr="00B020FB">
        <w:rPr>
          <w:rFonts w:ascii="Palatino" w:hAnsi="Palatino"/>
        </w:rPr>
        <w:t>A spread strategy is a position with two or more options of the same type (i.e., two or more calls; or, two or more puts).</w:t>
      </w:r>
    </w:p>
    <w:p w14:paraId="76498FF9" w14:textId="77777777" w:rsidR="007068BA" w:rsidRPr="00B020FB" w:rsidRDefault="007068BA" w:rsidP="00466DC9">
      <w:pPr>
        <w:pStyle w:val="Paragraph"/>
        <w:rPr>
          <w:rFonts w:ascii="Palatino" w:hAnsi="Palatino"/>
        </w:rPr>
      </w:pPr>
      <w:r w:rsidRPr="00B020FB">
        <w:rPr>
          <w:rFonts w:ascii="Palatino" w:hAnsi="Palatino"/>
        </w:rPr>
        <w:t xml:space="preserve">… </w:t>
      </w:r>
      <w:proofErr w:type="gramStart"/>
      <w:r w:rsidRPr="00B020FB">
        <w:rPr>
          <w:rFonts w:ascii="Palatino" w:hAnsi="Palatino"/>
        </w:rPr>
        <w:t>bull</w:t>
      </w:r>
      <w:proofErr w:type="gramEnd"/>
      <w:r w:rsidRPr="00B020FB">
        <w:rPr>
          <w:rFonts w:ascii="Palatino" w:hAnsi="Palatino"/>
        </w:rPr>
        <w:t xml:space="preserve"> spread (type of vertical spread)</w:t>
      </w:r>
    </w:p>
    <w:p w14:paraId="7F254441" w14:textId="77777777" w:rsidR="007068BA" w:rsidRPr="00B020FB" w:rsidRDefault="007068BA" w:rsidP="00466DC9">
      <w:pPr>
        <w:pStyle w:val="Paragraph"/>
        <w:rPr>
          <w:rFonts w:ascii="Palatino" w:hAnsi="Palatino"/>
        </w:rPr>
      </w:pPr>
      <w:proofErr w:type="gramStart"/>
      <w:r w:rsidRPr="00B020FB">
        <w:rPr>
          <w:rFonts w:ascii="Palatino" w:hAnsi="Palatino"/>
        </w:rPr>
        <w:t>buy</w:t>
      </w:r>
      <w:proofErr w:type="gramEnd"/>
      <w:r w:rsidRPr="00B020FB">
        <w:rPr>
          <w:rFonts w:ascii="Palatino" w:hAnsi="Palatino"/>
        </w:rPr>
        <w:t xml:space="preserve"> (long) a call option and sell (short) a call option on the same stock (and same expiration) but with a higher strike price. In this example, long call (strike = $20, premium = $1.99) + short call at higher strike (strike = $23, premium = $0.83)</w:t>
      </w:r>
    </w:p>
    <w:p w14:paraId="53B87B1B"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4899535E" wp14:editId="3D202154">
            <wp:extent cx="4885055" cy="2353945"/>
            <wp:effectExtent l="0" t="0" r="0" b="0"/>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6757A0A2" w14:textId="77777777" w:rsidR="007068BA" w:rsidRPr="00B020FB" w:rsidRDefault="007068BA" w:rsidP="00466DC9">
      <w:pPr>
        <w:pStyle w:val="Paragraph"/>
        <w:rPr>
          <w:rFonts w:ascii="Palatino" w:hAnsi="Palatino"/>
        </w:rPr>
      </w:pPr>
      <w:r w:rsidRPr="00B020FB">
        <w:rPr>
          <w:rFonts w:ascii="Palatino" w:hAnsi="Palatino"/>
        </w:rPr>
        <w:t>Features of bull spread:</w:t>
      </w:r>
    </w:p>
    <w:p w14:paraId="27BA6149" w14:textId="77777777" w:rsidR="007068BA" w:rsidRPr="00B020FB" w:rsidRDefault="007068BA" w:rsidP="00466DC9">
      <w:pPr>
        <w:pStyle w:val="Paragraph"/>
        <w:rPr>
          <w:rFonts w:ascii="Palatino" w:hAnsi="Palatino"/>
        </w:rPr>
      </w:pPr>
      <w:r w:rsidRPr="00B020FB">
        <w:rPr>
          <w:rFonts w:ascii="Palatino" w:hAnsi="Palatino"/>
        </w:rPr>
        <w:t xml:space="preserve"> Net debit but outlook is bullish</w:t>
      </w:r>
    </w:p>
    <w:p w14:paraId="3432FFB8" w14:textId="77777777" w:rsidR="007068BA" w:rsidRPr="00B020FB" w:rsidRDefault="007068BA" w:rsidP="00466DC9">
      <w:pPr>
        <w:pStyle w:val="Paragraph"/>
        <w:rPr>
          <w:rFonts w:ascii="Palatino" w:hAnsi="Palatino"/>
        </w:rPr>
      </w:pPr>
      <w:r w:rsidRPr="00B020FB">
        <w:rPr>
          <w:rFonts w:ascii="Palatino" w:hAnsi="Palatino"/>
        </w:rPr>
        <w:t>… Bear spread (type of vertical spread)</w:t>
      </w:r>
    </w:p>
    <w:p w14:paraId="2388F349" w14:textId="77777777" w:rsidR="007068BA" w:rsidRPr="00B020FB" w:rsidRDefault="007068BA" w:rsidP="00466DC9">
      <w:pPr>
        <w:pStyle w:val="Paragraph"/>
        <w:rPr>
          <w:rFonts w:ascii="Palatino" w:hAnsi="Palatino"/>
        </w:rPr>
      </w:pPr>
      <w:r w:rsidRPr="00B020FB">
        <w:rPr>
          <w:rFonts w:ascii="Palatino" w:hAnsi="Palatino"/>
        </w:rPr>
        <w:lastRenderedPageBreak/>
        <w:t>Buy (long) a call option call option and sell (short) a call option on the same stock (and same expiration) but with a lower stock price. In this example, bear spread: long put (strike = $23, premium = $2.93) + short put at lower strike (strike = $20, premium = $1.20)</w:t>
      </w:r>
    </w:p>
    <w:p w14:paraId="57EA0F42" w14:textId="77777777" w:rsidR="007068BA" w:rsidRPr="00B020FB" w:rsidRDefault="007068BA" w:rsidP="001F6CB8">
      <w:pPr>
        <w:pStyle w:val="Heading3"/>
        <w:ind w:left="431"/>
        <w:jc w:val="center"/>
        <w:rPr>
          <w:rFonts w:ascii="Palatino" w:hAnsi="Palatino"/>
        </w:rPr>
      </w:pPr>
      <w:r w:rsidRPr="00B020FB">
        <w:rPr>
          <w:rFonts w:ascii="Palatino" w:hAnsi="Palatino"/>
          <w:noProof/>
          <w:lang w:bidi="ar-SA"/>
        </w:rPr>
        <w:drawing>
          <wp:inline distT="0" distB="0" distL="0" distR="0" wp14:anchorId="14AB67BD" wp14:editId="0EB7776F">
            <wp:extent cx="4885055" cy="2353945"/>
            <wp:effectExtent l="0" t="0" r="0" b="8255"/>
            <wp:docPr id="4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49584BB7" w14:textId="77777777" w:rsidR="007068BA" w:rsidRPr="00B020FB" w:rsidRDefault="007068BA" w:rsidP="00466DC9">
      <w:pPr>
        <w:pStyle w:val="Paragraph"/>
        <w:rPr>
          <w:rFonts w:ascii="Palatino" w:hAnsi="Palatino"/>
        </w:rPr>
      </w:pPr>
      <w:r w:rsidRPr="00B020FB">
        <w:rPr>
          <w:rFonts w:ascii="Palatino" w:hAnsi="Palatino"/>
        </w:rPr>
        <w:t>Features of bear spread:</w:t>
      </w:r>
    </w:p>
    <w:p w14:paraId="5B5D852B" w14:textId="77777777" w:rsidR="007068BA" w:rsidRPr="00B020FB" w:rsidRDefault="007068BA" w:rsidP="00466DC9">
      <w:pPr>
        <w:pStyle w:val="Paragraph"/>
        <w:rPr>
          <w:rFonts w:ascii="Palatino" w:hAnsi="Palatino"/>
        </w:rPr>
      </w:pPr>
      <w:r w:rsidRPr="00B020FB">
        <w:rPr>
          <w:rFonts w:ascii="Palatino" w:hAnsi="Palatino"/>
        </w:rPr>
        <w:t>Net debit but outlook is bearish</w:t>
      </w:r>
    </w:p>
    <w:p w14:paraId="2DCAACB9" w14:textId="77777777" w:rsidR="00501818" w:rsidRPr="00B020FB" w:rsidRDefault="00501818" w:rsidP="00466DC9">
      <w:pPr>
        <w:pStyle w:val="Paragraph"/>
        <w:rPr>
          <w:rFonts w:ascii="Palatino" w:hAnsi="Palatino"/>
        </w:rPr>
      </w:pPr>
    </w:p>
    <w:p w14:paraId="5350F079" w14:textId="77777777" w:rsidR="007068BA" w:rsidRPr="00B020FB" w:rsidRDefault="007068BA" w:rsidP="00466DC9">
      <w:pPr>
        <w:pStyle w:val="Paragraph"/>
        <w:rPr>
          <w:rFonts w:ascii="Palatino" w:hAnsi="Palatino"/>
        </w:rPr>
      </w:pPr>
      <w:r w:rsidRPr="00B020FB">
        <w:rPr>
          <w:rFonts w:ascii="Palatino" w:hAnsi="Palatino"/>
        </w:rPr>
        <w:t>… Butterfly spread (sideway strategy)</w:t>
      </w:r>
    </w:p>
    <w:p w14:paraId="632645CB" w14:textId="77777777" w:rsidR="007068BA" w:rsidRPr="00B020FB" w:rsidRDefault="007068BA" w:rsidP="00466DC9">
      <w:pPr>
        <w:pStyle w:val="Paragraph"/>
        <w:rPr>
          <w:rFonts w:ascii="Palatino" w:hAnsi="Palatino"/>
        </w:rPr>
      </w:pPr>
      <w:r w:rsidRPr="00B020FB">
        <w:rPr>
          <w:rFonts w:ascii="Palatino" w:hAnsi="Palatino"/>
        </w:rPr>
        <w:t>Buy a call option at low strike price K1, buy a call option with high strike price K3, and sell two call options at strike price K2 halfway between K1 and K2. In this example, the butterfly spread: Long call (strike @ $18, premium = $3.21), long call (strike @ $22, premium = $</w:t>
      </w:r>
      <w:proofErr w:type="gramStart"/>
      <w:r w:rsidRPr="00B020FB">
        <w:rPr>
          <w:rFonts w:ascii="Palatino" w:hAnsi="Palatino"/>
        </w:rPr>
        <w:t>1.13 )</w:t>
      </w:r>
      <w:proofErr w:type="gramEnd"/>
      <w:r w:rsidRPr="00B020FB">
        <w:rPr>
          <w:rFonts w:ascii="Palatino" w:hAnsi="Palatino"/>
        </w:rPr>
        <w:t>, short two calls (strike @ $20, premium = $1.99)</w:t>
      </w:r>
    </w:p>
    <w:p w14:paraId="4E5075E8" w14:textId="77777777" w:rsidR="007068BA" w:rsidRPr="00B020FB" w:rsidRDefault="007068BA" w:rsidP="007068BA">
      <w:pPr>
        <w:pStyle w:val="Heading4"/>
        <w:ind w:left="142" w:hanging="142"/>
        <w:jc w:val="center"/>
        <w:rPr>
          <w:rFonts w:ascii="Palatino" w:hAnsi="Palatino"/>
        </w:rPr>
      </w:pPr>
      <w:r w:rsidRPr="00B020FB">
        <w:rPr>
          <w:rFonts w:ascii="Palatino" w:hAnsi="Palatino"/>
          <w:noProof/>
          <w:lang w:bidi="ar-SA"/>
        </w:rPr>
        <w:drawing>
          <wp:inline distT="0" distB="0" distL="0" distR="0" wp14:anchorId="2F6D9286" wp14:editId="199AF72C">
            <wp:extent cx="4742121" cy="2519916"/>
            <wp:effectExtent l="0" t="0" r="0" b="0"/>
            <wp:docPr id="4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7FC8141A" w14:textId="77777777" w:rsidR="007068BA" w:rsidRPr="00B020FB" w:rsidRDefault="007068BA" w:rsidP="007068BA">
      <w:pPr>
        <w:pStyle w:val="Heading4"/>
        <w:ind w:left="142" w:hanging="142"/>
        <w:jc w:val="center"/>
        <w:rPr>
          <w:rFonts w:ascii="Palatino" w:hAnsi="Palatino"/>
        </w:rPr>
      </w:pPr>
    </w:p>
    <w:p w14:paraId="39B82CF2" w14:textId="77777777" w:rsidR="007068BA" w:rsidRPr="00B020FB" w:rsidRDefault="007068BA" w:rsidP="00466DC9">
      <w:pPr>
        <w:pStyle w:val="Paragraph"/>
        <w:rPr>
          <w:rFonts w:ascii="Palatino" w:hAnsi="Palatino"/>
        </w:rPr>
      </w:pPr>
      <w:r w:rsidRPr="00B020FB">
        <w:rPr>
          <w:rFonts w:ascii="Palatino" w:hAnsi="Palatino"/>
        </w:rPr>
        <w:t>Features of butterfly spread:</w:t>
      </w:r>
    </w:p>
    <w:p w14:paraId="69A1115C" w14:textId="77777777" w:rsidR="007068BA" w:rsidRPr="00B020FB" w:rsidRDefault="007068BA" w:rsidP="00466DC9">
      <w:pPr>
        <w:pStyle w:val="Paragraph"/>
        <w:rPr>
          <w:rFonts w:ascii="Palatino" w:hAnsi="Palatino"/>
        </w:rPr>
      </w:pPr>
      <w:r w:rsidRPr="00B020FB">
        <w:rPr>
          <w:rFonts w:ascii="Palatino" w:hAnsi="Palatino"/>
        </w:rPr>
        <w:lastRenderedPageBreak/>
        <w:t>Expects low volatility (range-bound), Capped risk</w:t>
      </w:r>
    </w:p>
    <w:p w14:paraId="6323E145" w14:textId="77777777" w:rsidR="007068BA" w:rsidRPr="00B020FB" w:rsidRDefault="007068BA" w:rsidP="00466DC9">
      <w:pPr>
        <w:pStyle w:val="Paragraph"/>
        <w:rPr>
          <w:rFonts w:ascii="Palatino" w:hAnsi="Palatino"/>
        </w:rPr>
      </w:pPr>
      <w:r w:rsidRPr="00B020FB">
        <w:rPr>
          <w:rFonts w:ascii="Palatino" w:hAnsi="Palatino"/>
        </w:rPr>
        <w:t>… Calendar spread</w:t>
      </w:r>
    </w:p>
    <w:p w14:paraId="7285EEA7" w14:textId="77777777" w:rsidR="007068BA" w:rsidRPr="00B020FB" w:rsidRDefault="007068BA" w:rsidP="00466DC9">
      <w:pPr>
        <w:pStyle w:val="Paragraph"/>
        <w:rPr>
          <w:rFonts w:ascii="Palatino" w:hAnsi="Palatino"/>
        </w:rPr>
      </w:pPr>
      <w:r w:rsidRPr="00B020FB">
        <w:rPr>
          <w:rFonts w:ascii="Palatino" w:hAnsi="Palatino"/>
        </w:rPr>
        <w:t>In a calendar spread, the options have the same strike price but different expiration dates. The calendar spread can be created with calls or puts.</w:t>
      </w:r>
    </w:p>
    <w:p w14:paraId="17216DAA" w14:textId="77777777" w:rsidR="007068BA" w:rsidRPr="00B020FB" w:rsidRDefault="007068BA" w:rsidP="00466DC9">
      <w:pPr>
        <w:pStyle w:val="Paragraph"/>
        <w:rPr>
          <w:rFonts w:ascii="Palatino" w:hAnsi="Palatino"/>
        </w:rPr>
      </w:pPr>
      <w:r w:rsidRPr="00B020FB">
        <w:rPr>
          <w:rFonts w:ascii="Palatino" w:hAnsi="Palatino"/>
        </w:rPr>
        <w:t>Two calls: sell a call option with strike price K1 and buy a call option with same strike price K1 but with a longer maturity term</w:t>
      </w:r>
    </w:p>
    <w:p w14:paraId="7878C2EF" w14:textId="77777777" w:rsidR="007068BA" w:rsidRPr="00B020FB" w:rsidRDefault="007068BA" w:rsidP="00466DC9">
      <w:pPr>
        <w:pStyle w:val="Paragraph"/>
        <w:rPr>
          <w:rFonts w:ascii="Palatino" w:hAnsi="Palatino"/>
        </w:rPr>
      </w:pPr>
      <w:r w:rsidRPr="00B020FB">
        <w:rPr>
          <w:rFonts w:ascii="Palatino" w:hAnsi="Palatino"/>
        </w:rPr>
        <w:t>Two puts: sell a put option with strike price K1 and buy a put option with same strike price K1 but with a longer maturity term</w:t>
      </w:r>
    </w:p>
    <w:p w14:paraId="4BDB4329"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69091A50" wp14:editId="1D436C45">
            <wp:extent cx="4887595" cy="2353945"/>
            <wp:effectExtent l="0" t="0" r="0" b="0"/>
            <wp:docPr id="4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35AC4AF2" w14:textId="77777777" w:rsidR="007068BA" w:rsidRPr="00B020FB" w:rsidRDefault="007068BA" w:rsidP="00466DC9">
      <w:pPr>
        <w:pStyle w:val="Paragraph"/>
        <w:rPr>
          <w:rFonts w:ascii="Palatino" w:hAnsi="Palatino"/>
        </w:rPr>
      </w:pPr>
      <w:r w:rsidRPr="00B020FB">
        <w:rPr>
          <w:rFonts w:ascii="Palatino" w:hAnsi="Palatino"/>
        </w:rPr>
        <w:t>Short call with 1 year maturity (strike = $20, premium = $1.99) +Long call with 1.25 year maturity (strike = $20, premium = $2.27)</w:t>
      </w:r>
    </w:p>
    <w:p w14:paraId="2DC3F198" w14:textId="77777777" w:rsidR="007068BA" w:rsidRPr="00B020FB" w:rsidRDefault="007068BA" w:rsidP="00466DC9">
      <w:pPr>
        <w:pStyle w:val="Paragraph"/>
        <w:rPr>
          <w:rFonts w:ascii="Palatino" w:hAnsi="Palatino"/>
        </w:rPr>
      </w:pPr>
      <w:r w:rsidRPr="00B020FB">
        <w:rPr>
          <w:rFonts w:ascii="Palatino" w:hAnsi="Palatino"/>
        </w:rPr>
        <w:t>… Diagonal spread</w:t>
      </w:r>
    </w:p>
    <w:p w14:paraId="5118193A" w14:textId="77777777" w:rsidR="007068BA" w:rsidRPr="00B020FB" w:rsidRDefault="007068BA" w:rsidP="00466DC9">
      <w:pPr>
        <w:pStyle w:val="Paragraph"/>
        <w:rPr>
          <w:rFonts w:ascii="Palatino" w:hAnsi="Palatino"/>
        </w:rPr>
      </w:pPr>
      <w:r w:rsidRPr="00B020FB">
        <w:rPr>
          <w:rFonts w:ascii="Palatino" w:hAnsi="Palatino"/>
        </w:rPr>
        <w:t>In a diagonal spread, both the expiration date and the strike price of the calls are different.</w:t>
      </w:r>
    </w:p>
    <w:p w14:paraId="248CAB13" w14:textId="77777777" w:rsidR="007068BA" w:rsidRPr="00B020FB" w:rsidRDefault="007068BA" w:rsidP="00466DC9">
      <w:pPr>
        <w:pStyle w:val="Paragraph"/>
        <w:rPr>
          <w:rFonts w:ascii="Palatino" w:hAnsi="Palatino"/>
        </w:rPr>
      </w:pPr>
      <w:r w:rsidRPr="00B020FB">
        <w:rPr>
          <w:rFonts w:ascii="Palatino" w:hAnsi="Palatino"/>
        </w:rPr>
        <w:t>… Box spread</w:t>
      </w:r>
    </w:p>
    <w:p w14:paraId="438BCC0C" w14:textId="77777777" w:rsidR="007068BA" w:rsidRPr="00B020FB" w:rsidRDefault="007068BA" w:rsidP="00466DC9">
      <w:pPr>
        <w:pStyle w:val="Paragraph"/>
        <w:rPr>
          <w:rFonts w:ascii="Palatino" w:hAnsi="Palatino"/>
        </w:rPr>
      </w:pPr>
      <w:r w:rsidRPr="00B020FB">
        <w:rPr>
          <w:rFonts w:ascii="Palatino" w:hAnsi="Palatino"/>
        </w:rPr>
        <w:t xml:space="preserve">A box spread is a combination of a bull call spread with strike prices K1 and K2 and a bear put spread with the same two strike prices. The payoff from a box spread is always K2 – K1. </w:t>
      </w:r>
    </w:p>
    <w:p w14:paraId="651FC186" w14:textId="77777777" w:rsidR="007068BA" w:rsidRPr="00B020FB" w:rsidRDefault="007068BA" w:rsidP="00466DC9">
      <w:pPr>
        <w:pStyle w:val="Paragraph"/>
        <w:rPr>
          <w:rFonts w:ascii="Palatino" w:hAnsi="Palatino"/>
        </w:rPr>
      </w:pPr>
      <w:r w:rsidRPr="00B020FB">
        <w:rPr>
          <w:rFonts w:ascii="Palatino" w:hAnsi="Palatino"/>
        </w:rPr>
        <w:t>The value of the box spread is always the present value of its payoff or (K2-K1)*</w:t>
      </w:r>
      <w:proofErr w:type="gramStart"/>
      <w:r w:rsidRPr="00B020FB">
        <w:rPr>
          <w:rFonts w:ascii="Palatino" w:hAnsi="Palatino"/>
        </w:rPr>
        <w:t>EXP(</w:t>
      </w:r>
      <w:proofErr w:type="gramEnd"/>
      <w:r w:rsidRPr="00B020FB">
        <w:rPr>
          <w:rFonts w:ascii="Palatino" w:hAnsi="Palatino"/>
        </w:rPr>
        <w:t>-</w:t>
      </w:r>
      <w:proofErr w:type="spellStart"/>
      <w:r w:rsidRPr="00B020FB">
        <w:rPr>
          <w:rFonts w:ascii="Palatino" w:hAnsi="Palatino"/>
        </w:rPr>
        <w:t>rT</w:t>
      </w:r>
      <w:proofErr w:type="spellEnd"/>
      <w:r w:rsidRPr="00B020FB">
        <w:rPr>
          <w:rFonts w:ascii="Palatino" w:hAnsi="Palatino"/>
        </w:rPr>
        <w:t>).</w:t>
      </w:r>
    </w:p>
    <w:p w14:paraId="0E50115E" w14:textId="77777777" w:rsidR="007068BA" w:rsidRPr="00B020FB" w:rsidRDefault="007068BA" w:rsidP="00466DC9">
      <w:pPr>
        <w:pStyle w:val="Paragraph"/>
        <w:rPr>
          <w:rFonts w:ascii="Palatino" w:hAnsi="Palatino"/>
        </w:rPr>
      </w:pPr>
      <w:r w:rsidRPr="00B020FB">
        <w:rPr>
          <w:rFonts w:ascii="Palatino" w:hAnsi="Palatino"/>
        </w:rPr>
        <w:t>Describe and explain the use and payoff functions of combination strategies, including straddles, strangles, strips, or straps</w:t>
      </w:r>
    </w:p>
    <w:p w14:paraId="30B6F4E7" w14:textId="77777777" w:rsidR="007068BA" w:rsidRPr="00B020FB" w:rsidRDefault="007068BA" w:rsidP="00466DC9">
      <w:pPr>
        <w:pStyle w:val="Paragraph"/>
        <w:rPr>
          <w:rFonts w:ascii="Palatino" w:hAnsi="Palatino"/>
        </w:rPr>
      </w:pPr>
      <w:r w:rsidRPr="00B020FB">
        <w:rPr>
          <w:rFonts w:ascii="Palatino" w:hAnsi="Palatino"/>
        </w:rPr>
        <w:t>A combination strategy involves taking a position in both call(s) and put(s) on the same stock</w:t>
      </w:r>
    </w:p>
    <w:p w14:paraId="75DE0CC5" w14:textId="77777777" w:rsidR="007068BA" w:rsidRPr="00B020FB" w:rsidRDefault="007068BA" w:rsidP="00466DC9">
      <w:pPr>
        <w:pStyle w:val="Paragraph"/>
        <w:rPr>
          <w:rFonts w:ascii="Palatino" w:hAnsi="Palatino"/>
        </w:rPr>
      </w:pPr>
      <w:r w:rsidRPr="00B020FB">
        <w:rPr>
          <w:rFonts w:ascii="Palatino" w:hAnsi="Palatino"/>
        </w:rPr>
        <w:t>Straddle</w:t>
      </w:r>
    </w:p>
    <w:p w14:paraId="629CCD03" w14:textId="77777777" w:rsidR="007068BA" w:rsidRPr="00B020FB" w:rsidRDefault="007068BA" w:rsidP="00466DC9">
      <w:pPr>
        <w:pStyle w:val="Paragraph"/>
        <w:rPr>
          <w:rFonts w:ascii="Palatino" w:hAnsi="Palatino"/>
        </w:rPr>
      </w:pPr>
      <w:r w:rsidRPr="00B020FB">
        <w:rPr>
          <w:rFonts w:ascii="Palatino" w:hAnsi="Palatino"/>
        </w:rPr>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14:paraId="3471D836" w14:textId="77777777" w:rsidR="007068BA" w:rsidRPr="00B020FB" w:rsidRDefault="007068BA" w:rsidP="00466DC9">
      <w:pPr>
        <w:pStyle w:val="Paragraph"/>
        <w:rPr>
          <w:rFonts w:ascii="Palatino" w:hAnsi="Palatino"/>
        </w:rPr>
      </w:pPr>
      <w:r w:rsidRPr="00B020FB">
        <w:rPr>
          <w:rFonts w:ascii="Palatino" w:hAnsi="Palatino"/>
        </w:rPr>
        <w:lastRenderedPageBreak/>
        <w:t>This illustrated straddle consists of a long call (strike @ $20, premium = $1.99</w:t>
      </w:r>
      <w:proofErr w:type="gramStart"/>
      <w:r w:rsidRPr="00B020FB">
        <w:rPr>
          <w:rFonts w:ascii="Palatino" w:hAnsi="Palatino"/>
        </w:rPr>
        <w:t>)  plus</w:t>
      </w:r>
      <w:proofErr w:type="gramEnd"/>
      <w:r w:rsidRPr="00B020FB">
        <w:rPr>
          <w:rFonts w:ascii="Palatino" w:hAnsi="Palatino"/>
        </w:rPr>
        <w:t xml:space="preserve"> a long put (strike $20, premium = $1.20). This straddle is a “bottom straddle.”</w:t>
      </w:r>
    </w:p>
    <w:p w14:paraId="0E806D95" w14:textId="77777777" w:rsidR="007068BA" w:rsidRPr="00B020FB" w:rsidRDefault="007068BA" w:rsidP="001F6CB8">
      <w:pPr>
        <w:pStyle w:val="Heading4"/>
        <w:ind w:left="142" w:hanging="142"/>
        <w:jc w:val="center"/>
        <w:rPr>
          <w:rFonts w:ascii="Palatino" w:hAnsi="Palatino"/>
        </w:rPr>
      </w:pPr>
      <w:r w:rsidRPr="00B020FB">
        <w:rPr>
          <w:rFonts w:ascii="Palatino" w:hAnsi="Palatino"/>
          <w:noProof/>
          <w:lang w:bidi="ar-SA"/>
        </w:rPr>
        <w:drawing>
          <wp:inline distT="0" distB="0" distL="0" distR="0" wp14:anchorId="3E9D5A8C" wp14:editId="35A791A4">
            <wp:extent cx="4878705" cy="2349500"/>
            <wp:effectExtent l="0" t="0" r="0" b="0"/>
            <wp:docPr id="4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6FF8980F" w14:textId="77777777" w:rsidR="007068BA" w:rsidRPr="00B020FB" w:rsidRDefault="007068BA" w:rsidP="00466DC9">
      <w:pPr>
        <w:pStyle w:val="Paragraph"/>
        <w:rPr>
          <w:rFonts w:ascii="Palatino" w:hAnsi="Palatino"/>
        </w:rPr>
      </w:pPr>
      <w:r w:rsidRPr="00B020FB">
        <w:rPr>
          <w:rFonts w:ascii="Palatino" w:hAnsi="Palatino"/>
        </w:rPr>
        <w:t>Features of bottom straddle:</w:t>
      </w:r>
    </w:p>
    <w:p w14:paraId="2EEE7ABA" w14:textId="77777777" w:rsidR="007068BA" w:rsidRPr="00B020FB" w:rsidRDefault="007068BA" w:rsidP="00466DC9">
      <w:pPr>
        <w:pStyle w:val="Paragraph"/>
        <w:rPr>
          <w:rFonts w:ascii="Palatino" w:hAnsi="Palatino"/>
        </w:rPr>
      </w:pPr>
      <w:r w:rsidRPr="00B020FB">
        <w:rPr>
          <w:rFonts w:ascii="Palatino" w:hAnsi="Palatino"/>
        </w:rPr>
        <w:t>Straddles are a volatility strategy: Net Debit. Direction neutral but wants volatility.</w:t>
      </w:r>
    </w:p>
    <w:p w14:paraId="0DE6EE0A" w14:textId="77777777" w:rsidR="007068BA" w:rsidRPr="00B020FB" w:rsidRDefault="007068BA" w:rsidP="00466DC9">
      <w:pPr>
        <w:pStyle w:val="Paragraph"/>
        <w:rPr>
          <w:rFonts w:ascii="Palatino" w:hAnsi="Palatino"/>
        </w:rPr>
      </w:pPr>
      <w:r w:rsidRPr="00B020FB">
        <w:rPr>
          <w:rFonts w:ascii="Palatino" w:hAnsi="Palatino"/>
        </w:rPr>
        <w:t>A top straddle (or straddle write) is to sell a call and sell a put on the same stock with same strike price and expiration date. Why the top straddle?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14:paraId="6F46BF82" w14:textId="77777777" w:rsidR="007068BA" w:rsidRPr="00B020FB" w:rsidRDefault="007068BA" w:rsidP="00466DC9">
      <w:pPr>
        <w:pStyle w:val="Paragraph"/>
        <w:rPr>
          <w:rFonts w:ascii="Palatino" w:hAnsi="Palatino"/>
        </w:rPr>
      </w:pPr>
      <w:r w:rsidRPr="00B020FB">
        <w:rPr>
          <w:rFonts w:ascii="Palatino" w:hAnsi="Palatino"/>
        </w:rPr>
        <w:t>Strip</w:t>
      </w:r>
    </w:p>
    <w:p w14:paraId="082DE22E" w14:textId="77777777" w:rsidR="007068BA" w:rsidRPr="00B020FB" w:rsidRDefault="007068BA" w:rsidP="00466DC9">
      <w:pPr>
        <w:pStyle w:val="Paragraph"/>
        <w:rPr>
          <w:rFonts w:ascii="Palatino" w:hAnsi="Palatino"/>
        </w:rPr>
      </w:pPr>
      <w:r w:rsidRPr="00B020FB">
        <w:rPr>
          <w:rFonts w:ascii="Palatino" w:hAnsi="Palatino"/>
        </w:rPr>
        <w:t xml:space="preserve">Strip: To take a long position in one call and two puts with same strike price and expiration date. Why the strip? The investor bets on a large stock price move but considers a decrease more likely than an increase. </w:t>
      </w:r>
    </w:p>
    <w:p w14:paraId="634AAD3D" w14:textId="77777777" w:rsidR="001F6CB8" w:rsidRPr="00B020FB" w:rsidRDefault="007068BA" w:rsidP="00466DC9">
      <w:pPr>
        <w:pStyle w:val="Paragraph"/>
        <w:rPr>
          <w:rFonts w:ascii="Palatino" w:hAnsi="Palatino"/>
        </w:rPr>
      </w:pPr>
      <w:r w:rsidRPr="00B020FB">
        <w:rPr>
          <w:rFonts w:ascii="Palatino" w:hAnsi="Palatino"/>
        </w:rPr>
        <w:t>This illustrated strip consists of a long call (strike @ $20, premium = $1.99) plus two long puts (strike @ $20, premium = $1.20)</w:t>
      </w:r>
    </w:p>
    <w:p w14:paraId="42E4F5A5"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788AFFD1" wp14:editId="0784DA75">
            <wp:extent cx="4762500" cy="2293056"/>
            <wp:effectExtent l="0" t="0" r="0" b="0"/>
            <wp:docPr id="50"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64B097C7" w14:textId="77777777" w:rsidR="007068BA" w:rsidRPr="00B020FB" w:rsidRDefault="007068BA" w:rsidP="00466DC9">
      <w:pPr>
        <w:pStyle w:val="Paragraph"/>
        <w:rPr>
          <w:rFonts w:ascii="Palatino" w:hAnsi="Palatino"/>
        </w:rPr>
      </w:pPr>
      <w:r w:rsidRPr="00B020FB">
        <w:rPr>
          <w:rFonts w:ascii="Palatino" w:hAnsi="Palatino"/>
        </w:rPr>
        <w:lastRenderedPageBreak/>
        <w:t>Features of strip</w:t>
      </w:r>
    </w:p>
    <w:p w14:paraId="65BB8927" w14:textId="77777777" w:rsidR="007068BA" w:rsidRPr="00B020FB" w:rsidRDefault="007068BA" w:rsidP="00466DC9">
      <w:pPr>
        <w:pStyle w:val="Paragraph"/>
        <w:rPr>
          <w:rFonts w:ascii="Palatino" w:hAnsi="Palatino"/>
        </w:rPr>
      </w:pPr>
      <w:r w:rsidRPr="00B020FB">
        <w:rPr>
          <w:rFonts w:ascii="Palatino" w:hAnsi="Palatino"/>
        </w:rPr>
        <w:t>Strip: Like straddle, but biased toward downside</w:t>
      </w:r>
    </w:p>
    <w:p w14:paraId="66899188" w14:textId="77777777" w:rsidR="007068BA" w:rsidRPr="00B020FB" w:rsidRDefault="007068BA" w:rsidP="00466DC9">
      <w:pPr>
        <w:pStyle w:val="Paragraph"/>
        <w:rPr>
          <w:rFonts w:ascii="Palatino" w:hAnsi="Palatino"/>
        </w:rPr>
      </w:pPr>
      <w:r w:rsidRPr="00B020FB">
        <w:rPr>
          <w:rFonts w:ascii="Palatino" w:hAnsi="Palatino"/>
        </w:rPr>
        <w:t>Strap</w:t>
      </w:r>
    </w:p>
    <w:p w14:paraId="46A0EB9E" w14:textId="77777777" w:rsidR="007068BA" w:rsidRPr="00B020FB" w:rsidRDefault="007068BA" w:rsidP="00466DC9">
      <w:pPr>
        <w:pStyle w:val="Paragraph"/>
        <w:rPr>
          <w:rFonts w:ascii="Palatino" w:hAnsi="Palatino"/>
        </w:rPr>
      </w:pPr>
      <w:r w:rsidRPr="00B020FB">
        <w:rPr>
          <w:rFonts w:ascii="Palatino" w:hAnsi="Palatino"/>
        </w:rPr>
        <w:t xml:space="preserve">Strap: To take a long position in two calls and one put with same strike price and expiration date. Why the strap? Like the strip, the investor bets on a large stock price movement but instead considers an increase more likely. </w:t>
      </w:r>
    </w:p>
    <w:p w14:paraId="267BE4BE" w14:textId="77777777" w:rsidR="007068BA" w:rsidRPr="00B020FB" w:rsidRDefault="007068BA" w:rsidP="00466DC9">
      <w:pPr>
        <w:pStyle w:val="Paragraph"/>
        <w:rPr>
          <w:rFonts w:ascii="Palatino" w:hAnsi="Palatino"/>
        </w:rPr>
      </w:pPr>
      <w:r w:rsidRPr="00B020FB">
        <w:rPr>
          <w:rFonts w:ascii="Palatino" w:hAnsi="Palatino"/>
        </w:rPr>
        <w:t>This illustrated strap consists of two long calls (strike @ $20, premium = $1.99) plus a long put (strike @ $20, premium = $1.20)</w:t>
      </w:r>
    </w:p>
    <w:p w14:paraId="7A03066A" w14:textId="77777777"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0EBD72C7" wp14:editId="14E8FF95">
            <wp:extent cx="4885055" cy="2353945"/>
            <wp:effectExtent l="0" t="0" r="0" b="0"/>
            <wp:docPr id="51"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611A15F4" w14:textId="77777777" w:rsidR="007068BA" w:rsidRPr="00B020FB" w:rsidRDefault="007068BA" w:rsidP="00466DC9">
      <w:pPr>
        <w:pStyle w:val="Paragraph"/>
        <w:rPr>
          <w:rFonts w:ascii="Palatino" w:hAnsi="Palatino"/>
        </w:rPr>
      </w:pPr>
      <w:r w:rsidRPr="00B020FB">
        <w:rPr>
          <w:rFonts w:ascii="Palatino" w:hAnsi="Palatino"/>
        </w:rPr>
        <w:t>Features of strap</w:t>
      </w:r>
    </w:p>
    <w:p w14:paraId="40C91ED0" w14:textId="77777777" w:rsidR="007068BA" w:rsidRPr="00B020FB" w:rsidRDefault="007068BA" w:rsidP="00466DC9">
      <w:pPr>
        <w:pStyle w:val="Paragraph"/>
        <w:rPr>
          <w:rFonts w:ascii="Palatino" w:hAnsi="Palatino"/>
        </w:rPr>
      </w:pPr>
      <w:r w:rsidRPr="00B020FB">
        <w:rPr>
          <w:rFonts w:ascii="Palatino" w:hAnsi="Palatino"/>
        </w:rPr>
        <w:t>Strap: Like straddle, but biased toward upside</w:t>
      </w:r>
    </w:p>
    <w:p w14:paraId="7EAFDDFC" w14:textId="77777777" w:rsidR="007068BA" w:rsidRPr="00B020FB" w:rsidRDefault="007068BA" w:rsidP="00466DC9">
      <w:pPr>
        <w:pStyle w:val="Paragraph"/>
        <w:rPr>
          <w:rFonts w:ascii="Palatino" w:hAnsi="Palatino"/>
        </w:rPr>
      </w:pPr>
      <w:r w:rsidRPr="00B020FB">
        <w:rPr>
          <w:rFonts w:ascii="Palatino" w:hAnsi="Palatino"/>
        </w:rPr>
        <w:t>Strangle</w:t>
      </w:r>
    </w:p>
    <w:p w14:paraId="3BE4173D" w14:textId="77777777" w:rsidR="007068BA" w:rsidRPr="00B020FB" w:rsidRDefault="007068BA" w:rsidP="00466DC9">
      <w:pPr>
        <w:pStyle w:val="Paragraph"/>
        <w:rPr>
          <w:rFonts w:ascii="Palatino" w:hAnsi="Palatino"/>
        </w:rPr>
      </w:pPr>
      <w:r w:rsidRPr="00B020FB">
        <w:rPr>
          <w:rFonts w:ascii="Palatino" w:hAnsi="Palatino"/>
        </w:rPr>
        <w:t xml:space="preserve">Strangle: To buy a put and a call with the same expiration and different strike prices. Why </w:t>
      </w:r>
      <w:proofErr w:type="gramStart"/>
      <w:r w:rsidRPr="00B020FB">
        <w:rPr>
          <w:rFonts w:ascii="Palatino" w:hAnsi="Palatino"/>
        </w:rPr>
        <w:t>the strangle</w:t>
      </w:r>
      <w:proofErr w:type="gramEnd"/>
      <w:r w:rsidRPr="00B020FB">
        <w:rPr>
          <w:rFonts w:ascii="Palatino" w:hAnsi="Palatino"/>
        </w:rPr>
        <w:t>? The investor is betting on a large price movement (similar to the straddle).</w:t>
      </w:r>
    </w:p>
    <w:p w14:paraId="385C6164" w14:textId="77777777" w:rsidR="007068BA" w:rsidRPr="00B020FB" w:rsidRDefault="007068BA" w:rsidP="00466DC9">
      <w:pPr>
        <w:pStyle w:val="Paragraph"/>
        <w:rPr>
          <w:rFonts w:ascii="Palatino" w:hAnsi="Palatino"/>
        </w:rPr>
      </w:pPr>
      <w:r w:rsidRPr="00B020FB">
        <w:rPr>
          <w:rFonts w:ascii="Palatino" w:hAnsi="Palatino"/>
        </w:rPr>
        <w:t xml:space="preserve">This illustrated strangle is a </w:t>
      </w:r>
      <w:proofErr w:type="spellStart"/>
      <w:r w:rsidRPr="00B020FB">
        <w:rPr>
          <w:rFonts w:ascii="Palatino" w:hAnsi="Palatino"/>
        </w:rPr>
        <w:t>ong</w:t>
      </w:r>
      <w:proofErr w:type="spellEnd"/>
      <w:r w:rsidRPr="00B020FB">
        <w:rPr>
          <w:rFonts w:ascii="Palatino" w:hAnsi="Palatino"/>
        </w:rPr>
        <w:t xml:space="preserve"> call (strike @ $22, premium = $1.13) plus a long put (strike $18 premium = $0.51)</w:t>
      </w:r>
    </w:p>
    <w:p w14:paraId="4B111830" w14:textId="77777777" w:rsidR="007068BA" w:rsidRPr="00B020FB" w:rsidRDefault="007068BA" w:rsidP="001F6CB8">
      <w:pPr>
        <w:pStyle w:val="Paragraph"/>
        <w:jc w:val="center"/>
        <w:rPr>
          <w:rFonts w:ascii="Palatino" w:hAnsi="Palatino"/>
        </w:rPr>
      </w:pPr>
      <w:r w:rsidRPr="00B020FB">
        <w:rPr>
          <w:rFonts w:ascii="Palatino" w:hAnsi="Palatino"/>
          <w:noProof/>
          <w:lang w:bidi="ar-SA"/>
        </w:rPr>
        <w:lastRenderedPageBreak/>
        <w:drawing>
          <wp:inline distT="0" distB="0" distL="0" distR="0" wp14:anchorId="49A1AEF3" wp14:editId="5AC1867A">
            <wp:extent cx="4888865" cy="2353945"/>
            <wp:effectExtent l="0" t="0" r="0" b="0"/>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69D9C1A0" w14:textId="77777777" w:rsidR="007068BA" w:rsidRPr="00B020FB" w:rsidRDefault="007068BA" w:rsidP="00466DC9">
      <w:pPr>
        <w:pStyle w:val="Paragraph"/>
        <w:rPr>
          <w:rFonts w:ascii="Palatino" w:hAnsi="Palatino"/>
        </w:rPr>
      </w:pPr>
      <w:r w:rsidRPr="00B020FB">
        <w:rPr>
          <w:rFonts w:ascii="Palatino" w:hAnsi="Palatino"/>
        </w:rPr>
        <w:t>Features of strap</w:t>
      </w:r>
    </w:p>
    <w:p w14:paraId="61E60F4F" w14:textId="77777777" w:rsidR="00485F4C" w:rsidRPr="00B020FB" w:rsidRDefault="007068BA" w:rsidP="00466DC9">
      <w:pPr>
        <w:pStyle w:val="Paragraph"/>
        <w:rPr>
          <w:rFonts w:ascii="Palatino" w:hAnsi="Palatino"/>
        </w:rPr>
      </w:pPr>
      <w:r w:rsidRPr="00B020FB">
        <w:rPr>
          <w:rFonts w:ascii="Palatino" w:hAnsi="Palatino"/>
        </w:rPr>
        <w:t>Strangle: like a straddle but cheaper to install</w:t>
      </w:r>
    </w:p>
    <w:p w14:paraId="51E63106" w14:textId="77777777" w:rsidR="00485F4C" w:rsidRPr="00B020FB" w:rsidRDefault="00485F4C" w:rsidP="00466DC9">
      <w:pPr>
        <w:pStyle w:val="Paragraph"/>
        <w:rPr>
          <w:rFonts w:ascii="Palatino" w:hAnsi="Palatino"/>
        </w:rPr>
      </w:pPr>
      <w:r w:rsidRPr="00B020FB">
        <w:rPr>
          <w:rFonts w:ascii="Palatino" w:hAnsi="Palatino"/>
        </w:rPr>
        <w:t>Compute the pay-offs of combination strategies.</w:t>
      </w:r>
    </w:p>
    <w:p w14:paraId="06F39F88" w14:textId="77777777" w:rsidR="007068BA" w:rsidRPr="00B020FB" w:rsidRDefault="009F5347" w:rsidP="00466DC9">
      <w:pPr>
        <w:pStyle w:val="Paragraph"/>
        <w:rPr>
          <w:rFonts w:ascii="Palatino" w:hAnsi="Palatino"/>
        </w:rPr>
      </w:pPr>
      <w:r w:rsidRPr="00B020FB">
        <w:rPr>
          <w:rFonts w:ascii="Palatino" w:hAnsi="Palatino"/>
        </w:rPr>
        <w:t>Please see the practice question (PDF) set.</w:t>
      </w:r>
      <w:r w:rsidR="007068BA" w:rsidRPr="00B020FB">
        <w:rPr>
          <w:rFonts w:ascii="Palatino" w:hAnsi="Palatino"/>
        </w:rPr>
        <w:br w:type="page"/>
      </w:r>
    </w:p>
    <w:p w14:paraId="4B3BCA8B" w14:textId="77777777" w:rsidR="007068BA" w:rsidRPr="00B020FB" w:rsidRDefault="007068BA" w:rsidP="00546C35">
      <w:pPr>
        <w:pStyle w:val="Paragraph"/>
        <w:rPr>
          <w:rFonts w:ascii="Palatino" w:hAnsi="Palatino"/>
          <w:b/>
        </w:rPr>
      </w:pPr>
      <w:bookmarkStart w:id="39" w:name="_Toc254797391"/>
      <w:bookmarkStart w:id="40" w:name="_Toc331779770"/>
      <w:r w:rsidRPr="00B020FB">
        <w:rPr>
          <w:rFonts w:ascii="Palatino" w:hAnsi="Palatino"/>
          <w:b/>
        </w:rPr>
        <w:lastRenderedPageBreak/>
        <w:t>McDonald, Chapter 6: Commodity Forwards and Futures</w:t>
      </w:r>
      <w:bookmarkEnd w:id="39"/>
      <w:bookmarkEnd w:id="40"/>
    </w:p>
    <w:p w14:paraId="4FD621CB" w14:textId="77777777" w:rsidR="001F6CB8" w:rsidRPr="00B020FB" w:rsidRDefault="001F6CB8" w:rsidP="00546C35">
      <w:pPr>
        <w:pStyle w:val="Paragraph"/>
        <w:rPr>
          <w:rFonts w:ascii="Palatino" w:hAnsi="Palatino"/>
          <w:b/>
        </w:rPr>
      </w:pPr>
      <w:r w:rsidRPr="00B020FB">
        <w:rPr>
          <w:rFonts w:ascii="Palatino" w:hAnsi="Palatino"/>
          <w:b/>
        </w:rPr>
        <w:t>In this chapter…</w:t>
      </w:r>
    </w:p>
    <w:p w14:paraId="64DB46C7" w14:textId="77777777" w:rsidR="00B66AED" w:rsidRPr="00B020FB" w:rsidRDefault="00B66AED" w:rsidP="00546C35">
      <w:pPr>
        <w:pStyle w:val="Paragraph"/>
        <w:rPr>
          <w:rFonts w:ascii="Palatino" w:hAnsi="Palatino"/>
          <w:b/>
        </w:rPr>
      </w:pPr>
      <w:r w:rsidRPr="00B020FB">
        <w:rPr>
          <w:rFonts w:ascii="Palatino" w:hAnsi="Palatino"/>
          <w:b/>
        </w:rPr>
        <w:t xml:space="preserve">Define commodity terminology such as storage </w:t>
      </w:r>
      <w:proofErr w:type="gramStart"/>
      <w:r w:rsidRPr="00B020FB">
        <w:rPr>
          <w:rFonts w:ascii="Palatino" w:hAnsi="Palatino"/>
          <w:b/>
        </w:rPr>
        <w:t>costs,</w:t>
      </w:r>
      <w:proofErr w:type="gramEnd"/>
      <w:r w:rsidRPr="00B020FB">
        <w:rPr>
          <w:rFonts w:ascii="Palatino" w:hAnsi="Palatino"/>
          <w:b/>
        </w:rPr>
        <w:t xml:space="preserve"> carry markets, lease rate, and convenience yield.</w:t>
      </w:r>
    </w:p>
    <w:p w14:paraId="4B373EEC" w14:textId="77777777" w:rsidR="007068BA" w:rsidRPr="00B020FB" w:rsidRDefault="00B66AED" w:rsidP="00546C35">
      <w:pPr>
        <w:pStyle w:val="Paragraph"/>
        <w:rPr>
          <w:rFonts w:ascii="Palatino" w:hAnsi="Palatino"/>
          <w:b/>
        </w:rPr>
      </w:pPr>
      <w:r w:rsidRPr="00B020FB">
        <w:rPr>
          <w:rFonts w:ascii="Palatino" w:hAnsi="Palatino"/>
          <w:b/>
        </w:rPr>
        <w:t>Explain</w:t>
      </w:r>
      <w:r w:rsidR="007068BA" w:rsidRPr="00B020FB">
        <w:rPr>
          <w:rFonts w:ascii="Palatino" w:hAnsi="Palatino"/>
          <w:b/>
        </w:rPr>
        <w:t xml:space="preserve"> the basic equilibrium formula for pricing commodity forwards and futures. </w:t>
      </w:r>
    </w:p>
    <w:p w14:paraId="2175BC87" w14:textId="77777777" w:rsidR="007068BA" w:rsidRPr="00B020FB" w:rsidRDefault="007068BA" w:rsidP="00546C35">
      <w:pPr>
        <w:pStyle w:val="Paragraph"/>
        <w:rPr>
          <w:rFonts w:ascii="Palatino" w:hAnsi="Palatino"/>
          <w:b/>
        </w:rPr>
      </w:pPr>
      <w:r w:rsidRPr="00B020FB">
        <w:rPr>
          <w:rFonts w:ascii="Palatino" w:hAnsi="Palatino"/>
          <w:b/>
        </w:rPr>
        <w:t xml:space="preserve">Describe an arbitrage transaction in commodity forwards and futures, and compute the potential arbitrage profit. </w:t>
      </w:r>
    </w:p>
    <w:p w14:paraId="3CCE43E3" w14:textId="77777777" w:rsidR="00B66AED" w:rsidRPr="00B020FB" w:rsidRDefault="00B66AED" w:rsidP="00546C35">
      <w:pPr>
        <w:pStyle w:val="Paragraph"/>
        <w:rPr>
          <w:rFonts w:ascii="Palatino" w:hAnsi="Palatino"/>
          <w:b/>
        </w:rPr>
      </w:pPr>
      <w:r w:rsidRPr="00B020FB">
        <w:rPr>
          <w:rFonts w:ascii="Palatino" w:hAnsi="Palatino"/>
          <w:b/>
        </w:rPr>
        <w:t>Define the lease rate and explain how it determines the no-arbitrage values for commodity forwards and futures.</w:t>
      </w:r>
    </w:p>
    <w:p w14:paraId="500F21D2" w14:textId="77777777" w:rsidR="00D44E74" w:rsidRPr="00B020FB" w:rsidRDefault="00D44E74" w:rsidP="00546C35">
      <w:pPr>
        <w:pStyle w:val="Paragraph"/>
        <w:rPr>
          <w:rFonts w:ascii="Palatino" w:hAnsi="Palatino"/>
          <w:b/>
        </w:rPr>
      </w:pPr>
      <w:r w:rsidRPr="00B020FB">
        <w:rPr>
          <w:rFonts w:ascii="Palatino" w:hAnsi="Palatino"/>
          <w:b/>
        </w:rPr>
        <w:t>Define carry markets, and explain the impact storage costs and convenience yields have on commodity forward prices and no-arbitrage bounds.</w:t>
      </w:r>
    </w:p>
    <w:p w14:paraId="6F9164A1" w14:textId="77777777" w:rsidR="007068BA" w:rsidRPr="00B020FB" w:rsidRDefault="007068BA" w:rsidP="00546C35">
      <w:pPr>
        <w:pStyle w:val="Paragraph"/>
        <w:rPr>
          <w:rFonts w:ascii="Palatino" w:hAnsi="Palatino"/>
          <w:b/>
        </w:rPr>
      </w:pPr>
      <w:r w:rsidRPr="00B020FB">
        <w:rPr>
          <w:rFonts w:ascii="Palatino" w:hAnsi="Palatino"/>
          <w:b/>
        </w:rPr>
        <w:t xml:space="preserve">Compute the forward price of a commodity with storage costs. </w:t>
      </w:r>
    </w:p>
    <w:p w14:paraId="37CE718B" w14:textId="77777777" w:rsidR="007068BA" w:rsidRPr="00B020FB" w:rsidRDefault="007068BA" w:rsidP="00546C35">
      <w:pPr>
        <w:pStyle w:val="Paragraph"/>
        <w:rPr>
          <w:rFonts w:ascii="Palatino" w:hAnsi="Palatino"/>
          <w:b/>
        </w:rPr>
      </w:pPr>
      <w:r w:rsidRPr="00B020FB">
        <w:rPr>
          <w:rFonts w:ascii="Palatino" w:hAnsi="Palatino"/>
          <w:b/>
        </w:rPr>
        <w:t xml:space="preserve">Compare the lease rate with the convenience yield. </w:t>
      </w:r>
    </w:p>
    <w:p w14:paraId="05E6C17C" w14:textId="77777777" w:rsidR="007068BA" w:rsidRPr="00B020FB" w:rsidRDefault="00B66AED" w:rsidP="00546C35">
      <w:pPr>
        <w:pStyle w:val="Paragraph"/>
        <w:rPr>
          <w:rFonts w:ascii="Palatino" w:hAnsi="Palatino"/>
          <w:b/>
        </w:rPr>
      </w:pPr>
      <w:r w:rsidRPr="00B020FB">
        <w:rPr>
          <w:rFonts w:ascii="Palatino" w:hAnsi="Palatino"/>
          <w:b/>
        </w:rPr>
        <w:t>Identify</w:t>
      </w:r>
      <w:r w:rsidR="007068BA" w:rsidRPr="00B020FB">
        <w:rPr>
          <w:rFonts w:ascii="Palatino" w:hAnsi="Palatino"/>
          <w:b/>
        </w:rPr>
        <w:t xml:space="preserve"> factors that impact gold, corn, natural gas, and crude oil futures prices. </w:t>
      </w:r>
    </w:p>
    <w:p w14:paraId="00995950" w14:textId="77777777" w:rsidR="007068BA" w:rsidRPr="00B020FB" w:rsidRDefault="007068BA" w:rsidP="00546C35">
      <w:pPr>
        <w:pStyle w:val="Paragraph"/>
        <w:rPr>
          <w:rFonts w:ascii="Palatino" w:hAnsi="Palatino"/>
          <w:b/>
        </w:rPr>
      </w:pPr>
      <w:r w:rsidRPr="00B020FB">
        <w:rPr>
          <w:rFonts w:ascii="Palatino" w:hAnsi="Palatino"/>
          <w:b/>
        </w:rPr>
        <w:t xml:space="preserve">Define and compute a commodity spread. </w:t>
      </w:r>
    </w:p>
    <w:p w14:paraId="16040C6F" w14:textId="77777777" w:rsidR="007068BA" w:rsidRPr="00B020FB" w:rsidRDefault="007068BA" w:rsidP="00546C35">
      <w:pPr>
        <w:pStyle w:val="Paragraph"/>
        <w:rPr>
          <w:rFonts w:ascii="Palatino" w:hAnsi="Palatino"/>
          <w:b/>
        </w:rPr>
      </w:pPr>
      <w:r w:rsidRPr="00B020FB">
        <w:rPr>
          <w:rFonts w:ascii="Palatino" w:hAnsi="Palatino"/>
          <w:b/>
        </w:rPr>
        <w:t xml:space="preserve">Explain how basis risk can occur when hedging commodity price exposure. </w:t>
      </w:r>
    </w:p>
    <w:p w14:paraId="345DC4E9" w14:textId="77777777" w:rsidR="007068BA" w:rsidRPr="00B020FB" w:rsidRDefault="007068BA" w:rsidP="00546C35">
      <w:pPr>
        <w:pStyle w:val="Paragraph"/>
        <w:rPr>
          <w:rFonts w:ascii="Palatino" w:hAnsi="Palatino"/>
          <w:b/>
        </w:rPr>
      </w:pPr>
      <w:r w:rsidRPr="00B020FB">
        <w:rPr>
          <w:rFonts w:ascii="Palatino" w:hAnsi="Palatino"/>
          <w:b/>
        </w:rPr>
        <w:t>Evaluate the differences between a strip hedge and a stack hedge and analyze how these differences impact risk management.</w:t>
      </w:r>
    </w:p>
    <w:p w14:paraId="0C57E1AC" w14:textId="77777777" w:rsidR="00D44E74" w:rsidRPr="00B020FB" w:rsidRDefault="00D44E74" w:rsidP="00546C35">
      <w:pPr>
        <w:pStyle w:val="Paragraph"/>
        <w:rPr>
          <w:rFonts w:ascii="Palatino" w:hAnsi="Palatino"/>
          <w:b/>
        </w:rPr>
      </w:pPr>
      <w:r w:rsidRPr="00B020FB">
        <w:rPr>
          <w:rFonts w:ascii="Palatino" w:hAnsi="Palatino"/>
          <w:b/>
        </w:rPr>
        <w:t>Describe examples of cross-hedging, specifically hedging jet fuel with crude oil and using weather derivatives.</w:t>
      </w:r>
    </w:p>
    <w:p w14:paraId="2279361A" w14:textId="77777777" w:rsidR="00B66AED" w:rsidRPr="00B020FB" w:rsidRDefault="00804B34" w:rsidP="00B66AED">
      <w:pPr>
        <w:pStyle w:val="Paragraph"/>
        <w:rPr>
          <w:rFonts w:ascii="Palatino" w:hAnsi="Palatino"/>
          <w:b/>
        </w:rPr>
      </w:pPr>
      <w:r w:rsidRPr="00B020FB">
        <w:rPr>
          <w:rFonts w:ascii="Palatino" w:hAnsi="Palatino"/>
          <w:b/>
        </w:rPr>
        <w:t>Explain</w:t>
      </w:r>
      <w:r w:rsidR="00B66AED" w:rsidRPr="00B020FB">
        <w:rPr>
          <w:rFonts w:ascii="Palatino" w:hAnsi="Palatino"/>
          <w:b/>
        </w:rPr>
        <w:t xml:space="preserve"> how to create a synthetic commodity position and use it to explain the relationship between the forward price and the expected future spot price. </w:t>
      </w:r>
    </w:p>
    <w:p w14:paraId="1F1D3E87" w14:textId="77777777" w:rsidR="00804B34" w:rsidRPr="00B020FB" w:rsidRDefault="00804B34" w:rsidP="00546C35">
      <w:pPr>
        <w:pStyle w:val="Paragraph"/>
        <w:rPr>
          <w:rFonts w:ascii="Palatino" w:hAnsi="Palatino"/>
        </w:rPr>
      </w:pPr>
      <w:r w:rsidRPr="00B020FB">
        <w:rPr>
          <w:rFonts w:ascii="Palatino" w:hAnsi="Palatino"/>
        </w:rPr>
        <w:t xml:space="preserve">Define commodity terminology such as storage </w:t>
      </w:r>
      <w:proofErr w:type="gramStart"/>
      <w:r w:rsidRPr="00B020FB">
        <w:rPr>
          <w:rFonts w:ascii="Palatino" w:hAnsi="Palatino"/>
        </w:rPr>
        <w:t>costs,</w:t>
      </w:r>
      <w:proofErr w:type="gramEnd"/>
      <w:r w:rsidRPr="00B020FB">
        <w:rPr>
          <w:rFonts w:ascii="Palatino" w:hAnsi="Palatino"/>
        </w:rPr>
        <w:t xml:space="preserve"> carry markets, lease rate, and convenience yield.</w:t>
      </w:r>
    </w:p>
    <w:p w14:paraId="3FF49048" w14:textId="77777777" w:rsidR="00804B34" w:rsidRPr="00B020FB" w:rsidRDefault="00804B34" w:rsidP="00546C35">
      <w:pPr>
        <w:pStyle w:val="Paragraph"/>
        <w:rPr>
          <w:rFonts w:ascii="Palatino" w:hAnsi="Palatino"/>
        </w:rPr>
      </w:pPr>
      <w:r w:rsidRPr="00B020FB">
        <w:rPr>
          <w:rFonts w:ascii="Palatino" w:hAnsi="Palatino"/>
        </w:rPr>
        <w:t>[Needs Content]</w:t>
      </w:r>
    </w:p>
    <w:p w14:paraId="244FE413" w14:textId="77777777" w:rsidR="007068BA" w:rsidRPr="00B020FB" w:rsidRDefault="00804B34" w:rsidP="00546C35">
      <w:pPr>
        <w:pStyle w:val="Paragraph"/>
        <w:rPr>
          <w:rFonts w:ascii="Palatino" w:hAnsi="Palatino"/>
        </w:rPr>
      </w:pPr>
      <w:r w:rsidRPr="00B020FB">
        <w:rPr>
          <w:rFonts w:ascii="Palatino" w:hAnsi="Palatino"/>
        </w:rPr>
        <w:t>Explain</w:t>
      </w:r>
      <w:r w:rsidR="007068BA" w:rsidRPr="00B020FB">
        <w:rPr>
          <w:rFonts w:ascii="Palatino" w:hAnsi="Palatino"/>
        </w:rPr>
        <w:t xml:space="preserve"> the basic equilibrium formula for pricing commodity forwards and futures</w:t>
      </w:r>
    </w:p>
    <w:p w14:paraId="27ED7AD4" w14:textId="77777777" w:rsidR="007068BA" w:rsidRPr="00B020FB" w:rsidRDefault="007068BA" w:rsidP="00546C35">
      <w:pPr>
        <w:pStyle w:val="Paragraph"/>
        <w:rPr>
          <w:rFonts w:ascii="Palatino" w:hAnsi="Palatino"/>
        </w:rPr>
      </w:pPr>
      <w:r w:rsidRPr="00B020FB">
        <w:rPr>
          <w:rFonts w:ascii="Palatino" w:hAnsi="Palatino"/>
        </w:rPr>
        <w:t xml:space="preserve">The forward price is equal to the expected spot price in the future, but discounted to the present. </w:t>
      </w:r>
    </w:p>
    <w:p w14:paraId="5C8DED42" w14:textId="77777777" w:rsidR="007068BA" w:rsidRPr="00B020FB" w:rsidRDefault="007068BA" w:rsidP="00546C35">
      <w:pPr>
        <w:pStyle w:val="Paragraph"/>
        <w:rPr>
          <w:rFonts w:ascii="Palatino" w:hAnsi="Palatino"/>
        </w:rPr>
      </w:pPr>
      <w:r w:rsidRPr="00B020FB">
        <w:rPr>
          <w:rFonts w:ascii="Palatino" w:hAnsi="Palatino"/>
        </w:rPr>
        <w:object w:dxaOrig="2260" w:dyaOrig="480" w14:anchorId="4D50ED3B">
          <v:shape id="_x0000_i1090" type="#_x0000_t75" style="width:158.4pt;height:34.35pt" o:ole="">
            <v:imagedata r:id="rId162" o:title=""/>
          </v:shape>
          <o:OLEObject Type="Embed" ProgID="Equation.DSMT4" ShapeID="_x0000_i1090" DrawAspect="Content" ObjectID="_1294939937" r:id="rId163"/>
        </w:object>
      </w:r>
    </w:p>
    <w:p w14:paraId="4BD3D970" w14:textId="77777777" w:rsidR="007068BA" w:rsidRPr="00B020FB" w:rsidRDefault="00B020FB" w:rsidP="00546C35">
      <w:pPr>
        <w:pStyle w:val="Paragraph"/>
        <w:rPr>
          <w:rFonts w:ascii="Palatino" w:hAnsi="Palatino"/>
        </w:rPr>
      </w:pPr>
      <w:r w:rsidRPr="00B020FB">
        <w:rPr>
          <w:rFonts w:ascii="Palatino" w:hAnsi="Palatino"/>
        </w:rPr>
        <w:pict w14:anchorId="34A9D464">
          <v:shape id="_x0000_s1299" type="#_x0000_t75" style="position:absolute;margin-left:47.25pt;margin-top:.7pt;width:334.9pt;height:61.1pt;z-index:252118016"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164" o:title=""/>
            <w10:wrap type="tight"/>
          </v:shape>
          <o:OLEObject Type="Embed" ProgID="Equation.DSMT4" ShapeID="_x0000_s1299" DrawAspect="Content" ObjectID="_1294939966" r:id="rId165"/>
        </w:pict>
      </w:r>
      <w:r w:rsidR="00AE0183" w:rsidRPr="00B020FB">
        <w:rPr>
          <w:rFonts w:ascii="Palatino" w:hAnsi="Palatino"/>
        </w:rPr>
        <w:tab/>
      </w:r>
      <w:r w:rsidR="00AE0183" w:rsidRPr="00B020FB">
        <w:rPr>
          <w:rFonts w:ascii="Palatino" w:hAnsi="Palatino"/>
        </w:rPr>
        <w:tab/>
      </w:r>
      <w:r w:rsidR="00AE0183" w:rsidRPr="00B020FB">
        <w:rPr>
          <w:rFonts w:ascii="Palatino" w:hAnsi="Palatino"/>
        </w:rPr>
        <w:tab/>
      </w:r>
      <w:r w:rsidR="00AE0183" w:rsidRPr="00B020FB">
        <w:rPr>
          <w:rFonts w:ascii="Palatino" w:hAnsi="Palatino"/>
        </w:rPr>
        <w:tab/>
      </w:r>
      <w:r w:rsidR="007068BA" w:rsidRPr="00B020FB">
        <w:rPr>
          <w:rFonts w:ascii="Palatino" w:hAnsi="Palatino"/>
        </w:rPr>
        <w:t>Where:</w:t>
      </w:r>
      <w:r w:rsidR="00AE0183" w:rsidRPr="00B020FB">
        <w:rPr>
          <w:rFonts w:ascii="Palatino" w:hAnsi="Palatino"/>
        </w:rPr>
        <w:t xml:space="preserve"> </w:t>
      </w:r>
    </w:p>
    <w:p w14:paraId="19497D13" w14:textId="77777777" w:rsidR="00AE0183" w:rsidRPr="00B020FB" w:rsidRDefault="00AE0183" w:rsidP="00546C35">
      <w:pPr>
        <w:pStyle w:val="Paragraph"/>
        <w:rPr>
          <w:rFonts w:ascii="Palatino" w:hAnsi="Palatino"/>
        </w:rPr>
      </w:pPr>
    </w:p>
    <w:p w14:paraId="334FFE25" w14:textId="77777777" w:rsidR="00AE0183" w:rsidRPr="00B020FB" w:rsidRDefault="00AE0183" w:rsidP="00546C35">
      <w:pPr>
        <w:pStyle w:val="Paragraph"/>
        <w:rPr>
          <w:rFonts w:ascii="Palatino" w:hAnsi="Palatino"/>
        </w:rPr>
      </w:pPr>
    </w:p>
    <w:p w14:paraId="1ED5ACC8" w14:textId="77777777" w:rsidR="007068BA" w:rsidRPr="00B020FB" w:rsidRDefault="007068BA" w:rsidP="00546C35">
      <w:pPr>
        <w:pStyle w:val="Paragraph"/>
        <w:rPr>
          <w:rFonts w:ascii="Palatino" w:hAnsi="Palatino"/>
        </w:rPr>
      </w:pPr>
      <w:r w:rsidRPr="00B020FB">
        <w:rPr>
          <w:rFonts w:ascii="Palatino" w:hAnsi="Palatino"/>
        </w:rPr>
        <w:t>The discount rate is a function of the risk premium on the commodity: the risk premium is the difference between the discount rate on the commodity and the riskless rate.</w:t>
      </w:r>
    </w:p>
    <w:p w14:paraId="0652383F" w14:textId="77777777" w:rsidR="007068BA" w:rsidRPr="00B020FB" w:rsidRDefault="007068BA" w:rsidP="00546C35">
      <w:pPr>
        <w:pStyle w:val="Paragraph"/>
        <w:rPr>
          <w:rFonts w:ascii="Palatino" w:hAnsi="Palatino"/>
        </w:rPr>
      </w:pPr>
      <w:r w:rsidRPr="00B020FB">
        <w:rPr>
          <w:rFonts w:ascii="Palatino" w:hAnsi="Palatino"/>
        </w:rPr>
        <w:t>Describe an arbitrage transaction in commodity forwards and futures, and compute the potential arbitrage profit</w:t>
      </w:r>
    </w:p>
    <w:p w14:paraId="1B447639" w14:textId="77777777" w:rsidR="007068BA" w:rsidRPr="00B020FB" w:rsidRDefault="007068BA" w:rsidP="00546C35">
      <w:pPr>
        <w:pStyle w:val="Paragraph"/>
        <w:rPr>
          <w:rFonts w:ascii="Palatino" w:hAnsi="Palatino"/>
        </w:rPr>
      </w:pPr>
      <w:r w:rsidRPr="00B020FB">
        <w:rPr>
          <w:rFonts w:ascii="Palatino" w:hAnsi="Palatino"/>
        </w:rPr>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503"/>
        <w:gridCol w:w="1266"/>
        <w:gridCol w:w="1316"/>
        <w:gridCol w:w="1237"/>
        <w:gridCol w:w="1728"/>
        <w:gridCol w:w="1455"/>
      </w:tblGrid>
      <w:tr w:rsidR="007068BA" w:rsidRPr="00B020FB" w14:paraId="463A30A9" w14:textId="77777777" w:rsidTr="007068BA">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C78181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163FEFDD" w14:textId="77777777" w:rsidR="007068BA" w:rsidRPr="00B020FB" w:rsidRDefault="007068BA" w:rsidP="001F6CB8">
            <w:pPr>
              <w:pStyle w:val="BT-Normal"/>
              <w:spacing w:after="0"/>
              <w:rPr>
                <w:rFonts w:ascii="Palatino" w:hAnsi="Palatino"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2DE1A0CB" w14:textId="77777777" w:rsidR="007068BA" w:rsidRPr="00B020FB" w:rsidRDefault="007068BA" w:rsidP="001F6CB8">
            <w:pPr>
              <w:pStyle w:val="BT-Normal"/>
              <w:spacing w:after="0"/>
              <w:rPr>
                <w:rFonts w:ascii="Palatino" w:hAnsi="Palatino"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43E2455E" w14:textId="77777777"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5A8BF4C6" w14:textId="77777777" w:rsidR="007068BA" w:rsidRPr="00B020FB" w:rsidRDefault="007068BA" w:rsidP="001F6CB8">
            <w:pPr>
              <w:pStyle w:val="BT-Normal"/>
              <w:spacing w:after="0"/>
              <w:rPr>
                <w:rFonts w:ascii="Palatino" w:hAnsi="Palatino" w:cs="Calibri"/>
                <w:sz w:val="24"/>
                <w:szCs w:val="24"/>
              </w:rPr>
            </w:pPr>
          </w:p>
        </w:tc>
      </w:tr>
      <w:tr w:rsidR="007068BA" w:rsidRPr="00B020FB" w14:paraId="6701F461" w14:textId="77777777" w:rsidTr="007068BA">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4169B05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14:paraId="0E9ED77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14:paraId="7EBDC71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518C117A" w14:textId="77777777" w:rsidR="007068BA" w:rsidRPr="00B020FB" w:rsidRDefault="007068BA" w:rsidP="001F6CB8">
            <w:pPr>
              <w:pStyle w:val="BT-Normal"/>
              <w:spacing w:after="0"/>
              <w:rPr>
                <w:rFonts w:ascii="Palatino" w:hAnsi="Palatino"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14:paraId="058757DB" w14:textId="77777777"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34421A91" w14:textId="77777777" w:rsidR="007068BA" w:rsidRPr="00B020FB" w:rsidRDefault="007068BA" w:rsidP="001F6CB8">
            <w:pPr>
              <w:pStyle w:val="BT-Normal"/>
              <w:spacing w:after="0"/>
              <w:rPr>
                <w:rFonts w:ascii="Palatino" w:hAnsi="Palatino" w:cs="Calibri"/>
                <w:sz w:val="24"/>
                <w:szCs w:val="24"/>
              </w:rPr>
            </w:pPr>
          </w:p>
        </w:tc>
      </w:tr>
      <w:tr w:rsidR="007068BA" w:rsidRPr="00B020FB" w14:paraId="5E4BFAD7" w14:textId="77777777" w:rsidTr="007068BA">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510926EC"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14:paraId="672704F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14:paraId="5EF6AB1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380F252B" w14:textId="77777777" w:rsidR="007068BA" w:rsidRPr="00B020FB" w:rsidRDefault="007068BA" w:rsidP="001F6CB8">
            <w:pPr>
              <w:pStyle w:val="BT-Normal"/>
              <w:spacing w:after="0"/>
              <w:rPr>
                <w:rFonts w:ascii="Palatino" w:hAnsi="Palatino" w:cs="Calibri"/>
                <w:sz w:val="24"/>
                <w:szCs w:val="24"/>
              </w:rPr>
            </w:pPr>
          </w:p>
        </w:tc>
        <w:tc>
          <w:tcPr>
            <w:tcW w:w="2660" w:type="dxa"/>
            <w:tcBorders>
              <w:top w:val="nil"/>
              <w:left w:val="nil"/>
              <w:right w:val="nil"/>
            </w:tcBorders>
            <w:shd w:val="clear" w:color="auto" w:fill="auto"/>
            <w:tcMar>
              <w:top w:w="15" w:type="dxa"/>
              <w:left w:w="15" w:type="dxa"/>
              <w:bottom w:w="0" w:type="dxa"/>
              <w:right w:w="15" w:type="dxa"/>
            </w:tcMar>
            <w:vAlign w:val="bottom"/>
            <w:hideMark/>
          </w:tcPr>
          <w:p w14:paraId="3811ADDA" w14:textId="77777777" w:rsidR="007068BA" w:rsidRPr="00B020FB" w:rsidRDefault="007068BA" w:rsidP="001F6CB8">
            <w:pPr>
              <w:pStyle w:val="BT-Normal"/>
              <w:spacing w:after="0"/>
              <w:rPr>
                <w:rFonts w:ascii="Palatino" w:hAnsi="Palatino" w:cs="Calibri"/>
                <w:sz w:val="24"/>
                <w:szCs w:val="24"/>
              </w:rPr>
            </w:pPr>
          </w:p>
        </w:tc>
        <w:tc>
          <w:tcPr>
            <w:tcW w:w="2020" w:type="dxa"/>
            <w:tcBorders>
              <w:top w:val="nil"/>
              <w:left w:val="nil"/>
              <w:right w:val="nil"/>
            </w:tcBorders>
            <w:shd w:val="clear" w:color="auto" w:fill="auto"/>
            <w:tcMar>
              <w:top w:w="15" w:type="dxa"/>
              <w:left w:w="15" w:type="dxa"/>
              <w:bottom w:w="0" w:type="dxa"/>
              <w:right w:w="15" w:type="dxa"/>
            </w:tcMar>
            <w:vAlign w:val="bottom"/>
            <w:hideMark/>
          </w:tcPr>
          <w:p w14:paraId="194745C3" w14:textId="77777777" w:rsidR="007068BA" w:rsidRPr="00B020FB" w:rsidRDefault="007068BA" w:rsidP="001F6CB8">
            <w:pPr>
              <w:pStyle w:val="BT-Normal"/>
              <w:spacing w:after="0"/>
              <w:rPr>
                <w:rFonts w:ascii="Palatino" w:hAnsi="Palatino" w:cs="Calibri"/>
                <w:sz w:val="24"/>
                <w:szCs w:val="24"/>
              </w:rPr>
            </w:pPr>
          </w:p>
        </w:tc>
      </w:tr>
      <w:tr w:rsidR="007068BA" w:rsidRPr="00B020FB" w14:paraId="6878D00E"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23E3025E" w14:textId="77777777"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6DE9814" w14:textId="77777777" w:rsidR="007068BA" w:rsidRPr="00B020FB" w:rsidRDefault="007068BA" w:rsidP="001F6CB8">
            <w:pPr>
              <w:pStyle w:val="BT-Normal"/>
              <w:spacing w:after="0"/>
              <w:rPr>
                <w:rFonts w:ascii="Palatino" w:hAnsi="Palatino" w:cs="Calibri"/>
                <w:sz w:val="24"/>
                <w:szCs w:val="24"/>
              </w:rPr>
            </w:pP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14:paraId="347D1F7E" w14:textId="77777777" w:rsidR="007068BA" w:rsidRPr="00B020FB" w:rsidRDefault="007068BA" w:rsidP="001F6CB8">
            <w:pPr>
              <w:pStyle w:val="BT-Normal"/>
              <w:spacing w:after="0"/>
              <w:rPr>
                <w:rFonts w:ascii="Palatino" w:hAnsi="Palatino"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14:paraId="3F2DF1A6" w14:textId="77777777" w:rsidR="007068BA" w:rsidRPr="00B020FB" w:rsidRDefault="007068BA" w:rsidP="001F6CB8">
            <w:pPr>
              <w:pStyle w:val="BT-Normal"/>
              <w:spacing w:after="0"/>
              <w:rPr>
                <w:rFonts w:ascii="Palatino" w:hAnsi="Palatino" w:cs="Calibri"/>
                <w:sz w:val="24"/>
                <w:szCs w:val="24"/>
              </w:rPr>
            </w:pPr>
          </w:p>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14:paraId="609C551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Flows</w:t>
            </w:r>
          </w:p>
        </w:tc>
      </w:tr>
      <w:tr w:rsidR="007068BA" w:rsidRPr="00B020FB" w14:paraId="1032B29F"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7DD2A996" w14:textId="77777777"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5C0CD0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2086C1B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6CC15A98"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14:paraId="50BD7B5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1</w:t>
            </w:r>
          </w:p>
        </w:tc>
      </w:tr>
      <w:tr w:rsidR="007068BA" w:rsidRPr="00B020FB" w14:paraId="0EA2A74B"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03FB3FB4" w14:textId="77777777" w:rsidR="007068BA" w:rsidRPr="00B020FB" w:rsidRDefault="007068BA" w:rsidP="001F6CB8">
            <w:pPr>
              <w:pStyle w:val="BT-Normal"/>
              <w:spacing w:after="0"/>
              <w:rPr>
                <w:rFonts w:ascii="Palatino" w:hAnsi="Palatino" w:cs="Calibri"/>
                <w:sz w:val="24"/>
                <w:szCs w:val="24"/>
              </w:rPr>
            </w:pPr>
          </w:p>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58C789D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7A0113A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65C50E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6E996AC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10 </w:t>
            </w:r>
          </w:p>
        </w:tc>
      </w:tr>
      <w:tr w:rsidR="007068BA" w:rsidRPr="00B020FB" w14:paraId="5CE0E352"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10F8AEE8" w14:textId="77777777"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2F5AB8C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466F4A23"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367C021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4E6A3E3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0 </w:t>
            </w:r>
          </w:p>
        </w:tc>
      </w:tr>
      <w:tr w:rsidR="007068BA" w:rsidRPr="00B020FB" w14:paraId="376FD14F"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A7DB4DB" w14:textId="77777777"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038FF6E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14:paraId="44FF980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14:paraId="1C77AFB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369CC64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21 </w:t>
            </w:r>
          </w:p>
        </w:tc>
      </w:tr>
      <w:tr w:rsidR="007068BA" w:rsidRPr="00B020FB" w14:paraId="0D50BCAB"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14:paraId="57BDA807" w14:textId="77777777"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1E3F6B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17C08E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E6EFBA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2BA3A0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221)</w:t>
            </w:r>
          </w:p>
        </w:tc>
      </w:tr>
      <w:tr w:rsidR="007068BA" w:rsidRPr="00B020FB" w14:paraId="24B9C003" w14:textId="77777777"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14:paraId="6D62A058" w14:textId="77777777" w:rsidR="007068BA" w:rsidRPr="00B020FB" w:rsidRDefault="007068BA" w:rsidP="001F6CB8">
            <w:pPr>
              <w:pStyle w:val="BT-Normal"/>
              <w:spacing w:after="0"/>
              <w:rPr>
                <w:rFonts w:ascii="Palatino" w:hAnsi="Palatino"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BAE40F5" w14:textId="77777777" w:rsidR="007068BA" w:rsidRPr="00B020FB" w:rsidRDefault="007068BA" w:rsidP="001F6CB8">
            <w:pPr>
              <w:pStyle w:val="BT-Normal"/>
              <w:spacing w:after="0"/>
              <w:rPr>
                <w:rFonts w:ascii="Palatino" w:hAnsi="Palatino" w:cs="Calibri"/>
                <w:sz w:val="24"/>
                <w:szCs w:val="24"/>
              </w:rPr>
            </w:pPr>
          </w:p>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6FEF3E8" w14:textId="77777777" w:rsidR="007068BA" w:rsidRPr="00B020FB" w:rsidRDefault="007068BA" w:rsidP="001F6CB8">
            <w:pPr>
              <w:pStyle w:val="BT-Normal"/>
              <w:spacing w:after="0"/>
              <w:rPr>
                <w:rFonts w:ascii="Palatino" w:hAnsi="Palatino" w:cs="Calibri"/>
                <w:sz w:val="24"/>
                <w:szCs w:val="24"/>
              </w:rPr>
            </w:pP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DE003B1" w14:textId="77777777" w:rsidR="007068BA" w:rsidRPr="00B020FB" w:rsidRDefault="007068BA" w:rsidP="001F6CB8">
            <w:pPr>
              <w:pStyle w:val="BT-Normal"/>
              <w:spacing w:after="0"/>
              <w:rPr>
                <w:rFonts w:ascii="Palatino" w:hAnsi="Palatino" w:cs="Calibri"/>
                <w:sz w:val="24"/>
                <w:szCs w:val="24"/>
              </w:rPr>
            </w:pP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5FA732A" w14:textId="77777777" w:rsidR="007068BA" w:rsidRPr="00B020FB" w:rsidRDefault="007068BA" w:rsidP="001F6CB8">
            <w:pPr>
              <w:pStyle w:val="BT-Normal"/>
              <w:spacing w:after="0"/>
              <w:rPr>
                <w:rFonts w:ascii="Palatino" w:hAnsi="Palatino"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421189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10 </w:t>
            </w:r>
          </w:p>
        </w:tc>
      </w:tr>
    </w:tbl>
    <w:p w14:paraId="0507F46E" w14:textId="77777777" w:rsidR="007068BA" w:rsidRPr="00B020FB" w:rsidRDefault="007068BA" w:rsidP="00546C35">
      <w:pPr>
        <w:pStyle w:val="Paragraph"/>
        <w:rPr>
          <w:rFonts w:ascii="Palatino" w:hAnsi="Palatino"/>
        </w:rPr>
      </w:pPr>
      <w:r w:rsidRPr="00B020FB">
        <w:rPr>
          <w:rFonts w:ascii="Palatino" w:hAnsi="Palatino"/>
        </w:rPr>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7068BA" w:rsidRPr="00B020FB" w14:paraId="2A53277F" w14:textId="77777777" w:rsidTr="001F6CB8">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1D38E26D"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McDonald Commodity Forwards</w:t>
            </w:r>
          </w:p>
        </w:tc>
      </w:tr>
      <w:tr w:rsidR="00D1773C" w:rsidRPr="00B020FB" w14:paraId="4DEFD172" w14:textId="77777777" w:rsidTr="00D1773C">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531EF9F1" w14:textId="77777777" w:rsidR="00D1773C" w:rsidRPr="00B020FB" w:rsidRDefault="00D1773C"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66678557" w14:textId="77777777" w:rsidR="00D1773C" w:rsidRPr="00B020FB" w:rsidRDefault="00D1773C" w:rsidP="001F6CB8">
            <w:pPr>
              <w:pStyle w:val="BT-Normal"/>
              <w:spacing w:after="0"/>
              <w:rPr>
                <w:rFonts w:ascii="Palatino" w:hAnsi="Palatino" w:cs="Calibri"/>
                <w:sz w:val="24"/>
                <w:szCs w:val="24"/>
              </w:rPr>
            </w:pPr>
          </w:p>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2C733EF0" w14:textId="77777777" w:rsidR="00D1773C" w:rsidRPr="00B020FB" w:rsidRDefault="00D1773C" w:rsidP="00D1773C">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5C4238FB" w14:textId="77777777" w:rsidR="00D1773C" w:rsidRPr="00B020FB" w:rsidRDefault="00D1773C" w:rsidP="001F6CB8">
            <w:pPr>
              <w:pStyle w:val="BT-Normal"/>
              <w:spacing w:after="0"/>
              <w:rPr>
                <w:rFonts w:ascii="Palatino" w:hAnsi="Palatino" w:cs="Calibri"/>
                <w:sz w:val="24"/>
                <w:szCs w:val="24"/>
              </w:rPr>
            </w:pPr>
          </w:p>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7390CD12" w14:textId="77777777" w:rsidR="00D1773C" w:rsidRPr="00B020FB" w:rsidRDefault="00D1773C"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Cash-and-carry arbitrage</w:t>
            </w:r>
          </w:p>
          <w:p w14:paraId="15182E38" w14:textId="77777777" w:rsidR="00D1773C" w:rsidRPr="00B020FB" w:rsidRDefault="00D1773C"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p w14:paraId="5BB1C56D" w14:textId="77777777" w:rsidR="00D1773C" w:rsidRPr="00B020FB" w:rsidRDefault="00D1773C"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14:paraId="786CA9E3"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0442DD0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142539FF"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732E9BD0"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E1C72E5" w14:textId="77777777"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470B09C" w14:textId="77777777"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233F5FC" w14:textId="77777777"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4E70AFEB" w14:textId="77777777" w:rsidR="007068BA" w:rsidRPr="00B020FB" w:rsidRDefault="007068BA" w:rsidP="001F6CB8">
            <w:pPr>
              <w:pStyle w:val="BT-Normal"/>
              <w:spacing w:after="0"/>
              <w:rPr>
                <w:rFonts w:ascii="Palatino" w:hAnsi="Palatino" w:cs="Calibri"/>
                <w:sz w:val="24"/>
                <w:szCs w:val="24"/>
              </w:rPr>
            </w:pPr>
          </w:p>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419AF73"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Flows</w:t>
            </w:r>
          </w:p>
        </w:tc>
      </w:tr>
      <w:tr w:rsidR="007068BA" w:rsidRPr="00B020FB" w14:paraId="0A545ADC"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7BBE64D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52309F25"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E562A15"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A9920BA"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F8942C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D3C9D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AF45A56"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B3A657D"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14:paraId="6D93F421"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12E5381"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494674CC"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EFB9665" w14:textId="77777777" w:rsidR="007068BA" w:rsidRPr="00B020FB" w:rsidRDefault="007068BA" w:rsidP="00734A8B">
            <w:pPr>
              <w:pStyle w:val="BT-Normal"/>
              <w:spacing w:after="0"/>
              <w:jc w:val="right"/>
              <w:rPr>
                <w:rFonts w:ascii="Palatino" w:hAnsi="Palatino" w:cs="Calibri"/>
                <w:b/>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4C563D5"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3938C4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78D4C8" w14:textId="77777777"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C87F2D2"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67B26FF"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08)</w:t>
            </w:r>
          </w:p>
        </w:tc>
      </w:tr>
      <w:tr w:rsidR="007068BA" w:rsidRPr="00B020FB" w14:paraId="361ECAE1" w14:textId="77777777"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0097A9E"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66B1D723"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4F974E74"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AA991D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564C5C1D" w14:textId="77777777"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4A76A62B"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44D18D19"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14:paraId="7F7DBAFD" w14:textId="77777777"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659E89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523BB973"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58464226" w14:textId="77777777" w:rsidR="007068BA" w:rsidRPr="00B020FB" w:rsidRDefault="007068BA" w:rsidP="001F6CB8">
            <w:pPr>
              <w:pStyle w:val="BT-Normal"/>
              <w:spacing w:after="0"/>
              <w:rPr>
                <w:rFonts w:ascii="Palatino" w:hAnsi="Palatino"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A648FB0"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EE90B49"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D62B9C5"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5)</w:t>
            </w:r>
          </w:p>
        </w:tc>
      </w:tr>
      <w:tr w:rsidR="007068BA" w:rsidRPr="00B020FB" w14:paraId="0D246E68"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157B890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3F43A00A"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205F6DB6"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8009CF0" w14:textId="77777777" w:rsidR="007068BA" w:rsidRPr="00B020FB" w:rsidRDefault="007068BA" w:rsidP="001F6CB8">
            <w:pPr>
              <w:pStyle w:val="BT-Normal"/>
              <w:spacing w:after="0"/>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1A91510C" w14:textId="77777777" w:rsidR="007068BA" w:rsidRPr="00B020FB" w:rsidRDefault="007068BA" w:rsidP="001F6CB8">
            <w:pPr>
              <w:pStyle w:val="BT-Normal"/>
              <w:spacing w:after="0"/>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3DEF321" w14:textId="77777777" w:rsidR="007068BA" w:rsidRPr="00B020FB" w:rsidRDefault="007068BA" w:rsidP="001F6CB8">
            <w:pPr>
              <w:pStyle w:val="BT-Normal"/>
              <w:spacing w:after="0"/>
              <w:rPr>
                <w:rFonts w:ascii="Palatino" w:hAnsi="Palatino"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B22148D" w14:textId="77777777"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57B3DB6" w14:textId="77777777" w:rsidR="007068BA" w:rsidRPr="00B020FB" w:rsidRDefault="007068BA" w:rsidP="00AE0183">
            <w:pPr>
              <w:pStyle w:val="BT-Normal"/>
              <w:spacing w:after="0"/>
              <w:jc w:val="right"/>
              <w:rPr>
                <w:rFonts w:ascii="Palatino" w:hAnsi="Palatino"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3FB5CCF"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0000 </w:t>
            </w:r>
          </w:p>
        </w:tc>
      </w:tr>
      <w:tr w:rsidR="007068BA" w:rsidRPr="00B020FB" w14:paraId="4D4D3777"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9AC5356"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7305F5FC"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6BACC64" w14:textId="77777777" w:rsidR="007068BA" w:rsidRPr="00B020FB" w:rsidRDefault="007068BA" w:rsidP="00734A8B">
            <w:pPr>
              <w:pStyle w:val="BT-Normal"/>
              <w:spacing w:after="0"/>
              <w:jc w:val="right"/>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73FFE4F" w14:textId="77777777"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3D0BD858" w14:textId="77777777"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0A7771ED" w14:textId="77777777"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235A4F4A" w14:textId="77777777"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5AA09A94" w14:textId="77777777" w:rsidR="007068BA" w:rsidRPr="00B020FB" w:rsidRDefault="007068BA" w:rsidP="00AE0183">
            <w:pPr>
              <w:pStyle w:val="BT-Normal"/>
              <w:spacing w:after="0"/>
              <w:jc w:val="right"/>
              <w:rPr>
                <w:rFonts w:ascii="Palatino" w:hAnsi="Palatino"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5E5711A8" w14:textId="77777777" w:rsidR="007068BA" w:rsidRPr="00B020FB" w:rsidRDefault="007068BA" w:rsidP="00AE0183">
            <w:pPr>
              <w:pStyle w:val="BT-Normal"/>
              <w:spacing w:after="0"/>
              <w:jc w:val="right"/>
              <w:rPr>
                <w:rFonts w:ascii="Palatino" w:hAnsi="Palatino" w:cs="Calibri"/>
                <w:sz w:val="24"/>
                <w:szCs w:val="24"/>
              </w:rPr>
            </w:pPr>
          </w:p>
        </w:tc>
      </w:tr>
      <w:tr w:rsidR="007068BA" w:rsidRPr="00B020FB" w14:paraId="4C493EC0" w14:textId="77777777"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655BD7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252C4B7"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C5180AF" w14:textId="77777777"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5DC2C277" w14:textId="77777777"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3AB4A0A" w14:textId="77777777"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2D44304F" w14:textId="77777777"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2BFE15E6" w14:textId="77777777" w:rsidR="007068BA" w:rsidRPr="00B020FB" w:rsidRDefault="007068BA" w:rsidP="00AE0183">
            <w:pPr>
              <w:pStyle w:val="BT-Normal"/>
              <w:spacing w:after="0"/>
              <w:jc w:val="right"/>
              <w:rPr>
                <w:rFonts w:ascii="Palatino" w:hAnsi="Palatino"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4D9AF22B" w14:textId="77777777" w:rsidR="007068BA" w:rsidRPr="00B020FB" w:rsidRDefault="007068BA" w:rsidP="00AE0183">
            <w:pPr>
              <w:pStyle w:val="BT-Normal"/>
              <w:spacing w:after="0"/>
              <w:jc w:val="right"/>
              <w:rPr>
                <w:rFonts w:ascii="Palatino" w:hAnsi="Palatino" w:cs="Calibri"/>
                <w:sz w:val="24"/>
                <w:szCs w:val="24"/>
              </w:rPr>
            </w:pPr>
          </w:p>
        </w:tc>
      </w:tr>
      <w:tr w:rsidR="007068BA" w:rsidRPr="00B020FB" w14:paraId="06C433ED" w14:textId="77777777" w:rsidTr="001F6CB8">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0F9318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2ECEEF6"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698500C" w14:textId="77777777" w:rsidR="007068BA" w:rsidRPr="00B020FB" w:rsidRDefault="007068BA" w:rsidP="001F6CB8">
            <w:pPr>
              <w:pStyle w:val="BT-Normal"/>
              <w:spacing w:after="0"/>
              <w:rPr>
                <w:rFonts w:ascii="Palatino" w:hAnsi="Palatino" w:cs="Calibri"/>
                <w:sz w:val="24"/>
                <w:szCs w:val="24"/>
              </w:rPr>
            </w:pPr>
          </w:p>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0C43BFCB" w14:textId="77777777" w:rsidR="007068BA" w:rsidRPr="00B020FB" w:rsidRDefault="007068BA" w:rsidP="00D1773C">
            <w:pPr>
              <w:pStyle w:val="Paragraph"/>
              <w:spacing w:before="0" w:after="0" w:line="240" w:lineRule="auto"/>
              <w:rPr>
                <w:rFonts w:ascii="Palatino" w:hAnsi="Palatino" w:cs="Calibri"/>
                <w:b/>
                <w:sz w:val="24"/>
                <w:szCs w:val="24"/>
              </w:rPr>
            </w:pPr>
            <w:r w:rsidRPr="00B020FB">
              <w:rPr>
                <w:rFonts w:ascii="Palatino" w:hAnsi="Palatino" w:cs="Calibri"/>
                <w:b/>
                <w:sz w:val="24"/>
                <w:szCs w:val="24"/>
              </w:rPr>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14:paraId="1E2183A6"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r>
      <w:tr w:rsidR="007068BA" w:rsidRPr="00B020FB" w14:paraId="1B99C66B"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3008BC8D"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14:paraId="5A364291"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6EA48A3E" w14:textId="77777777" w:rsidR="007068BA" w:rsidRPr="00B020FB" w:rsidRDefault="007068BA" w:rsidP="00734A8B">
            <w:pPr>
              <w:pStyle w:val="BT-Normal"/>
              <w:spacing w:after="0"/>
              <w:jc w:val="right"/>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395856FF" w14:textId="77777777"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D0E52D3" w14:textId="77777777"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798C287D" w14:textId="77777777"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14:paraId="10FA3A53" w14:textId="77777777"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6A9C3FD1"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14:paraId="07492193" w14:textId="77777777" w:rsidR="007068BA" w:rsidRPr="00B020FB" w:rsidRDefault="007068BA" w:rsidP="00AE0183">
            <w:pPr>
              <w:pStyle w:val="BT-Normal"/>
              <w:spacing w:after="0"/>
              <w:jc w:val="right"/>
              <w:rPr>
                <w:rFonts w:ascii="Palatino" w:hAnsi="Palatino" w:cs="Calibri"/>
                <w:sz w:val="24"/>
                <w:szCs w:val="24"/>
              </w:rPr>
            </w:pPr>
          </w:p>
        </w:tc>
      </w:tr>
      <w:tr w:rsidR="007068BA" w:rsidRPr="00B020FB" w14:paraId="67E2A89C" w14:textId="77777777" w:rsidTr="00D1773C">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755DAB51"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5824853"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21D6269"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C5509D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5678A0C"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027BB62"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F4C9450"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14:paraId="5AE43C5D" w14:textId="77777777"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D6B6A1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1CD128F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1F1DE327"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8A00AF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D15743" w14:textId="77777777"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00D5B4B"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B73F754"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208 </w:t>
            </w:r>
          </w:p>
        </w:tc>
      </w:tr>
      <w:tr w:rsidR="007068BA" w:rsidRPr="00B020FB" w14:paraId="5C3C8CD1"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00EC9687"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0F576B40"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27BA1E31" w14:textId="77777777"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2A24F5A9" w14:textId="77777777"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6F12AE6"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14:paraId="4D079B39" w14:textId="77777777"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14:paraId="37DABDD0"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14:paraId="5DB0A1D0"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3)</w:t>
            </w:r>
          </w:p>
        </w:tc>
      </w:tr>
      <w:tr w:rsidR="007068BA" w:rsidRPr="00B020FB" w14:paraId="3806907F"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19F3091E"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1BB1798D"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0290CBCD" w14:textId="77777777"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07E72615" w14:textId="77777777" w:rsidR="007068BA" w:rsidRPr="00B020FB" w:rsidRDefault="007068BA" w:rsidP="001F6CB8">
            <w:pPr>
              <w:pStyle w:val="BT-Normal"/>
              <w:spacing w:after="0"/>
              <w:rPr>
                <w:rFonts w:ascii="Palatino" w:hAnsi="Palatino"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9ACA65C"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F76E0C4"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E99A974"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14:paraId="3D81D2CA"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6EE22B4E" w14:textId="77777777"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14:paraId="75A44100" w14:textId="77777777"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395E8BF8" w14:textId="77777777"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14:paraId="7B2C8361" w14:textId="77777777" w:rsidR="007068BA" w:rsidRPr="00B020FB" w:rsidRDefault="007068BA" w:rsidP="001F6CB8">
            <w:pPr>
              <w:pStyle w:val="BT-Normal"/>
              <w:spacing w:after="0"/>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5B91BB8" w14:textId="77777777" w:rsidR="007068BA" w:rsidRPr="00B020FB" w:rsidRDefault="007068BA" w:rsidP="001F6CB8">
            <w:pPr>
              <w:pStyle w:val="BT-Normal"/>
              <w:spacing w:after="0"/>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96948DE" w14:textId="77777777" w:rsidR="007068BA" w:rsidRPr="00B020FB" w:rsidRDefault="007068BA" w:rsidP="001F6CB8">
            <w:pPr>
              <w:pStyle w:val="BT-Normal"/>
              <w:spacing w:after="0"/>
              <w:rPr>
                <w:rFonts w:ascii="Palatino" w:hAnsi="Palatino"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71D638F" w14:textId="77777777"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D8148E6" w14:textId="77777777" w:rsidR="007068BA" w:rsidRPr="00B020FB" w:rsidRDefault="007068BA" w:rsidP="00AE0183">
            <w:pPr>
              <w:pStyle w:val="BT-Normal"/>
              <w:spacing w:after="0"/>
              <w:jc w:val="right"/>
              <w:rPr>
                <w:rFonts w:ascii="Palatino" w:hAnsi="Palatino"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3D6AB98" w14:textId="77777777"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0000 </w:t>
            </w:r>
          </w:p>
        </w:tc>
      </w:tr>
    </w:tbl>
    <w:p w14:paraId="388070CA" w14:textId="77777777" w:rsidR="007068BA" w:rsidRPr="00B020FB" w:rsidRDefault="007068BA" w:rsidP="00546C35">
      <w:pPr>
        <w:pStyle w:val="Paragraph"/>
        <w:rPr>
          <w:rFonts w:ascii="Palatino" w:hAnsi="Palatino"/>
        </w:rPr>
      </w:pPr>
      <w:r w:rsidRPr="00B020FB">
        <w:rPr>
          <w:rFonts w:ascii="Palatino" w:hAnsi="Palatino"/>
        </w:rPr>
        <w:t>Now instead assume the forward price is $10, such that the forward is “cheap” relative to its (cost-of-carry) model price of $10.30. Now, the reverse cash-and-carry arbitrage is profitable. If the forward is “cheap” then the trade is:</w:t>
      </w:r>
    </w:p>
    <w:p w14:paraId="3273D451" w14:textId="77777777" w:rsidR="007068BA" w:rsidRPr="00B020FB" w:rsidRDefault="007068BA" w:rsidP="00546C35">
      <w:pPr>
        <w:pStyle w:val="Paragraph"/>
        <w:rPr>
          <w:rFonts w:ascii="Palatino" w:hAnsi="Palatino"/>
        </w:rPr>
      </w:pPr>
      <w:r w:rsidRPr="00B020FB">
        <w:rPr>
          <w:rFonts w:ascii="Palatino" w:hAnsi="Palatino"/>
        </w:rPr>
        <w:lastRenderedPageBreak/>
        <w:t>Buy the cheap thing: go long the forward</w:t>
      </w:r>
    </w:p>
    <w:p w14:paraId="20A50696" w14:textId="77777777" w:rsidR="001F6CB8" w:rsidRPr="00B020FB" w:rsidRDefault="007068BA" w:rsidP="00546C35">
      <w:pPr>
        <w:pStyle w:val="Paragraph"/>
        <w:rPr>
          <w:rFonts w:ascii="Palatino" w:hAnsi="Palatino"/>
        </w:rPr>
      </w:pPr>
      <w:r w:rsidRPr="00B020FB">
        <w:rPr>
          <w:rFonts w:ascii="Palatino" w:hAnsi="Palatino"/>
        </w:rPr>
        <w:t>Sell the expensive (in a relative sense thing): short the commodity and lend the short proceeds</w:t>
      </w:r>
    </w:p>
    <w:tbl>
      <w:tblPr>
        <w:tblW w:w="9241" w:type="dxa"/>
        <w:tblCellMar>
          <w:left w:w="0" w:type="dxa"/>
          <w:right w:w="0" w:type="dxa"/>
        </w:tblCellMar>
        <w:tblLook w:val="04A0" w:firstRow="1" w:lastRow="0" w:firstColumn="1" w:lastColumn="0" w:noHBand="0" w:noVBand="1"/>
      </w:tblPr>
      <w:tblGrid>
        <w:gridCol w:w="1584"/>
        <w:gridCol w:w="1093"/>
        <w:gridCol w:w="998"/>
        <w:gridCol w:w="263"/>
        <w:gridCol w:w="1061"/>
        <w:gridCol w:w="851"/>
        <w:gridCol w:w="897"/>
        <w:gridCol w:w="1182"/>
        <w:gridCol w:w="1048"/>
        <w:gridCol w:w="264"/>
      </w:tblGrid>
      <w:tr w:rsidR="007068BA" w:rsidRPr="00B020FB" w14:paraId="24951D81" w14:textId="77777777" w:rsidTr="001F6CB8">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14:paraId="75FA7631" w14:textId="77777777" w:rsidR="007068BA" w:rsidRPr="00B020FB" w:rsidRDefault="007068BA" w:rsidP="003770D8">
            <w:pPr>
              <w:pStyle w:val="Paragraph"/>
              <w:spacing w:before="0" w:after="0" w:line="240" w:lineRule="auto"/>
              <w:ind w:right="818"/>
              <w:rPr>
                <w:rFonts w:ascii="Palatino" w:hAnsi="Palatino" w:cs="Calibri"/>
                <w:sz w:val="24"/>
                <w:szCs w:val="24"/>
              </w:rPr>
            </w:pPr>
            <w:r w:rsidRPr="00B020FB">
              <w:rPr>
                <w:rFonts w:ascii="Palatino" w:hAnsi="Palatino" w:cs="Calibri"/>
                <w:sz w:val="24"/>
                <w:szCs w:val="24"/>
              </w:rPr>
              <w:t>McDonald Commodity Forwards</w:t>
            </w:r>
          </w:p>
        </w:tc>
      </w:tr>
      <w:tr w:rsidR="007068BA" w:rsidRPr="00B020FB" w14:paraId="1C220B2A" w14:textId="77777777" w:rsidTr="00804B34">
        <w:trPr>
          <w:gridAfter w:val="1"/>
          <w:wAfter w:w="264" w:type="dxa"/>
          <w:trHeight w:hRule="exact" w:val="288"/>
        </w:trPr>
        <w:tc>
          <w:tcPr>
            <w:tcW w:w="1584"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0799A05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 (S0)</w:t>
            </w:r>
          </w:p>
        </w:tc>
        <w:tc>
          <w:tcPr>
            <w:tcW w:w="1093"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14:paraId="2BA86E6A" w14:textId="77777777" w:rsidR="007068BA" w:rsidRPr="00B020FB" w:rsidRDefault="007068BA" w:rsidP="001F6CB8">
            <w:pPr>
              <w:pStyle w:val="BT-Normal"/>
              <w:spacing w:after="0"/>
              <w:rPr>
                <w:rFonts w:ascii="Palatino" w:hAnsi="Palatino" w:cs="Calibri"/>
                <w:sz w:val="24"/>
                <w:szCs w:val="24"/>
              </w:rPr>
            </w:pPr>
          </w:p>
        </w:tc>
        <w:tc>
          <w:tcPr>
            <w:tcW w:w="99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14:paraId="77A09F50" w14:textId="77777777" w:rsidR="007068BA" w:rsidRPr="00B020FB" w:rsidRDefault="007068BA" w:rsidP="00D1773C">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00</w:t>
            </w:r>
          </w:p>
        </w:tc>
        <w:tc>
          <w:tcPr>
            <w:tcW w:w="263"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14:paraId="680CB2DA" w14:textId="77777777" w:rsidR="007068BA" w:rsidRPr="00B020FB" w:rsidRDefault="007068BA" w:rsidP="001F6CB8">
            <w:pPr>
              <w:pStyle w:val="BT-Normal"/>
              <w:spacing w:after="0"/>
              <w:rPr>
                <w:rFonts w:ascii="Palatino" w:hAnsi="Palatino" w:cs="Calibri"/>
                <w:sz w:val="24"/>
                <w:szCs w:val="24"/>
              </w:rPr>
            </w:pPr>
          </w:p>
        </w:tc>
        <w:tc>
          <w:tcPr>
            <w:tcW w:w="2809"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14:paraId="4A363986"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Cash-and-carry arbitrage</w:t>
            </w:r>
          </w:p>
        </w:tc>
        <w:tc>
          <w:tcPr>
            <w:tcW w:w="118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1D49ABD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48"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14:paraId="2E5208A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14:paraId="0C98E6AA"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61131BB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Riskless (r) </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351AB33D"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5C5B05BF"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AF86161" w14:textId="77777777"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15BC9CC9" w14:textId="77777777" w:rsidR="007068BA" w:rsidRPr="00B020FB" w:rsidRDefault="007068BA" w:rsidP="003770D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7FD776A0" w14:textId="77777777"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07EECD64" w14:textId="77777777" w:rsidR="007068BA" w:rsidRPr="00B020FB" w:rsidRDefault="007068BA" w:rsidP="001F6CB8">
            <w:pPr>
              <w:pStyle w:val="BT-Normal"/>
              <w:spacing w:after="0"/>
              <w:rPr>
                <w:rFonts w:ascii="Palatino" w:hAnsi="Palatino" w:cs="Calibri"/>
                <w:sz w:val="24"/>
                <w:szCs w:val="24"/>
              </w:rPr>
            </w:pPr>
          </w:p>
        </w:tc>
        <w:tc>
          <w:tcPr>
            <w:tcW w:w="2230"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F4A3324" w14:textId="77777777" w:rsidR="007068BA" w:rsidRPr="00B020FB" w:rsidRDefault="007068BA"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Cash Flows</w:t>
            </w:r>
          </w:p>
        </w:tc>
      </w:tr>
      <w:tr w:rsidR="007068BA" w:rsidRPr="00B020FB" w14:paraId="765A4644"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60D5C18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036E339C"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35BE99CD"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           1.0 </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C1F14CD"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F6DF9AD"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9104FC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1D0FE06"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9AE14A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T</w:t>
            </w:r>
          </w:p>
        </w:tc>
      </w:tr>
      <w:tr w:rsidR="007068BA" w:rsidRPr="00B020FB" w14:paraId="53817C1F"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0046A07C"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3087593D"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537748BC" w14:textId="77777777" w:rsidR="007068BA" w:rsidRPr="00B020FB" w:rsidRDefault="007068BA" w:rsidP="00734A8B">
            <w:pPr>
              <w:pStyle w:val="BT-Normal"/>
              <w:spacing w:after="0"/>
              <w:jc w:val="right"/>
              <w:rPr>
                <w:rFonts w:ascii="Palatino" w:hAnsi="Palatino" w:cs="Calibri"/>
                <w:b/>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22E38C7"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244F40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A5259D5" w14:textId="77777777"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44CF714"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7AF84A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513)</w:t>
            </w:r>
          </w:p>
        </w:tc>
      </w:tr>
      <w:tr w:rsidR="007068BA" w:rsidRPr="00B020FB" w14:paraId="285423ED" w14:textId="77777777"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9838F99"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ommodity discount rate (alpha)</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3728AE5C"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2EB5C7BB"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EBC0F4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5FA2CF10" w14:textId="77777777"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03EE8277"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90)</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700FC70D"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14:paraId="55360088" w14:textId="77777777"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EF30BA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expected growth rate (g)</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0D129CE6"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E19E2DF" w14:textId="77777777" w:rsidR="007068BA" w:rsidRPr="00B020FB" w:rsidRDefault="007068BA" w:rsidP="001F6CB8">
            <w:pPr>
              <w:pStyle w:val="BT-Normal"/>
              <w:spacing w:after="0"/>
              <w:rPr>
                <w:rFonts w:ascii="Palatino" w:hAnsi="Palatino" w:cs="Calibri"/>
                <w:sz w:val="24"/>
                <w:szCs w:val="24"/>
              </w:rPr>
            </w:pPr>
          </w:p>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2214B2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24CA4E2"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15E2EC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5)</w:t>
            </w:r>
          </w:p>
        </w:tc>
      </w:tr>
      <w:tr w:rsidR="007068BA" w:rsidRPr="00B020FB" w14:paraId="12EAEA32"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13BF32A2"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ase rat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2906206F"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14:paraId="6B1702E9"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6CD79483" w14:textId="77777777" w:rsidR="007068BA" w:rsidRPr="00B020FB" w:rsidRDefault="007068BA" w:rsidP="001F6CB8">
            <w:pPr>
              <w:pStyle w:val="BT-Normal"/>
              <w:spacing w:after="0"/>
              <w:rPr>
                <w:rFonts w:ascii="Palatino" w:hAnsi="Palatino" w:cs="Calibri"/>
                <w:sz w:val="24"/>
                <w:szCs w:val="24"/>
              </w:rPr>
            </w:pPr>
          </w:p>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256946C6" w14:textId="77777777" w:rsidR="007068BA" w:rsidRPr="00B020FB" w:rsidRDefault="007068BA" w:rsidP="001F6CB8">
            <w:pPr>
              <w:pStyle w:val="BT-Normal"/>
              <w:spacing w:after="0"/>
              <w:rPr>
                <w:rFonts w:ascii="Palatino" w:hAnsi="Palatino" w:cs="Calibri"/>
                <w:sz w:val="24"/>
                <w:szCs w:val="24"/>
              </w:rPr>
            </w:pPr>
          </w:p>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52CCE408" w14:textId="77777777" w:rsidR="007068BA" w:rsidRPr="00B020FB" w:rsidRDefault="007068BA" w:rsidP="001F6CB8">
            <w:pPr>
              <w:pStyle w:val="BT-Normal"/>
              <w:spacing w:after="0"/>
              <w:rPr>
                <w:rFonts w:ascii="Palatino" w:hAnsi="Palatino" w:cs="Calibri"/>
                <w:sz w:val="24"/>
                <w:szCs w:val="24"/>
              </w:rPr>
            </w:pP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1954F966" w14:textId="77777777"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BF08682" w14:textId="77777777" w:rsidR="007068BA" w:rsidRPr="00B020FB" w:rsidRDefault="007068BA" w:rsidP="00734A8B">
            <w:pPr>
              <w:pStyle w:val="BT-Normal"/>
              <w:spacing w:after="0"/>
              <w:jc w:val="right"/>
              <w:rPr>
                <w:rFonts w:ascii="Palatino" w:hAnsi="Palatino" w:cs="Calibri"/>
                <w:sz w:val="24"/>
                <w:szCs w:val="24"/>
              </w:rPr>
            </w:pPr>
          </w:p>
        </w:tc>
        <w:tc>
          <w:tcPr>
            <w:tcW w:w="1048"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14:paraId="05651BD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3045)</w:t>
            </w:r>
          </w:p>
        </w:tc>
      </w:tr>
      <w:tr w:rsidR="007068BA" w:rsidRPr="00B020FB" w14:paraId="3ED10DD6"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59272BC5"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4EC719D4"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4736BE1F" w14:textId="77777777" w:rsidR="007068BA" w:rsidRPr="00B020FB" w:rsidRDefault="007068BA" w:rsidP="00734A8B">
            <w:pPr>
              <w:pStyle w:val="BT-Normal"/>
              <w:spacing w:after="0"/>
              <w:jc w:val="right"/>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A287884" w14:textId="77777777"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1DA41DD9" w14:textId="77777777"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3C19C2A8" w14:textId="77777777"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434D830B" w14:textId="77777777"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0FA918F0" w14:textId="77777777" w:rsidR="007068BA" w:rsidRPr="00B020FB" w:rsidRDefault="007068BA" w:rsidP="00734A8B">
            <w:pPr>
              <w:pStyle w:val="BT-Normal"/>
              <w:spacing w:after="0"/>
              <w:jc w:val="right"/>
              <w:rPr>
                <w:rFonts w:ascii="Palatino" w:hAnsi="Palatino" w:cs="Calibri"/>
                <w:sz w:val="24"/>
                <w:szCs w:val="24"/>
              </w:rPr>
            </w:pP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652E5DCA" w14:textId="77777777" w:rsidR="007068BA" w:rsidRPr="00B020FB" w:rsidRDefault="007068BA" w:rsidP="00734A8B">
            <w:pPr>
              <w:pStyle w:val="BT-Normal"/>
              <w:spacing w:after="0"/>
              <w:jc w:val="right"/>
              <w:rPr>
                <w:rFonts w:ascii="Palatino" w:hAnsi="Palatino" w:cs="Calibri"/>
                <w:sz w:val="24"/>
                <w:szCs w:val="24"/>
              </w:rPr>
            </w:pPr>
          </w:p>
        </w:tc>
      </w:tr>
      <w:tr w:rsidR="007068BA" w:rsidRPr="00B020FB" w14:paraId="030B5EED" w14:textId="77777777"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50CA374"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Exp. future spot price </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00E79BB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27</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504E9294" w14:textId="77777777"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715A0757" w14:textId="77777777"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25D8762A" w14:textId="77777777"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7C39EFE9" w14:textId="77777777"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55B5C8DC" w14:textId="77777777" w:rsidR="007068BA" w:rsidRPr="00B020FB" w:rsidRDefault="007068BA" w:rsidP="00734A8B">
            <w:pPr>
              <w:pStyle w:val="BT-Normal"/>
              <w:spacing w:after="0"/>
              <w:jc w:val="right"/>
              <w:rPr>
                <w:rFonts w:ascii="Palatino" w:hAnsi="Palatino" w:cs="Calibri"/>
                <w:sz w:val="24"/>
                <w:szCs w:val="24"/>
              </w:rPr>
            </w:pP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39E78CA5" w14:textId="77777777" w:rsidR="007068BA" w:rsidRPr="00B020FB" w:rsidRDefault="007068BA" w:rsidP="00734A8B">
            <w:pPr>
              <w:pStyle w:val="BT-Normal"/>
              <w:spacing w:after="0"/>
              <w:jc w:val="right"/>
              <w:rPr>
                <w:rFonts w:ascii="Palatino" w:hAnsi="Palatino" w:cs="Calibri"/>
                <w:sz w:val="24"/>
                <w:szCs w:val="24"/>
              </w:rPr>
            </w:pPr>
          </w:p>
        </w:tc>
      </w:tr>
      <w:tr w:rsidR="007068BA" w:rsidRPr="00B020FB" w14:paraId="7CF59E24" w14:textId="77777777"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6455A6D"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forward pric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0DAAE783"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708043E2" w14:textId="77777777" w:rsidR="007068BA" w:rsidRPr="00B020FB" w:rsidRDefault="007068BA" w:rsidP="001F6CB8">
            <w:pPr>
              <w:pStyle w:val="BT-Normal"/>
              <w:spacing w:after="0"/>
              <w:rPr>
                <w:rFonts w:ascii="Palatino" w:hAnsi="Palatino" w:cs="Calibri"/>
                <w:sz w:val="24"/>
                <w:szCs w:val="24"/>
              </w:rPr>
            </w:pPr>
          </w:p>
        </w:tc>
        <w:tc>
          <w:tcPr>
            <w:tcW w:w="3991"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03B93742"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Reverse cash-and-carry arbitrage</w:t>
            </w:r>
          </w:p>
        </w:tc>
        <w:tc>
          <w:tcPr>
            <w:tcW w:w="1048" w:type="dxa"/>
            <w:tcBorders>
              <w:top w:val="nil"/>
              <w:left w:val="nil"/>
              <w:bottom w:val="nil"/>
              <w:right w:val="nil"/>
            </w:tcBorders>
            <w:shd w:val="clear" w:color="auto" w:fill="B6DDE8"/>
            <w:tcMar>
              <w:top w:w="14" w:type="dxa"/>
              <w:left w:w="14" w:type="dxa"/>
              <w:bottom w:w="0" w:type="dxa"/>
              <w:right w:w="14" w:type="dxa"/>
            </w:tcMar>
            <w:vAlign w:val="bottom"/>
            <w:hideMark/>
          </w:tcPr>
          <w:p w14:paraId="73897FB8"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r>
      <w:tr w:rsidR="007068BA" w:rsidRPr="00B020FB" w14:paraId="71F30CF2"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14:paraId="75C0C549"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14:paraId="7F5D653F"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3D021919" w14:textId="77777777" w:rsidR="007068BA" w:rsidRPr="00B020FB" w:rsidRDefault="007068BA" w:rsidP="00734A8B">
            <w:pPr>
              <w:pStyle w:val="BT-Normal"/>
              <w:spacing w:after="0"/>
              <w:jc w:val="right"/>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489ADA0" w14:textId="77777777"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14:paraId="00D688ED" w14:textId="77777777"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14:paraId="414FAF9C" w14:textId="77777777"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14:paraId="2910C067" w14:textId="77777777"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02B1EE5D" w14:textId="77777777"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Cash Flows</w:t>
            </w:r>
          </w:p>
        </w:tc>
        <w:tc>
          <w:tcPr>
            <w:tcW w:w="1048" w:type="dxa"/>
            <w:tcBorders>
              <w:top w:val="nil"/>
              <w:left w:val="nil"/>
              <w:bottom w:val="nil"/>
              <w:right w:val="nil"/>
            </w:tcBorders>
            <w:shd w:val="clear" w:color="auto" w:fill="auto"/>
            <w:tcMar>
              <w:top w:w="14" w:type="dxa"/>
              <w:left w:w="14" w:type="dxa"/>
              <w:bottom w:w="0" w:type="dxa"/>
              <w:right w:w="14" w:type="dxa"/>
            </w:tcMar>
            <w:vAlign w:val="bottom"/>
            <w:hideMark/>
          </w:tcPr>
          <w:p w14:paraId="7F120913" w14:textId="77777777" w:rsidR="007068BA" w:rsidRPr="00B020FB" w:rsidRDefault="007068BA" w:rsidP="00734A8B">
            <w:pPr>
              <w:pStyle w:val="BT-Normal"/>
              <w:spacing w:after="0"/>
              <w:jc w:val="right"/>
              <w:rPr>
                <w:rFonts w:ascii="Palatino" w:hAnsi="Palatino" w:cs="Calibri"/>
                <w:b/>
                <w:sz w:val="24"/>
                <w:szCs w:val="24"/>
              </w:rPr>
            </w:pPr>
          </w:p>
        </w:tc>
      </w:tr>
      <w:tr w:rsidR="007068BA" w:rsidRPr="00B020FB" w14:paraId="7494980A" w14:textId="77777777" w:rsidTr="00804B34">
        <w:trPr>
          <w:gridAfter w:val="1"/>
          <w:wAfter w:w="264" w:type="dxa"/>
          <w:trHeight w:hRule="exact" w:val="288"/>
        </w:trPr>
        <w:tc>
          <w:tcPr>
            <w:tcW w:w="2677"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1444982D"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Observed forward price</w:t>
            </w:r>
          </w:p>
        </w:tc>
        <w:tc>
          <w:tcPr>
            <w:tcW w:w="99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268EBE5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D2971E3"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A030095"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03A3C47"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5275C11"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203BDC9"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14:paraId="151D586D" w14:textId="77777777"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399B78A"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lease rat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14:paraId="3B22DF02"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3D21A35"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6E442BDB"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8537123" w14:textId="77777777"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42819DD"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1751E6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513 </w:t>
            </w:r>
          </w:p>
        </w:tc>
      </w:tr>
      <w:tr w:rsidR="007068BA" w:rsidRPr="00B020FB" w14:paraId="6B705D61"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21D607BF"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AF3DC11"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684E3C0F" w14:textId="77777777"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C62FB05" w14:textId="77777777"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1C44B40D"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14:paraId="12BC2A45" w14:textId="77777777"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14:paraId="57AE60D9"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 </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14:paraId="57C63F1F"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3)</w:t>
            </w:r>
          </w:p>
        </w:tc>
      </w:tr>
      <w:tr w:rsidR="007068BA" w:rsidRPr="00B020FB" w14:paraId="130CE9DF"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50BB3944"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3990B640"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7FAC9933" w14:textId="77777777"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1B7E4592" w14:textId="77777777" w:rsidR="007068BA" w:rsidRPr="00B020FB" w:rsidRDefault="007068BA" w:rsidP="001F6CB8">
            <w:pPr>
              <w:pStyle w:val="BT-Normal"/>
              <w:spacing w:after="0"/>
              <w:rPr>
                <w:rFonts w:ascii="Palatino" w:hAnsi="Palatino" w:cs="Calibri"/>
                <w:sz w:val="24"/>
                <w:szCs w:val="24"/>
              </w:rPr>
            </w:pPr>
          </w:p>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63FB83F" w14:textId="77777777"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58C2A4B"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D3F5E2E"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14:paraId="47D48F1B" w14:textId="77777777"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14:paraId="7174DDB6" w14:textId="77777777"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14:paraId="2B6A76D2" w14:textId="77777777"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14:paraId="2E5D18C0" w14:textId="77777777"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14:paraId="448B5C03" w14:textId="77777777" w:rsidR="007068BA" w:rsidRPr="00B020FB" w:rsidRDefault="007068BA" w:rsidP="001F6CB8">
            <w:pPr>
              <w:pStyle w:val="BT-Normal"/>
              <w:spacing w:after="0"/>
              <w:rPr>
                <w:rFonts w:ascii="Palatino" w:hAnsi="Palatino" w:cs="Calibri"/>
                <w:sz w:val="24"/>
                <w:szCs w:val="24"/>
              </w:rPr>
            </w:pPr>
          </w:p>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155A5E6" w14:textId="77777777" w:rsidR="007068BA" w:rsidRPr="00B020FB" w:rsidRDefault="007068BA" w:rsidP="001F6CB8">
            <w:pPr>
              <w:pStyle w:val="BT-Normal"/>
              <w:spacing w:after="0"/>
              <w:rPr>
                <w:rFonts w:ascii="Palatino" w:hAnsi="Palatino" w:cs="Calibri"/>
                <w:sz w:val="24"/>
                <w:szCs w:val="24"/>
              </w:rPr>
            </w:pPr>
          </w:p>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DCA34FB" w14:textId="77777777" w:rsidR="007068BA" w:rsidRPr="00B020FB" w:rsidRDefault="007068BA" w:rsidP="001F6CB8">
            <w:pPr>
              <w:pStyle w:val="BT-Normal"/>
              <w:spacing w:after="0"/>
              <w:rPr>
                <w:rFonts w:ascii="Palatino" w:hAnsi="Palatino" w:cs="Calibri"/>
                <w:sz w:val="24"/>
                <w:szCs w:val="24"/>
              </w:rPr>
            </w:pP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115F6584" w14:textId="77777777"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3C634C0" w14:textId="77777777" w:rsidR="007068BA" w:rsidRPr="00B020FB" w:rsidRDefault="007068BA" w:rsidP="001F6CB8">
            <w:pPr>
              <w:pStyle w:val="BT-Normal"/>
              <w:spacing w:after="0"/>
              <w:jc w:val="right"/>
              <w:rPr>
                <w:rFonts w:ascii="Palatino" w:hAnsi="Palatino" w:cs="Calibri"/>
                <w:sz w:val="24"/>
                <w:szCs w:val="24"/>
              </w:rPr>
            </w:pPr>
          </w:p>
        </w:tc>
        <w:tc>
          <w:tcPr>
            <w:tcW w:w="1048"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35E25B47" w14:textId="77777777"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3045 </w:t>
            </w:r>
          </w:p>
        </w:tc>
      </w:tr>
    </w:tbl>
    <w:p w14:paraId="4082D042" w14:textId="77777777" w:rsidR="007068BA" w:rsidRPr="00B020FB" w:rsidRDefault="007068BA" w:rsidP="00546C35">
      <w:pPr>
        <w:pStyle w:val="Paragraph"/>
        <w:rPr>
          <w:rFonts w:ascii="Palatino" w:hAnsi="Palatino"/>
        </w:rPr>
      </w:pPr>
      <w:r w:rsidRPr="00B020FB">
        <w:rPr>
          <w:rFonts w:ascii="Palatino" w:hAnsi="Palatino"/>
        </w:rPr>
        <w:t>Now assume the observed forward price is “trading rich” at $11.00; i.e., higher than the model implied price of $10.30. Now the cash-and carry arbitrage is profitable:</w:t>
      </w:r>
    </w:p>
    <w:p w14:paraId="757C3875" w14:textId="77777777" w:rsidR="007068BA" w:rsidRPr="00B020FB" w:rsidRDefault="007068BA" w:rsidP="00546C35">
      <w:pPr>
        <w:pStyle w:val="Paragraph"/>
        <w:rPr>
          <w:rFonts w:ascii="Palatino" w:hAnsi="Palatino"/>
        </w:rPr>
      </w:pPr>
      <w:r w:rsidRPr="00B020FB">
        <w:rPr>
          <w:rFonts w:ascii="Palatino" w:hAnsi="Palatino"/>
        </w:rPr>
        <w:t>Buy the cheap thing: borrow to buy the commodity on the (cash) spot market</w:t>
      </w:r>
    </w:p>
    <w:p w14:paraId="398EE175" w14:textId="77777777" w:rsidR="007068BA" w:rsidRPr="00B020FB" w:rsidRDefault="007068BA" w:rsidP="00546C35">
      <w:pPr>
        <w:pStyle w:val="Paragraph"/>
        <w:rPr>
          <w:rFonts w:ascii="Palatino" w:hAnsi="Palatino"/>
        </w:rPr>
      </w:pPr>
      <w:r w:rsidRPr="00B020FB">
        <w:rPr>
          <w:rFonts w:ascii="Palatino" w:hAnsi="Palatino"/>
        </w:rPr>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7068BA" w:rsidRPr="00B020FB" w14:paraId="01B69EC5" w14:textId="77777777" w:rsidTr="001F6CB8">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14:paraId="396C1035"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McDonald Commodity Forwards</w:t>
            </w:r>
          </w:p>
        </w:tc>
      </w:tr>
      <w:tr w:rsidR="007068BA" w:rsidRPr="00B020FB" w14:paraId="410D9AD2"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55F5930D"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49174F5D"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E4C7403" w14:textId="77777777" w:rsidR="007068BA" w:rsidRPr="00B020FB" w:rsidRDefault="007068BA" w:rsidP="00D1773C">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60B46AB" w14:textId="77777777"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14:paraId="29A2F513"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14:paraId="6BA0A38E"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14:paraId="0CAF6DA2"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r>
      <w:tr w:rsidR="007068BA" w:rsidRPr="00B020FB" w14:paraId="0AB1043C"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1F94241"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126F9AE5"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5E961084"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E04832D"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E292C6A"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C99BAE6"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50A3BB9B" w14:textId="77777777" w:rsidR="007068BA" w:rsidRPr="00B020FB" w:rsidRDefault="007068BA" w:rsidP="001F6CB8">
            <w:pPr>
              <w:pStyle w:val="BT-Normal"/>
              <w:spacing w:after="0"/>
              <w:contextualSpacing/>
              <w:rPr>
                <w:rFonts w:ascii="Palatino" w:hAnsi="Palatino" w:cs="Calibri"/>
                <w:sz w:val="24"/>
                <w:szCs w:val="24"/>
              </w:rPr>
            </w:pPr>
          </w:p>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34611009" w14:textId="77777777" w:rsidR="007068BA" w:rsidRPr="00B020FB" w:rsidRDefault="007068BA" w:rsidP="001F6CB8">
            <w:pPr>
              <w:pStyle w:val="Paragraph"/>
              <w:spacing w:before="0" w:after="0" w:line="240" w:lineRule="auto"/>
              <w:contextualSpacing/>
              <w:rPr>
                <w:rFonts w:ascii="Palatino" w:hAnsi="Palatino" w:cs="Calibri"/>
                <w:b/>
                <w:sz w:val="24"/>
                <w:szCs w:val="24"/>
              </w:rPr>
            </w:pPr>
            <w:r w:rsidRPr="00B020FB">
              <w:rPr>
                <w:rFonts w:ascii="Palatino" w:hAnsi="Palatino" w:cs="Calibri"/>
                <w:b/>
                <w:sz w:val="24"/>
                <w:szCs w:val="24"/>
              </w:rPr>
              <w:t>Cash Flows</w:t>
            </w:r>
          </w:p>
        </w:tc>
      </w:tr>
      <w:tr w:rsidR="007068BA" w:rsidRPr="00B020FB" w14:paraId="4D7A747A"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43FC38E7"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3E1FDE38"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679CDE30"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0804BB19"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388A5186"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D66584C"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A56348D"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682AD000"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T</w:t>
            </w:r>
          </w:p>
        </w:tc>
      </w:tr>
      <w:tr w:rsidR="007068BA" w:rsidRPr="00B020FB" w14:paraId="5D38D678"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DD35C69"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608D1E28"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20CAC1AB" w14:textId="77777777" w:rsidR="007068BA" w:rsidRPr="00B020FB" w:rsidRDefault="007068BA" w:rsidP="00734A8B">
            <w:pPr>
              <w:pStyle w:val="BT-Normal"/>
              <w:spacing w:after="0"/>
              <w:contextualSpacing/>
              <w:jc w:val="right"/>
              <w:rPr>
                <w:rFonts w:ascii="Palatino" w:hAnsi="Palatino" w:cs="Calibri"/>
                <w:b/>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1D748E7F"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B8B5BA8"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C47F460"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7F76F77D"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120176D7"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487</w:t>
            </w:r>
          </w:p>
        </w:tc>
      </w:tr>
      <w:tr w:rsidR="007068BA" w:rsidRPr="00B020FB" w14:paraId="539B7C23" w14:textId="77777777"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6888948E"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5AB7F90E"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EDA7662"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DFC87CE"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5BF2F3DA"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1281E284"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1BDBA025"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14:paraId="1A5AEBB2" w14:textId="77777777"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EF63C9C"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177FE3BF"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050DD45" w14:textId="77777777"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9457376"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86B5613"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8D1F96F"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305)</w:t>
            </w:r>
          </w:p>
        </w:tc>
      </w:tr>
      <w:tr w:rsidR="007068BA" w:rsidRPr="00B020FB" w14:paraId="77C55FC2" w14:textId="77777777"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2D10D35F"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7989B6D4"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14:paraId="3337E29F"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01FDAE21"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C0DDC96"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AD453F7"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7EA603AB"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1E7A843" w14:textId="77777777"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14:paraId="6F2EF6F7"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6955</w:t>
            </w:r>
          </w:p>
        </w:tc>
      </w:tr>
      <w:tr w:rsidR="007068BA" w:rsidRPr="00B020FB" w14:paraId="46B9BC6F"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69F78365"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5778A583"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A727B0A" w14:textId="77777777" w:rsidR="007068BA" w:rsidRPr="00B020FB" w:rsidRDefault="007068BA" w:rsidP="00734A8B">
            <w:pPr>
              <w:pStyle w:val="BT-Normal"/>
              <w:spacing w:after="0"/>
              <w:contextualSpacing/>
              <w:jc w:val="right"/>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24E7106B"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4F6D8DEB"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38EA614A"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12A32376"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17941599" w14:textId="77777777"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270D5D1C" w14:textId="77777777" w:rsidR="007068BA" w:rsidRPr="00B020FB" w:rsidRDefault="007068BA" w:rsidP="00734A8B">
            <w:pPr>
              <w:pStyle w:val="BT-Normal"/>
              <w:spacing w:after="0"/>
              <w:contextualSpacing/>
              <w:jc w:val="right"/>
              <w:rPr>
                <w:rFonts w:ascii="Palatino" w:hAnsi="Palatino" w:cs="Calibri"/>
                <w:sz w:val="24"/>
                <w:szCs w:val="24"/>
              </w:rPr>
            </w:pPr>
          </w:p>
        </w:tc>
      </w:tr>
      <w:tr w:rsidR="007068BA" w:rsidRPr="00B020FB" w14:paraId="30182335" w14:textId="77777777"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5E7ED02E"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42055718"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1EAFA26"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E8B7A1F"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17D8A379"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6D0412E0"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505504E0" w14:textId="77777777" w:rsidR="007068BA" w:rsidRPr="00B020FB" w:rsidRDefault="007068BA" w:rsidP="001F6CB8">
            <w:pPr>
              <w:pStyle w:val="BT-Normal"/>
              <w:spacing w:after="0"/>
              <w:contextualSpacing/>
              <w:jc w:val="right"/>
              <w:rPr>
                <w:rFonts w:ascii="Palatino" w:hAnsi="Palatino"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68A8D59F" w14:textId="77777777" w:rsidR="007068BA" w:rsidRPr="00B020FB" w:rsidRDefault="007068BA" w:rsidP="001F6CB8">
            <w:pPr>
              <w:pStyle w:val="BT-Normal"/>
              <w:spacing w:after="0"/>
              <w:contextualSpacing/>
              <w:jc w:val="right"/>
              <w:rPr>
                <w:rFonts w:ascii="Palatino" w:hAnsi="Palatino" w:cs="Calibri"/>
                <w:sz w:val="24"/>
                <w:szCs w:val="24"/>
              </w:rPr>
            </w:pPr>
          </w:p>
        </w:tc>
      </w:tr>
      <w:tr w:rsidR="007068BA" w:rsidRPr="00B020FB" w14:paraId="6F55FFC2" w14:textId="77777777"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290B780E"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380975B9"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5DF5FC5E" w14:textId="77777777" w:rsidR="007068BA" w:rsidRPr="00B020FB" w:rsidRDefault="007068BA" w:rsidP="001F6CB8">
            <w:pPr>
              <w:pStyle w:val="BT-Normal"/>
              <w:spacing w:after="0"/>
              <w:contextualSpacing/>
              <w:rPr>
                <w:rFonts w:ascii="Palatino" w:hAnsi="Palatino" w:cs="Calibri"/>
                <w:sz w:val="24"/>
                <w:szCs w:val="24"/>
              </w:rPr>
            </w:pPr>
          </w:p>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14:paraId="40DF8AE6"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14:paraId="5AE070D8"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r>
      <w:tr w:rsidR="007068BA" w:rsidRPr="00B020FB" w14:paraId="0283110A"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14:paraId="5141A7E4"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14:paraId="5ED2BDC1"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55C66C7B" w14:textId="77777777" w:rsidR="007068BA" w:rsidRPr="00B020FB" w:rsidRDefault="007068BA" w:rsidP="00734A8B">
            <w:pPr>
              <w:pStyle w:val="BT-Normal"/>
              <w:spacing w:after="0"/>
              <w:contextualSpacing/>
              <w:jc w:val="right"/>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83C7C95"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14:paraId="03842810"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14:paraId="0001AFAE"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14:paraId="5BBD4CB9"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08353CFD" w14:textId="77777777"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14:paraId="7D7166D6" w14:textId="77777777" w:rsidR="007068BA" w:rsidRPr="00B020FB" w:rsidRDefault="00734A8B" w:rsidP="00734A8B">
            <w:pPr>
              <w:pStyle w:val="BT-Normal"/>
              <w:spacing w:after="0"/>
              <w:contextualSpacing/>
              <w:rPr>
                <w:rFonts w:ascii="Palatino" w:hAnsi="Palatino" w:cs="Calibri"/>
                <w:b/>
                <w:sz w:val="24"/>
                <w:szCs w:val="24"/>
              </w:rPr>
            </w:pPr>
            <w:r w:rsidRPr="00B020FB">
              <w:rPr>
                <w:rFonts w:ascii="Palatino" w:hAnsi="Palatino" w:cs="Calibri"/>
                <w:b/>
                <w:sz w:val="24"/>
                <w:szCs w:val="24"/>
              </w:rPr>
              <w:t xml:space="preserve"> Flows</w:t>
            </w:r>
          </w:p>
        </w:tc>
      </w:tr>
      <w:tr w:rsidR="007068BA" w:rsidRPr="00B020FB" w14:paraId="319D7A80" w14:textId="77777777" w:rsidTr="001F6CB8">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79315252"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14:paraId="742FFBA4"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6FD5AA0D"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72E9AF14"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09EE83EF"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E48306F"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5276C62C"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T</w:t>
            </w:r>
          </w:p>
        </w:tc>
      </w:tr>
      <w:tr w:rsidR="007068BA" w:rsidRPr="00B020FB" w14:paraId="262A2EFA" w14:textId="77777777"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0171454A"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14:paraId="717BD19D"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6257AE8"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56E8F9DC"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2C6561F"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4DE2BE00"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0E9FDE92"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487)</w:t>
            </w:r>
          </w:p>
        </w:tc>
      </w:tr>
      <w:tr w:rsidR="007068BA" w:rsidRPr="00B020FB" w14:paraId="148A34F1"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3B58FF8B"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60503F5A"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019B40F5" w14:textId="77777777"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3C17A1A4" w14:textId="77777777"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14:paraId="71A0D19D"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14:paraId="419672D0"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14:paraId="43BF7C4A"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14:paraId="240FFDD9"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513)</w:t>
            </w:r>
          </w:p>
        </w:tc>
      </w:tr>
      <w:tr w:rsidR="007068BA" w:rsidRPr="00B020FB" w14:paraId="798E8E23"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151DC37E"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31E16642"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2F1CAF45" w14:textId="77777777"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7A7CB3DE" w14:textId="77777777"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1D0D48A2" w14:textId="77777777"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21A8216E"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14:paraId="4A1743BD"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14:paraId="0ABB3007" w14:textId="77777777"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14:paraId="6CEFC4CE" w14:textId="77777777"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14:paraId="455E08D9" w14:textId="77777777"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14:paraId="438649F8" w14:textId="77777777"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14:paraId="11D08078" w14:textId="77777777" w:rsidR="007068BA" w:rsidRPr="00B020FB" w:rsidRDefault="007068BA" w:rsidP="001F6CB8">
            <w:pPr>
              <w:pStyle w:val="BT-Normal"/>
              <w:spacing w:after="0"/>
              <w:contextualSpacing/>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06DD391D" w14:textId="77777777" w:rsidR="007068BA" w:rsidRPr="00B020FB" w:rsidRDefault="007068BA" w:rsidP="001F6CB8">
            <w:pPr>
              <w:pStyle w:val="BT-Normal"/>
              <w:spacing w:after="0"/>
              <w:contextualSpacing/>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6FE4C5E1" w14:textId="77777777" w:rsidR="007068BA" w:rsidRPr="00B020FB" w:rsidRDefault="007068BA" w:rsidP="001F6CB8">
            <w:pPr>
              <w:pStyle w:val="BT-Normal"/>
              <w:spacing w:after="0"/>
              <w:contextualSpacing/>
              <w:rPr>
                <w:rFonts w:ascii="Palatino" w:hAnsi="Palatino"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14:paraId="3688395B" w14:textId="77777777"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14:paraId="230D3233" w14:textId="77777777"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14:paraId="4C4B95B5" w14:textId="77777777"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0.6955) </w:t>
            </w:r>
          </w:p>
        </w:tc>
      </w:tr>
    </w:tbl>
    <w:p w14:paraId="4A2E25E7" w14:textId="77777777" w:rsidR="007068BA" w:rsidRPr="00B020FB" w:rsidRDefault="007068BA" w:rsidP="007068BA">
      <w:pPr>
        <w:pStyle w:val="Paragraph"/>
        <w:rPr>
          <w:rFonts w:ascii="Palatino" w:hAnsi="Palatino"/>
        </w:rPr>
      </w:pPr>
    </w:p>
    <w:p w14:paraId="6770F2F2" w14:textId="77777777" w:rsidR="007068BA" w:rsidRPr="00B020FB" w:rsidRDefault="007068BA" w:rsidP="00546C35">
      <w:pPr>
        <w:pStyle w:val="Paragraph"/>
        <w:rPr>
          <w:rFonts w:ascii="Palatino" w:hAnsi="Palatino"/>
        </w:rPr>
      </w:pPr>
      <w:r w:rsidRPr="00B020FB">
        <w:rPr>
          <w:rFonts w:ascii="Palatino" w:hAnsi="Palatino"/>
        </w:rPr>
        <w:lastRenderedPageBreak/>
        <w:t>Define the lease rate and how it determines the no</w:t>
      </w:r>
      <w:r w:rsidRPr="00B020FB">
        <w:rPr>
          <w:rFonts w:ascii="Adobe Arabic" w:hAnsi="Adobe Arabic" w:cs="Adobe Arabic"/>
        </w:rPr>
        <w:t>‐</w:t>
      </w:r>
      <w:r w:rsidRPr="00B020FB">
        <w:rPr>
          <w:rFonts w:ascii="Palatino" w:hAnsi="Palatino"/>
        </w:rPr>
        <w:t>arbitrage values for commodity forwards and futures</w:t>
      </w:r>
      <w:r w:rsidR="00804B34" w:rsidRPr="00B020FB">
        <w:rPr>
          <w:rFonts w:ascii="Palatino" w:hAnsi="Palatino"/>
        </w:rPr>
        <w:t>.</w:t>
      </w:r>
    </w:p>
    <w:p w14:paraId="73251A8F" w14:textId="77777777" w:rsidR="007068BA" w:rsidRPr="00B020FB" w:rsidRDefault="007068BA" w:rsidP="00546C35">
      <w:pPr>
        <w:pStyle w:val="Paragraph"/>
        <w:rPr>
          <w:rFonts w:ascii="Palatino" w:hAnsi="Palatino"/>
        </w:rPr>
      </w:pPr>
      <w:r w:rsidRPr="00B020FB">
        <w:rPr>
          <w:rFonts w:ascii="Palatino" w:hAnsi="Palatino"/>
        </w:rPr>
        <w:t xml:space="preserve">If the lease rate is given by </w:t>
      </w:r>
      <w:r w:rsidRPr="00B020FB">
        <w:rPr>
          <w:rFonts w:ascii="Palatino" w:hAnsi="Palatino"/>
        </w:rPr>
        <w:sym w:font="Symbol" w:char="F064"/>
      </w:r>
      <w:r w:rsidRPr="00B020FB">
        <w:rPr>
          <w:rFonts w:ascii="Palatino" w:hAnsi="Palatino"/>
        </w:rPr>
        <w:t>, then the forward price is given by:</w:t>
      </w:r>
    </w:p>
    <w:p w14:paraId="7178C852" w14:textId="77777777" w:rsidR="007068BA" w:rsidRPr="00B020FB" w:rsidRDefault="007068BA" w:rsidP="00546C35">
      <w:pPr>
        <w:pStyle w:val="Paragraph"/>
        <w:rPr>
          <w:rFonts w:ascii="Palatino" w:hAnsi="Palatino"/>
        </w:rPr>
      </w:pPr>
      <w:r w:rsidRPr="00B020FB">
        <w:rPr>
          <w:rFonts w:ascii="Palatino" w:hAnsi="Palatino"/>
        </w:rPr>
        <w:object w:dxaOrig="1719" w:dyaOrig="480" w14:anchorId="7245BFA4">
          <v:shape id="_x0000_i1092" type="#_x0000_t75" style="width:129.6pt;height:36pt" o:ole="">
            <v:imagedata r:id="rId166" o:title=""/>
          </v:shape>
          <o:OLEObject Type="Embed" ProgID="Equation.DSMT4" ShapeID="_x0000_i1092" DrawAspect="Content" ObjectID="_1294939938" r:id="rId167"/>
        </w:object>
      </w:r>
    </w:p>
    <w:p w14:paraId="41A9F30A" w14:textId="77777777" w:rsidR="007068BA" w:rsidRPr="00B020FB" w:rsidRDefault="007068BA" w:rsidP="00546C35">
      <w:pPr>
        <w:pStyle w:val="Paragraph"/>
        <w:rPr>
          <w:rFonts w:ascii="Palatino" w:hAnsi="Palatino"/>
        </w:rPr>
      </w:pPr>
      <w:r w:rsidRPr="00B020FB">
        <w:rPr>
          <w:rFonts w:ascii="Palatino" w:hAnsi="Palatino"/>
        </w:rPr>
        <w:t>The lease rate formula may look familiar. In an earlier section, we saw that the value of a stock index futures contract was given by</w:t>
      </w:r>
      <w:r w:rsidR="00D1773C" w:rsidRPr="00B020FB">
        <w:rPr>
          <w:rFonts w:ascii="Palatino" w:hAnsi="Palatino"/>
        </w:rPr>
        <w:t xml:space="preserve"> </w:t>
      </w:r>
      <w:proofErr w:type="gramStart"/>
      <w:r w:rsidR="00D1773C" w:rsidRPr="00B020FB">
        <w:rPr>
          <w:rFonts w:ascii="Palatino" w:hAnsi="Palatino"/>
        </w:rPr>
        <w:t>F(</w:t>
      </w:r>
      <w:proofErr w:type="gramEnd"/>
      <w:r w:rsidR="00D1773C" w:rsidRPr="00B020FB">
        <w:rPr>
          <w:rFonts w:ascii="Palatino" w:hAnsi="Palatino"/>
        </w:rPr>
        <w:t>0) = S(0)*</w:t>
      </w:r>
      <w:proofErr w:type="spellStart"/>
      <w:r w:rsidR="00D1773C" w:rsidRPr="00B020FB">
        <w:rPr>
          <w:rFonts w:ascii="Palatino" w:hAnsi="Palatino"/>
        </w:rPr>
        <w:t>exp</w:t>
      </w:r>
      <w:proofErr w:type="spellEnd"/>
      <w:r w:rsidR="00D1773C" w:rsidRPr="00B020FB">
        <w:rPr>
          <w:rFonts w:ascii="Palatino" w:hAnsi="Palatino"/>
        </w:rPr>
        <w:t xml:space="preserve">[(r-q)*T] </w:t>
      </w:r>
      <w:r w:rsidRPr="00B020FB">
        <w:rPr>
          <w:rFonts w:ascii="Palatino" w:hAnsi="Palatino"/>
        </w:rPr>
        <w:t>where (q) equals the dividend yield rate. That’s because the lease payment is essentially a dividend</w:t>
      </w:r>
    </w:p>
    <w:p w14:paraId="2FDDAD36" w14:textId="77777777" w:rsidR="007068BA" w:rsidRPr="00B020FB" w:rsidRDefault="007068BA" w:rsidP="00546C35">
      <w:pPr>
        <w:pStyle w:val="Paragraph"/>
        <w:rPr>
          <w:rFonts w:ascii="Palatino" w:hAnsi="Palatino"/>
        </w:rPr>
      </w:pPr>
      <w:r w:rsidRPr="00B020FB">
        <w:rPr>
          <w:rFonts w:ascii="Palatino" w:hAnsi="Palatino"/>
        </w:rPr>
        <w:t>The lease rate = commodity discount rate – growth rate:</w:t>
      </w:r>
    </w:p>
    <w:p w14:paraId="664ABDA4" w14:textId="77777777" w:rsidR="007068BA" w:rsidRPr="00B020FB" w:rsidRDefault="007068BA" w:rsidP="00546C35">
      <w:pPr>
        <w:pStyle w:val="Paragraph"/>
        <w:rPr>
          <w:rFonts w:ascii="Palatino" w:hAnsi="Palatino"/>
        </w:rPr>
      </w:pPr>
      <w:r w:rsidRPr="00B020FB">
        <w:rPr>
          <w:rFonts w:ascii="Palatino" w:hAnsi="Palatino"/>
        </w:rPr>
        <w:object w:dxaOrig="1100" w:dyaOrig="360" w14:anchorId="78D5E312">
          <v:shape id="_x0000_i1093" type="#_x0000_t75" style="width:100.25pt;height:33.25pt" o:ole="">
            <v:imagedata r:id="rId168" o:title=""/>
          </v:shape>
          <o:OLEObject Type="Embed" ProgID="Equation.DSMT4" ShapeID="_x0000_i1093" DrawAspect="Content" ObjectID="_1294939939" r:id="rId169"/>
        </w:object>
      </w:r>
    </w:p>
    <w:p w14:paraId="5C5A324A" w14:textId="77777777" w:rsidR="007068BA" w:rsidRPr="00B020FB" w:rsidRDefault="007068BA" w:rsidP="00546C35">
      <w:pPr>
        <w:pStyle w:val="Paragraph"/>
        <w:rPr>
          <w:rFonts w:ascii="Palatino" w:hAnsi="Palatino"/>
        </w:rPr>
      </w:pPr>
      <w:r w:rsidRPr="00B020FB">
        <w:rPr>
          <w:rFonts w:ascii="Palatino" w:hAnsi="Palatino"/>
        </w:rPr>
        <w:t>The lease rate is economically like (~) a dividend yield.</w:t>
      </w:r>
    </w:p>
    <w:p w14:paraId="0B482870" w14:textId="77777777" w:rsidR="007068BA" w:rsidRPr="00B020FB" w:rsidRDefault="007068BA" w:rsidP="00546C35">
      <w:pPr>
        <w:pStyle w:val="Paragraph"/>
        <w:rPr>
          <w:rFonts w:ascii="Palatino" w:hAnsi="Palatino"/>
        </w:rPr>
      </w:pPr>
      <w:proofErr w:type="spellStart"/>
      <w:r w:rsidRPr="00B020FB">
        <w:rPr>
          <w:rFonts w:ascii="Palatino" w:hAnsi="Palatino"/>
        </w:rPr>
        <w:t>Contango</w:t>
      </w:r>
      <w:proofErr w:type="spellEnd"/>
      <w:r w:rsidRPr="00B020FB">
        <w:rPr>
          <w:rFonts w:ascii="Palatino" w:hAnsi="Palatino"/>
        </w:rPr>
        <w:t xml:space="preserve"> and Backwardation</w:t>
      </w:r>
    </w:p>
    <w:p w14:paraId="6A440536" w14:textId="77777777" w:rsidR="007068BA" w:rsidRPr="00B020FB" w:rsidRDefault="007068BA" w:rsidP="00546C35">
      <w:pPr>
        <w:pStyle w:val="Paragraph"/>
        <w:rPr>
          <w:rFonts w:ascii="Palatino" w:hAnsi="Palatino"/>
        </w:rPr>
      </w:pPr>
      <w:proofErr w:type="spellStart"/>
      <w:r w:rsidRPr="00B020FB">
        <w:rPr>
          <w:rFonts w:ascii="Palatino" w:hAnsi="Palatino"/>
        </w:rPr>
        <w:t>Contango</w:t>
      </w:r>
      <w:proofErr w:type="spellEnd"/>
      <w:r w:rsidRPr="00B020FB">
        <w:rPr>
          <w:rFonts w:ascii="Palatino" w:hAnsi="Palatino"/>
        </w:rPr>
        <w:t xml:space="preserve"> refers to an upward-sloping forward curve which must be the case if the lease rate is less than the risk-free rate.</w:t>
      </w:r>
    </w:p>
    <w:p w14:paraId="4E88CF1E" w14:textId="77777777" w:rsidR="007068BA" w:rsidRPr="00B020FB" w:rsidRDefault="007068BA" w:rsidP="00546C35">
      <w:pPr>
        <w:pStyle w:val="Paragraph"/>
        <w:rPr>
          <w:rFonts w:ascii="Palatino" w:hAnsi="Palatino"/>
        </w:rPr>
      </w:pPr>
      <w:r w:rsidRPr="00B020FB">
        <w:rPr>
          <w:rFonts w:ascii="Palatino" w:hAnsi="Palatino"/>
        </w:rPr>
        <w:t>Backwardation refers to a downward-sloping forward curve which must be the case if the lease rate is greater than the risk-free rate.</w:t>
      </w:r>
    </w:p>
    <w:p w14:paraId="717E9E51" w14:textId="77777777" w:rsidR="007068BA" w:rsidRPr="00B020FB" w:rsidRDefault="00D1773C" w:rsidP="0031362B">
      <w:pPr>
        <w:pStyle w:val="Paragraph"/>
        <w:jc w:val="center"/>
        <w:rPr>
          <w:rFonts w:ascii="Palatino" w:hAnsi="Palatino"/>
        </w:rPr>
      </w:pPr>
      <w:r w:rsidRPr="00B020FB">
        <w:rPr>
          <w:rFonts w:ascii="Palatino" w:hAnsi="Palatino"/>
          <w:noProof/>
          <w:lang w:bidi="ar-SA"/>
        </w:rPr>
        <w:drawing>
          <wp:inline distT="0" distB="0" distL="0" distR="0" wp14:anchorId="40752A57" wp14:editId="69E62EBC">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p>
    <w:p w14:paraId="218C8343" w14:textId="77777777" w:rsidR="007068BA" w:rsidRPr="00B020FB" w:rsidRDefault="007068BA" w:rsidP="007068BA">
      <w:pPr>
        <w:pStyle w:val="Paragraph"/>
        <w:rPr>
          <w:rFonts w:ascii="Palatino" w:hAnsi="Palatino"/>
        </w:rPr>
      </w:pPr>
    </w:p>
    <w:p w14:paraId="2694624E" w14:textId="77777777" w:rsidR="00D44E74" w:rsidRPr="00B020FB" w:rsidRDefault="00D44E74" w:rsidP="00546C35">
      <w:pPr>
        <w:pStyle w:val="Paragraph"/>
        <w:rPr>
          <w:rFonts w:ascii="Palatino" w:hAnsi="Palatino"/>
        </w:rPr>
      </w:pPr>
      <w:r w:rsidRPr="00B020FB">
        <w:rPr>
          <w:rFonts w:ascii="Palatino" w:hAnsi="Palatino"/>
        </w:rPr>
        <w:t>Define carry markets, and explain the impact storage costs and convenience yields have on commodity forward prices and no-arbitrage bounds.</w:t>
      </w:r>
    </w:p>
    <w:p w14:paraId="258C1052" w14:textId="77777777" w:rsidR="007068BA" w:rsidRPr="00B020FB" w:rsidRDefault="007068BA" w:rsidP="00546C35">
      <w:pPr>
        <w:pStyle w:val="Paragraph"/>
        <w:rPr>
          <w:rFonts w:ascii="Palatino" w:hAnsi="Palatino"/>
        </w:rPr>
      </w:pPr>
      <w:r w:rsidRPr="00B020FB">
        <w:rPr>
          <w:rFonts w:ascii="Palatino" w:hAnsi="Palatino"/>
        </w:rPr>
        <w:t>Define carry markets</w:t>
      </w:r>
    </w:p>
    <w:p w14:paraId="095AE64B" w14:textId="77777777" w:rsidR="007068BA" w:rsidRPr="00B020FB" w:rsidRDefault="007068BA" w:rsidP="00546C35">
      <w:pPr>
        <w:pStyle w:val="Paragraph"/>
        <w:rPr>
          <w:rFonts w:ascii="Palatino" w:hAnsi="Palatino"/>
        </w:rPr>
      </w:pPr>
      <w:r w:rsidRPr="00B020FB">
        <w:rPr>
          <w:rFonts w:ascii="Palatino" w:hAnsi="Palatino"/>
        </w:rPr>
        <w:lastRenderedPageBreak/>
        <w:t>A commodity that is stored is in a carry market. Storage is carry. Storage permits consumption throughout the year</w:t>
      </w:r>
    </w:p>
    <w:p w14:paraId="7F41902D" w14:textId="77777777" w:rsidR="007068BA" w:rsidRPr="00B020FB" w:rsidRDefault="007068BA" w:rsidP="00546C35">
      <w:pPr>
        <w:pStyle w:val="Paragraph"/>
        <w:rPr>
          <w:rFonts w:ascii="Palatino" w:hAnsi="Palatino"/>
        </w:rPr>
      </w:pPr>
      <w:r w:rsidRPr="00B020FB">
        <w:rPr>
          <w:rFonts w:ascii="Palatino" w:hAnsi="Palatino"/>
        </w:rPr>
        <w:object w:dxaOrig="1920" w:dyaOrig="480" w14:anchorId="3E9BC80D">
          <v:shape id="_x0000_i1094" type="#_x0000_t75" style="width:138.45pt;height:36pt" o:ole="">
            <v:imagedata r:id="rId171" o:title=""/>
          </v:shape>
          <o:OLEObject Type="Embed" ProgID="Equation.DSMT4" ShapeID="_x0000_i1094" DrawAspect="Content" ObjectID="_1294939940" r:id="rId172"/>
        </w:object>
      </w:r>
    </w:p>
    <w:p w14:paraId="114512C0" w14:textId="77777777" w:rsidR="007068BA" w:rsidRPr="00B020FB" w:rsidRDefault="007068BA" w:rsidP="00546C35">
      <w:pPr>
        <w:pStyle w:val="Paragraph"/>
        <w:rPr>
          <w:rFonts w:ascii="Palatino" w:hAnsi="Palatino"/>
        </w:rPr>
      </w:pPr>
      <w:r w:rsidRPr="00B020FB">
        <w:rPr>
          <w:rFonts w:ascii="Palatino" w:hAnsi="Palatino"/>
        </w:rPr>
        <w:t>Explain the impact storage costs and convenience yields have on commodity forward prices and no</w:t>
      </w:r>
      <w:r w:rsidRPr="00B020FB">
        <w:rPr>
          <w:rFonts w:ascii="Adobe Arabic" w:hAnsi="Adobe Arabic" w:cs="Adobe Arabic"/>
        </w:rPr>
        <w:t>‐</w:t>
      </w:r>
      <w:r w:rsidRPr="00B020FB">
        <w:rPr>
          <w:rFonts w:ascii="Palatino" w:hAnsi="Palatino"/>
        </w:rPr>
        <w:t>arbitrage bounds</w:t>
      </w:r>
    </w:p>
    <w:p w14:paraId="21ED01BB" w14:textId="77777777" w:rsidR="007068BA" w:rsidRPr="00B020FB" w:rsidRDefault="007068BA" w:rsidP="00546C35">
      <w:pPr>
        <w:pStyle w:val="Paragraph"/>
        <w:rPr>
          <w:rFonts w:ascii="Palatino" w:hAnsi="Palatino"/>
        </w:rPr>
      </w:pPr>
      <w:r w:rsidRPr="00B020FB">
        <w:rPr>
          <w:rFonts w:ascii="Palatino" w:hAnsi="Palatino"/>
        </w:rPr>
        <w:t xml:space="preserve">Carry is the cost of storage (a.k.a., holding cost). In an earlier section, we saw the “cost-of-carry” model, as given by: </w:t>
      </w:r>
    </w:p>
    <w:p w14:paraId="1C681C55" w14:textId="77777777" w:rsidR="007068BA" w:rsidRPr="00B020FB" w:rsidRDefault="007068BA" w:rsidP="00546C35">
      <w:pPr>
        <w:pStyle w:val="Paragraph"/>
        <w:rPr>
          <w:rFonts w:ascii="Palatino" w:hAnsi="Palatino"/>
        </w:rPr>
      </w:pPr>
      <w:r w:rsidRPr="00B020FB">
        <w:rPr>
          <w:rFonts w:ascii="Palatino" w:hAnsi="Palatino"/>
        </w:rPr>
        <w:object w:dxaOrig="1760" w:dyaOrig="440" w14:anchorId="795667D2">
          <v:shape id="_x0000_i1095" type="#_x0000_t75" style="width:113.55pt;height:28.25pt" o:ole="">
            <v:imagedata r:id="rId173" o:title=""/>
          </v:shape>
          <o:OLEObject Type="Embed" ProgID="Equation.DSMT4" ShapeID="_x0000_i1095" DrawAspect="Content" ObjectID="_1294939941" r:id="rId174"/>
        </w:object>
      </w:r>
    </w:p>
    <w:p w14:paraId="6113A199" w14:textId="77777777" w:rsidR="007068BA" w:rsidRPr="00B020FB" w:rsidRDefault="007068BA" w:rsidP="00546C35">
      <w:pPr>
        <w:pStyle w:val="Paragraph"/>
        <w:rPr>
          <w:rFonts w:ascii="Palatino" w:hAnsi="Palatino"/>
        </w:rPr>
      </w:pPr>
      <w:r w:rsidRPr="00B020FB">
        <w:rPr>
          <w:rFonts w:ascii="Palatino" w:hAnsi="Palatino"/>
        </w:rPr>
        <w:t xml:space="preserve">This model says that the forward price is a function of the spot price, compounded forward as a function of three variables: the riskless rate (r), the carry cost (u) and the convenience yield (y). </w:t>
      </w:r>
    </w:p>
    <w:p w14:paraId="492B57AD" w14:textId="77777777" w:rsidR="007068BA" w:rsidRPr="00B020FB" w:rsidRDefault="007068BA" w:rsidP="00546C35">
      <w:pPr>
        <w:pStyle w:val="Paragraph"/>
        <w:rPr>
          <w:rFonts w:ascii="Palatino" w:hAnsi="Palatino"/>
        </w:rPr>
      </w:pPr>
      <w:r w:rsidRPr="00B020FB">
        <w:rPr>
          <w:rFonts w:ascii="Palatino" w:hAnsi="Palatino"/>
        </w:rPr>
        <w:t>We can use the same equation if we insert lambda (</w:t>
      </w:r>
      <w:r w:rsidRPr="00B020FB">
        <w:rPr>
          <w:rFonts w:ascii="Palatino" w:hAnsi="Palatino"/>
        </w:rPr>
        <w:sym w:font="Symbol" w:char="F06C"/>
      </w:r>
      <w:r w:rsidRPr="00B020FB">
        <w:rPr>
          <w:rFonts w:ascii="Palatino" w:hAnsi="Palatino"/>
        </w:rPr>
        <w:t>) for the carry cost and (c) is used for the convenience yield. Under that notation, the cost-of-carry model is still:</w:t>
      </w:r>
    </w:p>
    <w:p w14:paraId="1ECF73AC" w14:textId="77777777" w:rsidR="007068BA" w:rsidRPr="00B020FB" w:rsidRDefault="007068BA" w:rsidP="00546C35">
      <w:pPr>
        <w:pStyle w:val="Paragraph"/>
        <w:rPr>
          <w:rFonts w:ascii="Palatino" w:hAnsi="Palatino"/>
        </w:rPr>
      </w:pPr>
      <w:r w:rsidRPr="00B020FB">
        <w:rPr>
          <w:rFonts w:ascii="Palatino" w:hAnsi="Palatino"/>
        </w:rPr>
        <w:object w:dxaOrig="1760" w:dyaOrig="440" w14:anchorId="02D9DFF9">
          <v:shape id="_x0000_i1096" type="#_x0000_t75" style="width:129.6pt;height:33.25pt" o:ole="">
            <v:imagedata r:id="rId175" o:title=""/>
          </v:shape>
          <o:OLEObject Type="Embed" ProgID="Equation.DSMT4" ShapeID="_x0000_i1096" DrawAspect="Content" ObjectID="_1294939942" r:id="rId176"/>
        </w:object>
      </w:r>
    </w:p>
    <w:p w14:paraId="17954F93" w14:textId="77777777" w:rsidR="007068BA" w:rsidRPr="00B020FB" w:rsidRDefault="007068BA" w:rsidP="00546C35">
      <w:pPr>
        <w:pStyle w:val="Paragraph"/>
        <w:rPr>
          <w:rFonts w:ascii="Palatino" w:hAnsi="Palatino"/>
        </w:rPr>
      </w:pPr>
      <w:r w:rsidRPr="00B020FB">
        <w:rPr>
          <w:rFonts w:ascii="Palatino" w:hAnsi="Palatino"/>
        </w:rPr>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B020FB">
        <w:rPr>
          <w:rFonts w:ascii="Palatino" w:hAnsi="Palatino"/>
        </w:rPr>
        <w:sym w:font="Symbol" w:char="F0B4"/>
      </w:r>
      <w:r w:rsidRPr="00B020FB">
        <w:rPr>
          <w:rFonts w:ascii="Palatino" w:hAnsi="Palatino"/>
        </w:rPr>
        <w:t xml:space="preserve"> </w:t>
      </w:r>
      <w:proofErr w:type="spellStart"/>
      <w:r w:rsidRPr="00B020FB">
        <w:rPr>
          <w:rFonts w:ascii="Palatino" w:hAnsi="Palatino"/>
        </w:rPr>
        <w:t>er</w:t>
      </w:r>
      <w:proofErr w:type="spellEnd"/>
      <w:r w:rsidRPr="00B020FB">
        <w:rPr>
          <w:rFonts w:ascii="Palatino" w:hAnsi="Palatino"/>
        </w:rPr>
        <w:t xml:space="preserve">). </w:t>
      </w:r>
    </w:p>
    <w:p w14:paraId="561A75D2" w14:textId="77777777" w:rsidR="007068BA" w:rsidRPr="00B020FB" w:rsidRDefault="007068BA" w:rsidP="00546C35">
      <w:pPr>
        <w:pStyle w:val="Paragraph"/>
        <w:rPr>
          <w:rFonts w:ascii="Palatino" w:hAnsi="Palatino"/>
        </w:rPr>
      </w:pPr>
      <w:r w:rsidRPr="00B020FB">
        <w:rPr>
          <w:rFonts w:ascii="Palatino" w:hAnsi="Palatino"/>
        </w:rPr>
        <w:t xml:space="preserve">To expand on the exponential function, ask whether there are benefits or costs to holding the asset. Costs get added to the risk-free rate (because you’d pay less today for that!) and benefits reduce the risk-free rate. So, if it’s a dividend paid on the stock, that’s a benefit and you’ve got (r-q) instead of (r). If </w:t>
      </w:r>
      <w:proofErr w:type="gramStart"/>
      <w:r w:rsidRPr="00B020FB">
        <w:rPr>
          <w:rFonts w:ascii="Palatino" w:hAnsi="Palatino"/>
        </w:rPr>
        <w:t>it’s storage costs, that’s</w:t>
      </w:r>
      <w:proofErr w:type="gramEnd"/>
      <w:r w:rsidRPr="00B020FB">
        <w:rPr>
          <w:rFonts w:ascii="Palatino" w:hAnsi="Palatino"/>
        </w:rPr>
        <w:t xml:space="preserve"> a cost, so you’ve got (</w:t>
      </w:r>
      <w:proofErr w:type="spellStart"/>
      <w:r w:rsidRPr="00B020FB">
        <w:rPr>
          <w:rFonts w:ascii="Palatino" w:hAnsi="Palatino"/>
        </w:rPr>
        <w:t>r+u</w:t>
      </w:r>
      <w:proofErr w:type="spellEnd"/>
      <w:r w:rsidRPr="00B020FB">
        <w:rPr>
          <w:rFonts w:ascii="Palatino" w:hAnsi="Palatino"/>
        </w:rPr>
        <w:t>) instead of (r) and so on. If it’s storage costs (+u) but also convenience (-y), then you’ve got (</w:t>
      </w:r>
      <w:proofErr w:type="spellStart"/>
      <w:r w:rsidRPr="00B020FB">
        <w:rPr>
          <w:rFonts w:ascii="Palatino" w:hAnsi="Palatino"/>
        </w:rPr>
        <w:t>r+u-y</w:t>
      </w:r>
      <w:proofErr w:type="spellEnd"/>
      <w:r w:rsidRPr="00B020FB">
        <w:rPr>
          <w:rFonts w:ascii="Palatino" w:hAnsi="Palatino"/>
        </w:rPr>
        <w:t>).</w:t>
      </w:r>
    </w:p>
    <w:p w14:paraId="5026D4B3" w14:textId="77777777" w:rsidR="007068BA" w:rsidRPr="00B020FB" w:rsidRDefault="00634508" w:rsidP="00546C35">
      <w:pPr>
        <w:pStyle w:val="Paragraph"/>
        <w:rPr>
          <w:rFonts w:ascii="Palatino" w:hAnsi="Palatino"/>
        </w:rPr>
      </w:pPr>
      <w:r w:rsidRPr="00B020FB">
        <w:rPr>
          <w:rFonts w:ascii="Palatino" w:hAnsi="Palatino"/>
          <w:noProof/>
          <w:lang w:bidi="ar-SA"/>
        </w:rPr>
        <w:lastRenderedPageBreak/>
        <w:drawing>
          <wp:inline distT="0" distB="0" distL="0" distR="0" wp14:anchorId="7B721085" wp14:editId="61F0BFF1">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4714680" cy="2534644"/>
                    </a:xfrm>
                    <a:prstGeom prst="rect">
                      <a:avLst/>
                    </a:prstGeom>
                  </pic:spPr>
                </pic:pic>
              </a:graphicData>
            </a:graphic>
          </wp:inline>
        </w:drawing>
      </w:r>
    </w:p>
    <w:p w14:paraId="7CBAC7F1" w14:textId="77777777" w:rsidR="007068BA" w:rsidRPr="00B020FB" w:rsidRDefault="007068BA" w:rsidP="00546C35">
      <w:pPr>
        <w:pStyle w:val="Paragraph"/>
        <w:rPr>
          <w:rFonts w:ascii="Palatino" w:hAnsi="Palatino"/>
        </w:rPr>
      </w:pPr>
      <w:r w:rsidRPr="00B020FB">
        <w:rPr>
          <w:rFonts w:ascii="Palatino" w:hAnsi="Palatino"/>
        </w:rPr>
        <w:t>No arbitrage price range</w:t>
      </w:r>
    </w:p>
    <w:p w14:paraId="24955E7D" w14:textId="77777777" w:rsidR="007068BA" w:rsidRPr="00B020FB" w:rsidRDefault="007068BA" w:rsidP="00546C35">
      <w:pPr>
        <w:pStyle w:val="Paragraph"/>
        <w:rPr>
          <w:rFonts w:ascii="Palatino" w:hAnsi="Palatino"/>
        </w:rPr>
      </w:pPr>
      <w:r w:rsidRPr="00B020FB">
        <w:rPr>
          <w:rFonts w:ascii="Palatino" w:hAnsi="Palatino"/>
        </w:rPr>
        <w:t>Given convenience yield (c) and storage costs (λ), the no-arbitrage price range is given by:</w:t>
      </w:r>
    </w:p>
    <w:p w14:paraId="1156B7A8" w14:textId="77777777" w:rsidR="007068BA" w:rsidRPr="00B020FB" w:rsidRDefault="007068BA" w:rsidP="00546C35">
      <w:pPr>
        <w:pStyle w:val="Paragraph"/>
        <w:rPr>
          <w:rFonts w:ascii="Palatino" w:hAnsi="Palatino"/>
        </w:rPr>
      </w:pPr>
      <w:r w:rsidRPr="00B020FB">
        <w:rPr>
          <w:rFonts w:ascii="Palatino" w:hAnsi="Palatino"/>
        </w:rPr>
        <w:tab/>
      </w:r>
      <w:r w:rsidRPr="00B020FB">
        <w:rPr>
          <w:rFonts w:ascii="Palatino" w:hAnsi="Palatino"/>
        </w:rPr>
        <w:object w:dxaOrig="3159" w:dyaOrig="480" w14:anchorId="6C007A9B">
          <v:shape id="_x0000_i1097" type="#_x0000_t75" style="width:303.5pt;height:47.65pt" o:ole="">
            <v:imagedata r:id="rId178" o:title=""/>
          </v:shape>
          <o:OLEObject Type="Embed" ProgID="Equation.DSMT4" ShapeID="_x0000_i1097" DrawAspect="Content" ObjectID="_1294939943" r:id="rId179"/>
        </w:object>
      </w:r>
    </w:p>
    <w:p w14:paraId="46D05E21" w14:textId="77777777" w:rsidR="00804B34" w:rsidRPr="00B020FB" w:rsidRDefault="00804B34" w:rsidP="00546C35">
      <w:pPr>
        <w:pStyle w:val="Paragraph"/>
        <w:rPr>
          <w:rFonts w:ascii="Palatino" w:hAnsi="Palatino"/>
        </w:rPr>
      </w:pPr>
      <w:r w:rsidRPr="00B020FB">
        <w:rPr>
          <w:rFonts w:ascii="Palatino" w:hAnsi="Palatino"/>
        </w:rPr>
        <w:t>Compute the forward price of a commodity with storage costs.</w:t>
      </w:r>
    </w:p>
    <w:p w14:paraId="42B7F75F" w14:textId="77777777" w:rsidR="00804B34" w:rsidRPr="00B020FB" w:rsidRDefault="00804B34" w:rsidP="00546C35">
      <w:pPr>
        <w:pStyle w:val="Paragraph"/>
        <w:rPr>
          <w:rFonts w:ascii="Palatino" w:hAnsi="Palatino"/>
        </w:rPr>
      </w:pPr>
      <w:r w:rsidRPr="00B020FB">
        <w:rPr>
          <w:rFonts w:ascii="Palatino" w:hAnsi="Palatino"/>
        </w:rPr>
        <w:t>[Needs Content]</w:t>
      </w:r>
    </w:p>
    <w:p w14:paraId="2699DA1F" w14:textId="77777777" w:rsidR="007068BA" w:rsidRPr="00B020FB" w:rsidRDefault="007068BA" w:rsidP="00546C35">
      <w:pPr>
        <w:pStyle w:val="Paragraph"/>
        <w:rPr>
          <w:rFonts w:ascii="Palatino" w:hAnsi="Palatino"/>
        </w:rPr>
      </w:pPr>
      <w:r w:rsidRPr="00B020FB">
        <w:rPr>
          <w:rFonts w:ascii="Palatino" w:hAnsi="Palatino"/>
        </w:rPr>
        <w:t>Compare the lease rate with the convenience yield</w:t>
      </w:r>
    </w:p>
    <w:p w14:paraId="77518C3C" w14:textId="77777777" w:rsidR="007068BA" w:rsidRPr="00B020FB" w:rsidRDefault="007068BA" w:rsidP="00546C35">
      <w:pPr>
        <w:pStyle w:val="Paragraph"/>
        <w:rPr>
          <w:rFonts w:ascii="Palatino" w:hAnsi="Palatino"/>
        </w:rPr>
      </w:pPr>
      <w:r w:rsidRPr="00B020FB">
        <w:rPr>
          <w:rFonts w:ascii="Palatino" w:hAnsi="Palatino"/>
        </w:rPr>
        <w:t>If we are given the forward price, we only need to re-arrange the above formula to solve for the implicit lease rate. We re-arrange as follows:</w:t>
      </w:r>
    </w:p>
    <w:p w14:paraId="0E7DC3C0" w14:textId="77777777" w:rsidR="007068BA" w:rsidRPr="00B020FB" w:rsidRDefault="007068BA" w:rsidP="00546C35">
      <w:pPr>
        <w:pStyle w:val="Paragraph"/>
        <w:rPr>
          <w:rFonts w:ascii="Palatino" w:hAnsi="Palatino"/>
        </w:rPr>
      </w:pPr>
      <w:r w:rsidRPr="00B020FB">
        <w:rPr>
          <w:rFonts w:ascii="Palatino" w:hAnsi="Palatino"/>
        </w:rPr>
        <w:object w:dxaOrig="5300" w:dyaOrig="2360" w14:anchorId="696C8863">
          <v:shape id="_x0000_i1098" type="#_x0000_t75" style="width:324pt;height:2in" o:ole="">
            <v:imagedata r:id="rId180" o:title=""/>
          </v:shape>
          <o:OLEObject Type="Embed" ProgID="Equation.DSMT4" ShapeID="_x0000_i1098" DrawAspect="Content" ObjectID="_1294939944" r:id="rId181"/>
        </w:object>
      </w:r>
    </w:p>
    <w:p w14:paraId="09CB4A3C" w14:textId="77777777" w:rsidR="007068BA" w:rsidRPr="00B020FB" w:rsidRDefault="007068BA" w:rsidP="00546C35">
      <w:pPr>
        <w:pStyle w:val="Paragraph"/>
        <w:rPr>
          <w:rFonts w:ascii="Palatino" w:hAnsi="Palatino"/>
        </w:rPr>
      </w:pPr>
      <w:r w:rsidRPr="00B020FB">
        <w:rPr>
          <w:rFonts w:ascii="Palatino" w:hAnsi="Palatino"/>
        </w:rPr>
        <w:t>For example, assume the spot price (S0) is $9.8 and the forward price in six months (T=0.5) is $10 (F0</w:t>
      </w:r>
      <w:proofErr w:type="gramStart"/>
      <w:r w:rsidRPr="00B020FB">
        <w:rPr>
          <w:rFonts w:ascii="Palatino" w:hAnsi="Palatino"/>
        </w:rPr>
        <w:t>,0.5</w:t>
      </w:r>
      <w:proofErr w:type="gramEnd"/>
      <w:r w:rsidRPr="00B020FB">
        <w:rPr>
          <w:rFonts w:ascii="Palatino" w:hAnsi="Palatino"/>
        </w:rPr>
        <w:t>). Given further a risk-free rate of 6%, the implicit lease rate is about 2%:</w:t>
      </w:r>
    </w:p>
    <w:p w14:paraId="56EB9D16" w14:textId="77777777" w:rsidR="007068BA" w:rsidRPr="00B020FB" w:rsidRDefault="007068BA" w:rsidP="00546C35">
      <w:pPr>
        <w:pStyle w:val="Paragraph"/>
        <w:rPr>
          <w:rFonts w:ascii="Palatino" w:hAnsi="Palatino"/>
        </w:rPr>
      </w:pPr>
      <w:r w:rsidRPr="00B020FB">
        <w:rPr>
          <w:rFonts w:ascii="Palatino" w:hAnsi="Palatino"/>
        </w:rPr>
        <w:object w:dxaOrig="5160" w:dyaOrig="859" w14:anchorId="03B93661">
          <v:shape id="_x0000_i1099" type="#_x0000_t75" style="width:4in;height:47.65pt" o:ole="">
            <v:imagedata r:id="rId182" o:title=""/>
          </v:shape>
          <o:OLEObject Type="Embed" ProgID="Equation.DSMT4" ShapeID="_x0000_i1099" DrawAspect="Content" ObjectID="_1294939945" r:id="rId183"/>
        </w:object>
      </w:r>
    </w:p>
    <w:p w14:paraId="27F64529" w14:textId="77777777" w:rsidR="007068BA" w:rsidRPr="00B020FB" w:rsidRDefault="007068BA" w:rsidP="00546C35">
      <w:pPr>
        <w:pStyle w:val="Paragraph"/>
        <w:rPr>
          <w:rFonts w:ascii="Palatino" w:hAnsi="Palatino"/>
        </w:rPr>
      </w:pPr>
      <w:r w:rsidRPr="00B020FB">
        <w:rPr>
          <w:rFonts w:ascii="Palatino" w:hAnsi="Palatino"/>
        </w:rPr>
        <w:lastRenderedPageBreak/>
        <w:t>Both are benefits of ownership</w:t>
      </w:r>
    </w:p>
    <w:p w14:paraId="2DC80C83" w14:textId="77777777" w:rsidR="007068BA" w:rsidRPr="00B020FB" w:rsidRDefault="007068BA" w:rsidP="00546C35">
      <w:pPr>
        <w:pStyle w:val="Paragraph"/>
        <w:rPr>
          <w:rFonts w:ascii="Palatino" w:hAnsi="Palatino"/>
        </w:rPr>
      </w:pPr>
      <w:r w:rsidRPr="00B020FB">
        <w:rPr>
          <w:rFonts w:ascii="Palatino" w:hAnsi="Palatino"/>
        </w:rPr>
        <w:t>But convenience yield is hard to quantify</w:t>
      </w:r>
    </w:p>
    <w:p w14:paraId="6E94D687" w14:textId="77777777" w:rsidR="007068BA" w:rsidRPr="00B020FB" w:rsidRDefault="007068BA" w:rsidP="00546C35">
      <w:pPr>
        <w:pStyle w:val="Paragraph"/>
        <w:rPr>
          <w:rFonts w:ascii="Palatino" w:hAnsi="Palatino"/>
        </w:rPr>
      </w:pPr>
      <w:r w:rsidRPr="00B020FB">
        <w:rPr>
          <w:rFonts w:ascii="Palatino" w:hAnsi="Palatino"/>
        </w:rPr>
        <w:t>Observed lease rate depends on both storage costs and convenience</w:t>
      </w:r>
    </w:p>
    <w:p w14:paraId="5EF6EA2F" w14:textId="77777777" w:rsidR="007068BA" w:rsidRPr="00B020FB" w:rsidRDefault="007068BA" w:rsidP="00546C35">
      <w:pPr>
        <w:pStyle w:val="Paragraph"/>
        <w:rPr>
          <w:rFonts w:ascii="Palatino" w:hAnsi="Palatino"/>
        </w:rPr>
      </w:pPr>
      <w:r w:rsidRPr="00B020FB">
        <w:rPr>
          <w:rFonts w:ascii="Palatino" w:hAnsi="Palatino"/>
        </w:rPr>
        <w:t>Implies a no-arbitrage region (zone) rather than a (point estimate) price</w:t>
      </w:r>
    </w:p>
    <w:p w14:paraId="4182F1B4" w14:textId="77777777" w:rsidR="007068BA" w:rsidRPr="00B020FB" w:rsidRDefault="007068BA" w:rsidP="00546C35">
      <w:pPr>
        <w:pStyle w:val="Paragraph"/>
        <w:rPr>
          <w:rFonts w:ascii="Palatino" w:hAnsi="Palatino"/>
        </w:rPr>
      </w:pPr>
      <w:r w:rsidRPr="00B020FB">
        <w:rPr>
          <w:rFonts w:ascii="Palatino" w:hAnsi="Palatino"/>
        </w:rPr>
        <w:object w:dxaOrig="3000" w:dyaOrig="440" w14:anchorId="7367D6BD">
          <v:shape id="_x0000_i1100" type="#_x0000_t75" style="width:228.75pt;height:33.25pt" o:ole="">
            <v:imagedata r:id="rId184" o:title=""/>
          </v:shape>
          <o:OLEObject Type="Embed" ProgID="Equation.DSMT4" ShapeID="_x0000_i1100" DrawAspect="Content" ObjectID="_1294939946" r:id="rId185"/>
        </w:object>
      </w:r>
    </w:p>
    <w:p w14:paraId="577F5E0E" w14:textId="77777777" w:rsidR="007068BA" w:rsidRPr="00B020FB" w:rsidRDefault="007068BA" w:rsidP="00546C35">
      <w:pPr>
        <w:pStyle w:val="Paragraph"/>
        <w:rPr>
          <w:rFonts w:ascii="Palatino" w:hAnsi="Palatino"/>
        </w:rPr>
      </w:pPr>
      <w:r w:rsidRPr="00B020FB">
        <w:rPr>
          <w:rFonts w:ascii="Palatino" w:hAnsi="Palatino"/>
        </w:rPr>
        <w:t>You may not need to memorize this formula if the derivation is natural</w:t>
      </w:r>
    </w:p>
    <w:p w14:paraId="4C482CDB" w14:textId="77777777" w:rsidR="007068BA" w:rsidRPr="00B020FB" w:rsidRDefault="007068BA" w:rsidP="00546C35">
      <w:pPr>
        <w:pStyle w:val="Paragraph"/>
        <w:rPr>
          <w:rFonts w:ascii="Palatino" w:hAnsi="Palatino"/>
        </w:rPr>
      </w:pPr>
      <w:r w:rsidRPr="00B020FB">
        <w:rPr>
          <w:rFonts w:ascii="Palatino" w:hAnsi="Palatino"/>
        </w:rPr>
        <w:object w:dxaOrig="2380" w:dyaOrig="1260" w14:anchorId="71A61701">
          <v:shape id="_x0000_i1101" type="#_x0000_t75" style="width:145.65pt;height:74.75pt" o:ole="">
            <v:imagedata r:id="rId186" o:title=""/>
          </v:shape>
          <o:OLEObject Type="Embed" ProgID="Equation.DSMT4" ShapeID="_x0000_i1101" DrawAspect="Content" ObjectID="_1294939947" r:id="rId187"/>
        </w:object>
      </w:r>
    </w:p>
    <w:p w14:paraId="07EDAB5F" w14:textId="77777777" w:rsidR="007068BA" w:rsidRPr="00B020FB" w:rsidRDefault="00804B34" w:rsidP="00546C35">
      <w:pPr>
        <w:pStyle w:val="Paragraph"/>
        <w:rPr>
          <w:rFonts w:ascii="Palatino" w:hAnsi="Palatino"/>
        </w:rPr>
      </w:pPr>
      <w:r w:rsidRPr="00B020FB">
        <w:rPr>
          <w:rFonts w:ascii="Palatino" w:hAnsi="Palatino"/>
        </w:rPr>
        <w:t>Identify</w:t>
      </w:r>
      <w:r w:rsidR="007068BA" w:rsidRPr="00B020FB">
        <w:rPr>
          <w:rFonts w:ascii="Palatino" w:hAnsi="Palatino"/>
        </w:rPr>
        <w:t xml:space="preserve"> factors that impact gold, corn, natural gas, and crude oil futures prices</w:t>
      </w:r>
    </w:p>
    <w:p w14:paraId="43D41EDF" w14:textId="77777777" w:rsidR="007068BA" w:rsidRPr="00B020FB" w:rsidRDefault="007068BA" w:rsidP="00546C35">
      <w:pPr>
        <w:pStyle w:val="Paragraph"/>
        <w:rPr>
          <w:rFonts w:ascii="Palatino" w:hAnsi="Palatino"/>
        </w:rPr>
      </w:pPr>
      <w:r w:rsidRPr="00B020FB">
        <w:rPr>
          <w:rFonts w:ascii="Palatino" w:hAnsi="Palatino"/>
        </w:rPr>
        <w:t xml:space="preserve">Gold is durable with low storage costs. The forward price tends to be a gradually increasing function of maturity; this implies a lease rate. Exposure to gold can be achieved by ownership or (indirectly) by a long position in gold futures. </w:t>
      </w:r>
    </w:p>
    <w:p w14:paraId="3BB1362A" w14:textId="77777777" w:rsidR="007068BA" w:rsidRPr="00B020FB" w:rsidRDefault="007068BA" w:rsidP="00546C35">
      <w:pPr>
        <w:pStyle w:val="Paragraph"/>
        <w:rPr>
          <w:rFonts w:ascii="Palatino" w:hAnsi="Palatino"/>
        </w:rPr>
      </w:pPr>
      <w:r w:rsidRPr="00B020FB">
        <w:rPr>
          <w:rFonts w:ascii="Palatino" w:hAnsi="Palatino"/>
        </w:rPr>
        <w:t>If you own physical gold directly: you forgo a “lease rate” but you also bear storage costs.</w:t>
      </w:r>
    </w:p>
    <w:p w14:paraId="1877CB57" w14:textId="77777777" w:rsidR="007068BA" w:rsidRPr="00B020FB" w:rsidRDefault="007068BA" w:rsidP="00546C35">
      <w:pPr>
        <w:pStyle w:val="Paragraph"/>
        <w:rPr>
          <w:rFonts w:ascii="Palatino" w:hAnsi="Palatino"/>
        </w:rPr>
      </w:pPr>
      <w:r w:rsidRPr="00B020FB">
        <w:rPr>
          <w:rFonts w:ascii="Palatino" w:hAnsi="Palatino"/>
        </w:rPr>
        <w:t>If instead you have a synthetically long position in gold: you have no storage costs, but you are exposed to credit risk. The text says that synthetic exposure is preferable, assuming you ignore credit (counterparty) risks.</w:t>
      </w:r>
    </w:p>
    <w:p w14:paraId="46C09987" w14:textId="77777777" w:rsidR="007068BA" w:rsidRPr="00B020FB" w:rsidRDefault="007068BA" w:rsidP="00546C35">
      <w:pPr>
        <w:pStyle w:val="Paragraph"/>
        <w:rPr>
          <w:rFonts w:ascii="Palatino" w:hAnsi="Palatino"/>
        </w:rPr>
      </w:pPr>
      <w:r w:rsidRPr="00B020FB">
        <w:rPr>
          <w:rFonts w:ascii="Palatino" w:hAnsi="Palatino"/>
          <w:noProof/>
          <w:lang w:bidi="ar-SA"/>
        </w:rPr>
        <w:drawing>
          <wp:inline distT="0" distB="0" distL="0" distR="0" wp14:anchorId="0BCD756E" wp14:editId="641EBE5F">
            <wp:extent cx="4508204" cy="2466753"/>
            <wp:effectExtent l="0" t="0" r="254296"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65CEB079" w14:textId="77777777" w:rsidR="007068BA" w:rsidRPr="00B020FB" w:rsidRDefault="007068BA" w:rsidP="00546C35">
      <w:pPr>
        <w:pStyle w:val="Paragraph"/>
        <w:rPr>
          <w:rFonts w:ascii="Palatino" w:hAnsi="Palatino"/>
        </w:rPr>
      </w:pPr>
      <w:r w:rsidRPr="00B020FB">
        <w:rPr>
          <w:rFonts w:ascii="Palatino" w:hAnsi="Palatino"/>
        </w:rPr>
        <w:t>Corn is seasonal. In theory, the price should rise between harvests (rises to reward storage) due to storage costs. In reality, the price varies year to year.</w:t>
      </w:r>
    </w:p>
    <w:p w14:paraId="45550965" w14:textId="77777777" w:rsidR="007068BA" w:rsidRPr="00B020FB" w:rsidRDefault="007068BA" w:rsidP="00634508">
      <w:pPr>
        <w:pStyle w:val="Paragraph"/>
        <w:jc w:val="center"/>
        <w:rPr>
          <w:rFonts w:ascii="Palatino" w:hAnsi="Palatino"/>
        </w:rPr>
      </w:pPr>
      <w:r w:rsidRPr="00B020FB">
        <w:rPr>
          <w:rFonts w:ascii="Palatino" w:hAnsi="Palatino"/>
          <w:noProof/>
          <w:lang w:bidi="ar-SA"/>
        </w:rPr>
        <w:lastRenderedPageBreak/>
        <w:drawing>
          <wp:inline distT="0" distB="0" distL="0" distR="0" wp14:anchorId="0A7A324F" wp14:editId="0CE8B47A">
            <wp:extent cx="4661963" cy="2349795"/>
            <wp:effectExtent l="0" t="0" r="43387"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6A562FB2" w14:textId="77777777" w:rsidR="00D44E74" w:rsidRPr="00B020FB" w:rsidRDefault="00D44E74" w:rsidP="00546C35">
      <w:pPr>
        <w:pStyle w:val="Paragraph"/>
        <w:rPr>
          <w:rFonts w:ascii="Palatino" w:hAnsi="Palatino"/>
        </w:rPr>
      </w:pPr>
    </w:p>
    <w:p w14:paraId="0770AEDD" w14:textId="77777777" w:rsidR="007068BA" w:rsidRPr="00B020FB" w:rsidRDefault="007068BA" w:rsidP="00546C35">
      <w:pPr>
        <w:pStyle w:val="Paragraph"/>
        <w:rPr>
          <w:rFonts w:ascii="Palatino" w:hAnsi="Palatino"/>
        </w:rPr>
      </w:pPr>
      <w:r w:rsidRPr="00B020FB">
        <w:rPr>
          <w:rFonts w:ascii="Palatino" w:hAnsi="Palatino"/>
        </w:rPr>
        <w:t>Natural gas is largely impacted by seasonality and storage costs. Gas is (</w:t>
      </w:r>
      <w:proofErr w:type="spellStart"/>
      <w:r w:rsidRPr="00B020FB">
        <w:rPr>
          <w:rFonts w:ascii="Palatino" w:hAnsi="Palatino"/>
        </w:rPr>
        <w:t>i</w:t>
      </w:r>
      <w:proofErr w:type="spellEnd"/>
      <w:r w:rsidRPr="00B020FB">
        <w:rPr>
          <w:rFonts w:ascii="Palatino" w:hAnsi="Palatino"/>
        </w:rPr>
        <w:t xml:space="preserve">) expensive to transport overseas, (ii) costly to store, (iii) exposed to seasonal demand with a characteristic peak in the winter. While corn </w:t>
      </w:r>
      <w:proofErr w:type="spellStart"/>
      <w:r w:rsidRPr="00B020FB">
        <w:rPr>
          <w:rFonts w:ascii="Palatino" w:hAnsi="Palatino"/>
        </w:rPr>
        <w:t>i</w:t>
      </w:r>
      <w:proofErr w:type="spellEnd"/>
      <w:r w:rsidRPr="00B020FB">
        <w:rPr>
          <w:rFonts w:ascii="Palatino" w:hAnsi="Palatino"/>
        </w:rPr>
        <w:t xml:space="preserve"> s seasonally produced and constantly demanded; gas is constantly produced and seasonally demanded.</w:t>
      </w:r>
    </w:p>
    <w:p w14:paraId="08F0F6AE" w14:textId="77777777" w:rsidR="007068BA" w:rsidRPr="00B020FB" w:rsidRDefault="007068BA" w:rsidP="007068BA">
      <w:pPr>
        <w:pStyle w:val="Paragraph"/>
        <w:rPr>
          <w:rFonts w:ascii="Palatino" w:hAnsi="Palatino"/>
        </w:rPr>
      </w:pPr>
      <w:r w:rsidRPr="00B020FB">
        <w:rPr>
          <w:rFonts w:ascii="Palatino" w:hAnsi="Palatino"/>
          <w:noProof/>
          <w:lang w:bidi="ar-SA"/>
        </w:rPr>
        <w:drawing>
          <wp:inline distT="0" distB="0" distL="0" distR="0" wp14:anchorId="56607380" wp14:editId="4D3BE4C5">
            <wp:extent cx="5759450" cy="2699385"/>
            <wp:effectExtent l="0" t="0" r="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1F343300" w14:textId="77777777" w:rsidR="00D1773C" w:rsidRPr="00B020FB" w:rsidRDefault="00D1773C">
      <w:pPr>
        <w:spacing w:before="0"/>
        <w:rPr>
          <w:rFonts w:ascii="Palatino" w:hAnsi="Palatino"/>
          <w:b/>
          <w:color w:val="000000" w:themeColor="text1"/>
          <w:shd w:val="clear" w:color="auto" w:fill="DDD9C3" w:themeFill="background2" w:themeFillShade="E6"/>
        </w:rPr>
      </w:pPr>
      <w:r w:rsidRPr="00B020FB">
        <w:rPr>
          <w:rFonts w:ascii="Palatino" w:hAnsi="Palatino"/>
          <w:b/>
          <w:shd w:val="clear" w:color="auto" w:fill="DDD9C3" w:themeFill="background2" w:themeFillShade="E6"/>
        </w:rPr>
        <w:br w:type="page"/>
      </w:r>
    </w:p>
    <w:p w14:paraId="30954CE9" w14:textId="77777777" w:rsidR="007068BA" w:rsidRPr="00B020FB" w:rsidRDefault="007068BA" w:rsidP="00546C35">
      <w:pPr>
        <w:pStyle w:val="Paragraph"/>
        <w:rPr>
          <w:rFonts w:ascii="Palatino" w:hAnsi="Palatino"/>
        </w:rPr>
      </w:pPr>
      <w:r w:rsidRPr="00B020FB">
        <w:rPr>
          <w:rFonts w:ascii="Palatino" w:hAnsi="Palatino"/>
        </w:rPr>
        <w:lastRenderedPageBreak/>
        <w:t xml:space="preserve">Oil is less expensive than gas to transport and easier to store. </w:t>
      </w:r>
      <w:r w:rsidR="00D1773C" w:rsidRPr="00B020FB">
        <w:rPr>
          <w:rFonts w:ascii="Palatino" w:hAnsi="Palatino"/>
        </w:rPr>
        <w:t>Historically</w:t>
      </w:r>
      <w:r w:rsidRPr="00B020FB">
        <w:rPr>
          <w:rFonts w:ascii="Palatino" w:hAnsi="Palatino"/>
        </w:rPr>
        <w:t xml:space="preserve"> crude oil forward (futures) curve was in backwardation…</w:t>
      </w:r>
    </w:p>
    <w:p w14:paraId="6AB44C2D" w14:textId="77777777" w:rsidR="007068BA" w:rsidRPr="00B020FB" w:rsidRDefault="007068BA" w:rsidP="00546C35">
      <w:pPr>
        <w:pStyle w:val="Paragraph"/>
        <w:rPr>
          <w:rFonts w:ascii="Palatino" w:hAnsi="Palatino"/>
        </w:rPr>
      </w:pPr>
      <w:r w:rsidRPr="00B020FB">
        <w:rPr>
          <w:rFonts w:ascii="Palatino" w:hAnsi="Palatino"/>
          <w:noProof/>
          <w:lang w:bidi="ar-SA"/>
        </w:rPr>
        <w:drawing>
          <wp:inline distT="0" distB="0" distL="0" distR="0" wp14:anchorId="0DC4294B" wp14:editId="3970DFEA">
            <wp:extent cx="5571460" cy="2402958"/>
            <wp:effectExtent l="0" t="0" r="10795" b="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21DB49C5" w14:textId="77777777" w:rsidR="007068BA" w:rsidRPr="00B020FB" w:rsidRDefault="00D1773C" w:rsidP="00546C35">
      <w:pPr>
        <w:pStyle w:val="Paragraph"/>
        <w:rPr>
          <w:rFonts w:ascii="Palatino" w:hAnsi="Palatino"/>
        </w:rPr>
      </w:pPr>
      <w:r w:rsidRPr="00B020FB">
        <w:rPr>
          <w:rFonts w:ascii="Palatino" w:hAnsi="Palatino"/>
        </w:rPr>
        <w:t xml:space="preserve">But, for example in </w:t>
      </w:r>
      <w:r w:rsidR="007068BA" w:rsidRPr="00B020FB">
        <w:rPr>
          <w:rFonts w:ascii="Palatino" w:hAnsi="Palatino"/>
        </w:rPr>
        <w:t>June 2009</w:t>
      </w:r>
      <w:r w:rsidRPr="00B020FB">
        <w:rPr>
          <w:rFonts w:ascii="Palatino" w:hAnsi="Palatino"/>
        </w:rPr>
        <w:t>,</w:t>
      </w:r>
      <w:r w:rsidR="007068BA" w:rsidRPr="00B020FB">
        <w:rPr>
          <w:rFonts w:ascii="Palatino" w:hAnsi="Palatino"/>
        </w:rPr>
        <w:t xml:space="preserve"> oil futures </w:t>
      </w:r>
      <w:r w:rsidRPr="00B020FB">
        <w:rPr>
          <w:rFonts w:ascii="Palatino" w:hAnsi="Palatino"/>
        </w:rPr>
        <w:t xml:space="preserve">switched to </w:t>
      </w:r>
      <w:proofErr w:type="spellStart"/>
      <w:r w:rsidR="007068BA" w:rsidRPr="00B020FB">
        <w:rPr>
          <w:rFonts w:ascii="Palatino" w:hAnsi="Palatino"/>
        </w:rPr>
        <w:t>contango</w:t>
      </w:r>
      <w:proofErr w:type="spellEnd"/>
      <w:r w:rsidR="007068BA" w:rsidRPr="00B020FB">
        <w:rPr>
          <w:rFonts w:ascii="Palatino" w:hAnsi="Palatino"/>
        </w:rPr>
        <w:t>:</w:t>
      </w:r>
    </w:p>
    <w:p w14:paraId="74A9C1DC" w14:textId="77777777" w:rsidR="007068BA" w:rsidRPr="00B020FB" w:rsidRDefault="007068BA" w:rsidP="00634508">
      <w:pPr>
        <w:pStyle w:val="Paragraph"/>
        <w:jc w:val="center"/>
        <w:rPr>
          <w:rFonts w:ascii="Palatino" w:hAnsi="Palatino"/>
        </w:rPr>
      </w:pPr>
      <w:r w:rsidRPr="00B020FB">
        <w:rPr>
          <w:rFonts w:ascii="Palatino" w:hAnsi="Palatino"/>
          <w:noProof/>
          <w:lang w:bidi="ar-SA"/>
        </w:rPr>
        <w:drawing>
          <wp:inline distT="0" distB="0" distL="0" distR="0" wp14:anchorId="3A4ADA4B" wp14:editId="64A53142">
            <wp:extent cx="5688419" cy="2519917"/>
            <wp:effectExtent l="0" t="0" r="266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2F7F1713" w14:textId="77777777" w:rsidR="007068BA" w:rsidRPr="00B020FB" w:rsidRDefault="007068BA" w:rsidP="00546C35">
      <w:pPr>
        <w:pStyle w:val="Paragraph"/>
        <w:rPr>
          <w:rFonts w:ascii="Palatino" w:hAnsi="Palatino"/>
        </w:rPr>
      </w:pPr>
      <w:r w:rsidRPr="00B020FB">
        <w:rPr>
          <w:rFonts w:ascii="Palatino" w:hAnsi="Palatino"/>
        </w:rPr>
        <w:t>Define and compute a commodity spread</w:t>
      </w:r>
    </w:p>
    <w:p w14:paraId="39A4FB03" w14:textId="77777777" w:rsidR="007068BA" w:rsidRPr="00B020FB" w:rsidRDefault="007068BA" w:rsidP="00546C35">
      <w:pPr>
        <w:pStyle w:val="Paragraph"/>
        <w:rPr>
          <w:rFonts w:ascii="Palatino" w:hAnsi="Palatino"/>
        </w:rPr>
      </w:pPr>
      <w:r w:rsidRPr="00B020FB">
        <w:rPr>
          <w:rFonts w:ascii="Palatino" w:hAnsi="Palatino"/>
        </w:rPr>
        <w:t xml:space="preserve">If we can take a long position on one commodity that is an input (e.g., oil) into another commodity that is an output (e.g., gas or heating oil), then we can take a short position in the output commodity and the difference is the commodity spread. </w:t>
      </w:r>
    </w:p>
    <w:p w14:paraId="093E6408" w14:textId="77777777" w:rsidR="007068BA" w:rsidRPr="00B020FB" w:rsidRDefault="007068BA" w:rsidP="00546C35">
      <w:pPr>
        <w:pStyle w:val="Paragraph"/>
        <w:rPr>
          <w:rFonts w:ascii="Palatino" w:hAnsi="Palatino"/>
        </w:rPr>
      </w:pPr>
      <w:r w:rsidRPr="00B020FB">
        <w:rPr>
          <w:rFonts w:ascii="Palatino" w:hAnsi="Palatino"/>
        </w:rPr>
        <w:t xml:space="preserve">Assume oil is $2 per gallon, gasoline is $2.10 per gallon and heating oil is $2.50 per gallon. </w:t>
      </w:r>
    </w:p>
    <w:p w14:paraId="39903463" w14:textId="77777777" w:rsidR="00D1773C" w:rsidRPr="00B020FB" w:rsidRDefault="007068BA" w:rsidP="00546C35">
      <w:pPr>
        <w:pStyle w:val="Paragraph"/>
        <w:rPr>
          <w:rFonts w:ascii="Palatino" w:hAnsi="Palatino"/>
        </w:rPr>
      </w:pPr>
      <w:r w:rsidRPr="00B020FB">
        <w:rPr>
          <w:rFonts w:ascii="Palatino" w:hAnsi="Palatino"/>
        </w:rPr>
        <w:t>If we take a long position in 2 gallons of gasoline and one gallon of heating oil, plus a short position in three gallons of oil, the commodity spread  =</w:t>
      </w:r>
      <w:r w:rsidR="00D1773C" w:rsidRPr="00B020FB">
        <w:rPr>
          <w:rFonts w:ascii="Palatino" w:hAnsi="Palatino"/>
        </w:rPr>
        <w:br/>
      </w:r>
      <w:r w:rsidRPr="00B020FB">
        <w:rPr>
          <w:rFonts w:ascii="Palatino" w:hAnsi="Palatino"/>
        </w:rPr>
        <w:t xml:space="preserve">(2 long gasoline </w:t>
      </w:r>
      <w:r w:rsidRPr="00B020FB">
        <w:rPr>
          <w:rFonts w:ascii="Palatino" w:hAnsi="Palatino"/>
        </w:rPr>
        <w:sym w:font="Symbol" w:char="00B4"/>
      </w:r>
      <w:r w:rsidRPr="00B020FB">
        <w:rPr>
          <w:rFonts w:ascii="Palatino" w:hAnsi="Palatino"/>
        </w:rPr>
        <w:t xml:space="preserve"> $2.10) + (1 long heating oil </w:t>
      </w:r>
      <w:r w:rsidRPr="00B020FB">
        <w:rPr>
          <w:rFonts w:ascii="Palatino" w:hAnsi="Palatino"/>
        </w:rPr>
        <w:sym w:font="Symbol" w:char="00B4"/>
      </w:r>
      <w:r w:rsidRPr="00B020FB">
        <w:rPr>
          <w:rFonts w:ascii="Palatino" w:hAnsi="Palatino"/>
        </w:rPr>
        <w:t xml:space="preserve"> $2.50) – (3 oil </w:t>
      </w:r>
      <w:r w:rsidRPr="00B020FB">
        <w:rPr>
          <w:rFonts w:ascii="Palatino" w:hAnsi="Palatino"/>
        </w:rPr>
        <w:sym w:font="Symbol" w:char="00B4"/>
      </w:r>
      <w:r w:rsidRPr="00B020FB">
        <w:rPr>
          <w:rFonts w:ascii="Palatino" w:hAnsi="Palatino"/>
        </w:rPr>
        <w:t xml:space="preserve"> $2) = +$0.70</w:t>
      </w:r>
      <w:r w:rsidR="00D1773C" w:rsidRPr="00B020FB">
        <w:rPr>
          <w:rFonts w:ascii="Palatino" w:hAnsi="Palatino"/>
        </w:rPr>
        <w:br/>
      </w:r>
    </w:p>
    <w:p w14:paraId="6C369D9E" w14:textId="77777777" w:rsidR="00804B34" w:rsidRPr="00B020FB" w:rsidRDefault="00804B34" w:rsidP="00546C35">
      <w:pPr>
        <w:pStyle w:val="Paragraph"/>
        <w:rPr>
          <w:rFonts w:ascii="Palatino" w:hAnsi="Palatino"/>
        </w:rPr>
      </w:pPr>
    </w:p>
    <w:p w14:paraId="0649A692" w14:textId="77777777" w:rsidR="007068BA" w:rsidRPr="00B020FB" w:rsidRDefault="007068BA" w:rsidP="00546C35">
      <w:pPr>
        <w:pStyle w:val="Paragraph"/>
        <w:rPr>
          <w:rFonts w:ascii="Palatino" w:hAnsi="Palatino"/>
        </w:rPr>
      </w:pPr>
      <w:r w:rsidRPr="00B020FB">
        <w:rPr>
          <w:rFonts w:ascii="Palatino" w:hAnsi="Palatino"/>
        </w:rPr>
        <w:lastRenderedPageBreak/>
        <w:t>Explain how basis risk can occur when hedging commodity price exposure</w:t>
      </w:r>
    </w:p>
    <w:p w14:paraId="5287DF5E" w14:textId="77777777" w:rsidR="007068BA" w:rsidRPr="00B020FB" w:rsidRDefault="007068BA" w:rsidP="00546C35">
      <w:pPr>
        <w:pStyle w:val="Paragraph"/>
        <w:rPr>
          <w:rFonts w:ascii="Palatino" w:hAnsi="Palatino"/>
        </w:rPr>
      </w:pPr>
      <w:r w:rsidRPr="00B020FB">
        <w:rPr>
          <w:rFonts w:ascii="Palatino" w:hAnsi="Palatino"/>
        </w:rPr>
        <w:t xml:space="preserve">The basis is the difference between the price of the futures contract and the spot price of the underlying asset. Basis risk is the risk (to the hedger) created by the uncertainty in the basis. </w:t>
      </w:r>
    </w:p>
    <w:p w14:paraId="4190F90F" w14:textId="77777777" w:rsidR="007068BA" w:rsidRPr="00B020FB" w:rsidRDefault="007068BA" w:rsidP="00546C35">
      <w:pPr>
        <w:pStyle w:val="Paragraph"/>
        <w:rPr>
          <w:rFonts w:ascii="Palatino" w:hAnsi="Palatino"/>
        </w:rPr>
      </w:pPr>
      <w:r w:rsidRPr="00B020FB">
        <w:rPr>
          <w:rFonts w:ascii="Palatino" w:hAnsi="Palatino"/>
        </w:rPr>
        <w:t>The futures contract often does not track exactly with the underlying commodity; i.e., the correlation is imperfect. Factors that can give rise to basis risk include:</w:t>
      </w:r>
    </w:p>
    <w:p w14:paraId="71AF7B1B" w14:textId="77777777" w:rsidR="007068BA" w:rsidRPr="00B020FB" w:rsidRDefault="007068BA" w:rsidP="00546C35">
      <w:pPr>
        <w:pStyle w:val="Paragraph"/>
        <w:rPr>
          <w:rFonts w:ascii="Palatino" w:hAnsi="Palatino"/>
        </w:rPr>
      </w:pPr>
      <w:r w:rsidRPr="00B020FB">
        <w:rPr>
          <w:rFonts w:ascii="Palatino" w:hAnsi="Palatino"/>
        </w:rPr>
        <w:t>Mismatch between grade of underlying and contract</w:t>
      </w:r>
    </w:p>
    <w:p w14:paraId="74129FA9" w14:textId="77777777" w:rsidR="007068BA" w:rsidRPr="00B020FB" w:rsidRDefault="007068BA" w:rsidP="00546C35">
      <w:pPr>
        <w:pStyle w:val="Paragraph"/>
        <w:rPr>
          <w:rFonts w:ascii="Palatino" w:hAnsi="Palatino"/>
        </w:rPr>
      </w:pPr>
      <w:r w:rsidRPr="00B020FB">
        <w:rPr>
          <w:rFonts w:ascii="Palatino" w:hAnsi="Palatino"/>
        </w:rPr>
        <w:t>Storage costs</w:t>
      </w:r>
    </w:p>
    <w:p w14:paraId="0984031E" w14:textId="77777777" w:rsidR="007068BA" w:rsidRPr="00B020FB" w:rsidRDefault="007068BA" w:rsidP="00546C35">
      <w:pPr>
        <w:pStyle w:val="Paragraph"/>
        <w:rPr>
          <w:rFonts w:ascii="Palatino" w:hAnsi="Palatino"/>
        </w:rPr>
      </w:pPr>
      <w:r w:rsidRPr="00B020FB">
        <w:rPr>
          <w:rFonts w:ascii="Palatino" w:hAnsi="Palatino"/>
        </w:rPr>
        <w:t>Transportation costs</w:t>
      </w:r>
    </w:p>
    <w:p w14:paraId="28785EF5" w14:textId="77777777" w:rsidR="007068BA" w:rsidRPr="00B020FB" w:rsidRDefault="007068BA" w:rsidP="00546C35">
      <w:pPr>
        <w:pStyle w:val="Paragraph"/>
        <w:rPr>
          <w:rFonts w:ascii="Palatino" w:hAnsi="Palatino"/>
          <w:vertAlign w:val="subscript"/>
        </w:rPr>
      </w:pPr>
      <w:r w:rsidRPr="00B020FB">
        <w:rPr>
          <w:rFonts w:ascii="Palatino" w:hAnsi="Palatino"/>
        </w:rPr>
        <w:t xml:space="preserve">Basis = Spot Price </w:t>
      </w:r>
      <w:r w:rsidRPr="00B020FB">
        <w:rPr>
          <w:rFonts w:ascii="Palatino" w:hAnsi="Palatino"/>
          <w:vertAlign w:val="subscript"/>
        </w:rPr>
        <w:t>Hedged Asset</w:t>
      </w:r>
      <w:r w:rsidRPr="00B020FB">
        <w:rPr>
          <w:rFonts w:ascii="Palatino" w:hAnsi="Palatino"/>
        </w:rPr>
        <w:t xml:space="preserve"> – Futures Price </w:t>
      </w:r>
      <w:r w:rsidRPr="00B020FB">
        <w:rPr>
          <w:rFonts w:ascii="Palatino" w:hAnsi="Palatino"/>
          <w:vertAlign w:val="subscript"/>
        </w:rPr>
        <w:t xml:space="preserve">Futures Contract </w:t>
      </w:r>
      <w:r w:rsidRPr="00B020FB">
        <w:rPr>
          <w:rFonts w:ascii="Palatino" w:hAnsi="Palatino"/>
        </w:rPr>
        <w:t>= S</w:t>
      </w:r>
      <w:r w:rsidRPr="00B020FB">
        <w:rPr>
          <w:rFonts w:ascii="Palatino" w:hAnsi="Palatino"/>
          <w:vertAlign w:val="subscript"/>
        </w:rPr>
        <w:t>0</w:t>
      </w:r>
      <w:r w:rsidRPr="00B020FB">
        <w:rPr>
          <w:rFonts w:ascii="Palatino" w:hAnsi="Palatino"/>
        </w:rPr>
        <w:t xml:space="preserve"> – F</w:t>
      </w:r>
      <w:r w:rsidRPr="00B020FB">
        <w:rPr>
          <w:rFonts w:ascii="Palatino" w:hAnsi="Palatino"/>
          <w:vertAlign w:val="subscript"/>
        </w:rPr>
        <w:t>0</w:t>
      </w:r>
    </w:p>
    <w:p w14:paraId="2CDF944D" w14:textId="77777777" w:rsidR="007068BA" w:rsidRPr="00B020FB" w:rsidRDefault="007068BA" w:rsidP="007068BA">
      <w:pPr>
        <w:pStyle w:val="Paragraph"/>
        <w:rPr>
          <w:rFonts w:ascii="Palatino" w:hAnsi="Palatino"/>
        </w:rPr>
      </w:pPr>
      <w:r w:rsidRPr="00B020FB">
        <w:rPr>
          <w:rFonts w:ascii="Palatino" w:hAnsi="Palatino"/>
        </w:rPr>
        <w:t>The basis converges to zero over time, as the spot price converges toward the future price. When the spot price increases by more than the futures price, the basis increases and this is said to be a “strengthening of the basis” (and when unexpected, this strengthening is favorable for a short hedge and unfavorable for a long hedge).</w:t>
      </w:r>
    </w:p>
    <w:p w14:paraId="184929C3" w14:textId="77777777" w:rsidR="007068BA" w:rsidRPr="00B020FB" w:rsidRDefault="007068BA" w:rsidP="007068BA">
      <w:pPr>
        <w:pStyle w:val="Paragraph"/>
        <w:rPr>
          <w:rFonts w:ascii="Palatino" w:hAnsi="Palatino"/>
        </w:rPr>
      </w:pPr>
      <w:r w:rsidRPr="00B020FB">
        <w:rPr>
          <w:rFonts w:ascii="Palatino" w:hAnsi="Palatino"/>
        </w:rPr>
        <w:t>When the futures price increases by more than the spot price, the basis declines and this is said to be a “weakening of the basis” (and when unexpected, this weakening is favorable for a long hedge and unfavorable for a short hedge).</w:t>
      </w:r>
    </w:p>
    <w:p w14:paraId="49D3E4DF" w14:textId="77777777" w:rsidR="007068BA" w:rsidRPr="00B020FB" w:rsidRDefault="007068BA" w:rsidP="00546C35">
      <w:pPr>
        <w:pStyle w:val="Paragraph"/>
        <w:rPr>
          <w:rFonts w:ascii="Palatino" w:hAnsi="Palatino"/>
        </w:rPr>
      </w:pPr>
      <w:r w:rsidRPr="00B020FB">
        <w:rPr>
          <w:rFonts w:ascii="Palatino" w:hAnsi="Palatino"/>
        </w:rPr>
        <w:t>Evaluate the differences between a strip hedge and a stack hedge and analyze how these differences impact risk management</w:t>
      </w:r>
    </w:p>
    <w:p w14:paraId="61002058" w14:textId="77777777" w:rsidR="007068BA" w:rsidRPr="00B020FB" w:rsidRDefault="007068BA" w:rsidP="00546C35">
      <w:pPr>
        <w:pStyle w:val="Paragraph"/>
        <w:rPr>
          <w:rFonts w:ascii="Palatino" w:hAnsi="Palatino"/>
        </w:rPr>
      </w:pPr>
      <w:r w:rsidRPr="00B020FB">
        <w:rPr>
          <w:rFonts w:ascii="Palatino" w:hAnsi="Palatino"/>
        </w:rPr>
        <w:t>A strip hedge is when we hedge a stream of obligations by offsetting each individual obligation with a futures contract that matches the maturity and quantity of the obligation. For example, if a producer must deliver X number of commodities per month, then the strip hedge entails entering into a futures contract for X commodities, to be delivered in one month; plus a futures contract for X commodities to be delivered in two months. The strip hedger matches a series of futures to the obligations.</w:t>
      </w:r>
    </w:p>
    <w:p w14:paraId="5CE5A7EF" w14:textId="77777777" w:rsidR="00546A53" w:rsidRPr="00B020FB" w:rsidRDefault="00546A53" w:rsidP="00546A53">
      <w:pPr>
        <w:pStyle w:val="Bulletedlist-Default"/>
        <w:numPr>
          <w:ilvl w:val="0"/>
          <w:numId w:val="0"/>
        </w:numPr>
        <w:ind w:left="700"/>
        <w:rPr>
          <w:rFonts w:ascii="Palatino" w:hAnsi="Palatino"/>
        </w:rPr>
      </w:pPr>
    </w:p>
    <w:p w14:paraId="71685F1A" w14:textId="77777777" w:rsidR="00546A53" w:rsidRPr="00B020FB" w:rsidRDefault="00546A53" w:rsidP="00546A53">
      <w:pPr>
        <w:pStyle w:val="Paragraph"/>
        <w:rPr>
          <w:rFonts w:ascii="Palatino" w:hAnsi="Palatino"/>
        </w:rPr>
      </w:pPr>
      <w:r w:rsidRPr="00B020FB">
        <w:rPr>
          <w:rFonts w:ascii="Palatino" w:hAnsi="Palatino"/>
          <w:noProof/>
          <w:lang w:bidi="ar-SA"/>
        </w:rPr>
        <w:drawing>
          <wp:anchor distT="0" distB="0" distL="114300" distR="114300" simplePos="0" relativeHeight="252122112" behindDoc="0" locked="0" layoutInCell="1" allowOverlap="1" wp14:anchorId="305F8BCA" wp14:editId="5C82A3EA">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bidi="ar-SA"/>
        </w:rPr>
        <w:drawing>
          <wp:anchor distT="0" distB="0" distL="114300" distR="114300" simplePos="0" relativeHeight="252121088" behindDoc="0" locked="0" layoutInCell="1" allowOverlap="1" wp14:anchorId="1AD7388D" wp14:editId="4DA14C51">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bidi="ar-SA"/>
        </w:rPr>
        <w:drawing>
          <wp:anchor distT="0" distB="0" distL="114300" distR="114300" simplePos="0" relativeHeight="252120064" behindDoc="0" locked="0" layoutInCell="1" allowOverlap="1" wp14:anchorId="3FF9AA20" wp14:editId="68005A46">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80"/>
        <w:gridCol w:w="692"/>
        <w:gridCol w:w="707"/>
        <w:gridCol w:w="651"/>
        <w:gridCol w:w="651"/>
        <w:gridCol w:w="651"/>
        <w:gridCol w:w="651"/>
        <w:gridCol w:w="651"/>
        <w:gridCol w:w="651"/>
        <w:gridCol w:w="651"/>
        <w:gridCol w:w="651"/>
        <w:gridCol w:w="651"/>
      </w:tblGrid>
      <w:tr w:rsidR="00546A53" w:rsidRPr="00B020FB" w14:paraId="00817533" w14:textId="77777777"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C155C22" w14:textId="77777777" w:rsidR="00546A53" w:rsidRPr="00B020FB" w:rsidRDefault="00546A53" w:rsidP="00DC2698">
            <w:pPr>
              <w:spacing w:before="0" w:after="0" w:line="240" w:lineRule="auto"/>
              <w:jc w:val="center"/>
              <w:rPr>
                <w:rFonts w:ascii="Palatino" w:hAnsi="Palatino" w:cs="Calibri"/>
                <w:sz w:val="24"/>
                <w:szCs w:val="24"/>
              </w:rPr>
            </w:pPr>
            <w:r w:rsidRPr="00B020FB">
              <w:rPr>
                <w:rFonts w:ascii="Palatino" w:hAnsi="Palatino" w:cs="Calibri"/>
                <w:kern w:val="24"/>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A7C6F92"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2D13178"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E63A4FA"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FBD0998"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2261950"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A5C6BC"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4C60EBD"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D302679"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1B40EA8B"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24729045"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A155C44"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r>
      <w:tr w:rsidR="00546A53" w:rsidRPr="00B020FB" w14:paraId="0959761F" w14:textId="77777777"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0179C680"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7C0CCFB"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A848C29" w14:textId="77777777"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A0203B8"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A558961"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4E84186B"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3CA993F8"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09E556D"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540299C"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69893EE7"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513F2013" w14:textId="77777777"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14:paraId="7DBE51EA" w14:textId="77777777" w:rsidR="00546A53" w:rsidRPr="00B020FB" w:rsidRDefault="00546A53" w:rsidP="00DC2698">
            <w:pPr>
              <w:spacing w:before="0" w:after="0" w:line="240" w:lineRule="auto"/>
              <w:jc w:val="center"/>
              <w:rPr>
                <w:rFonts w:ascii="Palatino" w:hAnsi="Palatino" w:cs="Calibri"/>
                <w:sz w:val="24"/>
                <w:szCs w:val="24"/>
              </w:rPr>
            </w:pPr>
          </w:p>
        </w:tc>
      </w:tr>
    </w:tbl>
    <w:p w14:paraId="48153D55" w14:textId="77777777" w:rsidR="00546A53" w:rsidRPr="00B020FB" w:rsidRDefault="00546A53" w:rsidP="00546A53">
      <w:pPr>
        <w:pStyle w:val="Paragraph"/>
        <w:rPr>
          <w:rFonts w:ascii="Palatino" w:hAnsi="Palatino"/>
        </w:rPr>
      </w:pPr>
    </w:p>
    <w:p w14:paraId="71DEB6F3" w14:textId="77777777" w:rsidR="00481D40" w:rsidRPr="00B020FB" w:rsidRDefault="00481D40" w:rsidP="007068BA">
      <w:pPr>
        <w:pStyle w:val="Paragraph"/>
        <w:rPr>
          <w:rFonts w:ascii="Palatino" w:hAnsi="Palatino"/>
        </w:rPr>
      </w:pPr>
    </w:p>
    <w:p w14:paraId="081D76A7" w14:textId="77777777" w:rsidR="00481D40" w:rsidRPr="00B020FB" w:rsidRDefault="00481D40" w:rsidP="007068BA">
      <w:pPr>
        <w:pStyle w:val="Paragraph"/>
        <w:rPr>
          <w:rFonts w:ascii="Palatino" w:hAnsi="Palatino"/>
        </w:rPr>
      </w:pPr>
    </w:p>
    <w:p w14:paraId="6D5D8735" w14:textId="77777777" w:rsidR="00804B34" w:rsidRPr="00B020FB" w:rsidRDefault="00804B34" w:rsidP="007068BA">
      <w:pPr>
        <w:pStyle w:val="Paragraph"/>
        <w:rPr>
          <w:rFonts w:ascii="Palatino" w:hAnsi="Palatino"/>
        </w:rPr>
      </w:pPr>
    </w:p>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7068BA" w:rsidRPr="00B020FB" w14:paraId="47164683"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818F257" w14:textId="77777777" w:rsidR="007068BA" w:rsidRPr="00B020FB" w:rsidRDefault="00D1773C" w:rsidP="00546A53">
            <w:pPr>
              <w:spacing w:before="0" w:after="0" w:line="240" w:lineRule="auto"/>
              <w:rPr>
                <w:rFonts w:ascii="Palatino" w:hAnsi="Palatino" w:cs="Arial"/>
                <w:sz w:val="28"/>
                <w:szCs w:val="28"/>
              </w:rPr>
            </w:pPr>
            <w:r w:rsidRPr="00B020FB">
              <w:rPr>
                <w:rFonts w:ascii="Palatino" w:hAnsi="Palatino"/>
                <w:noProof/>
                <w:lang w:bidi="ar-SA"/>
              </w:rPr>
              <w:drawing>
                <wp:anchor distT="0" distB="0" distL="114300" distR="114300" simplePos="0" relativeHeight="252025856" behindDoc="0" locked="0" layoutInCell="1" allowOverlap="1" wp14:anchorId="709428A9" wp14:editId="7EE8D78C">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3808" behindDoc="0" locked="0" layoutInCell="1" allowOverlap="1" wp14:anchorId="45A21550" wp14:editId="761876D9">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2784" behindDoc="0" locked="0" layoutInCell="1" allowOverlap="1" wp14:anchorId="23946C67" wp14:editId="100F71C7">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4832" behindDoc="0" locked="0" layoutInCell="1" allowOverlap="1" wp14:anchorId="3B8CA846" wp14:editId="1E205C20">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1760" behindDoc="0" locked="0" layoutInCell="1" allowOverlap="1" wp14:anchorId="5A7AF12B" wp14:editId="3982EBA4">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0736" behindDoc="0" locked="0" layoutInCell="1" allowOverlap="1" wp14:anchorId="6E96D76E" wp14:editId="2BD38389">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015D7A3" w14:textId="77777777"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0FE4E7F" w14:textId="77777777" w:rsidR="007068BA" w:rsidRPr="00B020FB" w:rsidRDefault="007068BA" w:rsidP="00546A53">
            <w:pPr>
              <w:spacing w:before="0" w:after="0" w:line="240" w:lineRule="auto"/>
              <w:rPr>
                <w:rFonts w:ascii="Palatino" w:hAnsi="Palatino" w:cs="Arial"/>
                <w:sz w:val="28"/>
                <w:szCs w:val="28"/>
              </w:rPr>
            </w:pPr>
          </w:p>
        </w:tc>
      </w:tr>
      <w:tr w:rsidR="007068BA" w:rsidRPr="00B020FB" w14:paraId="0C20CD63"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C9BEA67"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47C50F4"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8928" behindDoc="0" locked="0" layoutInCell="1" allowOverlap="1" wp14:anchorId="6C69D9E3" wp14:editId="33D8BF5E">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val="en-IN" w:eastAsia="en-IN" w:bidi="ar-SA"/>
              </w:rPr>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03A6AD1" w14:textId="77777777" w:rsidR="007068BA" w:rsidRPr="00B020FB" w:rsidRDefault="007068BA" w:rsidP="00546A53">
            <w:pPr>
              <w:spacing w:before="0" w:after="0" w:line="240" w:lineRule="auto"/>
              <w:rPr>
                <w:rFonts w:ascii="Palatino" w:hAnsi="Palatino" w:cs="Arial"/>
                <w:sz w:val="28"/>
                <w:szCs w:val="28"/>
              </w:rPr>
            </w:pPr>
          </w:p>
        </w:tc>
      </w:tr>
      <w:tr w:rsidR="007068BA" w:rsidRPr="00B020FB" w14:paraId="17DB5DA3"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174135F"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D181D7F" w14:textId="77777777"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1305FE2" w14:textId="77777777" w:rsidR="007068BA" w:rsidRPr="00B020FB" w:rsidRDefault="007068BA" w:rsidP="00546A53">
            <w:pPr>
              <w:spacing w:before="0" w:after="0" w:line="240" w:lineRule="auto"/>
              <w:rPr>
                <w:rFonts w:ascii="Palatino" w:hAnsi="Palatino" w:cs="Arial"/>
                <w:sz w:val="28"/>
                <w:szCs w:val="28"/>
              </w:rPr>
            </w:pPr>
          </w:p>
        </w:tc>
      </w:tr>
      <w:tr w:rsidR="007068BA" w:rsidRPr="00B020FB" w14:paraId="3A8BE84C"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5A3E558"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BA2447A"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6880" behindDoc="0" locked="0" layoutInCell="1" allowOverlap="1" wp14:anchorId="1D325430" wp14:editId="2ED48384">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B29B830"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2000" behindDoc="0" locked="0" layoutInCell="1" allowOverlap="1" wp14:anchorId="29C61CC5" wp14:editId="304A85C9">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14:paraId="2C0B6ACB"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45B83F4"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5E1E109"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7904" behindDoc="0" locked="0" layoutInCell="1" allowOverlap="1" wp14:anchorId="35FB5027" wp14:editId="053EC3BC">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582F55B"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3024" behindDoc="0" locked="0" layoutInCell="1" allowOverlap="1" wp14:anchorId="53E7B56C" wp14:editId="7B27DDED">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14:paraId="5AE71A73"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D0CB334"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B43BA56" w14:textId="77777777"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0507D62" w14:textId="77777777" w:rsidR="007068BA" w:rsidRPr="00B020FB" w:rsidRDefault="007068BA" w:rsidP="00546A53">
            <w:pPr>
              <w:spacing w:before="0" w:after="0" w:line="240" w:lineRule="auto"/>
              <w:rPr>
                <w:rFonts w:ascii="Palatino" w:hAnsi="Palatino" w:cs="Arial"/>
                <w:sz w:val="28"/>
                <w:szCs w:val="28"/>
              </w:rPr>
            </w:pPr>
          </w:p>
        </w:tc>
      </w:tr>
      <w:tr w:rsidR="007068BA" w:rsidRPr="00B020FB" w14:paraId="37D94333"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6EEEA5BC"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54591615"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9952" behindDoc="0" locked="0" layoutInCell="1" allowOverlap="1" wp14:anchorId="4379CA4E" wp14:editId="3252D9E5">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78B0F5F9"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4048" behindDoc="0" locked="0" layoutInCell="1" allowOverlap="1" wp14:anchorId="2F7DEB94" wp14:editId="0CC347E3">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14:paraId="11913ADD"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24F3CB2E"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37C65A69"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0976" behindDoc="0" locked="0" layoutInCell="1" allowOverlap="1" wp14:anchorId="3AA98F01" wp14:editId="15DFF467">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F87388C" w14:textId="77777777"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5072" behindDoc="0" locked="0" layoutInCell="1" allowOverlap="1" wp14:anchorId="4BAFE17E" wp14:editId="356A82F4">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14:paraId="7D74D292"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B8BE843" w14:textId="77777777"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159F9C1" w14:textId="77777777"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43CF296B" w14:textId="77777777" w:rsidR="007068BA" w:rsidRPr="00B020FB" w:rsidRDefault="007068BA" w:rsidP="00546A53">
            <w:pPr>
              <w:spacing w:before="0" w:after="0" w:line="240" w:lineRule="auto"/>
              <w:rPr>
                <w:rFonts w:ascii="Palatino" w:hAnsi="Palatino" w:cs="Arial"/>
                <w:sz w:val="28"/>
                <w:szCs w:val="28"/>
              </w:rPr>
            </w:pPr>
          </w:p>
        </w:tc>
      </w:tr>
      <w:tr w:rsidR="007068BA" w:rsidRPr="00B020FB" w14:paraId="1A25FAAE"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5BF300A"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12A2B2FF"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14:paraId="06B99F6E"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00</w:t>
            </w:r>
          </w:p>
        </w:tc>
      </w:tr>
      <w:tr w:rsidR="007068BA" w:rsidRPr="00B020FB" w14:paraId="1CF6D6BA" w14:textId="77777777"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3E0EB622"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556E16C9"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14:paraId="7B6CEE17" w14:textId="77777777"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Mar</w:t>
            </w:r>
          </w:p>
        </w:tc>
      </w:tr>
    </w:tbl>
    <w:p w14:paraId="4498667A" w14:textId="77777777" w:rsidR="00546A53" w:rsidRPr="00B020FB" w:rsidRDefault="007068BA" w:rsidP="00546C35">
      <w:pPr>
        <w:pStyle w:val="Paragraph"/>
        <w:rPr>
          <w:rFonts w:ascii="Palatino" w:hAnsi="Palatino"/>
        </w:rPr>
      </w:pPr>
      <w:r w:rsidRPr="00B020FB">
        <w:rPr>
          <w:rFonts w:ascii="Palatino" w:hAnsi="Palatino"/>
        </w:rPr>
        <w:t xml:space="preserve">A stack hedge is front-loaded: the hedger enters into a large future with a single maturity. In this case, our hedger would take a long position in a near-term futures contract for 12X commodities (i.e., a year’s worth). </w:t>
      </w:r>
    </w:p>
    <w:p w14:paraId="25A0260C" w14:textId="77777777" w:rsidR="00546A53" w:rsidRPr="00B020FB" w:rsidRDefault="00546A53" w:rsidP="007068BA">
      <w:pPr>
        <w:pStyle w:val="Paragraph"/>
        <w:rPr>
          <w:rFonts w:ascii="Palatino" w:hAnsi="Palatino"/>
        </w:rPr>
      </w:pPr>
    </w:p>
    <w:p w14:paraId="0BE05807" w14:textId="77777777" w:rsidR="00546A53" w:rsidRPr="00B020FB" w:rsidRDefault="00546A53" w:rsidP="007068BA">
      <w:pPr>
        <w:pStyle w:val="Paragraph"/>
        <w:rPr>
          <w:rFonts w:ascii="Palatino" w:hAnsi="Palatino"/>
        </w:rPr>
      </w:pPr>
    </w:p>
    <w:p w14:paraId="389DCAD4" w14:textId="77777777" w:rsidR="00546A53" w:rsidRPr="00B020FB" w:rsidRDefault="00546A53" w:rsidP="007068BA">
      <w:pPr>
        <w:pStyle w:val="Paragraph"/>
        <w:rPr>
          <w:rFonts w:ascii="Palatino" w:hAnsi="Palatino"/>
        </w:rPr>
      </w:pPr>
    </w:p>
    <w:p w14:paraId="187AE908" w14:textId="77777777" w:rsidR="00546A53" w:rsidRPr="00B020FB" w:rsidRDefault="00546A53" w:rsidP="007068BA">
      <w:pPr>
        <w:pStyle w:val="Paragraph"/>
        <w:rPr>
          <w:rFonts w:ascii="Palatino" w:hAnsi="Palatino"/>
        </w:rPr>
      </w:pPr>
    </w:p>
    <w:p w14:paraId="3E4A8C5B" w14:textId="77777777" w:rsidR="00546A53" w:rsidRPr="00B020FB" w:rsidRDefault="00546A53" w:rsidP="007068BA">
      <w:pPr>
        <w:pStyle w:val="Paragraph"/>
        <w:rPr>
          <w:rFonts w:ascii="Palatino" w:hAnsi="Palatino"/>
        </w:rPr>
      </w:pPr>
    </w:p>
    <w:p w14:paraId="4CF75E97" w14:textId="77777777" w:rsidR="00546A53" w:rsidRPr="00B020FB" w:rsidRDefault="00546A53" w:rsidP="007068BA">
      <w:pPr>
        <w:pStyle w:val="Paragraph"/>
        <w:rPr>
          <w:rFonts w:ascii="Palatino" w:hAnsi="Palatino"/>
        </w:rPr>
      </w:pPr>
    </w:p>
    <w:p w14:paraId="48F4B766" w14:textId="77777777" w:rsidR="00546A53" w:rsidRPr="00B020FB" w:rsidRDefault="00546A53" w:rsidP="007068BA">
      <w:pPr>
        <w:pStyle w:val="Paragraph"/>
        <w:rPr>
          <w:rFonts w:ascii="Palatino" w:hAnsi="Palatino"/>
        </w:rPr>
      </w:pPr>
    </w:p>
    <w:p w14:paraId="6F2C9726" w14:textId="77777777" w:rsidR="007068BA" w:rsidRPr="00B020FB" w:rsidRDefault="007068BA" w:rsidP="00546C35">
      <w:pPr>
        <w:pStyle w:val="Paragraph"/>
        <w:rPr>
          <w:rFonts w:ascii="Palatino" w:hAnsi="Palatino"/>
        </w:rPr>
      </w:pPr>
      <w:r w:rsidRPr="00B020FB">
        <w:rPr>
          <w:rFonts w:ascii="Palatino" w:hAnsi="Palatino"/>
        </w:rPr>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14:paraId="1CAF7781" w14:textId="77777777" w:rsidR="007068BA" w:rsidRPr="00B020FB" w:rsidRDefault="00634508" w:rsidP="00546C35">
      <w:pPr>
        <w:pStyle w:val="Paragraph"/>
        <w:rPr>
          <w:rFonts w:ascii="Palatino" w:hAnsi="Palatino"/>
        </w:rPr>
      </w:pPr>
      <w:r w:rsidRPr="00B020FB">
        <w:rPr>
          <w:rFonts w:ascii="Palatino" w:hAnsi="Palatino"/>
        </w:rPr>
        <w:t xml:space="preserve">Oil producer to deliver </w:t>
      </w:r>
      <w:r w:rsidR="007068BA" w:rsidRPr="00B020FB">
        <w:rPr>
          <w:rFonts w:ascii="Palatino" w:hAnsi="Palatino"/>
        </w:rPr>
        <w:t>10K barrels per month</w:t>
      </w:r>
    </w:p>
    <w:p w14:paraId="12885C85" w14:textId="77777777" w:rsidR="007068BA" w:rsidRPr="00B020FB" w:rsidRDefault="00634508" w:rsidP="00546C35">
      <w:pPr>
        <w:pStyle w:val="Paragraph"/>
        <w:rPr>
          <w:rFonts w:ascii="Palatino" w:hAnsi="Palatino"/>
        </w:rPr>
      </w:pPr>
      <w:r w:rsidRPr="00B020FB">
        <w:rPr>
          <w:rFonts w:ascii="Palatino" w:hAnsi="Palatino"/>
        </w:rPr>
        <w:t xml:space="preserve">Strip hedge: contract for </w:t>
      </w:r>
      <w:r w:rsidR="007068BA" w:rsidRPr="00B020FB">
        <w:rPr>
          <w:rFonts w:ascii="Palatino" w:hAnsi="Palatino"/>
        </w:rPr>
        <w:t>each obligation</w:t>
      </w:r>
    </w:p>
    <w:p w14:paraId="145206D4" w14:textId="77777777" w:rsidR="007068BA" w:rsidRPr="00B020FB" w:rsidRDefault="007068BA" w:rsidP="00546C35">
      <w:pPr>
        <w:pStyle w:val="Paragraph"/>
        <w:rPr>
          <w:rFonts w:ascii="Palatino" w:hAnsi="Palatino"/>
        </w:rPr>
      </w:pPr>
      <w:r w:rsidRPr="00B020FB">
        <w:rPr>
          <w:rFonts w:ascii="Palatino" w:hAnsi="Palatino"/>
        </w:rPr>
        <w:t xml:space="preserve">Stack hedge: Single maturity, </w:t>
      </w:r>
      <w:r w:rsidR="00634508" w:rsidRPr="00B020FB">
        <w:rPr>
          <w:rFonts w:ascii="Palatino" w:hAnsi="Palatino"/>
        </w:rPr>
        <w:t xml:space="preserve"> </w:t>
      </w:r>
      <w:r w:rsidRPr="00B020FB">
        <w:rPr>
          <w:rFonts w:ascii="Palatino" w:hAnsi="Palatino"/>
        </w:rPr>
        <w:t>“stack and roll”</w:t>
      </w:r>
    </w:p>
    <w:p w14:paraId="29DCA272" w14:textId="77777777" w:rsidR="00366C65" w:rsidRPr="00B020FB" w:rsidRDefault="00D44E74" w:rsidP="00546C35">
      <w:pPr>
        <w:pStyle w:val="Paragraph"/>
        <w:rPr>
          <w:rFonts w:ascii="Palatino" w:hAnsi="Palatino"/>
        </w:rPr>
      </w:pPr>
      <w:r w:rsidRPr="00B020FB">
        <w:rPr>
          <w:rFonts w:ascii="Palatino" w:hAnsi="Palatino"/>
        </w:rPr>
        <w:t>Describe examples of cross-hedging, specifically hedging jet fuel with crude oil and using weather derivatives.</w:t>
      </w:r>
    </w:p>
    <w:p w14:paraId="1050C86F" w14:textId="77777777" w:rsidR="00E32DD1" w:rsidRPr="00B020FB" w:rsidRDefault="00366C65" w:rsidP="00546C35">
      <w:pPr>
        <w:pStyle w:val="Paragraph"/>
        <w:rPr>
          <w:rFonts w:ascii="Palatino" w:hAnsi="Palatino"/>
        </w:rPr>
      </w:pPr>
      <w:r w:rsidRPr="00B020FB">
        <w:rPr>
          <w:rFonts w:ascii="Palatino" w:hAnsi="Palatino"/>
        </w:rPr>
        <w:t xml:space="preserve">Jet fuel futures do not exist in the United States, but firms sometimes hedge jet fuel with crude oil futures </w:t>
      </w:r>
      <w:r w:rsidR="00E32DD1" w:rsidRPr="00B020FB">
        <w:rPr>
          <w:rFonts w:ascii="Palatino" w:hAnsi="Palatino"/>
        </w:rPr>
        <w:t>and/or</w:t>
      </w:r>
      <w:r w:rsidRPr="00B020FB">
        <w:rPr>
          <w:rFonts w:ascii="Palatino" w:hAnsi="Palatino"/>
        </w:rPr>
        <w:t xml:space="preserve"> futures for related petroleum products. </w:t>
      </w:r>
      <w:r w:rsidR="00E32DD1" w:rsidRPr="00B020FB">
        <w:rPr>
          <w:rFonts w:ascii="Palatino" w:hAnsi="Palatino"/>
        </w:rPr>
        <w:t>In order to cross-hedge</w:t>
      </w:r>
      <w:r w:rsidRPr="00B020FB">
        <w:rPr>
          <w:rFonts w:ascii="Palatino" w:hAnsi="Palatino"/>
        </w:rPr>
        <w:t xml:space="preserve">, </w:t>
      </w:r>
      <w:r w:rsidR="00E32DD1" w:rsidRPr="00B020FB">
        <w:rPr>
          <w:rFonts w:ascii="Palatino" w:hAnsi="Palatino"/>
        </w:rPr>
        <w:t xml:space="preserve">we need to </w:t>
      </w:r>
      <w:r w:rsidRPr="00B020FB">
        <w:rPr>
          <w:rFonts w:ascii="Palatino" w:hAnsi="Palatino"/>
        </w:rPr>
        <w:t xml:space="preserve">understand the relationship between crude oil and jet fuel prices. If we own a quantity of jet fuel and hedge by holding </w:t>
      </w:r>
      <w:r w:rsidR="00E32DD1" w:rsidRPr="00B020FB">
        <w:rPr>
          <w:rFonts w:ascii="Palatino" w:hAnsi="Palatino"/>
        </w:rPr>
        <w:t>(</w:t>
      </w:r>
      <w:r w:rsidRPr="00B020FB">
        <w:rPr>
          <w:rFonts w:ascii="Palatino" w:hAnsi="Palatino"/>
        </w:rPr>
        <w:t>H</w:t>
      </w:r>
      <w:r w:rsidR="00E32DD1" w:rsidRPr="00B020FB">
        <w:rPr>
          <w:rFonts w:ascii="Palatino" w:hAnsi="Palatino"/>
        </w:rPr>
        <w:t>)</w:t>
      </w:r>
      <w:r w:rsidRPr="00B020FB">
        <w:rPr>
          <w:rFonts w:ascii="Palatino" w:hAnsi="Palatino"/>
        </w:rPr>
        <w:t xml:space="preserve"> crude oil futures contracts, our mark-to-market profit depends on the change in the jet fuel price and the change in the futures price: </w:t>
      </w:r>
    </w:p>
    <w:p w14:paraId="0625F5B6" w14:textId="77777777" w:rsidR="00E32DD1" w:rsidRPr="00B020FB" w:rsidRDefault="00E32DD1" w:rsidP="00546C35">
      <w:pPr>
        <w:pStyle w:val="Paragraph"/>
        <w:rPr>
          <w:rFonts w:ascii="Palatino" w:hAnsi="Palatino"/>
        </w:rPr>
      </w:pPr>
      <w:r w:rsidRPr="00B020FB">
        <w:rPr>
          <w:rFonts w:ascii="Palatino" w:hAnsi="Palatino"/>
        </w:rPr>
        <w:t>[</w:t>
      </w:r>
      <w:proofErr w:type="gramStart"/>
      <w:r w:rsidRPr="00B020FB">
        <w:rPr>
          <w:rFonts w:ascii="Palatino" w:hAnsi="Palatino"/>
        </w:rPr>
        <w:t>P(</w:t>
      </w:r>
      <w:proofErr w:type="gramEnd"/>
      <w:r w:rsidRPr="00B020FB">
        <w:rPr>
          <w:rFonts w:ascii="Palatino" w:hAnsi="Palatino"/>
        </w:rPr>
        <w:t>t)  - P(t-1)] + H[F(t) – F(t-1)</w:t>
      </w:r>
    </w:p>
    <w:p w14:paraId="7950011C" w14:textId="77777777" w:rsidR="00366C65" w:rsidRPr="00B020FB" w:rsidRDefault="00366C65" w:rsidP="00546C35">
      <w:pPr>
        <w:pStyle w:val="Paragraph"/>
        <w:rPr>
          <w:rFonts w:ascii="Palatino" w:hAnsi="Palatino"/>
        </w:rPr>
      </w:pPr>
      <w:proofErr w:type="gramStart"/>
      <w:r w:rsidRPr="00B020FB">
        <w:rPr>
          <w:rFonts w:ascii="Palatino" w:hAnsi="Palatino"/>
        </w:rPr>
        <w:t>where</w:t>
      </w:r>
      <w:proofErr w:type="gramEnd"/>
      <w:r w:rsidRPr="00B020FB">
        <w:rPr>
          <w:rFonts w:ascii="Palatino" w:hAnsi="Palatino"/>
        </w:rPr>
        <w:t xml:space="preserve"> P</w:t>
      </w:r>
      <w:r w:rsidR="00E32DD1" w:rsidRPr="00B020FB">
        <w:rPr>
          <w:rFonts w:ascii="Palatino" w:hAnsi="Palatino"/>
        </w:rPr>
        <w:t>(t)</w:t>
      </w:r>
      <w:r w:rsidRPr="00B020FB">
        <w:rPr>
          <w:rFonts w:ascii="Palatino" w:hAnsi="Palatino"/>
        </w:rPr>
        <w:t xml:space="preserve"> is the price of jet fuel and F</w:t>
      </w:r>
      <w:r w:rsidR="00E32DD1" w:rsidRPr="00B020FB">
        <w:rPr>
          <w:rFonts w:ascii="Palatino" w:hAnsi="Palatino"/>
        </w:rPr>
        <w:t>(t)</w:t>
      </w:r>
      <w:r w:rsidRPr="00B020FB">
        <w:rPr>
          <w:rFonts w:ascii="Palatino" w:hAnsi="Palatino"/>
        </w:rPr>
        <w:t xml:space="preserve"> the crude oil futures price. We can estimate </w:t>
      </w:r>
      <w:r w:rsidR="00E32DD1" w:rsidRPr="00B020FB">
        <w:rPr>
          <w:rFonts w:ascii="Palatino" w:hAnsi="Palatino"/>
        </w:rPr>
        <w:t>(</w:t>
      </w:r>
      <w:r w:rsidRPr="00B020FB">
        <w:rPr>
          <w:rFonts w:ascii="Palatino" w:hAnsi="Palatino"/>
        </w:rPr>
        <w:t>H</w:t>
      </w:r>
      <w:r w:rsidR="00E32DD1" w:rsidRPr="00B020FB">
        <w:rPr>
          <w:rFonts w:ascii="Palatino" w:hAnsi="Palatino"/>
        </w:rPr>
        <w:t xml:space="preserve">) </w:t>
      </w:r>
      <w:r w:rsidRPr="00B020FB">
        <w:rPr>
          <w:rFonts w:ascii="Palatino" w:hAnsi="Palatino"/>
        </w:rPr>
        <w:t>by regressing the change in the jet fuel price (denominated in cents per gallon) on the</w:t>
      </w:r>
      <w:r w:rsidR="00E32DD1" w:rsidRPr="00B020FB">
        <w:rPr>
          <w:rFonts w:ascii="Palatino" w:hAnsi="Palatino"/>
        </w:rPr>
        <w:t xml:space="preserve"> </w:t>
      </w:r>
      <w:r w:rsidRPr="00B020FB">
        <w:rPr>
          <w:rFonts w:ascii="Palatino" w:hAnsi="Palatino"/>
        </w:rPr>
        <w:t xml:space="preserve">change in the crude futures price (denominated in dollar per barrel). </w:t>
      </w:r>
    </w:p>
    <w:p w14:paraId="0D477FA5" w14:textId="77777777" w:rsidR="00E32DD1" w:rsidRPr="00B020FB" w:rsidRDefault="00E32DD1" w:rsidP="00546C35">
      <w:pPr>
        <w:pStyle w:val="Paragraph"/>
        <w:rPr>
          <w:rFonts w:ascii="Palatino" w:hAnsi="Palatino"/>
        </w:rPr>
      </w:pPr>
      <w:r w:rsidRPr="00B020FB">
        <w:rPr>
          <w:rFonts w:ascii="Palatino" w:hAnsi="Palatino"/>
        </w:rPr>
        <w:br w:type="page"/>
      </w:r>
    </w:p>
    <w:p w14:paraId="0AF882C9" w14:textId="77777777" w:rsidR="00E32DD1" w:rsidRPr="00B020FB" w:rsidRDefault="00366C65" w:rsidP="00546C35">
      <w:pPr>
        <w:pStyle w:val="Paragraph"/>
        <w:rPr>
          <w:rFonts w:ascii="Palatino" w:hAnsi="Palatino"/>
        </w:rPr>
      </w:pPr>
      <w:r w:rsidRPr="00B020FB">
        <w:rPr>
          <w:rFonts w:ascii="Palatino" w:hAnsi="Palatino"/>
        </w:rPr>
        <w:lastRenderedPageBreak/>
        <w:t xml:space="preserve">Weather derivatives </w:t>
      </w:r>
      <w:r w:rsidR="00E32DD1" w:rsidRPr="00B020FB">
        <w:rPr>
          <w:rFonts w:ascii="Palatino" w:hAnsi="Palatino"/>
        </w:rPr>
        <w:t xml:space="preserve">give another example </w:t>
      </w:r>
      <w:r w:rsidRPr="00B020FB">
        <w:rPr>
          <w:rFonts w:ascii="Palatino" w:hAnsi="Palatino"/>
        </w:rPr>
        <w:t>of cross-hedging. Weather as a business</w:t>
      </w:r>
      <w:r w:rsidR="00E32DD1" w:rsidRPr="00B020FB">
        <w:rPr>
          <w:rFonts w:ascii="Palatino" w:hAnsi="Palatino"/>
        </w:rPr>
        <w:t xml:space="preserve"> </w:t>
      </w:r>
      <w:r w:rsidRPr="00B020FB">
        <w:rPr>
          <w:rFonts w:ascii="Palatino" w:hAnsi="Palatino"/>
        </w:rPr>
        <w:t>risk can be difficult to hedge. For example, weather can affect both the prices of energy</w:t>
      </w:r>
      <w:r w:rsidR="00E32DD1" w:rsidRPr="00B020FB">
        <w:rPr>
          <w:rFonts w:ascii="Palatino" w:hAnsi="Palatino"/>
        </w:rPr>
        <w:t xml:space="preserve"> </w:t>
      </w:r>
      <w:r w:rsidRPr="00B020FB">
        <w:rPr>
          <w:rFonts w:ascii="Palatino" w:hAnsi="Palatino"/>
        </w:rPr>
        <w:t>products and the amount of energy consumed. If a winter is colder than average, h</w:t>
      </w:r>
      <w:r w:rsidR="00E32DD1" w:rsidRPr="00B020FB">
        <w:rPr>
          <w:rFonts w:ascii="Palatino" w:hAnsi="Palatino"/>
        </w:rPr>
        <w:t>ome</w:t>
      </w:r>
      <w:r w:rsidRPr="00B020FB">
        <w:rPr>
          <w:rFonts w:ascii="Palatino" w:hAnsi="Palatino"/>
        </w:rPr>
        <w:t>owners and businesses will consume extra electricity, heating oil, and natural gas, and the</w:t>
      </w:r>
      <w:r w:rsidR="00E32DD1" w:rsidRPr="00B020FB">
        <w:rPr>
          <w:rFonts w:ascii="Palatino" w:hAnsi="Palatino"/>
        </w:rPr>
        <w:t xml:space="preserve"> </w:t>
      </w:r>
      <w:r w:rsidRPr="00B020FB">
        <w:rPr>
          <w:rFonts w:ascii="Palatino" w:hAnsi="Palatino"/>
        </w:rPr>
        <w:t>prices of these products will tend to be high as well. Conversely, during a warm winter,</w:t>
      </w:r>
      <w:r w:rsidR="00E32DD1" w:rsidRPr="00B020FB">
        <w:rPr>
          <w:rFonts w:ascii="Palatino" w:hAnsi="Palatino"/>
        </w:rPr>
        <w:t xml:space="preserve"> </w:t>
      </w:r>
      <w:r w:rsidRPr="00B020FB">
        <w:rPr>
          <w:rFonts w:ascii="Palatino" w:hAnsi="Palatino"/>
        </w:rPr>
        <w:t>energy prices and quantities will be low. While it is possible to use futures markets to</w:t>
      </w:r>
      <w:r w:rsidR="00E32DD1" w:rsidRPr="00B020FB">
        <w:rPr>
          <w:rFonts w:ascii="Palatino" w:hAnsi="Palatino"/>
        </w:rPr>
        <w:t xml:space="preserve"> </w:t>
      </w:r>
      <w:r w:rsidRPr="00B020FB">
        <w:rPr>
          <w:rFonts w:ascii="Palatino" w:hAnsi="Palatino"/>
        </w:rPr>
        <w:t>hedge prices of commodities such as natural gas, hedging the quantity is more difficult. There are many other examples of weather risk: ski resorts are harmed by warm</w:t>
      </w:r>
      <w:r w:rsidR="00E32DD1" w:rsidRPr="00B020FB">
        <w:rPr>
          <w:rFonts w:ascii="Palatino" w:hAnsi="Palatino"/>
        </w:rPr>
        <w:t xml:space="preserve"> </w:t>
      </w:r>
      <w:r w:rsidRPr="00B020FB">
        <w:rPr>
          <w:rFonts w:ascii="Palatino" w:hAnsi="Palatino"/>
        </w:rPr>
        <w:t>winters, soft drink manufacturers are harmed by a cold spring, summer, or fall, and</w:t>
      </w:r>
      <w:r w:rsidR="00E32DD1" w:rsidRPr="00B020FB">
        <w:rPr>
          <w:rFonts w:ascii="Palatino" w:hAnsi="Palatino"/>
        </w:rPr>
        <w:t xml:space="preserve"> </w:t>
      </w:r>
      <w:r w:rsidRPr="00B020FB">
        <w:rPr>
          <w:rFonts w:ascii="Palatino" w:hAnsi="Palatino"/>
        </w:rPr>
        <w:t>makers of lawn sprinklers are harmed by wet summers. In all of these cases, firms could</w:t>
      </w:r>
      <w:r w:rsidR="00E32DD1" w:rsidRPr="00B020FB">
        <w:rPr>
          <w:rFonts w:ascii="Palatino" w:hAnsi="Palatino"/>
        </w:rPr>
        <w:t xml:space="preserve"> </w:t>
      </w:r>
      <w:r w:rsidRPr="00B020FB">
        <w:rPr>
          <w:rFonts w:ascii="Palatino" w:hAnsi="Palatino"/>
        </w:rPr>
        <w:t>hedge their risk using weather derivatives—contracts that make payments based upon</w:t>
      </w:r>
      <w:r w:rsidR="00E32DD1" w:rsidRPr="00B020FB">
        <w:rPr>
          <w:rFonts w:ascii="Palatino" w:hAnsi="Palatino"/>
        </w:rPr>
        <w:t xml:space="preserve"> realized</w:t>
      </w:r>
      <w:r w:rsidRPr="00B020FB">
        <w:rPr>
          <w:rFonts w:ascii="Palatino" w:hAnsi="Palatino"/>
        </w:rPr>
        <w:t xml:space="preserve"> characteristics of weather—to cross-hedge their specific risk.</w:t>
      </w:r>
      <w:r w:rsidR="00E32DD1" w:rsidRPr="00B020FB">
        <w:rPr>
          <w:rFonts w:ascii="Palatino" w:hAnsi="Palatino"/>
        </w:rPr>
        <w:t xml:space="preserve"> </w:t>
      </w:r>
    </w:p>
    <w:p w14:paraId="7ABE0214" w14:textId="77777777" w:rsidR="00E32DD1" w:rsidRPr="00B020FB" w:rsidRDefault="00366C65" w:rsidP="00546C35">
      <w:pPr>
        <w:pStyle w:val="Paragraph"/>
        <w:rPr>
          <w:rFonts w:ascii="Palatino" w:hAnsi="Palatino"/>
        </w:rPr>
      </w:pPr>
      <w:r w:rsidRPr="00B020FB">
        <w:rPr>
          <w:rFonts w:ascii="Palatino" w:hAnsi="Palatino"/>
        </w:rPr>
        <w:t>The payoffs for weather derivatives are based on weather-related measurements.</w:t>
      </w:r>
      <w:r w:rsidR="00E32DD1" w:rsidRPr="00B020FB">
        <w:rPr>
          <w:rFonts w:ascii="Palatino" w:hAnsi="Palatino"/>
        </w:rPr>
        <w:t xml:space="preserve"> For example: </w:t>
      </w:r>
    </w:p>
    <w:p w14:paraId="6662A7C8" w14:textId="77777777" w:rsidR="00B66AED" w:rsidRPr="00B020FB" w:rsidRDefault="00E32DD1" w:rsidP="00546C35">
      <w:pPr>
        <w:pStyle w:val="Paragraph"/>
        <w:rPr>
          <w:rFonts w:ascii="Palatino" w:hAnsi="Palatino"/>
        </w:rPr>
      </w:pPr>
      <w:r w:rsidRPr="00B020FB">
        <w:rPr>
          <w:rFonts w:ascii="Palatino" w:hAnsi="Palatino"/>
        </w:rPr>
        <w:t>T</w:t>
      </w:r>
      <w:r w:rsidR="00366C65" w:rsidRPr="00B020FB">
        <w:rPr>
          <w:rFonts w:ascii="Palatino" w:hAnsi="Palatino"/>
        </w:rPr>
        <w:t>he degree-day index futures contract</w:t>
      </w:r>
      <w:r w:rsidRPr="00B020FB">
        <w:rPr>
          <w:rFonts w:ascii="Palatino" w:hAnsi="Palatino"/>
        </w:rPr>
        <w:t xml:space="preserve"> trades</w:t>
      </w:r>
      <w:r w:rsidR="00366C65" w:rsidRPr="00B020FB">
        <w:rPr>
          <w:rFonts w:ascii="Palatino" w:hAnsi="Palatino"/>
        </w:rPr>
        <w:t xml:space="preserve"> </w:t>
      </w:r>
      <w:r w:rsidRPr="00B020FB">
        <w:rPr>
          <w:rFonts w:ascii="Palatino" w:hAnsi="Palatino"/>
        </w:rPr>
        <w:t xml:space="preserve">on the </w:t>
      </w:r>
      <w:r w:rsidR="00366C65" w:rsidRPr="00B020FB">
        <w:rPr>
          <w:rFonts w:ascii="Palatino" w:hAnsi="Palatino"/>
        </w:rPr>
        <w:t>Chicago Mercantile Exchange. A heating degree-day is the maximum of zero and the</w:t>
      </w:r>
      <w:r w:rsidRPr="00B020FB">
        <w:rPr>
          <w:rFonts w:ascii="Palatino" w:hAnsi="Palatino"/>
        </w:rPr>
        <w:t xml:space="preserve"> </w:t>
      </w:r>
      <w:r w:rsidR="00366C65" w:rsidRPr="00B020FB">
        <w:rPr>
          <w:rFonts w:ascii="Palatino" w:hAnsi="Palatino"/>
        </w:rPr>
        <w:t>difference between the average daily temperature and 65 degrees Fahrenheit. A cooling</w:t>
      </w:r>
      <w:r w:rsidRPr="00B020FB">
        <w:rPr>
          <w:rFonts w:ascii="Palatino" w:hAnsi="Palatino"/>
        </w:rPr>
        <w:t xml:space="preserve"> </w:t>
      </w:r>
      <w:r w:rsidR="00366C65" w:rsidRPr="00B020FB">
        <w:rPr>
          <w:rFonts w:ascii="Palatino" w:hAnsi="Palatino"/>
        </w:rPr>
        <w:t>degree-day is the maximum of the difference between the average daily temperature and</w:t>
      </w:r>
      <w:r w:rsidRPr="00B020FB">
        <w:rPr>
          <w:rFonts w:ascii="Palatino" w:hAnsi="Palatino"/>
        </w:rPr>
        <w:t xml:space="preserve"> </w:t>
      </w:r>
      <w:r w:rsidR="00366C65" w:rsidRPr="00B020FB">
        <w:rPr>
          <w:rFonts w:ascii="Palatino" w:hAnsi="Palatino"/>
        </w:rPr>
        <w:t>65 degrees Fahrenheit, and zero. Sixty-five degrees is a moderate temperature. At higher</w:t>
      </w:r>
      <w:r w:rsidRPr="00B020FB">
        <w:rPr>
          <w:rFonts w:ascii="Palatino" w:hAnsi="Palatino"/>
        </w:rPr>
        <w:t xml:space="preserve"> </w:t>
      </w:r>
      <w:r w:rsidR="00366C65" w:rsidRPr="00B020FB">
        <w:rPr>
          <w:rFonts w:ascii="Palatino" w:hAnsi="Palatino"/>
        </w:rPr>
        <w:t>temperatures, air conditioners may be used, while at lower temperatures, heating may be</w:t>
      </w:r>
      <w:r w:rsidRPr="00B020FB">
        <w:rPr>
          <w:rFonts w:ascii="Palatino" w:hAnsi="Palatino"/>
        </w:rPr>
        <w:t xml:space="preserve"> </w:t>
      </w:r>
      <w:r w:rsidR="00366C65" w:rsidRPr="00B020FB">
        <w:rPr>
          <w:rFonts w:ascii="Palatino" w:hAnsi="Palatino"/>
        </w:rPr>
        <w:t>used. A monthly degree-day index is constructed by adding the daily degree-days over</w:t>
      </w:r>
      <w:r w:rsidRPr="00B020FB">
        <w:rPr>
          <w:rFonts w:ascii="Palatino" w:hAnsi="Palatino"/>
        </w:rPr>
        <w:t xml:space="preserve"> </w:t>
      </w:r>
      <w:r w:rsidR="00366C65" w:rsidRPr="00B020FB">
        <w:rPr>
          <w:rFonts w:ascii="Palatino" w:hAnsi="Palatino"/>
        </w:rPr>
        <w:t>the month. The futures contract then settles based on the cumulative heating or cooling</w:t>
      </w:r>
      <w:r w:rsidRPr="00B020FB">
        <w:rPr>
          <w:rFonts w:ascii="Palatino" w:hAnsi="Palatino"/>
        </w:rPr>
        <w:t xml:space="preserve"> </w:t>
      </w:r>
      <w:r w:rsidR="00366C65" w:rsidRPr="00B020FB">
        <w:rPr>
          <w:rFonts w:ascii="Palatino" w:hAnsi="Palatino"/>
        </w:rPr>
        <w:t>degree-days (the two are separate contracts) over the course of a month. The size of the</w:t>
      </w:r>
      <w:r w:rsidRPr="00B020FB">
        <w:rPr>
          <w:rFonts w:ascii="Palatino" w:hAnsi="Palatino"/>
        </w:rPr>
        <w:t xml:space="preserve"> </w:t>
      </w:r>
      <w:r w:rsidR="00366C65" w:rsidRPr="00B020FB">
        <w:rPr>
          <w:rFonts w:ascii="Palatino" w:hAnsi="Palatino"/>
        </w:rPr>
        <w:t>contract is $100 times the degree-day index. As of September 2004, degree-day index</w:t>
      </w:r>
      <w:r w:rsidRPr="00B020FB">
        <w:rPr>
          <w:rFonts w:ascii="Palatino" w:hAnsi="Palatino"/>
        </w:rPr>
        <w:t xml:space="preserve"> </w:t>
      </w:r>
      <w:r w:rsidR="00366C65" w:rsidRPr="00B020FB">
        <w:rPr>
          <w:rFonts w:ascii="Palatino" w:hAnsi="Palatino"/>
        </w:rPr>
        <w:t>contracts were available for over 20 cities in the United States, Europe, and Japan. There</w:t>
      </w:r>
      <w:r w:rsidRPr="00B020FB">
        <w:rPr>
          <w:rFonts w:ascii="Palatino" w:hAnsi="Palatino"/>
        </w:rPr>
        <w:t xml:space="preserve"> </w:t>
      </w:r>
      <w:r w:rsidR="00366C65" w:rsidRPr="00B020FB">
        <w:rPr>
          <w:rFonts w:ascii="Palatino" w:hAnsi="Palatino"/>
        </w:rPr>
        <w:t>are also puts and calls on these futures.</w:t>
      </w:r>
    </w:p>
    <w:p w14:paraId="71CBA0DC" w14:textId="77777777" w:rsidR="00B66AED" w:rsidRPr="00B020FB" w:rsidRDefault="00804B34" w:rsidP="00B66AED">
      <w:pPr>
        <w:pStyle w:val="Paragraph"/>
        <w:rPr>
          <w:rFonts w:ascii="Palatino" w:hAnsi="Palatino"/>
        </w:rPr>
      </w:pPr>
      <w:r w:rsidRPr="00B020FB">
        <w:rPr>
          <w:rFonts w:ascii="Palatino" w:hAnsi="Palatino"/>
        </w:rPr>
        <w:t>Explain</w:t>
      </w:r>
      <w:r w:rsidR="00B66AED" w:rsidRPr="00B020FB">
        <w:rPr>
          <w:rFonts w:ascii="Palatino" w:hAnsi="Palatino"/>
        </w:rPr>
        <w:t xml:space="preserve"> how to create a synthetic commodity position and use it to explain the relationship between the forward price and the expected future spot price</w:t>
      </w:r>
    </w:p>
    <w:p w14:paraId="2BE705C5" w14:textId="77777777" w:rsidR="00B66AED" w:rsidRPr="00B020FB" w:rsidRDefault="00B66AED" w:rsidP="00B66AED">
      <w:pPr>
        <w:pStyle w:val="Paragraph"/>
        <w:rPr>
          <w:rFonts w:ascii="Palatino" w:hAnsi="Palatino"/>
        </w:rPr>
      </w:pPr>
      <w:r w:rsidRPr="00B020FB">
        <w:rPr>
          <w:rFonts w:ascii="Palatino" w:hAnsi="Palatino"/>
        </w:rPr>
        <w:object w:dxaOrig="7140" w:dyaOrig="1300" w14:anchorId="522E9EDC">
          <v:shape id="_x0000_i1102" type="#_x0000_t75" style="width:342.3pt;height:63.15pt" o:ole="">
            <v:imagedata r:id="rId194" o:title=""/>
          </v:shape>
          <o:OLEObject Type="Embed" ProgID="Equation.DSMT4" ShapeID="_x0000_i1102" DrawAspect="Content" ObjectID="_1294939948" r:id="rId195"/>
        </w:object>
      </w:r>
    </w:p>
    <w:p w14:paraId="58D51521" w14:textId="77777777" w:rsidR="00B66AED" w:rsidRPr="00B020FB" w:rsidRDefault="00B66AED" w:rsidP="00B66AED">
      <w:pPr>
        <w:pStyle w:val="Paragraph"/>
        <w:rPr>
          <w:rFonts w:ascii="Palatino" w:hAnsi="Palatino"/>
        </w:rPr>
      </w:pPr>
      <w:r w:rsidRPr="00B020FB">
        <w:rPr>
          <w:rFonts w:ascii="Palatino" w:hAnsi="Palatino"/>
        </w:rPr>
        <w:t xml:space="preserve">Consider the following investment strategy: enter into a long forward contract plus a zero coupon bond that pays </w:t>
      </w:r>
      <w:proofErr w:type="gramStart"/>
      <w:r w:rsidRPr="00B020FB">
        <w:rPr>
          <w:rFonts w:ascii="Palatino" w:hAnsi="Palatino"/>
        </w:rPr>
        <w:t>F(</w:t>
      </w:r>
      <w:proofErr w:type="gramEnd"/>
      <w:r w:rsidRPr="00B020FB">
        <w:rPr>
          <w:rFonts w:ascii="Palatino" w:hAnsi="Palatino"/>
        </w:rPr>
        <w:t xml:space="preserve">0,T) at time T. Since the forward contract is costless, the cost of this investment strategy at time 0 is just the cost of the bond: the discounted price of the face value of the bond = </w:t>
      </w:r>
      <w:proofErr w:type="gramStart"/>
      <w:r w:rsidRPr="00B020FB">
        <w:rPr>
          <w:rFonts w:ascii="Palatino" w:hAnsi="Palatino"/>
        </w:rPr>
        <w:t>EXP[</w:t>
      </w:r>
      <w:proofErr w:type="gramEnd"/>
      <w:r w:rsidRPr="00B020FB">
        <w:rPr>
          <w:rFonts w:ascii="Palatino" w:hAnsi="Palatino"/>
        </w:rPr>
        <w:t>(-r)(T)]*F(0,T). Again, the idea is to lend at the risk-free rate in order to receive back, at future time T, the exact amount need to meet the long forward obligation. At time T, this strategy (long forward on the commodity plus invest in zero coupon bond) has the same payoff as the future spot price. By using the forward, the unfunded position is synthetic but otherwise equivalent to buying the commodity on the cash market:</w:t>
      </w:r>
      <w:r w:rsidRPr="00B020FB">
        <w:rPr>
          <w:rFonts w:ascii="Palatino" w:hAnsi="Palatino"/>
        </w:rPr>
        <w:object w:dxaOrig="2780" w:dyaOrig="460" w14:anchorId="61913E0E">
          <v:shape id="_x0000_i1103" type="#_x0000_t75" style="width:3in;height:34.9pt" o:ole="">
            <v:imagedata r:id="rId196" o:title=""/>
          </v:shape>
          <o:OLEObject Type="Embed" ProgID="Equation.DSMT4" ShapeID="_x0000_i1103" DrawAspect="Content" ObjectID="_1294939949" r:id="rId197"/>
        </w:object>
      </w:r>
    </w:p>
    <w:p w14:paraId="01988688" w14:textId="77777777" w:rsidR="00B66AED" w:rsidRPr="00B020FB" w:rsidRDefault="00B66AED" w:rsidP="00B66AED">
      <w:pPr>
        <w:pStyle w:val="Paragraph"/>
        <w:rPr>
          <w:rFonts w:ascii="Palatino" w:hAnsi="Palatino"/>
        </w:rPr>
      </w:pPr>
      <w:r w:rsidRPr="00B020FB">
        <w:rPr>
          <w:rFonts w:ascii="Palatino" w:hAnsi="Palatino"/>
        </w:rPr>
        <w:lastRenderedPageBreak/>
        <w:t>Here is the key step: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α):</w:t>
      </w:r>
      <w:r w:rsidRPr="00B020FB">
        <w:rPr>
          <w:rFonts w:ascii="Palatino" w:hAnsi="Palatino"/>
        </w:rPr>
        <w:object w:dxaOrig="2500" w:dyaOrig="480" w14:anchorId="1C067AA7">
          <v:shape id="_x0000_i1104" type="#_x0000_t75" style="width:165.6pt;height:33.25pt" o:ole="">
            <v:imagedata r:id="rId198" o:title=""/>
          </v:shape>
          <o:OLEObject Type="Embed" ProgID="Equation.DSMT4" ShapeID="_x0000_i1104" DrawAspect="Content" ObjectID="_1294939950" r:id="rId199"/>
        </w:object>
      </w:r>
    </w:p>
    <w:p w14:paraId="536DC654" w14:textId="77777777" w:rsidR="00B66AED" w:rsidRPr="00B020FB" w:rsidRDefault="00B66AED" w:rsidP="00B66AED">
      <w:pPr>
        <w:pStyle w:val="Paragraph"/>
        <w:rPr>
          <w:rFonts w:ascii="Palatino" w:hAnsi="Palatino"/>
        </w:rPr>
      </w:pPr>
      <w:r w:rsidRPr="00B020FB">
        <w:rPr>
          <w:rFonts w:ascii="Palatino" w:hAnsi="Palatino"/>
        </w:rPr>
        <w:t xml:space="preserve">Then we solve for the forward price: </w:t>
      </w:r>
      <w:r w:rsidRPr="00B020FB">
        <w:rPr>
          <w:rFonts w:ascii="Palatino" w:hAnsi="Palatino"/>
        </w:rPr>
        <w:br/>
      </w:r>
      <w:r w:rsidRPr="00B020FB">
        <w:rPr>
          <w:rFonts w:ascii="Palatino" w:hAnsi="Palatino"/>
        </w:rPr>
        <w:object w:dxaOrig="2400" w:dyaOrig="480" w14:anchorId="3F9C0ACC">
          <v:shape id="_x0000_i1105" type="#_x0000_t75" style="width:178.9pt;height:36pt" o:ole="">
            <v:imagedata r:id="rId200" o:title=""/>
          </v:shape>
          <o:OLEObject Type="Embed" ProgID="Equation.DSMT4" ShapeID="_x0000_i1105" DrawAspect="Content" ObjectID="_1294939951" r:id="rId201"/>
        </w:object>
      </w:r>
    </w:p>
    <w:p w14:paraId="355E63D4" w14:textId="77777777" w:rsidR="00B66AED" w:rsidRPr="00B020FB" w:rsidRDefault="00B66AED" w:rsidP="00B66AED">
      <w:pPr>
        <w:pStyle w:val="Paragraph"/>
        <w:rPr>
          <w:rFonts w:ascii="Palatino" w:hAnsi="Palatino"/>
        </w:rPr>
      </w:pPr>
      <w:r w:rsidRPr="00B020FB">
        <w:rPr>
          <w:rFonts w:ascii="Palatino" w:hAnsi="Palatino"/>
        </w:rPr>
        <w:t>And end up with the essential formula that links the forward price to the expected future spot price:</w:t>
      </w:r>
    </w:p>
    <w:p w14:paraId="01287CC2" w14:textId="77777777" w:rsidR="00B66AED" w:rsidRPr="00B020FB" w:rsidRDefault="00B66AED" w:rsidP="00B66AED">
      <w:pPr>
        <w:pStyle w:val="Paragraph"/>
        <w:rPr>
          <w:rFonts w:ascii="Palatino" w:hAnsi="Palatino"/>
        </w:rPr>
      </w:pPr>
      <w:r w:rsidRPr="00B020FB">
        <w:rPr>
          <w:rFonts w:ascii="Palatino" w:hAnsi="Palatino"/>
        </w:rPr>
        <w:object w:dxaOrig="2260" w:dyaOrig="480" w14:anchorId="6056FB71">
          <v:shape id="_x0000_i1106" type="#_x0000_t75" style="width:165.6pt;height:36pt" o:ole="">
            <v:imagedata r:id="rId202" o:title=""/>
          </v:shape>
          <o:OLEObject Type="Embed" ProgID="Equation.DSMT4" ShapeID="_x0000_i1106" DrawAspect="Content" ObjectID="_1294939952" r:id="rId203"/>
        </w:object>
      </w:r>
    </w:p>
    <w:p w14:paraId="0946CF8F" w14:textId="77777777" w:rsidR="00B66AED" w:rsidRPr="00B020FB" w:rsidRDefault="00B66AED" w:rsidP="00B66AED">
      <w:pPr>
        <w:pStyle w:val="Paragraph"/>
        <w:rPr>
          <w:rFonts w:ascii="Palatino" w:hAnsi="Palatino"/>
        </w:rPr>
      </w:pPr>
      <w:r w:rsidRPr="00B020FB">
        <w:rPr>
          <w:rFonts w:ascii="Palatino" w:hAnsi="Palatino"/>
        </w:rPr>
        <w:t>And, as McDonald says, the forward price [F0] is a biased estimate of expected spot price [</w:t>
      </w:r>
      <w:proofErr w:type="gramStart"/>
      <w:r w:rsidRPr="00B020FB">
        <w:rPr>
          <w:rFonts w:ascii="Palatino" w:hAnsi="Palatino"/>
        </w:rPr>
        <w:t>E(</w:t>
      </w:r>
      <w:proofErr w:type="gramEnd"/>
      <w:r w:rsidRPr="00B020FB">
        <w:rPr>
          <w:rFonts w:ascii="Palatino" w:hAnsi="Palatino"/>
        </w:rPr>
        <w:t>St)], where the bias is due to the risk premium on the commodity (risk premium = α – r).</w:t>
      </w:r>
    </w:p>
    <w:p w14:paraId="7C955373" w14:textId="77777777" w:rsidR="00B66AED" w:rsidRPr="00B020FB" w:rsidRDefault="00B66AED" w:rsidP="00B66AED">
      <w:pPr>
        <w:pStyle w:val="Paragraph"/>
        <w:rPr>
          <w:rFonts w:ascii="Palatino" w:hAnsi="Palatino"/>
        </w:rPr>
      </w:pPr>
      <w:r w:rsidRPr="00B020FB">
        <w:rPr>
          <w:rFonts w:ascii="Palatino" w:hAnsi="Palatino"/>
        </w:rPr>
        <w:t>Explain the effect non</w:t>
      </w:r>
      <w:r w:rsidRPr="00B020FB">
        <w:rPr>
          <w:rFonts w:ascii="Adobe Arabic" w:hAnsi="Adobe Arabic" w:cs="Adobe Arabic"/>
        </w:rPr>
        <w:t>‐</w:t>
      </w:r>
      <w:r w:rsidRPr="00B020FB">
        <w:rPr>
          <w:rFonts w:ascii="Palatino" w:hAnsi="Palatino"/>
        </w:rPr>
        <w:t>storability has on electricity prices</w:t>
      </w:r>
    </w:p>
    <w:p w14:paraId="07AF5875" w14:textId="77777777" w:rsidR="00B66AED" w:rsidRPr="00B020FB" w:rsidRDefault="00B66AED" w:rsidP="00B66AED">
      <w:pPr>
        <w:pStyle w:val="Paragraph"/>
        <w:rPr>
          <w:rFonts w:ascii="Palatino" w:hAnsi="Palatino"/>
        </w:rPr>
      </w:pPr>
      <w:r w:rsidRPr="00B020FB">
        <w:rPr>
          <w:rFonts w:ascii="Palatino" w:hAnsi="Palatino"/>
        </w:rPr>
        <w:t>Because electricity cannot (mostly) be stored, the forward market provides “invaluable price discovery.” Price changes largely reflect “[consensus] changes in the expected future spot price.</w:t>
      </w:r>
    </w:p>
    <w:p w14:paraId="6CE12B23" w14:textId="77777777" w:rsidR="00B66AED" w:rsidRPr="00B020FB" w:rsidRDefault="00B66AED" w:rsidP="00B66AED">
      <w:pPr>
        <w:pStyle w:val="Paragraph"/>
        <w:jc w:val="center"/>
        <w:rPr>
          <w:rFonts w:ascii="Palatino" w:hAnsi="Palatino"/>
        </w:rPr>
      </w:pPr>
      <w:r w:rsidRPr="00B020FB">
        <w:rPr>
          <w:rFonts w:ascii="Palatino" w:hAnsi="Palatino"/>
          <w:noProof/>
          <w:lang w:bidi="ar-SA"/>
        </w:rPr>
        <w:drawing>
          <wp:inline distT="0" distB="0" distL="0" distR="0" wp14:anchorId="03F8F4E6" wp14:editId="00D7BCAD">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540C51E" w14:textId="77777777" w:rsidR="00B66AED" w:rsidRPr="00B020FB" w:rsidRDefault="00B66AED">
      <w:pPr>
        <w:spacing w:before="0"/>
        <w:rPr>
          <w:rFonts w:ascii="Palatino" w:hAnsi="Palatino"/>
          <w:color w:val="000000" w:themeColor="text1"/>
        </w:rPr>
      </w:pPr>
      <w:r w:rsidRPr="00B020FB">
        <w:rPr>
          <w:rFonts w:ascii="Palatino" w:hAnsi="Palatino"/>
        </w:rPr>
        <w:br w:type="page"/>
      </w:r>
    </w:p>
    <w:p w14:paraId="70D6DCD9" w14:textId="77777777" w:rsidR="00366C65" w:rsidRPr="00B020FB" w:rsidRDefault="00366C65" w:rsidP="00546C35">
      <w:pPr>
        <w:pStyle w:val="Paragraph"/>
        <w:rPr>
          <w:rFonts w:ascii="Palatino" w:hAnsi="Palatino"/>
        </w:rPr>
      </w:pPr>
    </w:p>
    <w:p w14:paraId="7DE35F93" w14:textId="77777777" w:rsidR="00366C65" w:rsidRPr="00B020FB" w:rsidRDefault="00366C65" w:rsidP="00366C65">
      <w:pPr>
        <w:pStyle w:val="Paragraph"/>
        <w:rPr>
          <w:rFonts w:ascii="Palatino" w:hAnsi="Palatino"/>
        </w:rPr>
      </w:pPr>
    </w:p>
    <w:p w14:paraId="16D6763A" w14:textId="77777777" w:rsidR="007068BA" w:rsidRPr="00B020FB" w:rsidRDefault="007068BA" w:rsidP="00546C35">
      <w:pPr>
        <w:pStyle w:val="Paragraph"/>
        <w:rPr>
          <w:rFonts w:ascii="Palatino" w:hAnsi="Palatino"/>
          <w:b/>
        </w:rPr>
      </w:pPr>
      <w:bookmarkStart w:id="41" w:name="_Toc254797392"/>
      <w:bookmarkStart w:id="42" w:name="_Toc331779771"/>
      <w:proofErr w:type="spellStart"/>
      <w:r w:rsidRPr="00B020FB">
        <w:rPr>
          <w:rFonts w:ascii="Palatino" w:hAnsi="Palatino"/>
          <w:b/>
        </w:rPr>
        <w:t>Geman</w:t>
      </w:r>
      <w:proofErr w:type="spellEnd"/>
      <w:r w:rsidRPr="00B020FB">
        <w:rPr>
          <w:rFonts w:ascii="Palatino" w:hAnsi="Palatino"/>
          <w:b/>
        </w:rPr>
        <w:t>, Chapter 1: Fundamentals of Commodity Spot and Futures Markets</w:t>
      </w:r>
      <w:bookmarkEnd w:id="41"/>
      <w:bookmarkEnd w:id="42"/>
    </w:p>
    <w:p w14:paraId="3C82513C" w14:textId="77777777" w:rsidR="00634508" w:rsidRPr="00B020FB" w:rsidRDefault="00634508" w:rsidP="00546C35">
      <w:pPr>
        <w:pStyle w:val="Paragraph"/>
        <w:rPr>
          <w:rFonts w:ascii="Palatino" w:hAnsi="Palatino"/>
          <w:b/>
        </w:rPr>
      </w:pPr>
      <w:r w:rsidRPr="00B020FB">
        <w:rPr>
          <w:rFonts w:ascii="Palatino" w:hAnsi="Palatino"/>
          <w:b/>
        </w:rPr>
        <w:t>In this chapter…</w:t>
      </w:r>
    </w:p>
    <w:p w14:paraId="6E732D2E" w14:textId="77777777" w:rsidR="007068BA" w:rsidRPr="00B020FB" w:rsidRDefault="007068BA" w:rsidP="00546C35">
      <w:pPr>
        <w:pStyle w:val="Paragraph"/>
        <w:rPr>
          <w:rFonts w:ascii="Palatino" w:hAnsi="Palatino"/>
          <w:b/>
        </w:rPr>
      </w:pPr>
      <w:r w:rsidRPr="00B020FB">
        <w:rPr>
          <w:rFonts w:ascii="Palatino" w:hAnsi="Palatino"/>
          <w:b/>
        </w:rPr>
        <w:t xml:space="preserve">Define “bill of lading”. </w:t>
      </w:r>
    </w:p>
    <w:p w14:paraId="53993B5D" w14:textId="77777777" w:rsidR="007068BA" w:rsidRPr="00B020FB" w:rsidRDefault="007068BA" w:rsidP="00546C35">
      <w:pPr>
        <w:pStyle w:val="Paragraph"/>
        <w:rPr>
          <w:rFonts w:ascii="Palatino" w:hAnsi="Palatino"/>
          <w:b/>
        </w:rPr>
      </w:pPr>
      <w:r w:rsidRPr="00B020FB">
        <w:rPr>
          <w:rFonts w:ascii="Palatino" w:hAnsi="Palatino"/>
          <w:b/>
        </w:rPr>
        <w:t xml:space="preserve">Define the major risks involved with commodity spot transactions. </w:t>
      </w:r>
    </w:p>
    <w:p w14:paraId="38875027" w14:textId="77777777" w:rsidR="007068BA" w:rsidRPr="00B020FB" w:rsidRDefault="007068BA" w:rsidP="00546C35">
      <w:pPr>
        <w:pStyle w:val="Paragraph"/>
        <w:rPr>
          <w:rFonts w:ascii="Palatino" w:hAnsi="Palatino"/>
          <w:b/>
        </w:rPr>
      </w:pPr>
      <w:r w:rsidRPr="00B020FB">
        <w:rPr>
          <w:rFonts w:ascii="Palatino" w:hAnsi="Palatino"/>
          <w:b/>
        </w:rPr>
        <w:t xml:space="preserve">Differentiate between ordinary and extraordinary transportation risks. </w:t>
      </w:r>
    </w:p>
    <w:p w14:paraId="3A1ABB30" w14:textId="77777777" w:rsidR="007068BA" w:rsidRPr="00B020FB" w:rsidRDefault="007068BA" w:rsidP="00546C35">
      <w:pPr>
        <w:pStyle w:val="Paragraph"/>
        <w:rPr>
          <w:rFonts w:ascii="Palatino" w:hAnsi="Palatino"/>
          <w:b/>
        </w:rPr>
      </w:pPr>
      <w:r w:rsidRPr="00B020FB">
        <w:rPr>
          <w:rFonts w:ascii="Palatino" w:hAnsi="Palatino"/>
          <w:b/>
        </w:rPr>
        <w:t xml:space="preserve">Explain the major differences between spot, forward, and futures transactions, markets, and contracts. </w:t>
      </w:r>
    </w:p>
    <w:p w14:paraId="2E8C042B" w14:textId="77777777" w:rsidR="007068BA" w:rsidRPr="00B020FB" w:rsidRDefault="007068BA" w:rsidP="00546C35">
      <w:pPr>
        <w:pStyle w:val="Paragraph"/>
        <w:rPr>
          <w:rFonts w:ascii="Palatino" w:hAnsi="Palatino"/>
          <w:b/>
        </w:rPr>
      </w:pPr>
      <w:r w:rsidRPr="00B020FB">
        <w:rPr>
          <w:rFonts w:ascii="Palatino" w:hAnsi="Palatino"/>
          <w:b/>
        </w:rPr>
        <w:t xml:space="preserve">Describe the basic characteristics and differences between hedgers, speculators, and arbitrageurs. </w:t>
      </w:r>
    </w:p>
    <w:p w14:paraId="4C88B665" w14:textId="77777777" w:rsidR="007068BA" w:rsidRPr="00B020FB" w:rsidRDefault="007068BA" w:rsidP="00546C35">
      <w:pPr>
        <w:pStyle w:val="Paragraph"/>
        <w:rPr>
          <w:rFonts w:ascii="Palatino" w:hAnsi="Palatino"/>
          <w:b/>
        </w:rPr>
      </w:pPr>
      <w:r w:rsidRPr="00B020FB">
        <w:rPr>
          <w:rFonts w:ascii="Palatino" w:hAnsi="Palatino"/>
          <w:b/>
        </w:rPr>
        <w:t>Describe an “arbitrage portfolio” and explain the conditions for a market to be arbitrage</w:t>
      </w:r>
      <w:r w:rsidRPr="00B020FB">
        <w:rPr>
          <w:rFonts w:ascii="Adobe Arabic" w:hAnsi="Adobe Arabic" w:cs="Adobe Arabic"/>
          <w:b/>
        </w:rPr>
        <w:t>‐</w:t>
      </w:r>
      <w:r w:rsidRPr="00B020FB">
        <w:rPr>
          <w:rFonts w:ascii="Palatino" w:hAnsi="Palatino"/>
          <w:b/>
        </w:rPr>
        <w:t xml:space="preserve">free. </w:t>
      </w:r>
    </w:p>
    <w:p w14:paraId="33CA1330" w14:textId="77777777" w:rsidR="002A17C7" w:rsidRPr="00B020FB" w:rsidRDefault="002A17C7" w:rsidP="00546C35">
      <w:pPr>
        <w:pStyle w:val="Paragraph"/>
        <w:rPr>
          <w:rFonts w:ascii="Palatino" w:hAnsi="Palatino"/>
          <w:b/>
        </w:rPr>
      </w:pPr>
      <w:r w:rsidRPr="00B020FB">
        <w:rPr>
          <w:rFonts w:ascii="Palatino" w:hAnsi="Palatino"/>
          <w:b/>
        </w:rPr>
        <w:t>Describe the structure of the futures market.</w:t>
      </w:r>
    </w:p>
    <w:p w14:paraId="6A4EF1C0" w14:textId="77777777" w:rsidR="007068BA" w:rsidRPr="00B020FB" w:rsidRDefault="007068BA" w:rsidP="00546C35">
      <w:pPr>
        <w:pStyle w:val="Paragraph"/>
        <w:rPr>
          <w:rFonts w:ascii="Palatino" w:hAnsi="Palatino"/>
          <w:b/>
        </w:rPr>
      </w:pPr>
      <w:r w:rsidRPr="00B020FB">
        <w:rPr>
          <w:rFonts w:ascii="Palatino" w:hAnsi="Palatino"/>
          <w:b/>
        </w:rPr>
        <w:t xml:space="preserve">Define basis risk and the variance of the basis. </w:t>
      </w:r>
    </w:p>
    <w:p w14:paraId="719D405E" w14:textId="77777777" w:rsidR="007068BA" w:rsidRPr="00B020FB" w:rsidRDefault="007068BA" w:rsidP="00546C35">
      <w:pPr>
        <w:pStyle w:val="Paragraph"/>
        <w:rPr>
          <w:rFonts w:ascii="Palatino" w:hAnsi="Palatino"/>
          <w:b/>
        </w:rPr>
      </w:pPr>
      <w:r w:rsidRPr="00B020FB">
        <w:rPr>
          <w:rFonts w:ascii="Palatino" w:hAnsi="Palatino"/>
          <w:b/>
        </w:rPr>
        <w:t xml:space="preserve">Identify a commonly used measure for the effectiveness of hedging a spot position with a futures contract; use this measure to compute and compare the effectiveness of alternative hedges. </w:t>
      </w:r>
    </w:p>
    <w:p w14:paraId="38BB4C63" w14:textId="77777777" w:rsidR="007068BA" w:rsidRPr="00B020FB" w:rsidRDefault="007068BA" w:rsidP="00546C35">
      <w:pPr>
        <w:pStyle w:val="Paragraph"/>
        <w:rPr>
          <w:rFonts w:ascii="Palatino" w:hAnsi="Palatino"/>
          <w:b/>
        </w:rPr>
      </w:pPr>
      <w:r w:rsidRPr="00B020FB">
        <w:rPr>
          <w:rFonts w:ascii="Palatino" w:hAnsi="Palatino"/>
          <w:b/>
        </w:rPr>
        <w:t xml:space="preserve">Define and differentiate between an Exchange for Physical and agreement and an Alternative Delivery Procedure. </w:t>
      </w:r>
    </w:p>
    <w:p w14:paraId="046E3DB9" w14:textId="77777777" w:rsidR="002A17C7" w:rsidRPr="00B020FB" w:rsidRDefault="002A17C7" w:rsidP="00546C35">
      <w:pPr>
        <w:pStyle w:val="Paragraph"/>
        <w:rPr>
          <w:rFonts w:ascii="Palatino" w:hAnsi="Palatino"/>
          <w:b/>
        </w:rPr>
      </w:pPr>
      <w:r w:rsidRPr="00B020FB">
        <w:rPr>
          <w:rFonts w:ascii="Palatino" w:hAnsi="Palatino"/>
          <w:b/>
        </w:rPr>
        <w:t>Describe volume and open interest and their relationship to liquidity and market depth.</w:t>
      </w:r>
    </w:p>
    <w:p w14:paraId="144287D3" w14:textId="77777777" w:rsidR="007068BA" w:rsidRPr="00B020FB" w:rsidRDefault="007068BA" w:rsidP="00546C35">
      <w:pPr>
        <w:pStyle w:val="Paragraph"/>
        <w:rPr>
          <w:rFonts w:ascii="Palatino" w:hAnsi="Palatino"/>
        </w:rPr>
      </w:pPr>
      <w:r w:rsidRPr="00B020FB">
        <w:rPr>
          <w:rFonts w:ascii="Palatino" w:hAnsi="Palatino"/>
        </w:rPr>
        <w:t>Define “bill of lading”</w:t>
      </w:r>
    </w:p>
    <w:p w14:paraId="5761642C" w14:textId="77777777" w:rsidR="007068BA" w:rsidRPr="00B020FB" w:rsidRDefault="007068BA" w:rsidP="00546C35">
      <w:pPr>
        <w:pStyle w:val="Paragraph"/>
        <w:rPr>
          <w:rFonts w:ascii="Palatino" w:hAnsi="Palatino"/>
        </w:rPr>
      </w:pPr>
      <w:r w:rsidRPr="00B020FB">
        <w:rPr>
          <w:rFonts w:ascii="Palatino" w:hAnsi="Palatino"/>
        </w:rPr>
        <w:t>The document that represents the ownership of the good is called a bill of lading. It is issued either by the captain of the transportation ship or by the transporter in charge.</w:t>
      </w:r>
    </w:p>
    <w:p w14:paraId="4E4CC081" w14:textId="77777777" w:rsidR="007068BA" w:rsidRPr="00B020FB" w:rsidRDefault="007068BA" w:rsidP="00546C35">
      <w:pPr>
        <w:pStyle w:val="Paragraph"/>
        <w:rPr>
          <w:rFonts w:ascii="Palatino" w:hAnsi="Palatino"/>
        </w:rPr>
      </w:pPr>
      <w:r w:rsidRPr="00B020FB">
        <w:rPr>
          <w:rFonts w:ascii="Palatino" w:hAnsi="Palatino"/>
        </w:rPr>
        <w:t>That transportation contract may eventually be traded. It can bear the label ‘‘shipped’’ or ‘‘to be shipped’’; the latter terminology indicates that the merchandise has been embarked, leading to the qualification clean on board.</w:t>
      </w:r>
    </w:p>
    <w:p w14:paraId="7181EA81" w14:textId="77777777" w:rsidR="00634508" w:rsidRPr="00B020FB" w:rsidRDefault="003770D8" w:rsidP="00546C35">
      <w:pPr>
        <w:pStyle w:val="Paragraph"/>
        <w:rPr>
          <w:rFonts w:ascii="Palatino" w:hAnsi="Palatino"/>
        </w:rPr>
      </w:pPr>
      <w:r w:rsidRPr="00B020FB">
        <w:rPr>
          <w:rFonts w:ascii="Palatino" w:hAnsi="Palatino"/>
          <w:noProof/>
          <w:lang w:bidi="ar-SA"/>
        </w:rPr>
        <w:lastRenderedPageBreak/>
        <w:drawing>
          <wp:inline distT="0" distB="0" distL="0" distR="0" wp14:anchorId="6F6DF743" wp14:editId="68B3AAF1">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067174" cy="2179086"/>
                    </a:xfrm>
                    <a:prstGeom prst="rect">
                      <a:avLst/>
                    </a:prstGeom>
                  </pic:spPr>
                </pic:pic>
              </a:graphicData>
            </a:graphic>
          </wp:inline>
        </w:drawing>
      </w:r>
    </w:p>
    <w:p w14:paraId="200E484F" w14:textId="77777777" w:rsidR="007068BA" w:rsidRPr="00B020FB" w:rsidRDefault="007068BA" w:rsidP="00546C35">
      <w:pPr>
        <w:pStyle w:val="Paragraph"/>
        <w:rPr>
          <w:rFonts w:ascii="Palatino" w:hAnsi="Palatino"/>
        </w:rPr>
      </w:pPr>
      <w:r w:rsidRPr="00B020FB">
        <w:rPr>
          <w:rFonts w:ascii="Palatino" w:hAnsi="Palatino"/>
        </w:rPr>
        <w:t>Define the major risks involved with commodity spot transactions</w:t>
      </w:r>
    </w:p>
    <w:p w14:paraId="5EF8B279" w14:textId="77777777" w:rsidR="007068BA" w:rsidRPr="00B020FB" w:rsidRDefault="007068BA" w:rsidP="00546C35">
      <w:pPr>
        <w:pStyle w:val="Paragraph"/>
        <w:rPr>
          <w:rFonts w:ascii="Palatino" w:hAnsi="Palatino"/>
        </w:rPr>
      </w:pPr>
      <w:r w:rsidRPr="00B020FB">
        <w:rPr>
          <w:rFonts w:ascii="Palatino" w:hAnsi="Palatino"/>
        </w:rPr>
        <w:t>Four major types of risk are identified in commodity spot markets:</w:t>
      </w:r>
    </w:p>
    <w:p w14:paraId="05E3B982" w14:textId="77777777" w:rsidR="007068BA" w:rsidRPr="00B020FB" w:rsidRDefault="007068BA" w:rsidP="00546C35">
      <w:pPr>
        <w:pStyle w:val="Paragraph"/>
        <w:rPr>
          <w:rFonts w:ascii="Palatino" w:hAnsi="Palatino"/>
        </w:rPr>
      </w:pPr>
      <w:r w:rsidRPr="00B020FB">
        <w:rPr>
          <w:rFonts w:ascii="Palatino" w:hAnsi="Palatino"/>
        </w:rPr>
        <w:t>Price risk</w:t>
      </w:r>
    </w:p>
    <w:p w14:paraId="0C5052C6" w14:textId="77777777" w:rsidR="007068BA" w:rsidRPr="00B020FB" w:rsidRDefault="007068BA" w:rsidP="00546C35">
      <w:pPr>
        <w:pStyle w:val="Paragraph"/>
        <w:rPr>
          <w:rFonts w:ascii="Palatino" w:hAnsi="Palatino"/>
        </w:rPr>
      </w:pPr>
      <w:r w:rsidRPr="00B020FB">
        <w:rPr>
          <w:rFonts w:ascii="Palatino" w:hAnsi="Palatino"/>
        </w:rPr>
        <w:t>Transportation risk</w:t>
      </w:r>
    </w:p>
    <w:p w14:paraId="00841F4B" w14:textId="77777777" w:rsidR="007068BA" w:rsidRPr="00B020FB" w:rsidRDefault="007068BA" w:rsidP="00546C35">
      <w:pPr>
        <w:pStyle w:val="Paragraph"/>
        <w:rPr>
          <w:rFonts w:ascii="Palatino" w:hAnsi="Palatino"/>
        </w:rPr>
      </w:pPr>
      <w:r w:rsidRPr="00B020FB">
        <w:rPr>
          <w:rFonts w:ascii="Palatino" w:hAnsi="Palatino"/>
        </w:rPr>
        <w:t>Delivery risk</w:t>
      </w:r>
    </w:p>
    <w:p w14:paraId="67B13DE9" w14:textId="77777777" w:rsidR="007068BA" w:rsidRPr="00B020FB" w:rsidRDefault="007068BA" w:rsidP="00546C35">
      <w:pPr>
        <w:pStyle w:val="Paragraph"/>
        <w:rPr>
          <w:rFonts w:ascii="Palatino" w:hAnsi="Palatino"/>
        </w:rPr>
      </w:pPr>
      <w:r w:rsidRPr="00B020FB">
        <w:rPr>
          <w:rFonts w:ascii="Palatino" w:hAnsi="Palatino"/>
        </w:rPr>
        <w:t xml:space="preserve">Quality of the delivered commodity </w:t>
      </w:r>
    </w:p>
    <w:p w14:paraId="15A1004B" w14:textId="77777777" w:rsidR="007068BA" w:rsidRPr="00B020FB" w:rsidRDefault="007068BA" w:rsidP="00546C35">
      <w:pPr>
        <w:pStyle w:val="Paragraph"/>
        <w:rPr>
          <w:rFonts w:ascii="Palatino" w:hAnsi="Palatino"/>
        </w:rPr>
      </w:pPr>
      <w:r w:rsidRPr="00B020FB">
        <w:rPr>
          <w:rFonts w:ascii="Palatino" w:hAnsi="Palatino"/>
        </w:rPr>
        <w:t>There is “no ﬁnancial hedge” for delivery risk</w:t>
      </w:r>
    </w:p>
    <w:p w14:paraId="5C950AB8" w14:textId="77777777" w:rsidR="007068BA" w:rsidRPr="00B020FB" w:rsidRDefault="007068BA" w:rsidP="00546C35">
      <w:pPr>
        <w:pStyle w:val="Paragraph"/>
        <w:rPr>
          <w:rFonts w:ascii="Palatino" w:hAnsi="Palatino"/>
        </w:rPr>
      </w:pPr>
      <w:r w:rsidRPr="00B020FB">
        <w:rPr>
          <w:rFonts w:ascii="Palatino" w:hAnsi="Palatino"/>
        </w:rPr>
        <w:t>Only “coverage” is (</w:t>
      </w:r>
      <w:proofErr w:type="spellStart"/>
      <w:r w:rsidRPr="00B020FB">
        <w:rPr>
          <w:rFonts w:ascii="Palatino" w:hAnsi="Palatino"/>
        </w:rPr>
        <w:t>i</w:t>
      </w:r>
      <w:proofErr w:type="spellEnd"/>
      <w:r w:rsidRPr="00B020FB">
        <w:rPr>
          <w:rFonts w:ascii="Palatino" w:hAnsi="Palatino"/>
        </w:rPr>
        <w:t>) very customized contract or (ii) solid long-term relationship with the originator.</w:t>
      </w:r>
    </w:p>
    <w:p w14:paraId="5CC92E00" w14:textId="77777777" w:rsidR="007068BA" w:rsidRPr="00B020FB" w:rsidRDefault="007068BA" w:rsidP="00546C35">
      <w:pPr>
        <w:pStyle w:val="Paragraph"/>
        <w:rPr>
          <w:rFonts w:ascii="Palatino" w:hAnsi="Palatino"/>
        </w:rPr>
      </w:pPr>
      <w:r w:rsidRPr="00B020FB">
        <w:rPr>
          <w:rFonts w:ascii="Palatino" w:hAnsi="Palatino"/>
        </w:rPr>
        <w:t>Credit risk</w:t>
      </w:r>
    </w:p>
    <w:p w14:paraId="2CF6AB30" w14:textId="77777777" w:rsidR="007068BA" w:rsidRPr="00B020FB" w:rsidRDefault="007068BA" w:rsidP="00546C35">
      <w:pPr>
        <w:pStyle w:val="Paragraph"/>
        <w:rPr>
          <w:rFonts w:ascii="Palatino" w:hAnsi="Palatino"/>
        </w:rPr>
      </w:pPr>
      <w:r w:rsidRPr="00B020FB">
        <w:rPr>
          <w:rFonts w:ascii="Palatino" w:hAnsi="Palatino"/>
        </w:rPr>
        <w:t>Always present until trade completion</w:t>
      </w:r>
    </w:p>
    <w:p w14:paraId="0E122D94" w14:textId="77777777" w:rsidR="007068BA" w:rsidRPr="00B020FB" w:rsidRDefault="007068BA" w:rsidP="00546C35">
      <w:pPr>
        <w:pStyle w:val="Paragraph"/>
        <w:rPr>
          <w:rFonts w:ascii="Palatino" w:hAnsi="Palatino"/>
        </w:rPr>
      </w:pPr>
      <w:r w:rsidRPr="00B020FB">
        <w:rPr>
          <w:rFonts w:ascii="Palatino" w:hAnsi="Palatino"/>
        </w:rPr>
        <w:t>Differentiate between ordinary and extraordinary transportation risks</w:t>
      </w:r>
    </w:p>
    <w:p w14:paraId="6A6B31C6" w14:textId="77777777" w:rsidR="007068BA" w:rsidRPr="00B020FB" w:rsidRDefault="007068BA" w:rsidP="00546C35">
      <w:pPr>
        <w:pStyle w:val="Paragraph"/>
        <w:rPr>
          <w:rFonts w:ascii="Palatino" w:hAnsi="Palatino"/>
        </w:rPr>
      </w:pPr>
      <w:r w:rsidRPr="00B020FB">
        <w:rPr>
          <w:rFonts w:ascii="Palatino" w:hAnsi="Palatino"/>
        </w:rPr>
        <w:t>The first category of risks concerns the deterioration, partial or total, of goods during transportation. Two types of risks are usually recognized in this category:</w:t>
      </w:r>
    </w:p>
    <w:p w14:paraId="2D615CD0" w14:textId="77777777" w:rsidR="007068BA" w:rsidRPr="00B020FB" w:rsidRDefault="007068BA" w:rsidP="00546C35">
      <w:pPr>
        <w:pStyle w:val="Paragraph"/>
        <w:rPr>
          <w:rFonts w:ascii="Palatino" w:hAnsi="Palatino"/>
        </w:rPr>
      </w:pPr>
      <w:r w:rsidRPr="00B020FB">
        <w:rPr>
          <w:rFonts w:ascii="Palatino" w:hAnsi="Palatino"/>
        </w:rPr>
        <w:t>Ordinary risks;</w:t>
      </w:r>
    </w:p>
    <w:p w14:paraId="0B324FEA" w14:textId="77777777" w:rsidR="007068BA" w:rsidRPr="00B020FB" w:rsidRDefault="007068BA" w:rsidP="00546C35">
      <w:pPr>
        <w:pStyle w:val="Paragraph"/>
        <w:rPr>
          <w:rFonts w:ascii="Palatino" w:hAnsi="Palatino"/>
        </w:rPr>
      </w:pPr>
      <w:proofErr w:type="gramStart"/>
      <w:r w:rsidRPr="00B020FB">
        <w:rPr>
          <w:rFonts w:ascii="Palatino" w:hAnsi="Palatino"/>
        </w:rPr>
        <w:t>Extraordinary risks; wars, riots and strikes.</w:t>
      </w:r>
      <w:proofErr w:type="gramEnd"/>
    </w:p>
    <w:p w14:paraId="243067E7" w14:textId="77777777" w:rsidR="007068BA" w:rsidRPr="00B020FB" w:rsidRDefault="007068BA" w:rsidP="00546C35">
      <w:pPr>
        <w:pStyle w:val="Paragraph"/>
        <w:rPr>
          <w:rFonts w:ascii="Palatino" w:hAnsi="Palatino"/>
        </w:rPr>
      </w:pPr>
      <w:r w:rsidRPr="00B020FB">
        <w:rPr>
          <w:rFonts w:ascii="Palatino" w:hAnsi="Palatino"/>
        </w:rPr>
        <w:t xml:space="preserve">The expeditor of the goods or the FOB buyer directly holds the transportation risk, unless they purchase an insurance contract to be covered. </w:t>
      </w:r>
    </w:p>
    <w:p w14:paraId="700EBC9E" w14:textId="77777777" w:rsidR="007068BA" w:rsidRPr="00B020FB" w:rsidRDefault="007068BA" w:rsidP="00546C35">
      <w:pPr>
        <w:pStyle w:val="Paragraph"/>
        <w:rPr>
          <w:rFonts w:ascii="Palatino" w:hAnsi="Palatino"/>
        </w:rPr>
      </w:pPr>
      <w:r w:rsidRPr="00B020FB">
        <w:rPr>
          <w:rFonts w:ascii="Palatino" w:hAnsi="Palatino"/>
        </w:rPr>
        <w:t>Different companies specializing in freight insurance (such as the famous Lloyds of London) propose various types of contracts. Major oil companies tend to self-insure deliver transportation risk</w:t>
      </w:r>
    </w:p>
    <w:p w14:paraId="0066DFFB" w14:textId="77777777" w:rsidR="007068BA" w:rsidRPr="00B020FB" w:rsidRDefault="007068BA" w:rsidP="00546C35">
      <w:pPr>
        <w:pStyle w:val="Paragraph"/>
        <w:rPr>
          <w:rFonts w:ascii="Palatino" w:hAnsi="Palatino"/>
        </w:rPr>
      </w:pPr>
      <w:r w:rsidRPr="00B020FB">
        <w:rPr>
          <w:rFonts w:ascii="Palatino" w:hAnsi="Palatino"/>
        </w:rPr>
        <w:t>Explain the major differences between spot, forward, and futures transactions, markets, and contracts</w:t>
      </w:r>
    </w:p>
    <w:p w14:paraId="05AB46ED" w14:textId="77777777" w:rsidR="007068BA" w:rsidRPr="00B020FB" w:rsidRDefault="007068BA" w:rsidP="00546C35">
      <w:pPr>
        <w:pStyle w:val="Paragraph"/>
        <w:rPr>
          <w:rFonts w:ascii="Palatino" w:hAnsi="Palatino"/>
        </w:rPr>
      </w:pPr>
      <w:r w:rsidRPr="00B020FB">
        <w:rPr>
          <w:rStyle w:val="Heading3Char"/>
          <w:rFonts w:ascii="Palatino" w:eastAsiaTheme="minorEastAsia" w:hAnsi="Palatino" w:cstheme="minorBidi"/>
          <w:b w:val="0"/>
          <w:bCs w:val="0"/>
          <w:i w:val="0"/>
          <w:color w:val="000000" w:themeColor="text1"/>
          <w:sz w:val="22"/>
        </w:rPr>
        <w:lastRenderedPageBreak/>
        <w:t>Spot trading</w:t>
      </w:r>
      <w:r w:rsidRPr="00B020FB">
        <w:rPr>
          <w:rFonts w:ascii="Palatino" w:hAnsi="Palatino"/>
        </w:rPr>
        <w:t xml:space="preserve">: </w:t>
      </w:r>
    </w:p>
    <w:p w14:paraId="16CCA20E" w14:textId="77777777" w:rsidR="007068BA" w:rsidRPr="00B020FB" w:rsidRDefault="007068BA" w:rsidP="00546C35">
      <w:pPr>
        <w:pStyle w:val="Paragraph"/>
        <w:rPr>
          <w:rFonts w:ascii="Palatino" w:hAnsi="Palatino"/>
        </w:rPr>
      </w:pPr>
      <w:r w:rsidRPr="00B020FB">
        <w:rPr>
          <w:rFonts w:ascii="Palatino" w:hAnsi="Palatino"/>
        </w:rPr>
        <w:t>Any transaction where delivery either takes place immediately (which is rarely the case in practice) or if there is a minimum lag, due to technical constraints, between the trade and delivery. Beyond a minimal lag, the trade becomes a forward agreement between the two parties and is properly documented by a written contract.</w:t>
      </w:r>
    </w:p>
    <w:p w14:paraId="4371BE86" w14:textId="77777777" w:rsidR="007068BA" w:rsidRPr="00B020FB" w:rsidRDefault="007068BA" w:rsidP="00546C35">
      <w:pPr>
        <w:pStyle w:val="Paragraph"/>
        <w:rPr>
          <w:rFonts w:ascii="Palatino" w:hAnsi="Palatino"/>
        </w:rPr>
      </w:pPr>
      <w:r w:rsidRPr="00B020FB">
        <w:rPr>
          <w:rFonts w:ascii="Palatino" w:hAnsi="Palatino"/>
        </w:rPr>
        <w:t>Forward Contract</w:t>
      </w:r>
    </w:p>
    <w:p w14:paraId="7DA7009E" w14:textId="77777777" w:rsidR="007068BA" w:rsidRPr="00B020FB" w:rsidRDefault="007068BA" w:rsidP="00546C35">
      <w:pPr>
        <w:pStyle w:val="Paragraph"/>
        <w:rPr>
          <w:rFonts w:ascii="Palatino" w:hAnsi="Palatino"/>
        </w:rPr>
      </w:pPr>
      <w:r w:rsidRPr="00B020FB">
        <w:rPr>
          <w:rFonts w:ascii="Palatino" w:hAnsi="Palatino"/>
        </w:rPr>
        <w:t xml:space="preserve">A forward contract is an agreement signed between two parties A and B at time 0, according to which party A has the obligation of delivering at a fixed future date T an underlying asset and party B the obligation of paying at that date an amount fixed at date 0, denoted </w:t>
      </w:r>
      <w:proofErr w:type="gramStart"/>
      <w:r w:rsidRPr="00B020FB">
        <w:rPr>
          <w:rFonts w:ascii="Palatino" w:hAnsi="Palatino"/>
        </w:rPr>
        <w:t>FT(</w:t>
      </w:r>
      <w:proofErr w:type="gramEnd"/>
      <w:r w:rsidRPr="00B020FB">
        <w:rPr>
          <w:rFonts w:ascii="Palatino" w:hAnsi="Palatino"/>
        </w:rPr>
        <w:t>0) and called the forward price for date T for the asset.</w:t>
      </w:r>
    </w:p>
    <w:p w14:paraId="0ACF9F25" w14:textId="77777777" w:rsidR="007068BA" w:rsidRPr="00B020FB" w:rsidRDefault="007068BA" w:rsidP="00546C35">
      <w:pPr>
        <w:pStyle w:val="Paragraph"/>
        <w:rPr>
          <w:rFonts w:ascii="Palatino" w:hAnsi="Palatino"/>
        </w:rPr>
      </w:pPr>
      <w:r w:rsidRPr="00B020FB">
        <w:rPr>
          <w:rFonts w:ascii="Palatino" w:hAnsi="Palatino"/>
        </w:rPr>
        <w:object w:dxaOrig="1600" w:dyaOrig="420" w14:anchorId="4FB1D09E">
          <v:shape id="_x0000_i1107" type="#_x0000_t75" style="width:100.25pt;height:27.15pt" o:ole="">
            <v:imagedata r:id="rId206" o:title=""/>
          </v:shape>
          <o:OLEObject Type="Embed" ProgID="Equation.DSMT4" ShapeID="_x0000_i1107" DrawAspect="Content" ObjectID="_1294939953" r:id="rId207"/>
        </w:object>
      </w:r>
    </w:p>
    <w:p w14:paraId="5A18F7BA" w14:textId="77777777" w:rsidR="007068BA" w:rsidRPr="00B020FB" w:rsidRDefault="007068BA" w:rsidP="00546C35">
      <w:pPr>
        <w:pStyle w:val="Paragraph"/>
        <w:rPr>
          <w:rFonts w:ascii="Palatino" w:hAnsi="Palatino"/>
        </w:rPr>
      </w:pPr>
      <w:r w:rsidRPr="00B020FB">
        <w:rPr>
          <w:rFonts w:ascii="Palatino" w:hAnsi="Palatino"/>
        </w:rPr>
        <w:t>Futures contracts analogous to forward contracts but key differences:</w:t>
      </w:r>
    </w:p>
    <w:p w14:paraId="0AE477A3" w14:textId="77777777" w:rsidR="007068BA" w:rsidRPr="00B020FB" w:rsidRDefault="007068BA" w:rsidP="00546C35">
      <w:pPr>
        <w:pStyle w:val="Paragraph"/>
        <w:rPr>
          <w:rFonts w:ascii="Palatino" w:hAnsi="Palatino"/>
        </w:rPr>
      </w:pPr>
      <w:r w:rsidRPr="00B020FB">
        <w:rPr>
          <w:rFonts w:ascii="Palatino" w:hAnsi="Palatino"/>
        </w:rPr>
        <w:t>Standardized in terms of their characteristics (maturity, quantity of the underlying commodity, quality or variety).</w:t>
      </w:r>
    </w:p>
    <w:p w14:paraId="79CE4C41" w14:textId="77777777" w:rsidR="007068BA" w:rsidRPr="00B020FB" w:rsidRDefault="007068BA" w:rsidP="00546C35">
      <w:pPr>
        <w:pStyle w:val="Paragraph"/>
        <w:rPr>
          <w:rFonts w:ascii="Palatino" w:hAnsi="Palatino"/>
        </w:rPr>
      </w:pPr>
      <w:r w:rsidRPr="00B020FB">
        <w:rPr>
          <w:rFonts w:ascii="Palatino" w:hAnsi="Palatino"/>
        </w:rPr>
        <w:t>They are traded on an exchange, such as NYMEX or the IPE; hence, they carry no counterparty risk since both the buyer and the seller of the Futures deal with the clearing house of the exchange which is in principle fully trustworthy.</w:t>
      </w:r>
    </w:p>
    <w:p w14:paraId="7A50419C" w14:textId="77777777" w:rsidR="007068BA" w:rsidRPr="00B020FB" w:rsidRDefault="007068BA" w:rsidP="00546C35">
      <w:pPr>
        <w:pStyle w:val="Paragraph"/>
        <w:rPr>
          <w:rFonts w:ascii="Palatino" w:hAnsi="Palatino"/>
        </w:rPr>
      </w:pPr>
      <w:r w:rsidRPr="00B020FB">
        <w:rPr>
          <w:rFonts w:ascii="Palatino" w:hAnsi="Palatino"/>
        </w:rPr>
        <w:t>They require the payment of margin deposits in order to be able to start placing orders on the exchange.</w:t>
      </w:r>
    </w:p>
    <w:p w14:paraId="73F2025E" w14:textId="77777777" w:rsidR="007068BA" w:rsidRPr="00B020FB" w:rsidRDefault="007068BA" w:rsidP="00546C35">
      <w:pPr>
        <w:pStyle w:val="Paragraph"/>
        <w:rPr>
          <w:rFonts w:ascii="Palatino" w:hAnsi="Palatino"/>
        </w:rPr>
      </w:pPr>
      <w:r w:rsidRPr="00B020FB">
        <w:rPr>
          <w:rFonts w:ascii="Palatino" w:hAnsi="Palatino"/>
        </w:rPr>
        <w:t xml:space="preserve">They are marked-to-market daily and the participants have to adjust their positions </w:t>
      </w:r>
    </w:p>
    <w:p w14:paraId="2651C45D" w14:textId="77777777" w:rsidR="007068BA" w:rsidRPr="00B020FB" w:rsidRDefault="007068BA" w:rsidP="007068BA">
      <w:pPr>
        <w:pStyle w:val="Paragraph"/>
        <w:rPr>
          <w:rFonts w:ascii="Palatino" w:eastAsia="+mn-ea" w:hAnsi="Palatino"/>
        </w:rPr>
      </w:pPr>
    </w:p>
    <w:tbl>
      <w:tblPr>
        <w:tblStyle w:val="LightShading-Accent3"/>
        <w:tblW w:w="8485" w:type="dxa"/>
        <w:jc w:val="center"/>
        <w:tblLook w:val="06A0" w:firstRow="1" w:lastRow="0" w:firstColumn="1" w:lastColumn="0" w:noHBand="1" w:noVBand="1"/>
      </w:tblPr>
      <w:tblGrid>
        <w:gridCol w:w="2398"/>
        <w:gridCol w:w="2700"/>
        <w:gridCol w:w="3387"/>
      </w:tblGrid>
      <w:tr w:rsidR="007068BA" w:rsidRPr="00B020FB" w14:paraId="5AF95356" w14:textId="77777777" w:rsidTr="009A6E03">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shd w:val="clear" w:color="auto" w:fill="B9FFB9"/>
          </w:tcPr>
          <w:p w14:paraId="29E6F323" w14:textId="77777777"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Spot</w:t>
            </w:r>
          </w:p>
        </w:tc>
        <w:tc>
          <w:tcPr>
            <w:tcW w:w="2700" w:type="dxa"/>
            <w:shd w:val="clear" w:color="auto" w:fill="B9FFB9"/>
          </w:tcPr>
          <w:p w14:paraId="1C0A46E8" w14:textId="77777777" w:rsidR="007068BA" w:rsidRPr="00B020FB"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orward</w:t>
            </w:r>
          </w:p>
        </w:tc>
        <w:tc>
          <w:tcPr>
            <w:tcW w:w="3387" w:type="dxa"/>
            <w:shd w:val="clear" w:color="auto" w:fill="B9FFB9"/>
          </w:tcPr>
          <w:p w14:paraId="514EE6CE" w14:textId="77777777" w:rsidR="007068BA" w:rsidRPr="00B020FB"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utures</w:t>
            </w:r>
          </w:p>
        </w:tc>
      </w:tr>
      <w:tr w:rsidR="007068BA" w:rsidRPr="00B020FB" w14:paraId="7594CA4B" w14:textId="77777777"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9BBB59" w:themeColor="accent3"/>
              <w:bottom w:val="single" w:sz="4" w:space="0" w:color="auto"/>
              <w:right w:val="nil"/>
            </w:tcBorders>
          </w:tcPr>
          <w:p w14:paraId="29FEF6AA" w14:textId="77777777"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Commercial contract</w:t>
            </w:r>
          </w:p>
        </w:tc>
        <w:tc>
          <w:tcPr>
            <w:tcW w:w="2700" w:type="dxa"/>
            <w:tcBorders>
              <w:top w:val="single" w:sz="8" w:space="0" w:color="9BBB59" w:themeColor="accent3"/>
              <w:left w:val="nil"/>
              <w:bottom w:val="single" w:sz="4" w:space="0" w:color="auto"/>
              <w:right w:val="nil"/>
            </w:tcBorders>
          </w:tcPr>
          <w:p w14:paraId="3549AB3B"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Bilateral agreements</w:t>
            </w:r>
          </w:p>
        </w:tc>
        <w:tc>
          <w:tcPr>
            <w:tcW w:w="3387" w:type="dxa"/>
            <w:tcBorders>
              <w:top w:val="single" w:sz="8" w:space="0" w:color="9BBB59" w:themeColor="accent3"/>
              <w:left w:val="nil"/>
              <w:bottom w:val="single" w:sz="4" w:space="0" w:color="auto"/>
            </w:tcBorders>
          </w:tcPr>
          <w:p w14:paraId="663AB73F"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Standardized instrument</w:t>
            </w:r>
          </w:p>
        </w:tc>
      </w:tr>
      <w:tr w:rsidR="007068BA" w:rsidRPr="00B020FB" w14:paraId="01314D1A" w14:textId="77777777"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single" w:sz="4" w:space="0" w:color="auto"/>
              <w:right w:val="nil"/>
            </w:tcBorders>
          </w:tcPr>
          <w:p w14:paraId="68219A5A" w14:textId="77777777"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Flexible covenants</w:t>
            </w:r>
          </w:p>
        </w:tc>
        <w:tc>
          <w:tcPr>
            <w:tcW w:w="2700" w:type="dxa"/>
            <w:tcBorders>
              <w:top w:val="single" w:sz="4" w:space="0" w:color="auto"/>
              <w:left w:val="nil"/>
              <w:bottom w:val="single" w:sz="4" w:space="0" w:color="auto"/>
              <w:right w:val="nil"/>
            </w:tcBorders>
          </w:tcPr>
          <w:p w14:paraId="6C2B5951"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lexible covenants</w:t>
            </w:r>
          </w:p>
        </w:tc>
        <w:tc>
          <w:tcPr>
            <w:tcW w:w="3387" w:type="dxa"/>
            <w:tcBorders>
              <w:top w:val="single" w:sz="4" w:space="0" w:color="auto"/>
              <w:left w:val="nil"/>
              <w:bottom w:val="single" w:sz="4" w:space="0" w:color="auto"/>
            </w:tcBorders>
          </w:tcPr>
          <w:p w14:paraId="560E6479"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Buyer &amp; Seller only refer to clearinghouse</w:t>
            </w:r>
          </w:p>
        </w:tc>
      </w:tr>
      <w:tr w:rsidR="007068BA" w:rsidRPr="00B020FB" w14:paraId="034B0B2E" w14:textId="77777777"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tcPr>
          <w:p w14:paraId="5B679B70" w14:textId="77777777"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Illiquid and discontinuous market</w:t>
            </w:r>
          </w:p>
        </w:tc>
        <w:tc>
          <w:tcPr>
            <w:tcW w:w="2700" w:type="dxa"/>
            <w:tcBorders>
              <w:top w:val="single" w:sz="4" w:space="0" w:color="auto"/>
              <w:left w:val="nil"/>
              <w:bottom w:val="nil"/>
              <w:right w:val="nil"/>
            </w:tcBorders>
          </w:tcPr>
          <w:p w14:paraId="30C2EBFC"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Often replaces spot transactions</w:t>
            </w:r>
          </w:p>
        </w:tc>
        <w:tc>
          <w:tcPr>
            <w:tcW w:w="3387" w:type="dxa"/>
            <w:tcBorders>
              <w:top w:val="single" w:sz="4" w:space="0" w:color="auto"/>
              <w:left w:val="nil"/>
              <w:bottom w:val="nil"/>
            </w:tcBorders>
          </w:tcPr>
          <w:p w14:paraId="40E3EEC0"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Central clearing generates market prices</w:t>
            </w:r>
          </w:p>
        </w:tc>
      </w:tr>
      <w:tr w:rsidR="007068BA" w:rsidRPr="00B020FB" w14:paraId="16D117DB" w14:textId="77777777"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9BBB59" w:themeColor="accent3"/>
            </w:tcBorders>
          </w:tcPr>
          <w:p w14:paraId="70F88580" w14:textId="77777777" w:rsidR="007068BA" w:rsidRPr="00B020FB" w:rsidRDefault="007068BA" w:rsidP="003770D8">
            <w:pPr>
              <w:pStyle w:val="BT-Normal"/>
              <w:rPr>
                <w:rFonts w:ascii="Palatino" w:eastAsia="+mn-ea" w:hAnsi="Palatino" w:cs="Calibri"/>
                <w:kern w:val="24"/>
                <w:szCs w:val="24"/>
              </w:rPr>
            </w:pPr>
          </w:p>
        </w:tc>
        <w:tc>
          <w:tcPr>
            <w:tcW w:w="2700" w:type="dxa"/>
            <w:tcBorders>
              <w:top w:val="nil"/>
              <w:bottom w:val="single" w:sz="8" w:space="0" w:color="9BBB59" w:themeColor="accent3"/>
            </w:tcBorders>
          </w:tcPr>
          <w:p w14:paraId="09267CA3"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Credit risk fully present</w:t>
            </w:r>
          </w:p>
        </w:tc>
        <w:tc>
          <w:tcPr>
            <w:tcW w:w="3387" w:type="dxa"/>
            <w:tcBorders>
              <w:top w:val="nil"/>
              <w:bottom w:val="single" w:sz="8" w:space="0" w:color="9BBB59" w:themeColor="accent3"/>
            </w:tcBorders>
          </w:tcPr>
          <w:p w14:paraId="24882A72" w14:textId="77777777"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Liquidity</w:t>
            </w:r>
          </w:p>
        </w:tc>
      </w:tr>
    </w:tbl>
    <w:p w14:paraId="6E8CE820" w14:textId="77777777" w:rsidR="007068BA" w:rsidRPr="00B020FB" w:rsidRDefault="007068BA" w:rsidP="0003696C">
      <w:pPr>
        <w:pStyle w:val="Paragraph"/>
        <w:rPr>
          <w:rFonts w:ascii="Palatino" w:hAnsi="Palatino"/>
        </w:rPr>
      </w:pPr>
      <w:r w:rsidRPr="00B020FB">
        <w:rPr>
          <w:rFonts w:ascii="Palatino" w:hAnsi="Palatino"/>
        </w:rPr>
        <w:t>Describe the basic characteristics and differences between hedgers, speculators, and arbitrageurs</w:t>
      </w:r>
    </w:p>
    <w:p w14:paraId="2EB1FCFA" w14:textId="77777777" w:rsidR="007068BA" w:rsidRPr="00B020FB" w:rsidRDefault="007068BA" w:rsidP="0003696C">
      <w:pPr>
        <w:pStyle w:val="Paragraph"/>
        <w:rPr>
          <w:rFonts w:ascii="Palatino" w:hAnsi="Palatino"/>
        </w:rPr>
      </w:pPr>
      <w:r w:rsidRPr="00B020FB">
        <w:rPr>
          <w:rFonts w:ascii="Palatino" w:eastAsia="+mn-ea" w:hAnsi="Palatino"/>
          <w:kern w:val="24"/>
        </w:rPr>
        <w:t>Hedgers</w:t>
      </w:r>
    </w:p>
    <w:p w14:paraId="7D42C547" w14:textId="77777777" w:rsidR="007068BA" w:rsidRPr="00B020FB" w:rsidRDefault="007068BA" w:rsidP="0003696C">
      <w:pPr>
        <w:pStyle w:val="Paragraph"/>
        <w:rPr>
          <w:rFonts w:ascii="Palatino" w:hAnsi="Palatino"/>
        </w:rPr>
      </w:pPr>
      <w:r w:rsidRPr="00B020FB">
        <w:rPr>
          <w:rFonts w:ascii="Palatino" w:eastAsia="+mn-ea" w:hAnsi="Palatino"/>
        </w:rPr>
        <w:t xml:space="preserve">Futures markets were originally designed to meet the needs of hedgers (farmers who wanted to lock in advance a fixed price for their harvests). The classic example of a hedger is: an airline knows it will buy jet fuel in future so the airline enters a </w:t>
      </w:r>
      <w:r w:rsidRPr="00B020FB">
        <w:rPr>
          <w:rFonts w:ascii="Palatino" w:eastAsia="+mn-ea" w:hAnsi="Palatino"/>
          <w:b/>
          <w:bCs/>
        </w:rPr>
        <w:t>long position</w:t>
      </w:r>
      <w:r w:rsidRPr="00B020FB">
        <w:rPr>
          <w:rFonts w:ascii="Palatino" w:eastAsia="+mn-ea" w:hAnsi="Palatino"/>
        </w:rPr>
        <w:t xml:space="preserve"> in futures contracts (to hedge)</w:t>
      </w:r>
    </w:p>
    <w:p w14:paraId="0597396C" w14:textId="77777777" w:rsidR="007068BA" w:rsidRPr="00B020FB" w:rsidRDefault="007068BA" w:rsidP="0003696C">
      <w:pPr>
        <w:pStyle w:val="Paragraph"/>
        <w:rPr>
          <w:rFonts w:ascii="Palatino" w:hAnsi="Palatino"/>
        </w:rPr>
      </w:pPr>
      <w:r w:rsidRPr="00B020FB">
        <w:rPr>
          <w:rFonts w:ascii="Palatino" w:eastAsia="+mn-ea" w:hAnsi="Palatino"/>
        </w:rPr>
        <w:lastRenderedPageBreak/>
        <w:t xml:space="preserve">The airline could also buy call options. This is “strictly superior” for the hedger at maturity, but requires a premium at inception. </w:t>
      </w:r>
    </w:p>
    <w:p w14:paraId="158284D5" w14:textId="77777777" w:rsidR="007068BA" w:rsidRPr="00B020FB" w:rsidRDefault="007068BA" w:rsidP="0003696C">
      <w:pPr>
        <w:pStyle w:val="Paragraph"/>
        <w:rPr>
          <w:rFonts w:ascii="Palatino" w:eastAsia="+mn-ea" w:hAnsi="Palatino"/>
        </w:rPr>
      </w:pPr>
      <w:r w:rsidRPr="00B020FB">
        <w:rPr>
          <w:rFonts w:ascii="Palatino" w:eastAsia="+mn-ea" w:hAnsi="Palatino"/>
        </w:rPr>
        <w:t xml:space="preserve">Another classic example is a commodity producer who knows he/she will sell crop in future: the producer enters into a </w:t>
      </w:r>
      <w:r w:rsidRPr="00B020FB">
        <w:rPr>
          <w:rFonts w:ascii="Palatino" w:eastAsia="+mn-ea" w:hAnsi="Palatino"/>
          <w:b/>
          <w:bCs/>
        </w:rPr>
        <w:t xml:space="preserve">short position </w:t>
      </w:r>
      <w:r w:rsidRPr="00B020FB">
        <w:rPr>
          <w:rFonts w:ascii="Palatino" w:eastAsia="+mn-ea" w:hAnsi="Palatino"/>
        </w:rPr>
        <w:t>in futures contracts in order to hedge.</w:t>
      </w:r>
    </w:p>
    <w:p w14:paraId="4B2E9361" w14:textId="77777777" w:rsidR="007068BA" w:rsidRPr="00B020FB" w:rsidRDefault="007068BA" w:rsidP="0003696C">
      <w:pPr>
        <w:pStyle w:val="Paragraph"/>
        <w:rPr>
          <w:rFonts w:ascii="Palatino" w:hAnsi="Palatino"/>
        </w:rPr>
      </w:pPr>
      <w:r w:rsidRPr="00B020FB">
        <w:rPr>
          <w:rFonts w:ascii="Palatino" w:eastAsia="+mn-ea" w:hAnsi="Palatino"/>
          <w:kern w:val="24"/>
        </w:rPr>
        <w:t>Speculators</w:t>
      </w:r>
    </w:p>
    <w:p w14:paraId="54D8CC53" w14:textId="77777777" w:rsidR="007068BA" w:rsidRPr="00B020FB" w:rsidRDefault="007068BA" w:rsidP="0003696C">
      <w:pPr>
        <w:pStyle w:val="Paragraph"/>
        <w:rPr>
          <w:rFonts w:ascii="Palatino" w:hAnsi="Palatino"/>
        </w:rPr>
      </w:pPr>
      <w:r w:rsidRPr="00B020FB">
        <w:rPr>
          <w:rFonts w:ascii="Palatino" w:eastAsia="+mn-ea" w:hAnsi="Palatino"/>
        </w:rPr>
        <w:t>Speculators wish to get exposure to commodity price moves.</w:t>
      </w:r>
      <w:r w:rsidR="009A6E03" w:rsidRPr="00B020FB">
        <w:rPr>
          <w:rFonts w:ascii="Palatino" w:eastAsia="+mn-ea" w:hAnsi="Palatino"/>
        </w:rPr>
        <w:t xml:space="preserve"> </w:t>
      </w:r>
      <w:r w:rsidRPr="00B020FB">
        <w:rPr>
          <w:rFonts w:ascii="Palatino" w:eastAsia="+mn-ea" w:hAnsi="Palatino"/>
        </w:rPr>
        <w:t xml:space="preserve">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w:t>
      </w:r>
      <w:r w:rsidRPr="00B020FB">
        <w:rPr>
          <w:rFonts w:ascii="Palatino" w:eastAsia="+mn-ea" w:hAnsi="Palatino"/>
          <w:i/>
          <w:iCs/>
        </w:rPr>
        <w:t xml:space="preserve">alternative asset class </w:t>
      </w:r>
      <w:r w:rsidRPr="00B020FB">
        <w:rPr>
          <w:rFonts w:ascii="Palatino" w:eastAsia="+mn-ea" w:hAnsi="Palatino"/>
        </w:rPr>
        <w:t>allowing them to improve return/risk profile</w:t>
      </w:r>
    </w:p>
    <w:p w14:paraId="1C236F0F" w14:textId="77777777" w:rsidR="007068BA" w:rsidRPr="00B020FB" w:rsidRDefault="007068BA" w:rsidP="0003696C">
      <w:pPr>
        <w:pStyle w:val="Paragraph"/>
        <w:rPr>
          <w:rFonts w:ascii="Palatino" w:hAnsi="Palatino"/>
        </w:rPr>
      </w:pPr>
      <w:r w:rsidRPr="00B020FB">
        <w:rPr>
          <w:rFonts w:ascii="Palatino" w:eastAsia="+mn-ea" w:hAnsi="Palatino"/>
        </w:rPr>
        <w:t xml:space="preserve">Futures are the obvious instrument: </w:t>
      </w:r>
    </w:p>
    <w:p w14:paraId="1668634D" w14:textId="77777777" w:rsidR="007068BA" w:rsidRPr="00B020FB" w:rsidRDefault="007068BA" w:rsidP="0003696C">
      <w:pPr>
        <w:pStyle w:val="Paragraph"/>
        <w:rPr>
          <w:rFonts w:ascii="Palatino" w:hAnsi="Palatino"/>
        </w:rPr>
      </w:pPr>
      <w:r w:rsidRPr="00B020FB">
        <w:rPr>
          <w:rFonts w:ascii="Palatino" w:eastAsia="+mn-ea" w:hAnsi="Palatino"/>
        </w:rPr>
        <w:t xml:space="preserve">Liquidity, </w:t>
      </w:r>
    </w:p>
    <w:p w14:paraId="3DB63413" w14:textId="77777777" w:rsidR="007068BA" w:rsidRPr="00B020FB" w:rsidRDefault="007068BA" w:rsidP="0003696C">
      <w:pPr>
        <w:pStyle w:val="Paragraph"/>
        <w:rPr>
          <w:rFonts w:ascii="Palatino" w:hAnsi="Palatino"/>
        </w:rPr>
      </w:pPr>
      <w:r w:rsidRPr="00B020FB">
        <w:rPr>
          <w:rFonts w:ascii="Palatino" w:eastAsia="+mn-ea" w:hAnsi="Palatino"/>
        </w:rPr>
        <w:t xml:space="preserve">Low transaction costs on the exchange, </w:t>
      </w:r>
    </w:p>
    <w:p w14:paraId="11F89219" w14:textId="77777777" w:rsidR="007068BA" w:rsidRPr="00B020FB" w:rsidRDefault="007068BA" w:rsidP="0003696C">
      <w:pPr>
        <w:pStyle w:val="Paragraph"/>
        <w:rPr>
          <w:rFonts w:ascii="Palatino" w:hAnsi="Palatino"/>
        </w:rPr>
      </w:pPr>
      <w:r w:rsidRPr="00B020FB">
        <w:rPr>
          <w:rFonts w:ascii="Palatino" w:eastAsia="+mn-ea" w:hAnsi="Palatino"/>
        </w:rPr>
        <w:t xml:space="preserve">Absence of credit risk </w:t>
      </w:r>
    </w:p>
    <w:p w14:paraId="080990B8" w14:textId="77777777" w:rsidR="007068BA" w:rsidRPr="00B020FB" w:rsidRDefault="007068BA" w:rsidP="0003696C">
      <w:pPr>
        <w:pStyle w:val="Paragraph"/>
        <w:rPr>
          <w:rFonts w:ascii="Palatino" w:hAnsi="Palatino"/>
        </w:rPr>
      </w:pPr>
      <w:r w:rsidRPr="00B020FB">
        <w:rPr>
          <w:rFonts w:ascii="Palatino" w:eastAsia="+mn-ea" w:hAnsi="Palatino"/>
          <w:kern w:val="24"/>
        </w:rPr>
        <w:t>Arbitragers</w:t>
      </w:r>
    </w:p>
    <w:p w14:paraId="720188D4" w14:textId="77777777" w:rsidR="007068BA" w:rsidRPr="00B020FB" w:rsidRDefault="007068BA" w:rsidP="0003696C">
      <w:pPr>
        <w:pStyle w:val="Paragraph"/>
        <w:rPr>
          <w:rFonts w:ascii="Palatino" w:hAnsi="Palatino"/>
        </w:rPr>
      </w:pPr>
      <w:r w:rsidRPr="00B020FB">
        <w:rPr>
          <w:rFonts w:ascii="Palatino" w:eastAsia="+mn-ea" w:hAnsi="Palatino"/>
        </w:rPr>
        <w:t>This is an important (but smaller in size) group of participants</w:t>
      </w:r>
      <w:r w:rsidR="00434947" w:rsidRPr="00B020FB">
        <w:rPr>
          <w:rFonts w:ascii="Palatino" w:eastAsia="+mn-ea" w:hAnsi="Palatino"/>
        </w:rPr>
        <w:t xml:space="preserve">. </w:t>
      </w:r>
      <w:r w:rsidRPr="00B020FB">
        <w:rPr>
          <w:rFonts w:ascii="Palatino" w:eastAsia="+mn-ea" w:hAnsi="Palatino"/>
        </w:rPr>
        <w:t xml:space="preserve">An </w:t>
      </w:r>
      <w:r w:rsidRPr="00B020FB">
        <w:rPr>
          <w:rFonts w:ascii="Palatino" w:eastAsia="+mn-ea" w:hAnsi="Palatino"/>
          <w:b/>
          <w:shd w:val="clear" w:color="auto" w:fill="FFFF99"/>
        </w:rPr>
        <w:t>arbitrage is a riskless profit</w:t>
      </w:r>
      <w:r w:rsidRPr="00B020FB">
        <w:rPr>
          <w:rFonts w:ascii="Palatino" w:eastAsia="+mn-ea" w:hAnsi="Palatino"/>
        </w:rPr>
        <w:t xml:space="preserve"> realized by simultaneously entering into several transactions in two or more markets.  Arbitrage opportunities are very desirable but not easy to uncover and they do not persist. </w:t>
      </w:r>
    </w:p>
    <w:p w14:paraId="3FEB30BD" w14:textId="77777777" w:rsidR="007068BA" w:rsidRPr="00B020FB" w:rsidRDefault="007068BA" w:rsidP="0003696C">
      <w:pPr>
        <w:pStyle w:val="Paragraph"/>
        <w:rPr>
          <w:rFonts w:ascii="Palatino" w:hAnsi="Palatino"/>
        </w:rPr>
      </w:pPr>
      <w:r w:rsidRPr="00B020FB">
        <w:rPr>
          <w:rFonts w:ascii="Palatino" w:hAnsi="Palatino"/>
        </w:rPr>
        <w:t>Describe an “arbitrage portfolio” and explain the conditions for a market to be arbitrage</w:t>
      </w:r>
      <w:r w:rsidRPr="00B020FB">
        <w:rPr>
          <w:rFonts w:ascii="Adobe Arabic" w:hAnsi="Adobe Arabic" w:cs="Adobe Arabic"/>
        </w:rPr>
        <w:t>‐</w:t>
      </w:r>
      <w:r w:rsidRPr="00B020FB">
        <w:rPr>
          <w:rFonts w:ascii="Palatino" w:hAnsi="Palatino"/>
        </w:rPr>
        <w:t>free</w:t>
      </w:r>
    </w:p>
    <w:p w14:paraId="3CB9A916" w14:textId="77777777" w:rsidR="007068BA" w:rsidRPr="00B020FB" w:rsidRDefault="007068BA" w:rsidP="0003696C">
      <w:pPr>
        <w:pStyle w:val="Paragraph"/>
        <w:rPr>
          <w:rFonts w:ascii="Palatino" w:hAnsi="Palatino"/>
        </w:rPr>
      </w:pPr>
      <w:r w:rsidRPr="00B020FB">
        <w:rPr>
          <w:rFonts w:ascii="Palatino" w:eastAsia="+mn-ea" w:hAnsi="Palatino"/>
        </w:rPr>
        <w:t>If a portfolio requires a null investment and is riskless (there is no possible loss at the horizon H), then its terminal value at date H has to be zero.</w:t>
      </w:r>
    </w:p>
    <w:p w14:paraId="39989672" w14:textId="77777777" w:rsidR="007068BA" w:rsidRPr="00B020FB" w:rsidRDefault="007068BA" w:rsidP="0003696C">
      <w:pPr>
        <w:pStyle w:val="Paragraph"/>
        <w:rPr>
          <w:rFonts w:ascii="Palatino" w:hAnsi="Palatino"/>
        </w:rPr>
      </w:pPr>
      <w:r w:rsidRPr="00B020FB">
        <w:rPr>
          <w:rFonts w:ascii="Palatino" w:eastAsia="+mn-ea" w:hAnsi="Palatino"/>
        </w:rPr>
        <w:t xml:space="preserve">“No free lunch property:” if you start with no money and take no risk, your final wealth will be zero. </w:t>
      </w:r>
    </w:p>
    <w:p w14:paraId="2DD06B02" w14:textId="77777777" w:rsidR="007068BA" w:rsidRPr="00B020FB" w:rsidRDefault="007068BA" w:rsidP="0003696C">
      <w:pPr>
        <w:pStyle w:val="Paragraph"/>
        <w:rPr>
          <w:rFonts w:ascii="Palatino" w:hAnsi="Palatino"/>
        </w:rPr>
      </w:pPr>
      <w:r w:rsidRPr="00B020FB">
        <w:rPr>
          <w:rFonts w:ascii="Palatino" w:eastAsia="+mn-ea" w:hAnsi="Palatino"/>
          <w:color w:val="000000"/>
        </w:rPr>
        <w:t xml:space="preserve">The </w:t>
      </w:r>
      <w:r w:rsidRPr="00B020FB">
        <w:rPr>
          <w:rFonts w:ascii="Palatino" w:eastAsia="+mn-ea" w:hAnsi="Palatino"/>
          <w:color w:val="FF0000"/>
          <w:u w:val="single"/>
        </w:rPr>
        <w:t>assumption of ‘‘riskless’’ is crucial</w:t>
      </w:r>
    </w:p>
    <w:p w14:paraId="2FA5EC2B" w14:textId="77777777" w:rsidR="007068BA" w:rsidRPr="00B020FB" w:rsidRDefault="007068BA" w:rsidP="0003696C">
      <w:pPr>
        <w:pStyle w:val="Paragraph"/>
        <w:rPr>
          <w:rFonts w:ascii="Palatino" w:hAnsi="Palatino"/>
        </w:rPr>
      </w:pPr>
      <w:r w:rsidRPr="00B020FB">
        <w:rPr>
          <w:rFonts w:ascii="Palatino" w:hAnsi="Palatino"/>
          <w:b/>
        </w:rPr>
        <w:t xml:space="preserve">Note: </w:t>
      </w:r>
      <w:r w:rsidRPr="00B020FB">
        <w:rPr>
          <w:rFonts w:ascii="Palatino" w:hAnsi="Palatino"/>
        </w:rPr>
        <w:t>In practice, traders searching for arbitrage opportunities are looking for ‘‘quasi-riskless’’ strategies generating profits.</w:t>
      </w:r>
    </w:p>
    <w:p w14:paraId="0B61E931" w14:textId="77777777" w:rsidR="00673BC8" w:rsidRPr="00B020FB" w:rsidRDefault="00673BC8" w:rsidP="0003696C">
      <w:pPr>
        <w:pStyle w:val="Paragraph"/>
        <w:rPr>
          <w:rFonts w:ascii="Palatino" w:hAnsi="Palatino"/>
        </w:rPr>
      </w:pPr>
      <w:r w:rsidRPr="00B020FB">
        <w:rPr>
          <w:rFonts w:ascii="Palatino" w:hAnsi="Palatino"/>
        </w:rPr>
        <w:t>Describe the structure of the futures market.</w:t>
      </w:r>
    </w:p>
    <w:p w14:paraId="463BBFC9" w14:textId="77777777" w:rsidR="009A6E03" w:rsidRPr="00B020FB" w:rsidRDefault="009A6E03" w:rsidP="0003696C">
      <w:pPr>
        <w:pStyle w:val="Paragraph"/>
        <w:rPr>
          <w:rFonts w:ascii="Palatino" w:hAnsi="Palatino"/>
        </w:rPr>
      </w:pPr>
      <w:r w:rsidRPr="00B020FB">
        <w:rPr>
          <w:rFonts w:ascii="Palatino" w:hAnsi="Palatino"/>
        </w:rPr>
        <w:t>Most futures exchanges are incorporated as membership associations and operate for the benefit of their members. The purpose of an exchange is to provide an organized marketplace, with uniform rules and standardized contracts. Like any corporation, a futures exchange has shareholders, a board of directors and executive officers. An exchange may operate markets for spot commodities, options and other financial securities in addition to futures contracts and provide other services to the public (in particular, price discovery). An exchange funds its activities by membership dues and by transaction fees paid on the contracts traded on the exchange.</w:t>
      </w:r>
    </w:p>
    <w:p w14:paraId="7D396AB1" w14:textId="77777777" w:rsidR="00673BC8" w:rsidRPr="00B020FB" w:rsidRDefault="00673BC8" w:rsidP="0003696C">
      <w:pPr>
        <w:pStyle w:val="Paragraph"/>
        <w:rPr>
          <w:rFonts w:ascii="Palatino" w:hAnsi="Palatino"/>
        </w:rPr>
      </w:pPr>
      <w:r w:rsidRPr="00B020FB">
        <w:rPr>
          <w:rFonts w:ascii="Palatino" w:hAnsi="Palatino"/>
          <w:noProof/>
          <w:lang w:bidi="ar-SA"/>
        </w:rPr>
        <w:lastRenderedPageBreak/>
        <w:drawing>
          <wp:inline distT="0" distB="0" distL="0" distR="0" wp14:anchorId="739D1AE8" wp14:editId="6D1E2A7E">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14:paraId="1EBEFEFD" w14:textId="77777777" w:rsidR="007068BA" w:rsidRPr="00B020FB" w:rsidRDefault="007068BA" w:rsidP="0003696C">
      <w:pPr>
        <w:pStyle w:val="Paragraph"/>
        <w:rPr>
          <w:rFonts w:ascii="Palatino" w:hAnsi="Palatino"/>
        </w:rPr>
      </w:pPr>
      <w:r w:rsidRPr="00B020FB">
        <w:rPr>
          <w:rFonts w:ascii="Palatino" w:hAnsi="Palatino"/>
        </w:rPr>
        <w:t>Define basis risk and the variance of the basis</w:t>
      </w:r>
    </w:p>
    <w:p w14:paraId="2048FEF6" w14:textId="77777777" w:rsidR="007068BA" w:rsidRPr="00B020FB" w:rsidRDefault="00434947" w:rsidP="0003696C">
      <w:pPr>
        <w:pStyle w:val="Paragraph"/>
        <w:rPr>
          <w:rFonts w:ascii="Palatino" w:hAnsi="Palatino"/>
        </w:rPr>
      </w:pPr>
      <w:r w:rsidRPr="00B020FB">
        <w:rPr>
          <w:rFonts w:ascii="Palatino" w:hAnsi="Palatino"/>
          <w:position w:val="-16"/>
        </w:rPr>
        <w:object w:dxaOrig="3420" w:dyaOrig="480" w14:anchorId="3951197D">
          <v:shape id="_x0000_i1108" type="#_x0000_t75" style="width:234.85pt;height:33.8pt" o:ole="">
            <v:imagedata r:id="rId209" o:title=""/>
          </v:shape>
          <o:OLEObject Type="Embed" ProgID="Equation.DSMT4" ShapeID="_x0000_i1108" DrawAspect="Content" ObjectID="_1294939954" r:id="rId210"/>
        </w:object>
      </w:r>
    </w:p>
    <w:p w14:paraId="2B69EF0C" w14:textId="77777777" w:rsidR="007068BA" w:rsidRPr="00B020FB" w:rsidRDefault="007068BA" w:rsidP="0003696C">
      <w:pPr>
        <w:pStyle w:val="Paragraph"/>
        <w:rPr>
          <w:rFonts w:ascii="Palatino" w:hAnsi="Palatino"/>
        </w:rPr>
      </w:pPr>
      <w:r w:rsidRPr="00B020FB">
        <w:rPr>
          <w:rFonts w:ascii="Palatino" w:hAnsi="Palatino"/>
        </w:rPr>
        <w:t>There are several types of basis risk:</w:t>
      </w:r>
    </w:p>
    <w:p w14:paraId="1A04645F" w14:textId="77777777" w:rsidR="007068BA" w:rsidRPr="00B020FB" w:rsidRDefault="007068BA" w:rsidP="0003696C">
      <w:pPr>
        <w:pStyle w:val="Paragraph"/>
        <w:rPr>
          <w:rFonts w:ascii="Palatino" w:hAnsi="Palatino"/>
        </w:rPr>
      </w:pPr>
      <w:r w:rsidRPr="00B020FB">
        <w:rPr>
          <w:rFonts w:ascii="Palatino" w:hAnsi="Palatino"/>
        </w:rPr>
        <w:t xml:space="preserve">In the case of a trading desk which needs to cut at date t (to avoid negative margin calls) – a position in Futures which was meant to hedge a position in the spot commodity – the basis risk is represented by the quantity define above. </w:t>
      </w:r>
    </w:p>
    <w:p w14:paraId="358B4F27" w14:textId="77777777" w:rsidR="007068BA" w:rsidRPr="00B020FB" w:rsidRDefault="007068BA" w:rsidP="0003696C">
      <w:pPr>
        <w:pStyle w:val="Paragraph"/>
        <w:rPr>
          <w:rFonts w:ascii="Palatino" w:hAnsi="Palatino"/>
        </w:rPr>
      </w:pPr>
      <w:r w:rsidRPr="00B020FB">
        <w:rPr>
          <w:rFonts w:ascii="Palatino" w:hAnsi="Palatino"/>
        </w:rPr>
        <w:t>More generally, basis risk exists when Futures and spot prices do not change by the same amount over time and, possibly, will not converge at maturity T</w:t>
      </w:r>
    </w:p>
    <w:p w14:paraId="3C685F50" w14:textId="77777777" w:rsidR="007068BA" w:rsidRPr="00B020FB" w:rsidRDefault="007068BA" w:rsidP="0003696C">
      <w:pPr>
        <w:pStyle w:val="Paragraph"/>
        <w:rPr>
          <w:rFonts w:ascii="Palatino" w:hAnsi="Palatino"/>
        </w:rPr>
      </w:pPr>
      <w:r w:rsidRPr="00B020FB">
        <w:rPr>
          <w:rFonts w:ascii="Palatino" w:hAnsi="Palatino"/>
        </w:rPr>
        <w:t>Basis risk exists when futures and spot prices do not change by the same amount over time and, possibly, will not converge at maturity T:</w:t>
      </w:r>
    </w:p>
    <w:p w14:paraId="0B1D593B" w14:textId="77777777" w:rsidR="007068BA" w:rsidRPr="00B020FB" w:rsidRDefault="007068BA" w:rsidP="0003696C">
      <w:pPr>
        <w:pStyle w:val="Paragraph"/>
        <w:rPr>
          <w:rFonts w:ascii="Palatino" w:hAnsi="Palatino"/>
        </w:rPr>
      </w:pPr>
      <w:r w:rsidRPr="00B020FB">
        <w:rPr>
          <w:rFonts w:ascii="Palatino" w:hAnsi="Palatino"/>
        </w:rPr>
        <w:t>Because the futures contracts were written on an underlying similar but not identical to the source of risk, such as an airline company hedging exposure to a rise in jet fuel prices with NYMEX heating oil Futures contracts;</w:t>
      </w:r>
    </w:p>
    <w:p w14:paraId="7FF4E5C0" w14:textId="77777777" w:rsidR="00434947" w:rsidRPr="00B020FB" w:rsidRDefault="007068BA" w:rsidP="0003696C">
      <w:pPr>
        <w:pStyle w:val="Paragraph"/>
        <w:rPr>
          <w:rFonts w:ascii="Palatino" w:hAnsi="Palatino"/>
        </w:rPr>
      </w:pPr>
      <w:r w:rsidRPr="00B020FB">
        <w:rPr>
          <w:rFonts w:ascii="Palatino" w:hAnsi="Palatino"/>
        </w:rPr>
        <w:t xml:space="preserve">Because of the </w:t>
      </w:r>
      <w:proofErr w:type="spellStart"/>
      <w:r w:rsidRPr="00B020FB">
        <w:rPr>
          <w:rFonts w:ascii="Palatino" w:hAnsi="Palatino"/>
        </w:rPr>
        <w:t>optionalities</w:t>
      </w:r>
      <w:proofErr w:type="spellEnd"/>
      <w:r w:rsidRPr="00B020FB">
        <w:rPr>
          <w:rFonts w:ascii="Palatino" w:hAnsi="Palatino"/>
        </w:rPr>
        <w:t xml:space="preserve"> left to the seller at maturity in the physical settlement of the Futures contract: grade of the commodity, location, chemical attributes.</w:t>
      </w:r>
    </w:p>
    <w:p w14:paraId="711EF53A" w14:textId="77777777" w:rsidR="007068BA" w:rsidRPr="00B020FB" w:rsidRDefault="00434947" w:rsidP="0003696C">
      <w:pPr>
        <w:pStyle w:val="Paragraph"/>
        <w:rPr>
          <w:rFonts w:ascii="Palatino" w:hAnsi="Palatino"/>
        </w:rPr>
      </w:pPr>
      <w:r w:rsidRPr="00B020FB">
        <w:rPr>
          <w:rFonts w:ascii="Palatino" w:hAnsi="Palatino"/>
        </w:rPr>
        <w:t xml:space="preserve">The </w:t>
      </w:r>
      <w:r w:rsidRPr="00B020FB">
        <w:rPr>
          <w:rFonts w:ascii="Palatino" w:hAnsi="Palatino"/>
          <w:b/>
          <w:shd w:val="clear" w:color="auto" w:fill="FFFFCC"/>
        </w:rPr>
        <w:t>variance of the basis</w:t>
      </w:r>
      <w:r w:rsidRPr="00B020FB">
        <w:rPr>
          <w:rFonts w:ascii="Palatino" w:hAnsi="Palatino"/>
        </w:rPr>
        <w:t xml:space="preserve"> (which is </w:t>
      </w:r>
      <w:proofErr w:type="spellStart"/>
      <w:r w:rsidRPr="00B020FB">
        <w:rPr>
          <w:rFonts w:ascii="Palatino" w:hAnsi="Palatino"/>
        </w:rPr>
        <w:t>Geman’s</w:t>
      </w:r>
      <w:proofErr w:type="spellEnd"/>
      <w:r w:rsidRPr="00B020FB">
        <w:rPr>
          <w:rFonts w:ascii="Palatino" w:hAnsi="Palatino"/>
        </w:rPr>
        <w:t xml:space="preserve"> definition of basis risk) is given by:</w:t>
      </w:r>
    </w:p>
    <w:p w14:paraId="4BB2A349" w14:textId="77777777" w:rsidR="003770D8" w:rsidRPr="00B020FB" w:rsidRDefault="00434947" w:rsidP="0003696C">
      <w:pPr>
        <w:pStyle w:val="Paragraph"/>
        <w:rPr>
          <w:rFonts w:ascii="Palatino" w:hAnsi="Palatino"/>
        </w:rPr>
      </w:pPr>
      <w:r w:rsidRPr="00B020FB">
        <w:rPr>
          <w:rFonts w:ascii="Palatino" w:hAnsi="Palatino"/>
        </w:rPr>
        <w:object w:dxaOrig="6340" w:dyaOrig="440" w14:anchorId="774B91AB">
          <v:shape id="_x0000_i1109" type="#_x0000_t75" style="width:465.25pt;height:33.8pt" o:ole="">
            <v:imagedata r:id="rId211" o:title=""/>
          </v:shape>
          <o:OLEObject Type="Embed" ProgID="Equation.DSMT4" ShapeID="_x0000_i1109" DrawAspect="Content" ObjectID="_1294939955" r:id="rId212"/>
        </w:object>
      </w:r>
    </w:p>
    <w:p w14:paraId="1F2F130B" w14:textId="77777777" w:rsidR="007068BA" w:rsidRPr="00B020FB" w:rsidRDefault="007068BA" w:rsidP="0003696C">
      <w:pPr>
        <w:pStyle w:val="Paragraph"/>
        <w:rPr>
          <w:rFonts w:ascii="Palatino" w:hAnsi="Palatino"/>
        </w:rPr>
      </w:pPr>
      <w:r w:rsidRPr="00B020FB">
        <w:rPr>
          <w:rFonts w:ascii="Palatino" w:hAnsi="Palatino"/>
        </w:rPr>
        <w:lastRenderedPageBreak/>
        <w:t xml:space="preserve">This equation shows that basis risk is zero when </w:t>
      </w:r>
    </w:p>
    <w:p w14:paraId="6BFA5992" w14:textId="77777777" w:rsidR="007068BA" w:rsidRPr="00B020FB" w:rsidRDefault="007068BA" w:rsidP="0003696C">
      <w:pPr>
        <w:pStyle w:val="Paragraph"/>
        <w:rPr>
          <w:rFonts w:ascii="Palatino" w:hAnsi="Palatino"/>
        </w:rPr>
      </w:pPr>
      <w:r w:rsidRPr="00B020FB">
        <w:rPr>
          <w:rFonts w:ascii="Palatino" w:hAnsi="Palatino"/>
        </w:rPr>
        <w:t xml:space="preserve">Variances between the Futures and spot prices are identical, </w:t>
      </w:r>
      <w:r w:rsidRPr="00B020FB">
        <w:rPr>
          <w:rFonts w:ascii="Palatino" w:hAnsi="Palatino"/>
          <w:b/>
        </w:rPr>
        <w:t>and</w:t>
      </w:r>
      <w:r w:rsidRPr="00B020FB">
        <w:rPr>
          <w:rFonts w:ascii="Palatino" w:hAnsi="Palatino"/>
        </w:rPr>
        <w:t xml:space="preserve"> </w:t>
      </w:r>
    </w:p>
    <w:p w14:paraId="7E4B284D" w14:textId="77777777" w:rsidR="007068BA" w:rsidRPr="00B020FB" w:rsidRDefault="007068BA" w:rsidP="0003696C">
      <w:pPr>
        <w:pStyle w:val="Paragraph"/>
        <w:rPr>
          <w:rFonts w:ascii="Palatino" w:hAnsi="Palatino"/>
        </w:rPr>
      </w:pPr>
      <w:r w:rsidRPr="00B020FB">
        <w:rPr>
          <w:rFonts w:ascii="Palatino" w:hAnsi="Palatino"/>
        </w:rPr>
        <w:t xml:space="preserve">The correlation coefficient between spot and futures prices is equal to one. </w:t>
      </w:r>
    </w:p>
    <w:p w14:paraId="24561254" w14:textId="77777777" w:rsidR="007068BA" w:rsidRPr="00B020FB" w:rsidRDefault="007068BA" w:rsidP="0003696C">
      <w:pPr>
        <w:pStyle w:val="Paragraph"/>
        <w:rPr>
          <w:rFonts w:ascii="Palatino" w:hAnsi="Palatino"/>
        </w:rPr>
      </w:pPr>
      <w:r w:rsidRPr="00B020FB">
        <w:rPr>
          <w:rFonts w:ascii="Palatino" w:hAnsi="Palatino"/>
        </w:rPr>
        <w:t>In practice, the second condition is the most stringent one and the magnitude of basis risk depends mainly on the degree of correlation between cash and Futures prices.</w:t>
      </w:r>
    </w:p>
    <w:p w14:paraId="1509D9D7" w14:textId="77777777" w:rsidR="009A6E03" w:rsidRPr="00B020FB" w:rsidRDefault="009A6E03" w:rsidP="0003696C">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14:paraId="35F6BEDC" w14:textId="77777777" w:rsidR="007068BA" w:rsidRPr="00B020FB" w:rsidRDefault="007068BA" w:rsidP="0003696C">
      <w:pPr>
        <w:pStyle w:val="Paragraph"/>
        <w:rPr>
          <w:rFonts w:ascii="Palatino" w:hAnsi="Palatino"/>
        </w:rPr>
      </w:pPr>
      <w:r w:rsidRPr="00B020FB">
        <w:rPr>
          <w:rFonts w:ascii="Palatino" w:hAnsi="Palatino"/>
        </w:rPr>
        <w:lastRenderedPageBreak/>
        <w:t>Identify a commonly used measure for the effectiveness of hedging a spot position with a futures contract; use this measure to compute and compare the effectiveness of alternative hedges</w:t>
      </w:r>
    </w:p>
    <w:p w14:paraId="5604C8C6" w14:textId="77777777" w:rsidR="007068BA" w:rsidRPr="00B020FB" w:rsidRDefault="007068BA" w:rsidP="0003696C">
      <w:pPr>
        <w:pStyle w:val="Paragraph"/>
        <w:rPr>
          <w:rFonts w:ascii="Palatino" w:hAnsi="Palatino"/>
        </w:rPr>
      </w:pPr>
      <w:r w:rsidRPr="00B020FB">
        <w:rPr>
          <w:rFonts w:ascii="Palatino" w:hAnsi="Palatino"/>
        </w:rPr>
        <w:t>The classical measure of the effectiveness of hedging a spot position with Futures contracts is given by:</w:t>
      </w:r>
    </w:p>
    <w:p w14:paraId="10973F61" w14:textId="77777777" w:rsidR="007068BA" w:rsidRPr="00B020FB" w:rsidRDefault="007068BA" w:rsidP="0003696C">
      <w:pPr>
        <w:pStyle w:val="Paragraph"/>
        <w:rPr>
          <w:rFonts w:ascii="Palatino" w:hAnsi="Palatino"/>
        </w:rPr>
      </w:pPr>
      <w:r w:rsidRPr="00B020FB">
        <w:rPr>
          <w:rFonts w:ascii="Palatino" w:hAnsi="Palatino"/>
        </w:rPr>
        <w:object w:dxaOrig="1980" w:dyaOrig="820" w14:anchorId="29205558">
          <v:shape id="_x0000_i1110" type="#_x0000_t75" style="width:99.7pt;height:38.75pt" o:ole="">
            <v:imagedata r:id="rId213" o:title=""/>
          </v:shape>
          <o:OLEObject Type="Embed" ProgID="Equation.DSMT4" ShapeID="_x0000_i1110" DrawAspect="Content" ObjectID="_1294939956" r:id="rId214"/>
        </w:object>
      </w:r>
    </w:p>
    <w:p w14:paraId="156731D9" w14:textId="77777777" w:rsidR="007068BA" w:rsidRPr="00B020FB" w:rsidRDefault="007068BA" w:rsidP="0003696C">
      <w:pPr>
        <w:pStyle w:val="Paragraph"/>
        <w:rPr>
          <w:rFonts w:ascii="Palatino" w:hAnsi="Palatino"/>
        </w:rPr>
      </w:pPr>
      <w:r w:rsidRPr="00B020FB">
        <w:rPr>
          <w:rFonts w:ascii="Palatino" w:hAnsi="Palatino"/>
        </w:rPr>
        <w:t>The nearer (h) is to one, the better (more perfect) the hedge.</w:t>
      </w:r>
    </w:p>
    <w:p w14:paraId="32F021DB" w14:textId="77777777" w:rsidR="007068BA" w:rsidRPr="00B020FB" w:rsidRDefault="007068BA" w:rsidP="0003696C">
      <w:pPr>
        <w:pStyle w:val="Paragraph"/>
        <w:rPr>
          <w:rFonts w:ascii="Palatino" w:hAnsi="Palatino"/>
        </w:rPr>
      </w:pPr>
      <w:r w:rsidRPr="00B020FB">
        <w:rPr>
          <w:rFonts w:ascii="Palatino" w:hAnsi="Palatino"/>
        </w:rPr>
        <w:t>Define and differentiate between an Exchange for Physical and agreement and an Alternative Delivery Procedure</w:t>
      </w:r>
    </w:p>
    <w:p w14:paraId="414FA819" w14:textId="77777777" w:rsidR="007068BA" w:rsidRPr="00B020FB" w:rsidRDefault="007068BA" w:rsidP="0003696C">
      <w:pPr>
        <w:pStyle w:val="Paragraph"/>
        <w:rPr>
          <w:rFonts w:ascii="Palatino" w:hAnsi="Palatino"/>
        </w:rPr>
      </w:pPr>
      <w:r w:rsidRPr="00B020FB">
        <w:rPr>
          <w:rFonts w:ascii="Palatino" w:eastAsia="+mn-ea" w:hAnsi="Palatino"/>
          <w:kern w:val="24"/>
        </w:rPr>
        <w:t>Exchange For Physical</w:t>
      </w:r>
    </w:p>
    <w:p w14:paraId="27F0A33F" w14:textId="77777777" w:rsidR="007068BA" w:rsidRPr="00B020FB" w:rsidRDefault="007068BA" w:rsidP="0003696C">
      <w:pPr>
        <w:pStyle w:val="Paragraph"/>
        <w:rPr>
          <w:rFonts w:ascii="Palatino" w:hAnsi="Palatino"/>
        </w:rPr>
      </w:pPr>
      <w:r w:rsidRPr="00B020FB">
        <w:rPr>
          <w:rFonts w:ascii="Palatino" w:eastAsia="+mn-ea" w:hAnsi="Palatino"/>
        </w:rPr>
        <w:t xml:space="preserve">An EFP is an agreement between a party holding a long Futures position and a party with an equal size short position to enter a bilateral contract specifying the terms of physical delivery (location and price). </w:t>
      </w:r>
    </w:p>
    <w:p w14:paraId="55B36B65" w14:textId="77777777" w:rsidR="007068BA" w:rsidRPr="00B020FB" w:rsidRDefault="007068BA" w:rsidP="0003696C">
      <w:pPr>
        <w:pStyle w:val="Paragraph"/>
        <w:rPr>
          <w:rFonts w:ascii="Palatino" w:hAnsi="Palatino"/>
        </w:rPr>
      </w:pPr>
      <w:r w:rsidRPr="00B020FB">
        <w:rPr>
          <w:rFonts w:ascii="Palatino" w:eastAsia="+mn-ea" w:hAnsi="Palatino"/>
        </w:rPr>
        <w:t xml:space="preserve">The two parties notify the clearing house of the quantity and price negotiated between them and both futures positions are then terminated under the terms of the EFP. </w:t>
      </w:r>
    </w:p>
    <w:p w14:paraId="5F2BF4C8" w14:textId="77777777" w:rsidR="007068BA" w:rsidRPr="00B020FB" w:rsidRDefault="007068BA" w:rsidP="0003696C">
      <w:pPr>
        <w:pStyle w:val="Paragraph"/>
        <w:rPr>
          <w:rFonts w:ascii="Palatino" w:eastAsia="+mn-ea" w:hAnsi="Palatino"/>
        </w:rPr>
      </w:pPr>
      <w:r w:rsidRPr="00B020FB">
        <w:rPr>
          <w:rFonts w:ascii="Palatino" w:eastAsia="+mn-ea" w:hAnsi="Palatino"/>
        </w:rPr>
        <w:t>In grain markets, this type of transaction is called ‘‘ex pit’’.</w:t>
      </w:r>
    </w:p>
    <w:p w14:paraId="345A767F" w14:textId="77777777" w:rsidR="007068BA" w:rsidRPr="00B020FB" w:rsidRDefault="007068BA" w:rsidP="0003696C">
      <w:pPr>
        <w:pStyle w:val="Paragraph"/>
        <w:rPr>
          <w:rFonts w:ascii="Palatino" w:hAnsi="Palatino"/>
        </w:rPr>
      </w:pPr>
      <w:r w:rsidRPr="00B020FB">
        <w:rPr>
          <w:rFonts w:ascii="Palatino" w:eastAsia="+mn-ea" w:hAnsi="Palatino"/>
          <w:kern w:val="24"/>
        </w:rPr>
        <w:t>Alternative Delivery Procedure</w:t>
      </w:r>
    </w:p>
    <w:p w14:paraId="0D80B7D0" w14:textId="77777777" w:rsidR="002A17C7" w:rsidRPr="00B020FB" w:rsidRDefault="007068BA" w:rsidP="0003696C">
      <w:pPr>
        <w:pStyle w:val="Paragraph"/>
        <w:rPr>
          <w:rFonts w:ascii="Palatino" w:eastAsia="+mn-ea" w:hAnsi="Palatino"/>
        </w:rPr>
      </w:pPr>
      <w:r w:rsidRPr="00B020FB">
        <w:rPr>
          <w:rFonts w:ascii="Palatino" w:eastAsia="+mn-ea" w:hAnsi="Palatino"/>
        </w:rPr>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14:paraId="1E185997" w14:textId="77777777" w:rsidR="009A6E03" w:rsidRPr="00B020FB" w:rsidRDefault="009A6E03" w:rsidP="0003696C">
      <w:pPr>
        <w:pStyle w:val="Paragraph"/>
        <w:rPr>
          <w:rFonts w:ascii="Palatino" w:eastAsia="+mn-ea" w:hAnsi="Palatino" w:cstheme="majorBidi"/>
          <w:b/>
          <w:bCs/>
          <w:color w:val="5B5B5B"/>
          <w:position w:val="6"/>
          <w:sz w:val="26"/>
          <w:szCs w:val="26"/>
        </w:rPr>
      </w:pPr>
      <w:r w:rsidRPr="00B020FB">
        <w:rPr>
          <w:rFonts w:ascii="Palatino" w:eastAsia="+mn-ea" w:hAnsi="Palatino"/>
        </w:rPr>
        <w:br w:type="page"/>
      </w:r>
    </w:p>
    <w:p w14:paraId="2731C415" w14:textId="77777777" w:rsidR="007068BA" w:rsidRPr="00B020FB" w:rsidRDefault="002A17C7" w:rsidP="0003696C">
      <w:pPr>
        <w:pStyle w:val="Paragraph"/>
        <w:rPr>
          <w:rFonts w:ascii="Palatino" w:eastAsia="+mn-ea" w:hAnsi="Palatino"/>
        </w:rPr>
      </w:pPr>
      <w:r w:rsidRPr="00B020FB">
        <w:rPr>
          <w:rFonts w:ascii="Palatino" w:eastAsia="+mn-ea" w:hAnsi="Palatino"/>
        </w:rPr>
        <w:lastRenderedPageBreak/>
        <w:t>Describe volume and open interest and their relationship to liquidity and market depth.</w:t>
      </w:r>
    </w:p>
    <w:p w14:paraId="3B3C2562" w14:textId="77777777" w:rsidR="00673BC8" w:rsidRPr="00B020FB" w:rsidRDefault="00673BC8" w:rsidP="0003696C">
      <w:pPr>
        <w:pStyle w:val="Paragraph"/>
        <w:rPr>
          <w:rFonts w:ascii="Palatino" w:hAnsi="Palatino"/>
        </w:rPr>
      </w:pPr>
      <w:r w:rsidRPr="00B020FB">
        <w:rPr>
          <w:rFonts w:ascii="Palatino" w:hAnsi="Palatino"/>
        </w:rPr>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14:paraId="0D72EC95" w14:textId="77777777" w:rsidR="00673BC8" w:rsidRPr="00B020FB" w:rsidRDefault="00673BC8" w:rsidP="0003696C">
      <w:pPr>
        <w:pStyle w:val="Paragraph"/>
        <w:rPr>
          <w:rFonts w:ascii="Palatino" w:hAnsi="Palatino"/>
        </w:rPr>
      </w:pPr>
      <w:r w:rsidRPr="00B020FB">
        <w:rPr>
          <w:rFonts w:ascii="Palatino" w:hAnsi="Palatino"/>
        </w:rPr>
        <w:tab/>
        <w:t>Liquidity may be measured by the size of the trade it takes to move the market.</w:t>
      </w:r>
    </w:p>
    <w:p w14:paraId="0CEACAA7" w14:textId="77777777" w:rsidR="00673BC8" w:rsidRPr="00B020FB" w:rsidRDefault="00673BC8" w:rsidP="0003696C">
      <w:pPr>
        <w:pStyle w:val="Paragraph"/>
        <w:rPr>
          <w:rFonts w:ascii="Palatino" w:hAnsi="Palatino"/>
        </w:rPr>
      </w:pPr>
      <w:r w:rsidRPr="00B020FB">
        <w:rPr>
          <w:rFonts w:ascii="Palatino" w:hAnsi="Palatino"/>
        </w:rPr>
        <w:tab/>
        <w:t>Market depth may be measured by the time it takes for an order of a standard size to be executed.</w:t>
      </w:r>
    </w:p>
    <w:p w14:paraId="266D16D3" w14:textId="77777777" w:rsidR="00673BC8" w:rsidRPr="00B020FB" w:rsidRDefault="00673BC8" w:rsidP="0003696C">
      <w:pPr>
        <w:pStyle w:val="Paragraph"/>
        <w:rPr>
          <w:rFonts w:ascii="Palatino" w:hAnsi="Palatino"/>
        </w:rPr>
      </w:pPr>
      <w:r w:rsidRPr="00B020FB">
        <w:rPr>
          <w:rFonts w:ascii="Palatino" w:hAnsi="Palatino"/>
        </w:rPr>
        <w:t>Open interest in Futures market</w:t>
      </w:r>
    </w:p>
    <w:p w14:paraId="4211724C" w14:textId="77777777" w:rsidR="007068BA" w:rsidRPr="00B020FB" w:rsidRDefault="00673BC8" w:rsidP="0003696C">
      <w:pPr>
        <w:pStyle w:val="Paragraph"/>
        <w:rPr>
          <w:rFonts w:ascii="Palatino" w:eastAsiaTheme="majorEastAsia" w:hAnsi="Palatino" w:cstheme="majorBidi"/>
          <w:b/>
          <w:bCs/>
          <w:smallCaps/>
          <w:sz w:val="40"/>
          <w:szCs w:val="28"/>
        </w:rPr>
      </w:pPr>
      <w:r w:rsidRPr="00B020FB">
        <w:rPr>
          <w:rFonts w:ascii="Palatino" w:hAnsi="Palatino"/>
        </w:rPr>
        <w:t>Open interest refers to the number of futures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007068BA" w:rsidRPr="00B020FB">
        <w:rPr>
          <w:rFonts w:ascii="Palatino" w:hAnsi="Palatino"/>
        </w:rPr>
        <w:br w:type="page"/>
      </w:r>
    </w:p>
    <w:p w14:paraId="325A98B0" w14:textId="77777777" w:rsidR="007068BA" w:rsidRPr="00B020FB" w:rsidRDefault="000C05A6" w:rsidP="0003696C">
      <w:pPr>
        <w:pStyle w:val="Paragraph"/>
        <w:rPr>
          <w:rFonts w:ascii="Palatino" w:hAnsi="Palatino"/>
          <w:b/>
        </w:rPr>
      </w:pPr>
      <w:bookmarkStart w:id="43" w:name="_Toc254797393"/>
      <w:bookmarkStart w:id="44" w:name="_Toc331779772"/>
      <w:r w:rsidRPr="00B020FB">
        <w:rPr>
          <w:rFonts w:ascii="Palatino" w:hAnsi="Palatino"/>
          <w:b/>
        </w:rPr>
        <w:lastRenderedPageBreak/>
        <w:t>Saunders</w:t>
      </w:r>
      <w:r w:rsidR="00872F7B" w:rsidRPr="00B020FB">
        <w:rPr>
          <w:rFonts w:ascii="Palatino" w:hAnsi="Palatino"/>
          <w:b/>
        </w:rPr>
        <w:t>, Chapter 14</w:t>
      </w:r>
      <w:r w:rsidR="007068BA" w:rsidRPr="00B020FB">
        <w:rPr>
          <w:rFonts w:ascii="Palatino" w:hAnsi="Palatino"/>
          <w:b/>
        </w:rPr>
        <w:t>: Foreign Exchange Risk</w:t>
      </w:r>
      <w:bookmarkEnd w:id="43"/>
      <w:bookmarkEnd w:id="44"/>
    </w:p>
    <w:p w14:paraId="58A071ED" w14:textId="77777777" w:rsidR="003770D8" w:rsidRPr="00B020FB" w:rsidRDefault="003770D8" w:rsidP="0003696C">
      <w:pPr>
        <w:pStyle w:val="Paragraph"/>
        <w:rPr>
          <w:rFonts w:ascii="Palatino" w:hAnsi="Palatino"/>
          <w:b/>
        </w:rPr>
      </w:pPr>
      <w:r w:rsidRPr="00B020FB">
        <w:rPr>
          <w:rFonts w:ascii="Palatino" w:hAnsi="Palatino"/>
          <w:b/>
        </w:rPr>
        <w:t>In this chapter…</w:t>
      </w:r>
    </w:p>
    <w:p w14:paraId="1E3F70B5" w14:textId="77777777" w:rsidR="007068BA" w:rsidRPr="00B020FB" w:rsidRDefault="007068BA" w:rsidP="0003696C">
      <w:pPr>
        <w:pStyle w:val="Paragraph"/>
        <w:rPr>
          <w:rFonts w:ascii="Palatino" w:hAnsi="Palatino"/>
          <w:b/>
        </w:rPr>
      </w:pPr>
      <w:r w:rsidRPr="00B020FB">
        <w:rPr>
          <w:rFonts w:ascii="Palatino" w:hAnsi="Palatino"/>
          <w:b/>
        </w:rPr>
        <w:t xml:space="preserve">Calculate a financial institution’s overall foreign exchange exposure. </w:t>
      </w:r>
    </w:p>
    <w:p w14:paraId="02D3A0E8" w14:textId="77777777" w:rsidR="007068BA" w:rsidRPr="00B020FB" w:rsidRDefault="00991A4E" w:rsidP="0003696C">
      <w:pPr>
        <w:pStyle w:val="Paragraph"/>
        <w:rPr>
          <w:rFonts w:ascii="Palatino" w:hAnsi="Palatino"/>
          <w:b/>
        </w:rPr>
      </w:pPr>
      <w:r w:rsidRPr="00B020FB">
        <w:rPr>
          <w:rFonts w:ascii="Palatino" w:hAnsi="Palatino"/>
          <w:b/>
        </w:rPr>
        <w:t>Explain</w:t>
      </w:r>
      <w:r w:rsidR="007068BA" w:rsidRPr="00B020FB">
        <w:rPr>
          <w:rFonts w:ascii="Palatino" w:hAnsi="Palatino"/>
          <w:b/>
        </w:rPr>
        <w:t xml:space="preserve"> how a financial institution could alter its net position exposure to reduce foreign exchange risk. </w:t>
      </w:r>
    </w:p>
    <w:p w14:paraId="0BD08CE5" w14:textId="77777777" w:rsidR="007068BA" w:rsidRPr="00B020FB" w:rsidRDefault="007068BA" w:rsidP="0003696C">
      <w:pPr>
        <w:pStyle w:val="Paragraph"/>
        <w:rPr>
          <w:rFonts w:ascii="Palatino" w:hAnsi="Palatino"/>
          <w:b/>
        </w:rPr>
      </w:pPr>
      <w:r w:rsidRPr="00B020FB">
        <w:rPr>
          <w:rFonts w:ascii="Palatino" w:hAnsi="Palatino"/>
          <w:b/>
        </w:rPr>
        <w:t xml:space="preserve">Calculate a financial institution’s potential dollar gain or loss exposure to a particular currency. </w:t>
      </w:r>
    </w:p>
    <w:p w14:paraId="5AB9F1E7" w14:textId="77777777" w:rsidR="007068BA" w:rsidRPr="00B020FB" w:rsidRDefault="00991A4E" w:rsidP="0003696C">
      <w:pPr>
        <w:pStyle w:val="Paragraph"/>
        <w:rPr>
          <w:rFonts w:ascii="Palatino" w:hAnsi="Palatino"/>
          <w:b/>
        </w:rPr>
      </w:pPr>
      <w:r w:rsidRPr="00B020FB">
        <w:rPr>
          <w:rFonts w:ascii="Palatino" w:hAnsi="Palatino"/>
          <w:b/>
        </w:rPr>
        <w:t>Identify</w:t>
      </w:r>
      <w:r w:rsidR="007068BA" w:rsidRPr="00B020FB">
        <w:rPr>
          <w:rFonts w:ascii="Palatino" w:hAnsi="Palatino"/>
          <w:b/>
        </w:rPr>
        <w:t xml:space="preserve"> and describe the different types of foreign exchange trading activities. </w:t>
      </w:r>
    </w:p>
    <w:p w14:paraId="2A820B0B" w14:textId="77777777" w:rsidR="007068BA" w:rsidRPr="00B020FB" w:rsidRDefault="007068BA" w:rsidP="0003696C">
      <w:pPr>
        <w:pStyle w:val="Paragraph"/>
        <w:rPr>
          <w:rFonts w:ascii="Palatino" w:hAnsi="Palatino"/>
          <w:b/>
        </w:rPr>
      </w:pPr>
      <w:r w:rsidRPr="00B020FB">
        <w:rPr>
          <w:rFonts w:ascii="Palatino" w:hAnsi="Palatino"/>
          <w:b/>
        </w:rPr>
        <w:t xml:space="preserve">Identify the sources of foreign exchange trading gains and losses. </w:t>
      </w:r>
    </w:p>
    <w:p w14:paraId="59EE7146" w14:textId="77777777" w:rsidR="007068BA" w:rsidRPr="00B020FB" w:rsidRDefault="007068BA" w:rsidP="0003696C">
      <w:pPr>
        <w:pStyle w:val="Paragraph"/>
        <w:rPr>
          <w:rFonts w:ascii="Palatino" w:hAnsi="Palatino"/>
          <w:b/>
        </w:rPr>
      </w:pPr>
      <w:r w:rsidRPr="00B020FB">
        <w:rPr>
          <w:rFonts w:ascii="Palatino" w:hAnsi="Palatino"/>
          <w:b/>
        </w:rPr>
        <w:t xml:space="preserve">Calculate the potential gain or loss from a foreign currency denominated investment. </w:t>
      </w:r>
    </w:p>
    <w:p w14:paraId="2B7C60D3" w14:textId="77777777" w:rsidR="007068BA" w:rsidRPr="00B020FB" w:rsidRDefault="007068BA" w:rsidP="0003696C">
      <w:pPr>
        <w:pStyle w:val="Paragraph"/>
        <w:rPr>
          <w:rFonts w:ascii="Palatino" w:hAnsi="Palatino"/>
          <w:b/>
        </w:rPr>
      </w:pPr>
      <w:r w:rsidRPr="00B020FB">
        <w:rPr>
          <w:rFonts w:ascii="Palatino" w:hAnsi="Palatino"/>
          <w:b/>
        </w:rPr>
        <w:t>Explain balance</w:t>
      </w:r>
      <w:r w:rsidRPr="00B020FB">
        <w:rPr>
          <w:rFonts w:ascii="Adobe Arabic" w:hAnsi="Adobe Arabic" w:cs="Adobe Arabic"/>
          <w:b/>
        </w:rPr>
        <w:t>‐</w:t>
      </w:r>
      <w:r w:rsidRPr="00B020FB">
        <w:rPr>
          <w:rFonts w:ascii="Palatino" w:hAnsi="Palatino"/>
          <w:b/>
        </w:rPr>
        <w:t xml:space="preserve">sheet hedging with forwards. </w:t>
      </w:r>
    </w:p>
    <w:p w14:paraId="5D9B42B0" w14:textId="77777777" w:rsidR="007068BA" w:rsidRPr="00B020FB" w:rsidRDefault="007068BA" w:rsidP="0003696C">
      <w:pPr>
        <w:pStyle w:val="Paragraph"/>
        <w:rPr>
          <w:rFonts w:ascii="Palatino" w:hAnsi="Palatino"/>
          <w:b/>
        </w:rPr>
      </w:pPr>
      <w:r w:rsidRPr="00B020FB">
        <w:rPr>
          <w:rFonts w:ascii="Palatino" w:hAnsi="Palatino"/>
          <w:b/>
        </w:rPr>
        <w:t>Describe how a non</w:t>
      </w:r>
      <w:r w:rsidRPr="00B020FB">
        <w:rPr>
          <w:rFonts w:ascii="Adobe Arabic" w:hAnsi="Adobe Arabic" w:cs="Adobe Arabic"/>
          <w:b/>
        </w:rPr>
        <w:t>‐</w:t>
      </w:r>
      <w:r w:rsidRPr="00B020FB">
        <w:rPr>
          <w:rFonts w:ascii="Palatino" w:hAnsi="Palatino"/>
          <w:b/>
        </w:rPr>
        <w:t xml:space="preserve">arbitrage assumption in the foreign exchange markets leads to the interest rate parity theorem; use this theorem to calculate forward foreign exchange rates. </w:t>
      </w:r>
    </w:p>
    <w:p w14:paraId="285A3115" w14:textId="77777777" w:rsidR="007068BA" w:rsidRPr="00B020FB" w:rsidRDefault="007068BA" w:rsidP="0003696C">
      <w:pPr>
        <w:pStyle w:val="Paragraph"/>
        <w:rPr>
          <w:rFonts w:ascii="Palatino" w:hAnsi="Palatino"/>
          <w:b/>
        </w:rPr>
      </w:pPr>
      <w:r w:rsidRPr="00B020FB">
        <w:rPr>
          <w:rFonts w:ascii="Palatino" w:hAnsi="Palatino"/>
          <w:b/>
        </w:rPr>
        <w:t>Explain why diversification in multicurrency asset</w:t>
      </w:r>
      <w:r w:rsidRPr="00B020FB">
        <w:rPr>
          <w:rFonts w:ascii="Adobe Arabic" w:hAnsi="Adobe Arabic" w:cs="Adobe Arabic"/>
          <w:b/>
        </w:rPr>
        <w:t>‐</w:t>
      </w:r>
      <w:r w:rsidRPr="00B020FB">
        <w:rPr>
          <w:rFonts w:ascii="Palatino" w:hAnsi="Palatino"/>
          <w:b/>
        </w:rPr>
        <w:t xml:space="preserve">liability positions could reduce portfolio risk. </w:t>
      </w:r>
    </w:p>
    <w:p w14:paraId="2719AF9F" w14:textId="77777777" w:rsidR="007068BA" w:rsidRPr="00B020FB" w:rsidRDefault="007068BA" w:rsidP="0003696C">
      <w:pPr>
        <w:pStyle w:val="Paragraph"/>
        <w:rPr>
          <w:rFonts w:ascii="Palatino" w:hAnsi="Palatino"/>
          <w:b/>
        </w:rPr>
      </w:pPr>
      <w:r w:rsidRPr="00B020FB">
        <w:rPr>
          <w:rFonts w:ascii="Palatino" w:hAnsi="Palatino"/>
          <w:b/>
        </w:rPr>
        <w:t xml:space="preserve">Describe the relationship between nominal and real interest rates. </w:t>
      </w:r>
    </w:p>
    <w:p w14:paraId="1F733B0F" w14:textId="77777777" w:rsidR="007068BA" w:rsidRPr="00B020FB" w:rsidRDefault="007068BA" w:rsidP="0003696C">
      <w:pPr>
        <w:pStyle w:val="Paragraph"/>
        <w:rPr>
          <w:rFonts w:ascii="Palatino" w:hAnsi="Palatino"/>
        </w:rPr>
      </w:pPr>
      <w:r w:rsidRPr="00B020FB">
        <w:rPr>
          <w:rFonts w:ascii="Palatino" w:hAnsi="Palatino"/>
        </w:rPr>
        <w:t>Foreign Exchange Rates</w:t>
      </w:r>
    </w:p>
    <w:p w14:paraId="22AD6F30" w14:textId="77777777" w:rsidR="007068BA" w:rsidRPr="00B020FB" w:rsidRDefault="007068BA" w:rsidP="0003696C">
      <w:pPr>
        <w:pStyle w:val="Paragraph"/>
        <w:rPr>
          <w:rFonts w:ascii="Palatino" w:hAnsi="Palatino"/>
        </w:rPr>
      </w:pPr>
      <w:r w:rsidRPr="00B020FB">
        <w:rPr>
          <w:rFonts w:ascii="Palatino" w:hAnsi="Palatino"/>
        </w:rPr>
        <w:t>Direct quote (US$ Equivalent)</w:t>
      </w:r>
    </w:p>
    <w:p w14:paraId="728F5BE0" w14:textId="77777777" w:rsidR="007068BA" w:rsidRPr="00B020FB" w:rsidRDefault="007068BA" w:rsidP="0003696C">
      <w:pPr>
        <w:pStyle w:val="Paragraph"/>
        <w:rPr>
          <w:rFonts w:ascii="Palatino" w:hAnsi="Palatino"/>
        </w:rPr>
      </w:pPr>
      <w:r w:rsidRPr="00B020FB">
        <w:rPr>
          <w:rFonts w:ascii="Palatino" w:hAnsi="Palatino"/>
        </w:rPr>
        <w:t>U.S. dollars per one unit of foreign currency</w:t>
      </w:r>
    </w:p>
    <w:p w14:paraId="00C49F9C" w14:textId="77777777" w:rsidR="007068BA" w:rsidRPr="00B020FB" w:rsidRDefault="007068BA" w:rsidP="0003696C">
      <w:pPr>
        <w:pStyle w:val="Paragraph"/>
        <w:rPr>
          <w:rFonts w:ascii="Palatino" w:hAnsi="Palatino"/>
        </w:rPr>
      </w:pPr>
      <w:r w:rsidRPr="00B020FB">
        <w:rPr>
          <w:rFonts w:ascii="Palatino" w:hAnsi="Palatino"/>
        </w:rPr>
        <w:t>0.9079 USD / CAD</w:t>
      </w:r>
    </w:p>
    <w:p w14:paraId="122BC146" w14:textId="77777777" w:rsidR="007068BA" w:rsidRPr="00B020FB" w:rsidRDefault="007068BA" w:rsidP="0003696C">
      <w:pPr>
        <w:pStyle w:val="Paragraph"/>
        <w:rPr>
          <w:rFonts w:ascii="Palatino" w:hAnsi="Palatino"/>
        </w:rPr>
      </w:pPr>
      <w:r w:rsidRPr="00B020FB">
        <w:rPr>
          <w:rFonts w:ascii="Palatino" w:hAnsi="Palatino"/>
        </w:rPr>
        <w:t>Indirect quote (Currency per US$)</w:t>
      </w:r>
    </w:p>
    <w:p w14:paraId="33A2443E" w14:textId="77777777" w:rsidR="007068BA" w:rsidRPr="00B020FB" w:rsidRDefault="007068BA" w:rsidP="0003696C">
      <w:pPr>
        <w:pStyle w:val="Paragraph"/>
        <w:rPr>
          <w:rFonts w:ascii="Palatino" w:hAnsi="Palatino"/>
        </w:rPr>
      </w:pPr>
      <w:r w:rsidRPr="00B020FB">
        <w:rPr>
          <w:rFonts w:ascii="Palatino" w:hAnsi="Palatino"/>
        </w:rPr>
        <w:t>Foreign currency per one US dollar</w:t>
      </w:r>
    </w:p>
    <w:p w14:paraId="7320CB23" w14:textId="77777777" w:rsidR="007068BA" w:rsidRPr="00B020FB" w:rsidRDefault="007068BA" w:rsidP="0003696C">
      <w:pPr>
        <w:pStyle w:val="Paragraph"/>
        <w:rPr>
          <w:rFonts w:ascii="Palatino" w:hAnsi="Palatino"/>
        </w:rPr>
      </w:pPr>
      <w:r w:rsidRPr="00B020FB">
        <w:rPr>
          <w:rFonts w:ascii="Palatino" w:hAnsi="Palatino"/>
        </w:rPr>
        <w:t>1.1015 CAD / $USD</w:t>
      </w:r>
    </w:p>
    <w:p w14:paraId="4C1DE048" w14:textId="77777777" w:rsidR="007068BA" w:rsidRPr="00B020FB" w:rsidRDefault="007068BA" w:rsidP="0003696C">
      <w:pPr>
        <w:pStyle w:val="Paragraph"/>
        <w:rPr>
          <w:rFonts w:ascii="Palatino" w:hAnsi="Palatino"/>
        </w:rPr>
      </w:pPr>
      <w:r w:rsidRPr="00B020FB">
        <w:rPr>
          <w:rFonts w:ascii="Palatino" w:hAnsi="Palatino"/>
        </w:rPr>
        <w:t>Calculate a financial institution’s overall foreign exchange exposure.</w:t>
      </w:r>
    </w:p>
    <w:p w14:paraId="3132153B" w14:textId="77777777" w:rsidR="00991A4E" w:rsidRPr="00B020FB" w:rsidRDefault="00991A4E" w:rsidP="0003696C">
      <w:pPr>
        <w:pStyle w:val="Paragraph"/>
        <w:rPr>
          <w:rFonts w:ascii="Palatino" w:hAnsi="Palatino"/>
        </w:rPr>
      </w:pPr>
      <w:r w:rsidRPr="00B020FB">
        <w:rPr>
          <w:rFonts w:ascii="Palatino" w:hAnsi="Palatino"/>
        </w:rPr>
        <w:t>[Needs Content]</w:t>
      </w:r>
    </w:p>
    <w:p w14:paraId="69654190" w14:textId="77777777" w:rsidR="007068BA" w:rsidRPr="00B020FB" w:rsidRDefault="00991A4E" w:rsidP="0003696C">
      <w:pPr>
        <w:pStyle w:val="Paragraph"/>
        <w:rPr>
          <w:rFonts w:ascii="Palatino" w:hAnsi="Palatino"/>
        </w:rPr>
      </w:pPr>
      <w:r w:rsidRPr="00B020FB">
        <w:rPr>
          <w:rFonts w:ascii="Palatino" w:hAnsi="Palatino"/>
        </w:rPr>
        <w:t>Explain</w:t>
      </w:r>
      <w:r w:rsidR="007068BA" w:rsidRPr="00B020FB">
        <w:rPr>
          <w:rFonts w:ascii="Palatino" w:hAnsi="Palatino"/>
        </w:rPr>
        <w:t xml:space="preserve"> how a financial institution could alter its net position exposure to reduce foreign exchange risk</w:t>
      </w:r>
    </w:p>
    <w:p w14:paraId="6C9115F0" w14:textId="77777777" w:rsidR="007068BA" w:rsidRPr="00B020FB" w:rsidRDefault="007068BA" w:rsidP="0003696C">
      <w:pPr>
        <w:pStyle w:val="Paragraph"/>
        <w:rPr>
          <w:rFonts w:ascii="Palatino" w:hAnsi="Palatino"/>
        </w:rPr>
      </w:pPr>
      <w:r w:rsidRPr="00B020FB">
        <w:rPr>
          <w:rFonts w:ascii="Palatino" w:hAnsi="Palatino"/>
        </w:rPr>
        <w:t xml:space="preserve">Net </w:t>
      </w:r>
      <w:proofErr w:type="spellStart"/>
      <w:r w:rsidRPr="00B020FB">
        <w:rPr>
          <w:rFonts w:ascii="Palatino" w:hAnsi="Palatino"/>
        </w:rPr>
        <w:t>exposurei</w:t>
      </w:r>
      <w:proofErr w:type="spellEnd"/>
      <w:r w:rsidRPr="00B020FB">
        <w:rPr>
          <w:rFonts w:ascii="Palatino" w:hAnsi="Palatino"/>
        </w:rPr>
        <w:t xml:space="preserve"> = (FX </w:t>
      </w:r>
      <w:proofErr w:type="spellStart"/>
      <w:r w:rsidRPr="00B020FB">
        <w:rPr>
          <w:rFonts w:ascii="Palatino" w:hAnsi="Palatino"/>
        </w:rPr>
        <w:t>assetsi</w:t>
      </w:r>
      <w:proofErr w:type="spellEnd"/>
      <w:r w:rsidRPr="00B020FB">
        <w:rPr>
          <w:rFonts w:ascii="Palatino" w:hAnsi="Palatino"/>
        </w:rPr>
        <w:t xml:space="preserve"> - FX </w:t>
      </w:r>
      <w:proofErr w:type="spellStart"/>
      <w:r w:rsidRPr="00B020FB">
        <w:rPr>
          <w:rFonts w:ascii="Palatino" w:hAnsi="Palatino"/>
        </w:rPr>
        <w:t>liabilitiesi</w:t>
      </w:r>
      <w:proofErr w:type="spellEnd"/>
      <w:r w:rsidRPr="00B020FB">
        <w:rPr>
          <w:rFonts w:ascii="Palatino" w:hAnsi="Palatino"/>
        </w:rPr>
        <w:t xml:space="preserve">) + (FX </w:t>
      </w:r>
      <w:proofErr w:type="spellStart"/>
      <w:r w:rsidRPr="00B020FB">
        <w:rPr>
          <w:rFonts w:ascii="Palatino" w:hAnsi="Palatino"/>
        </w:rPr>
        <w:t>boughti</w:t>
      </w:r>
      <w:proofErr w:type="spellEnd"/>
      <w:r w:rsidRPr="00B020FB">
        <w:rPr>
          <w:rFonts w:ascii="Palatino" w:hAnsi="Palatino"/>
        </w:rPr>
        <w:t xml:space="preserve"> - FX </w:t>
      </w:r>
      <w:proofErr w:type="spellStart"/>
      <w:r w:rsidRPr="00B020FB">
        <w:rPr>
          <w:rFonts w:ascii="Palatino" w:hAnsi="Palatino"/>
        </w:rPr>
        <w:t>soldi</w:t>
      </w:r>
      <w:proofErr w:type="spellEnd"/>
      <w:r w:rsidRPr="00B020FB">
        <w:rPr>
          <w:rFonts w:ascii="Palatino" w:hAnsi="Palatino"/>
        </w:rPr>
        <w:t xml:space="preserve">) = Net foreign </w:t>
      </w:r>
      <w:proofErr w:type="spellStart"/>
      <w:r w:rsidRPr="00B020FB">
        <w:rPr>
          <w:rFonts w:ascii="Palatino" w:hAnsi="Palatino"/>
        </w:rPr>
        <w:t>assetsi</w:t>
      </w:r>
      <w:proofErr w:type="spellEnd"/>
      <w:r w:rsidRPr="00B020FB">
        <w:rPr>
          <w:rFonts w:ascii="Palatino" w:hAnsi="Palatino"/>
        </w:rPr>
        <w:t xml:space="preserve"> + Net FX </w:t>
      </w:r>
      <w:proofErr w:type="spellStart"/>
      <w:r w:rsidRPr="00B020FB">
        <w:rPr>
          <w:rFonts w:ascii="Palatino" w:hAnsi="Palatino"/>
        </w:rPr>
        <w:t>boughti</w:t>
      </w:r>
      <w:proofErr w:type="spellEnd"/>
      <w:r w:rsidRPr="00B020FB">
        <w:rPr>
          <w:rFonts w:ascii="Palatino" w:hAnsi="Palatino"/>
        </w:rPr>
        <w:tab/>
      </w:r>
      <w:r w:rsidR="00434947" w:rsidRPr="00B020FB">
        <w:rPr>
          <w:rFonts w:ascii="Palatino" w:hAnsi="Palatino"/>
        </w:rPr>
        <w:t xml:space="preserve">where </w:t>
      </w:r>
      <w:r w:rsidRPr="00B020FB">
        <w:rPr>
          <w:rFonts w:ascii="Palatino" w:hAnsi="Palatino"/>
        </w:rPr>
        <w:tab/>
      </w:r>
      <w:r w:rsidRPr="00B020FB">
        <w:rPr>
          <w:rFonts w:ascii="Palatino" w:hAnsi="Palatino"/>
        </w:rPr>
        <w:tab/>
      </w:r>
      <w:proofErr w:type="spellStart"/>
      <w:r w:rsidRPr="00B020FB">
        <w:rPr>
          <w:rFonts w:ascii="Palatino" w:hAnsi="Palatino"/>
        </w:rPr>
        <w:t>i</w:t>
      </w:r>
      <w:proofErr w:type="spellEnd"/>
      <w:r w:rsidRPr="00B020FB">
        <w:rPr>
          <w:rFonts w:ascii="Palatino" w:hAnsi="Palatino"/>
        </w:rPr>
        <w:t xml:space="preserve"> = </w:t>
      </w:r>
      <w:proofErr w:type="spellStart"/>
      <w:r w:rsidRPr="00B020FB">
        <w:rPr>
          <w:rFonts w:ascii="Palatino" w:hAnsi="Palatino"/>
        </w:rPr>
        <w:t>Ith</w:t>
      </w:r>
      <w:proofErr w:type="spellEnd"/>
      <w:r w:rsidRPr="00B020FB">
        <w:rPr>
          <w:rFonts w:ascii="Palatino" w:hAnsi="Palatino"/>
        </w:rPr>
        <w:t xml:space="preserve"> currency</w:t>
      </w:r>
    </w:p>
    <w:p w14:paraId="15039638" w14:textId="77777777" w:rsidR="007068BA" w:rsidRPr="00B020FB" w:rsidRDefault="007068BA" w:rsidP="0003696C">
      <w:pPr>
        <w:pStyle w:val="Paragraph"/>
        <w:rPr>
          <w:rFonts w:ascii="Palatino" w:hAnsi="Palatino"/>
        </w:rPr>
      </w:pPr>
      <w:r w:rsidRPr="00B020FB">
        <w:rPr>
          <w:rFonts w:ascii="Palatino" w:hAnsi="Palatino"/>
        </w:rPr>
        <w:t>Positive net exposure: net long a currency</w:t>
      </w:r>
    </w:p>
    <w:p w14:paraId="45A6A9E6" w14:textId="77777777" w:rsidR="007068BA" w:rsidRPr="00B020FB" w:rsidRDefault="007068BA" w:rsidP="0003696C">
      <w:pPr>
        <w:pStyle w:val="Paragraph"/>
        <w:rPr>
          <w:rFonts w:ascii="Palatino" w:hAnsi="Palatino"/>
        </w:rPr>
      </w:pPr>
      <w:r w:rsidRPr="00B020FB">
        <w:rPr>
          <w:rFonts w:ascii="Palatino" w:hAnsi="Palatino"/>
        </w:rPr>
        <w:lastRenderedPageBreak/>
        <w:t>Negative net exposure: net short a currency</w:t>
      </w:r>
    </w:p>
    <w:p w14:paraId="25D0C84E" w14:textId="77777777" w:rsidR="007068BA" w:rsidRPr="00B020FB" w:rsidRDefault="007068BA" w:rsidP="0003696C">
      <w:pPr>
        <w:pStyle w:val="Paragraph"/>
        <w:rPr>
          <w:rFonts w:ascii="Palatino" w:hAnsi="Palatino"/>
        </w:rPr>
      </w:pPr>
      <w:r w:rsidRPr="00B020FB">
        <w:rPr>
          <w:rFonts w:ascii="Palatino" w:hAnsi="Palatino"/>
        </w:rPr>
        <w:t>To reduce its foreign currency exposure:</w:t>
      </w:r>
    </w:p>
    <w:p w14:paraId="55A11374" w14:textId="77777777" w:rsidR="007068BA" w:rsidRPr="00B020FB" w:rsidRDefault="007068BA" w:rsidP="0003696C">
      <w:pPr>
        <w:pStyle w:val="Paragraph"/>
        <w:rPr>
          <w:rFonts w:ascii="Palatino" w:hAnsi="Palatino"/>
        </w:rPr>
      </w:pPr>
      <w:r w:rsidRPr="00B020FB">
        <w:rPr>
          <w:rFonts w:ascii="Palatino" w:hAnsi="Palatino"/>
        </w:rPr>
        <w:t>Bank can match its foreign currency assets to its liabilities</w:t>
      </w:r>
    </w:p>
    <w:p w14:paraId="1F742F0C" w14:textId="77777777" w:rsidR="007068BA" w:rsidRPr="00B020FB" w:rsidRDefault="007068BA" w:rsidP="0003696C">
      <w:pPr>
        <w:pStyle w:val="Paragraph"/>
        <w:rPr>
          <w:rFonts w:ascii="Palatino" w:hAnsi="Palatino"/>
        </w:rPr>
      </w:pPr>
      <w:r w:rsidRPr="00B020FB">
        <w:rPr>
          <w:rFonts w:ascii="Palatino" w:hAnsi="Palatino"/>
        </w:rPr>
        <w:t>Bank can match buys and sells in trading book</w:t>
      </w:r>
    </w:p>
    <w:p w14:paraId="473D9409" w14:textId="77777777" w:rsidR="007068BA" w:rsidRPr="00B020FB" w:rsidRDefault="007068BA" w:rsidP="0003696C">
      <w:pPr>
        <w:pStyle w:val="Paragraph"/>
        <w:rPr>
          <w:rFonts w:ascii="Palatino" w:hAnsi="Palatino"/>
        </w:rPr>
      </w:pPr>
      <w:r w:rsidRPr="00B020FB">
        <w:rPr>
          <w:rFonts w:ascii="Palatino" w:hAnsi="Palatino"/>
        </w:rPr>
        <w:t>Financial holding companies can aggregate their foreign exchange exposure; e.g., under one umbrella, commercial bank, insurance company, pension fund</w:t>
      </w:r>
    </w:p>
    <w:p w14:paraId="2064EB59" w14:textId="77777777" w:rsidR="007068BA" w:rsidRPr="00B020FB" w:rsidRDefault="007068BA" w:rsidP="0003696C">
      <w:pPr>
        <w:pStyle w:val="Paragraph"/>
        <w:rPr>
          <w:rFonts w:ascii="Palatino" w:hAnsi="Palatino"/>
        </w:rPr>
      </w:pPr>
      <w:r w:rsidRPr="00B020FB">
        <w:rPr>
          <w:rFonts w:ascii="Palatino" w:hAnsi="Palatino"/>
        </w:rPr>
        <w:t>Calculate a financial institution’s potential dollar gain or loss exposure to a particular currency</w:t>
      </w:r>
    </w:p>
    <w:p w14:paraId="5AA57326" w14:textId="77777777" w:rsidR="007068BA" w:rsidRPr="00B020FB" w:rsidRDefault="007068BA" w:rsidP="0003696C">
      <w:pPr>
        <w:pStyle w:val="Paragraph"/>
        <w:rPr>
          <w:rFonts w:ascii="Palatino" w:hAnsi="Palatino"/>
        </w:rPr>
      </w:pPr>
      <w:r w:rsidRPr="00B020FB">
        <w:rPr>
          <w:rFonts w:ascii="Palatino" w:hAnsi="Palatino"/>
        </w:rPr>
        <w:t>The potential size of a bank’s FX exposure given by:</w:t>
      </w:r>
    </w:p>
    <w:p w14:paraId="183F4D07" w14:textId="77777777" w:rsidR="007068BA" w:rsidRPr="00B020FB" w:rsidRDefault="007068BA" w:rsidP="0003696C">
      <w:pPr>
        <w:pStyle w:val="Paragraph"/>
        <w:rPr>
          <w:rFonts w:ascii="Palatino" w:hAnsi="Palatino"/>
        </w:rPr>
      </w:pPr>
      <w:r w:rsidRPr="00B020FB">
        <w:rPr>
          <w:rFonts w:ascii="Palatino" w:hAnsi="Palatino"/>
        </w:rPr>
        <w:t xml:space="preserve">Dollar loss/gain in currency </w:t>
      </w:r>
      <w:proofErr w:type="spellStart"/>
      <w:r w:rsidRPr="00B020FB">
        <w:rPr>
          <w:rFonts w:ascii="Palatino" w:hAnsi="Palatino"/>
        </w:rPr>
        <w:t>i</w:t>
      </w:r>
      <w:proofErr w:type="spellEnd"/>
      <w:r w:rsidRPr="00B020FB">
        <w:rPr>
          <w:rFonts w:ascii="Palatino" w:hAnsi="Palatino"/>
        </w:rPr>
        <w:t xml:space="preserve"> =</w:t>
      </w:r>
    </w:p>
    <w:p w14:paraId="4F7ABF50" w14:textId="77777777" w:rsidR="007068BA" w:rsidRPr="00B020FB" w:rsidRDefault="007068BA" w:rsidP="0003696C">
      <w:pPr>
        <w:pStyle w:val="Paragraph"/>
        <w:rPr>
          <w:rFonts w:ascii="Palatino" w:hAnsi="Palatino"/>
        </w:rPr>
      </w:pPr>
      <w:r w:rsidRPr="00B020FB">
        <w:rPr>
          <w:rFonts w:ascii="Palatino" w:hAnsi="Palatino"/>
        </w:rPr>
        <w:t xml:space="preserve">Net exposure in foreign currency I measured in US dollars </w:t>
      </w:r>
      <w:r w:rsidRPr="00B020FB">
        <w:rPr>
          <w:rFonts w:ascii="Palatino" w:hAnsi="Palatino"/>
        </w:rPr>
        <w:sym w:font="Symbol" w:char="F0B4"/>
      </w:r>
    </w:p>
    <w:p w14:paraId="330A3BA0" w14:textId="77777777" w:rsidR="007068BA" w:rsidRPr="00B020FB" w:rsidRDefault="007068BA" w:rsidP="0003696C">
      <w:pPr>
        <w:pStyle w:val="Paragraph"/>
        <w:rPr>
          <w:rFonts w:ascii="Palatino" w:hAnsi="Palatino"/>
        </w:rPr>
      </w:pPr>
      <w:r w:rsidRPr="00B020FB">
        <w:rPr>
          <w:rFonts w:ascii="Palatino" w:hAnsi="Palatino"/>
        </w:rPr>
        <w:t>Shock (volatility) to the $/foreign currency I exchange rate</w:t>
      </w:r>
    </w:p>
    <w:p w14:paraId="2A9E419E" w14:textId="77777777" w:rsidR="007068BA" w:rsidRPr="00B020FB" w:rsidRDefault="00991A4E" w:rsidP="0003696C">
      <w:pPr>
        <w:pStyle w:val="Paragraph"/>
        <w:rPr>
          <w:rFonts w:ascii="Palatino" w:hAnsi="Palatino"/>
        </w:rPr>
      </w:pPr>
      <w:r w:rsidRPr="00B020FB">
        <w:rPr>
          <w:rFonts w:ascii="Palatino" w:hAnsi="Palatino"/>
        </w:rPr>
        <w:t>Identify</w:t>
      </w:r>
      <w:r w:rsidR="007068BA" w:rsidRPr="00B020FB">
        <w:rPr>
          <w:rFonts w:ascii="Palatino" w:hAnsi="Palatino"/>
        </w:rPr>
        <w:t xml:space="preserve"> and describe the different types of foreign exchange trading activities</w:t>
      </w:r>
    </w:p>
    <w:p w14:paraId="144811BC" w14:textId="77777777" w:rsidR="007068BA" w:rsidRPr="00B020FB" w:rsidRDefault="007068BA" w:rsidP="0003696C">
      <w:pPr>
        <w:pStyle w:val="Paragraph"/>
        <w:rPr>
          <w:rFonts w:ascii="Palatino" w:hAnsi="Palatino"/>
        </w:rPr>
      </w:pPr>
      <w:r w:rsidRPr="00B020FB">
        <w:rPr>
          <w:rFonts w:ascii="Palatino" w:hAnsi="Palatino"/>
        </w:rPr>
        <w:t>A bank’s position in the FX markets generally reflects four (4) trading activities. The purchase/sale of foreign currencies …</w:t>
      </w:r>
    </w:p>
    <w:p w14:paraId="2BDD09C7" w14:textId="77777777" w:rsidR="007068BA" w:rsidRPr="00B020FB" w:rsidRDefault="007068BA" w:rsidP="0003696C">
      <w:pPr>
        <w:pStyle w:val="Paragraph"/>
        <w:rPr>
          <w:rFonts w:ascii="Palatino" w:hAnsi="Palatino"/>
        </w:rPr>
      </w:pPr>
      <w:r w:rsidRPr="00B020FB">
        <w:rPr>
          <w:rFonts w:ascii="Palatino" w:hAnsi="Palatino"/>
        </w:rPr>
        <w:t>To allow customers to participate in international commercial trade transactions</w:t>
      </w:r>
    </w:p>
    <w:p w14:paraId="59CCDEC6" w14:textId="77777777" w:rsidR="007068BA" w:rsidRPr="00B020FB" w:rsidRDefault="007068BA" w:rsidP="0003696C">
      <w:pPr>
        <w:pStyle w:val="Paragraph"/>
        <w:rPr>
          <w:rFonts w:ascii="Palatino" w:hAnsi="Palatino"/>
        </w:rPr>
      </w:pPr>
      <w:r w:rsidRPr="00B020FB">
        <w:rPr>
          <w:rFonts w:ascii="Palatino" w:hAnsi="Palatino"/>
        </w:rPr>
        <w:t>To allow customers to take positions in foreign investments (real or financial assets)</w:t>
      </w:r>
    </w:p>
    <w:p w14:paraId="238B36B6" w14:textId="77777777" w:rsidR="007068BA" w:rsidRPr="00B020FB" w:rsidRDefault="007068BA" w:rsidP="0003696C">
      <w:pPr>
        <w:pStyle w:val="Paragraph"/>
        <w:rPr>
          <w:rFonts w:ascii="Palatino" w:hAnsi="Palatino"/>
        </w:rPr>
      </w:pPr>
      <w:r w:rsidRPr="00B020FB">
        <w:rPr>
          <w:rFonts w:ascii="Palatino" w:hAnsi="Palatino"/>
        </w:rPr>
        <w:t>For hedging purposes—i.e., to offset currency exposure</w:t>
      </w:r>
    </w:p>
    <w:p w14:paraId="2EBEA35C" w14:textId="77777777" w:rsidR="007068BA" w:rsidRPr="00B020FB" w:rsidRDefault="007068BA" w:rsidP="0003696C">
      <w:pPr>
        <w:pStyle w:val="Paragraph"/>
        <w:rPr>
          <w:rFonts w:ascii="Palatino" w:hAnsi="Palatino"/>
        </w:rPr>
      </w:pPr>
      <w:r w:rsidRPr="00B020FB">
        <w:rPr>
          <w:rFonts w:ascii="Palatino" w:hAnsi="Palatino"/>
        </w:rPr>
        <w:t>For speculative purposes</w:t>
      </w:r>
    </w:p>
    <w:p w14:paraId="628DBF96" w14:textId="77777777" w:rsidR="007068BA" w:rsidRPr="00B020FB" w:rsidRDefault="007068BA" w:rsidP="0003696C">
      <w:pPr>
        <w:pStyle w:val="Paragraph"/>
        <w:rPr>
          <w:rFonts w:ascii="Palatino" w:hAnsi="Palatino"/>
        </w:rPr>
      </w:pPr>
      <w:r w:rsidRPr="00B020FB">
        <w:rPr>
          <w:rFonts w:ascii="Palatino" w:hAnsi="Palatino"/>
        </w:rPr>
        <w:t>Identify the sources of foreign exchange trading gains and losses</w:t>
      </w:r>
    </w:p>
    <w:p w14:paraId="72FBBC0D" w14:textId="77777777" w:rsidR="007068BA" w:rsidRPr="00B020FB" w:rsidRDefault="007068BA" w:rsidP="0003696C">
      <w:pPr>
        <w:pStyle w:val="Paragraph"/>
        <w:rPr>
          <w:rFonts w:ascii="Palatino" w:hAnsi="Palatino"/>
        </w:rPr>
      </w:pPr>
      <w:r w:rsidRPr="00B020FB">
        <w:rPr>
          <w:rFonts w:ascii="Palatino" w:hAnsi="Palatino"/>
        </w:rPr>
        <w:t>In the first two activities (To allow customers to participate in international commercial trade transactions; To allow customers to take positions in foreign investments, real or financial assets), the bank normally acts as an agent of its customers for a fee but does not assume the FX risk itself.</w:t>
      </w:r>
    </w:p>
    <w:p w14:paraId="3E6A2167" w14:textId="77777777" w:rsidR="007068BA" w:rsidRPr="00B020FB" w:rsidRDefault="007068BA" w:rsidP="0003696C">
      <w:pPr>
        <w:pStyle w:val="Paragraph"/>
        <w:rPr>
          <w:rFonts w:ascii="Palatino" w:hAnsi="Palatino"/>
        </w:rPr>
      </w:pPr>
      <w:r w:rsidRPr="00B020FB">
        <w:rPr>
          <w:rFonts w:ascii="Palatino" w:hAnsi="Palatino"/>
        </w:rPr>
        <w:t xml:space="preserve">In the third activity (For hedging purposes—i.e., to offset currency exposure), the bank acts defensively to reduce FX exposure. </w:t>
      </w:r>
    </w:p>
    <w:p w14:paraId="08904ECD" w14:textId="77777777" w:rsidR="007068BA" w:rsidRPr="00B020FB" w:rsidRDefault="007068BA" w:rsidP="0003696C">
      <w:pPr>
        <w:pStyle w:val="Paragraph"/>
        <w:rPr>
          <w:rFonts w:ascii="Palatino" w:hAnsi="Palatino"/>
        </w:rPr>
      </w:pPr>
      <w:r w:rsidRPr="00B020FB">
        <w:rPr>
          <w:rFonts w:ascii="Palatino" w:hAnsi="Palatino"/>
        </w:rPr>
        <w:t>Consequently, the primary FX exposure “essentially relates to open positions taken as a principal by the bank for speculative purposes”</w:t>
      </w:r>
    </w:p>
    <w:p w14:paraId="232BD4E8" w14:textId="77777777" w:rsidR="007068BA" w:rsidRPr="00B020FB" w:rsidRDefault="007068BA" w:rsidP="0003696C">
      <w:pPr>
        <w:pStyle w:val="Paragraph"/>
        <w:rPr>
          <w:rFonts w:ascii="Palatino" w:hAnsi="Palatino"/>
        </w:rPr>
      </w:pPr>
      <w:r w:rsidRPr="00B020FB">
        <w:rPr>
          <w:rFonts w:ascii="Palatino" w:hAnsi="Palatino"/>
        </w:rPr>
        <w:t>Calculate the potential gain or loss from a foreign currency denominated investment</w:t>
      </w:r>
    </w:p>
    <w:p w14:paraId="6393983A" w14:textId="77777777" w:rsidR="007068BA" w:rsidRPr="00B020FB" w:rsidRDefault="007068BA" w:rsidP="0003696C">
      <w:pPr>
        <w:pStyle w:val="Paragraph"/>
        <w:rPr>
          <w:rFonts w:ascii="Palatino" w:hAnsi="Palatino"/>
        </w:rPr>
      </w:pPr>
      <w:r w:rsidRPr="00B020FB">
        <w:rPr>
          <w:rFonts w:ascii="Palatino" w:hAnsi="Palatino"/>
        </w:rPr>
        <w:t xml:space="preserve">Baseline Scenario: Un-hedged Balance Sheet is </w:t>
      </w:r>
      <w:proofErr w:type="gramStart"/>
      <w:r w:rsidRPr="00B020FB">
        <w:rPr>
          <w:rFonts w:ascii="Palatino" w:hAnsi="Palatino"/>
        </w:rPr>
        <w:t>Exposed</w:t>
      </w:r>
      <w:proofErr w:type="gramEnd"/>
      <w:r w:rsidRPr="00B020FB">
        <w:rPr>
          <w:rFonts w:ascii="Palatino" w:hAnsi="Palatino"/>
        </w:rPr>
        <w:t xml:space="preserve"> to FX Risk</w:t>
      </w:r>
    </w:p>
    <w:p w14:paraId="3043E201" w14:textId="77777777" w:rsidR="007068BA" w:rsidRPr="00B020FB" w:rsidRDefault="007068BA" w:rsidP="0003696C">
      <w:pPr>
        <w:pStyle w:val="Paragraph"/>
        <w:rPr>
          <w:rFonts w:ascii="Palatino" w:hAnsi="Palatino"/>
        </w:rPr>
      </w:pPr>
      <w:r w:rsidRPr="00B020FB">
        <w:rPr>
          <w:rFonts w:ascii="Palatino" w:hAnsi="Palatino"/>
        </w:rPr>
        <w:t xml:space="preserve">In this scenario (Saunders Example 14-1), a US institutions raises $200 million in liabilities that fund $200 million in assets, but $100 million (50%) are loaned (invested) in the foreign </w:t>
      </w:r>
      <w:r w:rsidRPr="00B020FB">
        <w:rPr>
          <w:rFonts w:ascii="Palatino" w:hAnsi="Palatino"/>
        </w:rPr>
        <w:lastRenderedPageBreak/>
        <w:t xml:space="preserve">currency (British pound Sterling). Suppose the British pound depreciates from $1.60 to 1.45. Then the ROA is 6.16% and the ROI is negative because the </w:t>
      </w:r>
      <w:proofErr w:type="gramStart"/>
      <w:r w:rsidRPr="00B020FB">
        <w:rPr>
          <w:rFonts w:ascii="Palatino" w:hAnsi="Palatino"/>
        </w:rPr>
        <w:t>cost of funds (COF) are</w:t>
      </w:r>
      <w:proofErr w:type="gramEnd"/>
      <w:r w:rsidRPr="00B020FB">
        <w:rPr>
          <w:rFonts w:ascii="Palatino" w:hAnsi="Palatino"/>
        </w:rPr>
        <w:t xml:space="preserve"> 8%:</w:t>
      </w:r>
    </w:p>
    <w:p w14:paraId="374220A6" w14:textId="77777777" w:rsidR="007068BA" w:rsidRPr="00B020FB" w:rsidRDefault="007068BA" w:rsidP="003770D8">
      <w:pPr>
        <w:pStyle w:val="Paragraph"/>
        <w:spacing w:before="0" w:after="0" w:line="240" w:lineRule="auto"/>
        <w:rPr>
          <w:rFonts w:ascii="Palatino" w:hAnsi="Palatino"/>
        </w:rPr>
      </w:pPr>
    </w:p>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7068BA" w:rsidRPr="00B020FB" w14:paraId="5061D8C1" w14:textId="77777777" w:rsidTr="007068BA">
        <w:trPr>
          <w:trHeight w:val="22"/>
        </w:trPr>
        <w:tc>
          <w:tcPr>
            <w:tcW w:w="42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EEB4370"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287164D" w14:textId="77777777" w:rsidR="007068BA" w:rsidRPr="00B020FB" w:rsidRDefault="007068BA" w:rsidP="003770D8">
            <w:pPr>
              <w:pStyle w:val="BT-Normal"/>
              <w:spacing w:after="0"/>
              <w:rPr>
                <w:rFonts w:ascii="Palatino" w:hAnsi="Palatino" w:cs="Calibri"/>
                <w:b/>
                <w:sz w:val="24"/>
                <w:szCs w:val="24"/>
              </w:rPr>
            </w:pPr>
          </w:p>
        </w:tc>
        <w:tc>
          <w:tcPr>
            <w:tcW w:w="42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36F5021"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14:paraId="76D4B95B" w14:textId="77777777" w:rsidTr="007068BA">
        <w:trPr>
          <w:trHeight w:val="22"/>
        </w:trPr>
        <w:tc>
          <w:tcPr>
            <w:tcW w:w="17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4C54AFD" w14:textId="77777777" w:rsidR="007068BA" w:rsidRPr="00B020FB" w:rsidRDefault="007068BA" w:rsidP="003770D8">
            <w:pPr>
              <w:pStyle w:val="BT-Normal"/>
              <w:spacing w:after="0"/>
              <w:rPr>
                <w:rFonts w:ascii="Palatino" w:hAnsi="Palatino" w:cs="Calibri"/>
                <w:sz w:val="24"/>
                <w:szCs w:val="24"/>
              </w:rPr>
            </w:pPr>
          </w:p>
        </w:tc>
        <w:tc>
          <w:tcPr>
            <w:tcW w:w="252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FDAB4D0"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74574E6D" w14:textId="77777777" w:rsidR="007068BA" w:rsidRPr="00B020FB" w:rsidRDefault="007068BA" w:rsidP="003770D8">
            <w:pPr>
              <w:pStyle w:val="BT-Normal"/>
              <w:spacing w:after="0"/>
              <w:rPr>
                <w:rFonts w:ascii="Palatino" w:hAnsi="Palatino" w:cs="Calibri"/>
                <w:sz w:val="24"/>
                <w:szCs w:val="24"/>
              </w:rPr>
            </w:pPr>
          </w:p>
        </w:tc>
        <w:tc>
          <w:tcPr>
            <w:tcW w:w="174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46894A5" w14:textId="77777777" w:rsidR="007068BA" w:rsidRPr="00B020FB" w:rsidRDefault="007068BA" w:rsidP="003770D8">
            <w:pPr>
              <w:pStyle w:val="BT-Normal"/>
              <w:spacing w:after="0"/>
              <w:rPr>
                <w:rFonts w:ascii="Palatino" w:hAnsi="Palatino" w:cs="Calibri"/>
                <w:sz w:val="24"/>
                <w:szCs w:val="24"/>
              </w:rPr>
            </w:pPr>
          </w:p>
        </w:tc>
        <w:tc>
          <w:tcPr>
            <w:tcW w:w="24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B1B7141"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tc>
      </w:tr>
      <w:tr w:rsidR="007068BA" w:rsidRPr="00B020FB" w14:paraId="16B79A0B" w14:textId="77777777"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59D7C3B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457CB786"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5C995A4F"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022A5F3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20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2E949F7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14:paraId="287BEA63" w14:textId="77777777"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14:paraId="1C9D4661"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14:paraId="58A1BB6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4FA00350"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14:paraId="48ABEF2D"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14:paraId="07036665"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14:paraId="7F608D43"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34DBAC8F" w14:textId="77777777"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A77C68F" w14:textId="77777777"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0094946"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4F4CB66E" w14:textId="77777777"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4CFF760C"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0D980B4A"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36183A8D" w14:textId="77777777"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5A8B0CC3"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3757101"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6B7CF6DF" w14:textId="77777777"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3417BC1A"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11C47261"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1CF5C13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522"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1B014E31"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60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1C217C07"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4B9FE44C" w14:textId="77777777"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50060396"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2FFE2211"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3864A165"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522" w:type="dxa"/>
            <w:tcBorders>
              <w:top w:val="nil"/>
              <w:left w:val="nil"/>
              <w:bottom w:val="nil"/>
              <w:right w:val="nil"/>
            </w:tcBorders>
            <w:shd w:val="clear" w:color="auto" w:fill="DBEEF3"/>
            <w:tcMar>
              <w:top w:w="15" w:type="dxa"/>
              <w:left w:w="15" w:type="dxa"/>
              <w:bottom w:w="0" w:type="dxa"/>
              <w:right w:w="15" w:type="dxa"/>
            </w:tcMar>
            <w:vAlign w:val="center"/>
            <w:hideMark/>
          </w:tcPr>
          <w:p w14:paraId="07907557"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4BF22F52"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250E36C8" w14:textId="77777777"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2D584FE7"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67C5C36C"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436DB526" w14:textId="77777777"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2CB5DE0" w14:textId="77777777"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2EDD49DF"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7A67AE46" w14:textId="77777777"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695B175"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47701424" w14:textId="77777777"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14:paraId="28E6F20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3EE0EB89"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55B8C88D"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14:paraId="2CF2A4A3"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73A2CBC4"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r>
      <w:tr w:rsidR="007068BA" w:rsidRPr="00B020FB" w14:paraId="1D34310E" w14:textId="77777777" w:rsidTr="007068BA">
        <w:trPr>
          <w:trHeight w:val="22"/>
        </w:trPr>
        <w:tc>
          <w:tcPr>
            <w:tcW w:w="174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1C17F5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4.22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14:paraId="673E4940"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14:paraId="5B8CFBA2" w14:textId="77777777"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A9E5875"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14:paraId="37B45BD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r>
      <w:tr w:rsidR="007068BA" w:rsidRPr="00B020FB" w14:paraId="34D64116" w14:textId="77777777" w:rsidTr="007068BA">
        <w:trPr>
          <w:trHeight w:val="22"/>
        </w:trPr>
        <w:tc>
          <w:tcPr>
            <w:tcW w:w="1742"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764AB9C7"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4.22%</w:t>
            </w:r>
          </w:p>
        </w:tc>
        <w:tc>
          <w:tcPr>
            <w:tcW w:w="252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2BC60360" w14:textId="77777777"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667C4BEB" w14:textId="77777777" w:rsidR="007068BA" w:rsidRPr="00B020FB" w:rsidRDefault="007068BA" w:rsidP="003770D8">
            <w:pPr>
              <w:pStyle w:val="BT-Normal"/>
              <w:spacing w:after="0"/>
              <w:rPr>
                <w:rFonts w:ascii="Palatino" w:hAnsi="Palatino" w:cs="Calibri"/>
                <w:sz w:val="24"/>
                <w:szCs w:val="24"/>
              </w:rPr>
            </w:pPr>
          </w:p>
        </w:tc>
        <w:tc>
          <w:tcPr>
            <w:tcW w:w="1743"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14:paraId="4979729A"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c>
          <w:tcPr>
            <w:tcW w:w="24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532E5DED"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08A0357C" w14:textId="77777777" w:rsidTr="007068BA">
        <w:trPr>
          <w:trHeight w:val="22"/>
        </w:trPr>
        <w:tc>
          <w:tcPr>
            <w:tcW w:w="1742" w:type="dxa"/>
            <w:tcBorders>
              <w:top w:val="single" w:sz="4" w:space="0" w:color="auto"/>
              <w:left w:val="single" w:sz="4" w:space="0" w:color="auto"/>
              <w:right w:val="nil"/>
            </w:tcBorders>
            <w:shd w:val="clear" w:color="auto" w:fill="FFFF99"/>
            <w:tcMar>
              <w:top w:w="15" w:type="dxa"/>
              <w:left w:w="15" w:type="dxa"/>
              <w:bottom w:w="0" w:type="dxa"/>
              <w:right w:w="15" w:type="dxa"/>
            </w:tcMar>
            <w:hideMark/>
          </w:tcPr>
          <w:p w14:paraId="1A8BC9BA"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522" w:type="dxa"/>
            <w:tcBorders>
              <w:top w:val="single" w:sz="4" w:space="0" w:color="auto"/>
              <w:left w:val="nil"/>
              <w:right w:val="nil"/>
            </w:tcBorders>
            <w:shd w:val="clear" w:color="auto" w:fill="FFFF99"/>
            <w:tcMar>
              <w:top w:w="15" w:type="dxa"/>
              <w:left w:w="15" w:type="dxa"/>
              <w:bottom w:w="0" w:type="dxa"/>
              <w:right w:w="15" w:type="dxa"/>
            </w:tcMar>
            <w:hideMark/>
          </w:tcPr>
          <w:p w14:paraId="7FC6AB26"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6.61%</w:t>
            </w:r>
          </w:p>
        </w:tc>
        <w:tc>
          <w:tcPr>
            <w:tcW w:w="503" w:type="dxa"/>
            <w:tcBorders>
              <w:top w:val="single" w:sz="4" w:space="0" w:color="auto"/>
              <w:left w:val="nil"/>
              <w:right w:val="nil"/>
            </w:tcBorders>
            <w:shd w:val="clear" w:color="auto" w:fill="FFFF99"/>
            <w:tcMar>
              <w:top w:w="15" w:type="dxa"/>
              <w:left w:w="15" w:type="dxa"/>
              <w:bottom w:w="0" w:type="dxa"/>
              <w:right w:w="15" w:type="dxa"/>
            </w:tcMar>
            <w:hideMark/>
          </w:tcPr>
          <w:p w14:paraId="03A0D50F" w14:textId="77777777" w:rsidR="007068BA" w:rsidRPr="00B020FB" w:rsidRDefault="007068BA" w:rsidP="003770D8">
            <w:pPr>
              <w:pStyle w:val="BT-Normal"/>
              <w:spacing w:after="0"/>
              <w:jc w:val="center"/>
              <w:rPr>
                <w:rFonts w:ascii="Palatino" w:hAnsi="Palatino" w:cs="Calibri"/>
                <w:b/>
                <w:sz w:val="24"/>
                <w:szCs w:val="24"/>
              </w:rPr>
            </w:pPr>
          </w:p>
        </w:tc>
        <w:tc>
          <w:tcPr>
            <w:tcW w:w="1743" w:type="dxa"/>
            <w:tcBorders>
              <w:top w:val="single" w:sz="4" w:space="0" w:color="auto"/>
              <w:left w:val="nil"/>
              <w:right w:val="nil"/>
            </w:tcBorders>
            <w:shd w:val="clear" w:color="auto" w:fill="FFFF99"/>
            <w:tcMar>
              <w:top w:w="15" w:type="dxa"/>
              <w:left w:w="15" w:type="dxa"/>
              <w:bottom w:w="0" w:type="dxa"/>
              <w:right w:w="15" w:type="dxa"/>
            </w:tcMar>
            <w:hideMark/>
          </w:tcPr>
          <w:p w14:paraId="4C1A447D"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492" w:type="dxa"/>
            <w:tcBorders>
              <w:top w:val="single" w:sz="4" w:space="0" w:color="auto"/>
              <w:left w:val="nil"/>
              <w:right w:val="single" w:sz="4" w:space="0" w:color="auto"/>
            </w:tcBorders>
            <w:shd w:val="clear" w:color="auto" w:fill="FFFF99"/>
            <w:tcMar>
              <w:top w:w="15" w:type="dxa"/>
              <w:left w:w="15" w:type="dxa"/>
              <w:bottom w:w="0" w:type="dxa"/>
              <w:right w:w="15" w:type="dxa"/>
            </w:tcMar>
            <w:hideMark/>
          </w:tcPr>
          <w:p w14:paraId="26C2576A"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8.00%</w:t>
            </w:r>
          </w:p>
        </w:tc>
      </w:tr>
      <w:tr w:rsidR="007068BA" w:rsidRPr="00B020FB" w14:paraId="470D9A1F" w14:textId="77777777" w:rsidTr="007068BA">
        <w:trPr>
          <w:trHeight w:val="22"/>
        </w:trPr>
        <w:tc>
          <w:tcPr>
            <w:tcW w:w="1742" w:type="dxa"/>
            <w:tcBorders>
              <w:left w:val="single" w:sz="4" w:space="0" w:color="auto"/>
              <w:bottom w:val="single" w:sz="4" w:space="0" w:color="auto"/>
              <w:right w:val="nil"/>
            </w:tcBorders>
            <w:shd w:val="clear" w:color="auto" w:fill="FFFF99"/>
            <w:tcMar>
              <w:top w:w="15" w:type="dxa"/>
              <w:left w:w="15" w:type="dxa"/>
              <w:bottom w:w="0" w:type="dxa"/>
              <w:right w:w="15" w:type="dxa"/>
            </w:tcMar>
            <w:hideMark/>
          </w:tcPr>
          <w:p w14:paraId="05307D77"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522" w:type="dxa"/>
            <w:tcBorders>
              <w:left w:val="nil"/>
              <w:bottom w:val="single" w:sz="4" w:space="0" w:color="auto"/>
              <w:right w:val="nil"/>
            </w:tcBorders>
            <w:shd w:val="clear" w:color="auto" w:fill="FFFF99"/>
            <w:tcMar>
              <w:top w:w="15" w:type="dxa"/>
              <w:left w:w="15" w:type="dxa"/>
              <w:bottom w:w="0" w:type="dxa"/>
              <w:right w:w="15" w:type="dxa"/>
            </w:tcMar>
            <w:hideMark/>
          </w:tcPr>
          <w:p w14:paraId="3049E02D"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39%</w:t>
            </w:r>
          </w:p>
        </w:tc>
        <w:tc>
          <w:tcPr>
            <w:tcW w:w="503" w:type="dxa"/>
            <w:tcBorders>
              <w:left w:val="nil"/>
              <w:bottom w:val="single" w:sz="4" w:space="0" w:color="auto"/>
              <w:right w:val="nil"/>
            </w:tcBorders>
            <w:shd w:val="clear" w:color="auto" w:fill="FFFF99"/>
            <w:tcMar>
              <w:top w:w="15" w:type="dxa"/>
              <w:left w:w="15" w:type="dxa"/>
              <w:bottom w:w="0" w:type="dxa"/>
              <w:right w:w="15" w:type="dxa"/>
            </w:tcMar>
            <w:hideMark/>
          </w:tcPr>
          <w:p w14:paraId="1D29DCB1" w14:textId="77777777" w:rsidR="007068BA" w:rsidRPr="00B020FB" w:rsidRDefault="007068BA" w:rsidP="003770D8">
            <w:pPr>
              <w:pStyle w:val="BT-Normal"/>
              <w:spacing w:after="0"/>
              <w:jc w:val="center"/>
              <w:rPr>
                <w:rFonts w:ascii="Palatino" w:hAnsi="Palatino" w:cs="Calibri"/>
                <w:b/>
                <w:kern w:val="24"/>
                <w:sz w:val="24"/>
                <w:szCs w:val="24"/>
              </w:rPr>
            </w:pPr>
          </w:p>
        </w:tc>
        <w:tc>
          <w:tcPr>
            <w:tcW w:w="1743" w:type="dxa"/>
            <w:tcBorders>
              <w:left w:val="nil"/>
              <w:bottom w:val="single" w:sz="4" w:space="0" w:color="auto"/>
              <w:right w:val="nil"/>
            </w:tcBorders>
            <w:shd w:val="clear" w:color="auto" w:fill="FFFF99"/>
            <w:tcMar>
              <w:top w:w="15" w:type="dxa"/>
              <w:left w:w="15" w:type="dxa"/>
              <w:bottom w:w="0" w:type="dxa"/>
              <w:right w:w="15" w:type="dxa"/>
            </w:tcMar>
            <w:hideMark/>
          </w:tcPr>
          <w:p w14:paraId="6A042A92" w14:textId="77777777" w:rsidR="007068BA" w:rsidRPr="00B020FB" w:rsidRDefault="007068BA" w:rsidP="003770D8">
            <w:pPr>
              <w:pStyle w:val="BT-Normal"/>
              <w:spacing w:after="0"/>
              <w:rPr>
                <w:rFonts w:ascii="Palatino" w:hAnsi="Palatino" w:cs="Calibri"/>
                <w:b/>
                <w:kern w:val="24"/>
                <w:sz w:val="24"/>
                <w:szCs w:val="24"/>
              </w:rPr>
            </w:pPr>
          </w:p>
        </w:tc>
        <w:tc>
          <w:tcPr>
            <w:tcW w:w="2492" w:type="dxa"/>
            <w:tcBorders>
              <w:left w:val="nil"/>
              <w:bottom w:val="single" w:sz="4" w:space="0" w:color="auto"/>
              <w:right w:val="single" w:sz="4" w:space="0" w:color="auto"/>
            </w:tcBorders>
            <w:shd w:val="clear" w:color="auto" w:fill="FFFF99"/>
            <w:tcMar>
              <w:top w:w="15" w:type="dxa"/>
              <w:left w:w="15" w:type="dxa"/>
              <w:bottom w:w="0" w:type="dxa"/>
              <w:right w:w="15" w:type="dxa"/>
            </w:tcMar>
            <w:hideMark/>
          </w:tcPr>
          <w:p w14:paraId="3CE20CB0" w14:textId="77777777" w:rsidR="007068BA" w:rsidRPr="00B020FB" w:rsidRDefault="007068BA" w:rsidP="003770D8">
            <w:pPr>
              <w:pStyle w:val="BT-Normal"/>
              <w:spacing w:after="0"/>
              <w:jc w:val="right"/>
              <w:rPr>
                <w:rFonts w:ascii="Palatino" w:hAnsi="Palatino" w:cs="Calibri"/>
                <w:b/>
                <w:kern w:val="24"/>
                <w:sz w:val="24"/>
                <w:szCs w:val="24"/>
              </w:rPr>
            </w:pPr>
          </w:p>
        </w:tc>
      </w:tr>
    </w:tbl>
    <w:p w14:paraId="6FDE7D76" w14:textId="77777777" w:rsidR="007068BA" w:rsidRPr="00B020FB" w:rsidRDefault="007068BA" w:rsidP="003770D8">
      <w:pPr>
        <w:pStyle w:val="Paragraph"/>
        <w:spacing w:before="0" w:after="0" w:line="240" w:lineRule="auto"/>
        <w:rPr>
          <w:rFonts w:ascii="Palatino" w:hAnsi="Palatino"/>
        </w:rPr>
      </w:pPr>
    </w:p>
    <w:p w14:paraId="45800EC7" w14:textId="77777777" w:rsidR="00481D40" w:rsidRPr="00B020FB" w:rsidRDefault="00481D40">
      <w:pPr>
        <w:spacing w:before="0"/>
        <w:rPr>
          <w:rFonts w:ascii="Palatino" w:eastAsiaTheme="majorEastAsia" w:hAnsi="Palatino" w:cstheme="majorBidi"/>
          <w:b/>
          <w:bCs/>
          <w:i/>
          <w:color w:val="4E782B"/>
          <w:sz w:val="23"/>
        </w:rPr>
      </w:pPr>
      <w:r w:rsidRPr="00B020FB">
        <w:rPr>
          <w:rFonts w:ascii="Palatino" w:hAnsi="Palatino"/>
        </w:rPr>
        <w:br w:type="page"/>
      </w:r>
    </w:p>
    <w:p w14:paraId="5CC3CC52" w14:textId="77777777" w:rsidR="007068BA" w:rsidRPr="00B020FB" w:rsidRDefault="007068BA" w:rsidP="0003696C">
      <w:pPr>
        <w:pStyle w:val="Paragraph"/>
        <w:rPr>
          <w:rFonts w:ascii="Palatino" w:hAnsi="Palatino"/>
        </w:rPr>
      </w:pPr>
      <w:r w:rsidRPr="00B020FB">
        <w:rPr>
          <w:rFonts w:ascii="Palatino" w:hAnsi="Palatino"/>
        </w:rPr>
        <w:lastRenderedPageBreak/>
        <w:t>On Balance Sheet Hedge: Liabilities match FX Exposure of Assets</w:t>
      </w:r>
      <w:r w:rsidRPr="00B020FB">
        <w:rPr>
          <w:rFonts w:ascii="Palatino" w:hAnsi="Palatino"/>
        </w:rPr>
        <w:br/>
        <w:t>UK Pound Depreciates: Both ROA and Cost of Funds (COF) lower!</w:t>
      </w:r>
    </w:p>
    <w:p w14:paraId="5E82526F" w14:textId="77777777" w:rsidR="007068BA" w:rsidRPr="00B020FB" w:rsidRDefault="007068BA" w:rsidP="0003696C">
      <w:pPr>
        <w:pStyle w:val="Paragraph"/>
        <w:rPr>
          <w:rFonts w:ascii="Palatino" w:hAnsi="Palatino"/>
        </w:rPr>
      </w:pPr>
      <w:r w:rsidRPr="00B020FB">
        <w:rPr>
          <w:rFonts w:ascii="Palatino" w:hAnsi="Palatino"/>
        </w:rPr>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38" w:type="dxa"/>
        <w:tblCellMar>
          <w:left w:w="0" w:type="dxa"/>
          <w:right w:w="0" w:type="dxa"/>
        </w:tblCellMar>
        <w:tblLook w:val="04A0" w:firstRow="1" w:lastRow="0" w:firstColumn="1" w:lastColumn="0" w:noHBand="0" w:noVBand="1"/>
      </w:tblPr>
      <w:tblGrid>
        <w:gridCol w:w="1761"/>
        <w:gridCol w:w="2304"/>
        <w:gridCol w:w="445"/>
        <w:gridCol w:w="1761"/>
        <w:gridCol w:w="2567"/>
      </w:tblGrid>
      <w:tr w:rsidR="007068BA" w:rsidRPr="00B020FB" w14:paraId="4B53C74D" w14:textId="77777777" w:rsidTr="003770D8">
        <w:trPr>
          <w:trHeight w:hRule="exact" w:val="290"/>
        </w:trPr>
        <w:tc>
          <w:tcPr>
            <w:tcW w:w="406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8A154B3"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p w14:paraId="703B31D6" w14:textId="77777777" w:rsidR="007068BA" w:rsidRPr="00B020FB" w:rsidRDefault="007068BA" w:rsidP="003770D8">
            <w:pPr>
              <w:pStyle w:val="BT-Normal"/>
              <w:spacing w:after="0"/>
              <w:jc w:val="center"/>
              <w:rPr>
                <w:rFonts w:ascii="Palatino" w:hAnsi="Palatino" w:cs="Calibri"/>
                <w:b/>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center"/>
            <w:hideMark/>
          </w:tcPr>
          <w:p w14:paraId="29F3E4A4" w14:textId="77777777" w:rsidR="007068BA" w:rsidRPr="00B020FB" w:rsidRDefault="007068BA" w:rsidP="003770D8">
            <w:pPr>
              <w:pStyle w:val="BT-Normal"/>
              <w:spacing w:after="0"/>
              <w:jc w:val="center"/>
              <w:rPr>
                <w:rFonts w:ascii="Palatino" w:hAnsi="Palatino" w:cs="Calibri"/>
                <w:b/>
                <w:sz w:val="24"/>
                <w:szCs w:val="24"/>
              </w:rPr>
            </w:pPr>
          </w:p>
        </w:tc>
        <w:tc>
          <w:tcPr>
            <w:tcW w:w="432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C9731D6"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p w14:paraId="1F5F9272" w14:textId="77777777" w:rsidR="007068BA" w:rsidRPr="00B020FB" w:rsidRDefault="007068BA" w:rsidP="003770D8">
            <w:pPr>
              <w:pStyle w:val="Paragraph"/>
              <w:spacing w:before="0" w:after="0" w:line="240" w:lineRule="auto"/>
              <w:rPr>
                <w:rFonts w:ascii="Palatino" w:hAnsi="Palatino" w:cs="Calibri"/>
                <w:b/>
                <w:sz w:val="24"/>
                <w:szCs w:val="24"/>
              </w:rPr>
            </w:pPr>
          </w:p>
          <w:p w14:paraId="3081DFA1" w14:textId="77777777" w:rsidR="007068BA" w:rsidRPr="00B020FB" w:rsidRDefault="007068BA" w:rsidP="003770D8">
            <w:pPr>
              <w:pStyle w:val="Paragraph"/>
              <w:spacing w:before="0" w:after="0" w:line="240" w:lineRule="auto"/>
              <w:rPr>
                <w:rFonts w:ascii="Palatino" w:hAnsi="Palatino" w:cs="Calibri"/>
                <w:b/>
                <w:sz w:val="24"/>
                <w:szCs w:val="24"/>
              </w:rPr>
            </w:pPr>
          </w:p>
          <w:p w14:paraId="016CF085"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14:paraId="47F12907" w14:textId="77777777" w:rsidTr="003770D8">
        <w:trPr>
          <w:trHeight w:hRule="exact" w:val="290"/>
        </w:trPr>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811BC86" w14:textId="77777777" w:rsidR="007068BA" w:rsidRPr="00B020FB" w:rsidRDefault="007068BA" w:rsidP="003770D8">
            <w:pPr>
              <w:pStyle w:val="BT-Normal"/>
              <w:spacing w:after="0"/>
              <w:rPr>
                <w:rFonts w:ascii="Palatino" w:hAnsi="Palatino" w:cs="Calibri"/>
                <w:sz w:val="24"/>
                <w:szCs w:val="24"/>
              </w:rPr>
            </w:pPr>
          </w:p>
        </w:tc>
        <w:tc>
          <w:tcPr>
            <w:tcW w:w="230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7A4709"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p w14:paraId="6D03DC63" w14:textId="77777777" w:rsidR="007068BA" w:rsidRPr="00B020FB" w:rsidRDefault="007068BA" w:rsidP="003770D8">
            <w:pPr>
              <w:pStyle w:val="BT-Normal"/>
              <w:spacing w:after="0"/>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82AC40A" w14:textId="77777777" w:rsidR="007068BA" w:rsidRPr="00B020FB" w:rsidRDefault="007068BA" w:rsidP="003770D8">
            <w:pPr>
              <w:pStyle w:val="BT-Normal"/>
              <w:spacing w:after="0"/>
              <w:rPr>
                <w:rFonts w:ascii="Palatino" w:hAnsi="Palatino" w:cs="Calibri"/>
                <w:sz w:val="24"/>
                <w:szCs w:val="24"/>
              </w:rPr>
            </w:pPr>
          </w:p>
        </w:tc>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2BAF9A10" w14:textId="77777777" w:rsidR="007068BA" w:rsidRPr="00B020FB" w:rsidRDefault="007068BA" w:rsidP="003770D8">
            <w:pPr>
              <w:pStyle w:val="BT-Normal"/>
              <w:spacing w:after="0"/>
              <w:rPr>
                <w:rFonts w:ascii="Palatino" w:hAnsi="Palatino" w:cs="Calibri"/>
                <w:sz w:val="24"/>
                <w:szCs w:val="24"/>
              </w:rPr>
            </w:pPr>
          </w:p>
        </w:tc>
        <w:tc>
          <w:tcPr>
            <w:tcW w:w="25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AB616E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p w14:paraId="06997383" w14:textId="77777777" w:rsidR="007068BA" w:rsidRPr="00B020FB" w:rsidRDefault="007068BA" w:rsidP="003770D8">
            <w:pPr>
              <w:pStyle w:val="BT-Normal"/>
              <w:spacing w:after="0"/>
              <w:rPr>
                <w:rFonts w:ascii="Palatino" w:hAnsi="Palatino" w:cs="Calibri"/>
                <w:sz w:val="24"/>
                <w:szCs w:val="24"/>
              </w:rPr>
            </w:pPr>
          </w:p>
        </w:tc>
      </w:tr>
      <w:tr w:rsidR="007068BA" w:rsidRPr="00B020FB" w14:paraId="670770B3" w14:textId="77777777"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09BFD37A"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1F20B24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4654303"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7BC89A69"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59D8A38E"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14:paraId="46476CEF" w14:textId="77777777"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14:paraId="237B755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14:paraId="5252780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0D39F6D"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14:paraId="1197EE3E"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14:paraId="0C9B8B9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14:paraId="37C6782F"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3D2AEC6F" w14:textId="77777777"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32BD2F79" w14:textId="77777777"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ED303EF"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204AAC89" w14:textId="77777777"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6BC9CCE6"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2CA12042"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3FD7AD0" w14:textId="77777777"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3E5D724D"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21F6CDAA"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143CB67F" w14:textId="77777777"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7831E167"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1AD9402E"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3C5F56E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30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3096787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60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17997509"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752B8606" w14:textId="77777777"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21C19762"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74235C85"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1B7FD35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304" w:type="dxa"/>
            <w:tcBorders>
              <w:top w:val="nil"/>
              <w:left w:val="nil"/>
              <w:bottom w:val="nil"/>
              <w:right w:val="nil"/>
            </w:tcBorders>
            <w:shd w:val="clear" w:color="auto" w:fill="DBEEF3"/>
            <w:tcMar>
              <w:top w:w="15" w:type="dxa"/>
              <w:left w:w="15" w:type="dxa"/>
              <w:bottom w:w="0" w:type="dxa"/>
              <w:right w:w="15" w:type="dxa"/>
            </w:tcMar>
            <w:vAlign w:val="center"/>
            <w:hideMark/>
          </w:tcPr>
          <w:p w14:paraId="11DAA385"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45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0BBFD7AC"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59C1975B" w14:textId="77777777"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72D86EE6"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24A2D718"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0BA15AF9" w14:textId="77777777"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482BB149" w14:textId="77777777"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4F3D2B83"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78BB334D" w14:textId="77777777"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40AC14B2"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4AE4B8CB" w14:textId="77777777"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162272D0"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429B46CA"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59F79A2F"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14:paraId="0AE2DF0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3C9212B7"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r>
      <w:tr w:rsidR="007068BA" w:rsidRPr="00B020FB" w14:paraId="00944FC2" w14:textId="77777777" w:rsidTr="003770D8">
        <w:trPr>
          <w:trHeight w:hRule="exact" w:val="290"/>
        </w:trPr>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392141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4.22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14:paraId="5618C596"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14:paraId="0F60FD89" w14:textId="77777777"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6EB35C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59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14:paraId="587AF84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9.38</w:t>
            </w:r>
          </w:p>
        </w:tc>
      </w:tr>
      <w:tr w:rsidR="007068BA" w:rsidRPr="00B020FB" w14:paraId="36EEB3C3" w14:textId="77777777" w:rsidTr="003770D8">
        <w:trPr>
          <w:trHeight w:hRule="exact" w:val="290"/>
        </w:trPr>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54C47847"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4.22%</w:t>
            </w:r>
          </w:p>
        </w:tc>
        <w:tc>
          <w:tcPr>
            <w:tcW w:w="23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10471B7B" w14:textId="77777777"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12F5FAE7" w14:textId="77777777" w:rsidR="007068BA" w:rsidRPr="00B020FB" w:rsidRDefault="007068BA" w:rsidP="003770D8">
            <w:pPr>
              <w:pStyle w:val="BT-Normal"/>
              <w:spacing w:after="0"/>
              <w:rPr>
                <w:rFonts w:ascii="Palatino" w:hAnsi="Palatino" w:cs="Calibri"/>
                <w:sz w:val="24"/>
                <w:szCs w:val="24"/>
              </w:rPr>
            </w:pPr>
          </w:p>
        </w:tc>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01A732C2"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59%</w:t>
            </w:r>
          </w:p>
        </w:tc>
        <w:tc>
          <w:tcPr>
            <w:tcW w:w="256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652F0DB" w14:textId="77777777" w:rsidR="007068BA" w:rsidRPr="00B020FB" w:rsidRDefault="007068BA" w:rsidP="003770D8">
            <w:pPr>
              <w:pStyle w:val="BT-Normal"/>
              <w:spacing w:after="0"/>
              <w:jc w:val="right"/>
              <w:rPr>
                <w:rFonts w:ascii="Palatino" w:hAnsi="Palatino" w:cs="Calibri"/>
                <w:sz w:val="24"/>
                <w:szCs w:val="24"/>
              </w:rPr>
            </w:pPr>
          </w:p>
        </w:tc>
      </w:tr>
      <w:tr w:rsidR="007068BA" w:rsidRPr="00B020FB" w14:paraId="16FBE12B" w14:textId="77777777" w:rsidTr="003770D8">
        <w:trPr>
          <w:trHeight w:hRule="exact" w:val="290"/>
        </w:trPr>
        <w:tc>
          <w:tcPr>
            <w:tcW w:w="1761"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7E7319A2"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30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20AB5BFB"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6.61%</w:t>
            </w:r>
          </w:p>
        </w:tc>
        <w:tc>
          <w:tcPr>
            <w:tcW w:w="445"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68F47709"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1761"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05877FB8"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567"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3A3B7B74"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4.30%</w:t>
            </w:r>
          </w:p>
        </w:tc>
      </w:tr>
      <w:tr w:rsidR="007068BA" w:rsidRPr="00B020FB" w14:paraId="36219686" w14:textId="77777777" w:rsidTr="003770D8">
        <w:trPr>
          <w:trHeight w:hRule="exact" w:val="290"/>
        </w:trPr>
        <w:tc>
          <w:tcPr>
            <w:tcW w:w="1761"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57F9E1CC"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304"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28582B46"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2.31%</w:t>
            </w:r>
          </w:p>
        </w:tc>
        <w:tc>
          <w:tcPr>
            <w:tcW w:w="445"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5980DFF0"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1761"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401BED47"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2567"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0A6A96A3"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r>
    </w:tbl>
    <w:p w14:paraId="41986C12" w14:textId="77777777" w:rsidR="007068BA" w:rsidRPr="00B020FB" w:rsidRDefault="003770D8" w:rsidP="0003696C">
      <w:pPr>
        <w:pStyle w:val="Paragraph"/>
        <w:rPr>
          <w:rFonts w:ascii="Palatino" w:hAnsi="Palatino"/>
        </w:rPr>
      </w:pPr>
      <w:r w:rsidRPr="00B020FB">
        <w:rPr>
          <w:rFonts w:ascii="Palatino" w:hAnsi="Palatino"/>
        </w:rPr>
        <w:t>On</w:t>
      </w:r>
      <w:r w:rsidR="007068BA" w:rsidRPr="00B020FB">
        <w:rPr>
          <w:rFonts w:ascii="Palatino" w:hAnsi="Palatino"/>
        </w:rPr>
        <w:t xml:space="preserve"> Balance Sheet Hedge: Liabilities match FX Exposure of Assets</w:t>
      </w:r>
      <w:r w:rsidR="007068BA" w:rsidRPr="00B020FB">
        <w:rPr>
          <w:rFonts w:ascii="Palatino" w:hAnsi="Palatino"/>
        </w:rPr>
        <w:br/>
        <w:t>UK Pound Appreciates: Both ROA and Cost of Funds (COF) higher!</w:t>
      </w:r>
    </w:p>
    <w:p w14:paraId="0F76BCC4" w14:textId="77777777" w:rsidR="007068BA" w:rsidRPr="00B020FB" w:rsidRDefault="007068BA" w:rsidP="0003696C">
      <w:pPr>
        <w:pStyle w:val="Paragraph"/>
        <w:rPr>
          <w:rFonts w:ascii="Palatino" w:hAnsi="Palatino"/>
        </w:rPr>
      </w:pPr>
      <w:r w:rsidRPr="00B020FB">
        <w:rPr>
          <w:rFonts w:ascii="Palatino" w:hAnsi="Palatino"/>
        </w:rPr>
        <w:t>This scenario has British pound appreciating from $1.60 to $1.70:</w:t>
      </w:r>
    </w:p>
    <w:tbl>
      <w:tblPr>
        <w:tblpPr w:leftFromText="180" w:rightFromText="180" w:vertAnchor="text" w:tblpXSpec="center" w:tblpY="1"/>
        <w:tblOverlap w:val="never"/>
        <w:tblW w:w="9105" w:type="dxa"/>
        <w:jc w:val="center"/>
        <w:tblCellMar>
          <w:left w:w="0" w:type="dxa"/>
          <w:right w:w="0" w:type="dxa"/>
        </w:tblCellMar>
        <w:tblLook w:val="04A0" w:firstRow="1" w:lastRow="0" w:firstColumn="1" w:lastColumn="0" w:noHBand="0" w:noVBand="1"/>
      </w:tblPr>
      <w:tblGrid>
        <w:gridCol w:w="1855"/>
        <w:gridCol w:w="2480"/>
        <w:gridCol w:w="467"/>
        <w:gridCol w:w="1854"/>
        <w:gridCol w:w="2449"/>
      </w:tblGrid>
      <w:tr w:rsidR="007068BA" w:rsidRPr="00B020FB" w14:paraId="5C2A86B2" w14:textId="77777777" w:rsidTr="003770D8">
        <w:trPr>
          <w:trHeight w:hRule="exact" w:val="288"/>
          <w:jc w:val="center"/>
        </w:trPr>
        <w:tc>
          <w:tcPr>
            <w:tcW w:w="43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593476F4"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4CC460FB" w14:textId="77777777" w:rsidR="007068BA" w:rsidRPr="00B020FB" w:rsidRDefault="007068BA" w:rsidP="003770D8">
            <w:pPr>
              <w:pStyle w:val="BT-Normal"/>
              <w:spacing w:after="0"/>
              <w:rPr>
                <w:rFonts w:ascii="Palatino" w:hAnsi="Palatino" w:cs="Calibri"/>
                <w:b/>
                <w:sz w:val="24"/>
                <w:szCs w:val="24"/>
              </w:rPr>
            </w:pPr>
          </w:p>
        </w:tc>
        <w:tc>
          <w:tcPr>
            <w:tcW w:w="430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24C95E11"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14:paraId="0910A9AC" w14:textId="77777777" w:rsidTr="003770D8">
        <w:trPr>
          <w:trHeight w:hRule="exact" w:val="288"/>
          <w:jc w:val="center"/>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67E304E" w14:textId="77777777" w:rsidR="007068BA" w:rsidRPr="00B020FB" w:rsidRDefault="007068BA" w:rsidP="003770D8">
            <w:pPr>
              <w:pStyle w:val="BT-Normal"/>
              <w:spacing w:after="0"/>
              <w:rPr>
                <w:rFonts w:ascii="Palatino" w:hAnsi="Palatino" w:cs="Calibri"/>
                <w:sz w:val="24"/>
                <w:szCs w:val="24"/>
              </w:rPr>
            </w:pPr>
          </w:p>
        </w:tc>
        <w:tc>
          <w:tcPr>
            <w:tcW w:w="24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121011C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D86D949" w14:textId="77777777" w:rsidR="007068BA" w:rsidRPr="00B020FB" w:rsidRDefault="007068BA" w:rsidP="003770D8">
            <w:pPr>
              <w:pStyle w:val="BT-Normal"/>
              <w:spacing w:after="0"/>
              <w:rPr>
                <w:rFonts w:ascii="Palatino" w:hAnsi="Palatino" w:cs="Calibri"/>
                <w:sz w:val="24"/>
                <w:szCs w:val="24"/>
              </w:rPr>
            </w:pPr>
          </w:p>
        </w:tc>
        <w:tc>
          <w:tcPr>
            <w:tcW w:w="185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94A7EC5" w14:textId="77777777" w:rsidR="007068BA" w:rsidRPr="00B020FB" w:rsidRDefault="007068BA" w:rsidP="003770D8">
            <w:pPr>
              <w:pStyle w:val="BT-Normal"/>
              <w:spacing w:after="0"/>
              <w:rPr>
                <w:rFonts w:ascii="Palatino" w:hAnsi="Palatino" w:cs="Calibri"/>
                <w:sz w:val="24"/>
                <w:szCs w:val="24"/>
              </w:rPr>
            </w:pPr>
          </w:p>
        </w:tc>
        <w:tc>
          <w:tcPr>
            <w:tcW w:w="244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09EDF65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tc>
      </w:tr>
      <w:tr w:rsidR="007068BA" w:rsidRPr="00B020FB" w14:paraId="6195E2F8" w14:textId="77777777"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5F49F031"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3290774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6B3D5CDF"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2C20D50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0299CE8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14:paraId="25E5FDE1" w14:textId="77777777"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14:paraId="4E312594"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14:paraId="4E7B754F"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715029AB"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14:paraId="2B5B7A63"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14:paraId="6F72E5C7"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14:paraId="7678407F"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03495A83" w14:textId="77777777"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302208CA" w14:textId="77777777"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24B805E1"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42C640B6" w14:textId="77777777"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4AAD53E4" w14:textId="77777777" w:rsidR="007068BA" w:rsidRPr="00B020FB" w:rsidRDefault="007068BA" w:rsidP="003770D8">
            <w:pPr>
              <w:pStyle w:val="BT-Normal"/>
              <w:spacing w:after="0"/>
              <w:rPr>
                <w:rFonts w:ascii="Palatino" w:hAnsi="Palatino" w:cs="Calibri"/>
                <w:sz w:val="24"/>
                <w:szCs w:val="24"/>
              </w:rPr>
            </w:pPr>
          </w:p>
        </w:tc>
      </w:tr>
      <w:tr w:rsidR="007068BA" w:rsidRPr="00B020FB" w14:paraId="00B63717"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7E4F2CD6" w14:textId="77777777"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3E7812BE"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1F73C663"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378E82C1" w14:textId="77777777"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13B0831" w14:textId="77777777" w:rsidR="007068BA" w:rsidRPr="00B020FB" w:rsidRDefault="007068BA" w:rsidP="003770D8">
            <w:pPr>
              <w:pStyle w:val="BT-Normal"/>
              <w:spacing w:after="0"/>
              <w:rPr>
                <w:rFonts w:ascii="Palatino" w:hAnsi="Palatino" w:cs="Calibri"/>
                <w:sz w:val="24"/>
                <w:szCs w:val="24"/>
              </w:rPr>
            </w:pPr>
          </w:p>
        </w:tc>
      </w:tr>
      <w:tr w:rsidR="007068BA" w:rsidRPr="00B020FB" w14:paraId="7CA8966B"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696C276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480"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753151A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6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01706F5"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0E72A5F8" w14:textId="77777777"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5F55E114" w14:textId="77777777" w:rsidR="007068BA" w:rsidRPr="00B020FB" w:rsidRDefault="007068BA" w:rsidP="003770D8">
            <w:pPr>
              <w:pStyle w:val="BT-Normal"/>
              <w:spacing w:after="0"/>
              <w:rPr>
                <w:rFonts w:ascii="Palatino" w:hAnsi="Palatino" w:cs="Calibri"/>
                <w:sz w:val="24"/>
                <w:szCs w:val="24"/>
              </w:rPr>
            </w:pPr>
          </w:p>
        </w:tc>
      </w:tr>
      <w:tr w:rsidR="007068BA" w:rsidRPr="00B020FB" w14:paraId="11E6182F"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6A9F92E9"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480" w:type="dxa"/>
            <w:tcBorders>
              <w:top w:val="nil"/>
              <w:left w:val="nil"/>
              <w:bottom w:val="nil"/>
              <w:right w:val="nil"/>
            </w:tcBorders>
            <w:shd w:val="clear" w:color="auto" w:fill="DBEEF3"/>
            <w:tcMar>
              <w:top w:w="15" w:type="dxa"/>
              <w:left w:w="15" w:type="dxa"/>
              <w:bottom w:w="0" w:type="dxa"/>
              <w:right w:w="15" w:type="dxa"/>
            </w:tcMar>
            <w:vAlign w:val="center"/>
            <w:hideMark/>
          </w:tcPr>
          <w:p w14:paraId="06D3E13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7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0973DC64" w14:textId="77777777" w:rsidR="007068BA" w:rsidRPr="00B020FB" w:rsidRDefault="007068BA" w:rsidP="003770D8">
            <w:pPr>
              <w:pStyle w:val="BT-Normal"/>
              <w:spacing w:after="0"/>
              <w:rPr>
                <w:rFonts w:ascii="Palatino" w:hAnsi="Palatino" w:cs="Calibri"/>
                <w:b/>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3CDAA0E6" w14:textId="77777777"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2A5B76B7" w14:textId="77777777" w:rsidR="007068BA" w:rsidRPr="00B020FB" w:rsidRDefault="007068BA" w:rsidP="003770D8">
            <w:pPr>
              <w:pStyle w:val="BT-Normal"/>
              <w:spacing w:after="0"/>
              <w:rPr>
                <w:rFonts w:ascii="Palatino" w:hAnsi="Palatino" w:cs="Calibri"/>
                <w:sz w:val="24"/>
                <w:szCs w:val="24"/>
              </w:rPr>
            </w:pPr>
          </w:p>
        </w:tc>
      </w:tr>
      <w:tr w:rsidR="007068BA" w:rsidRPr="00B020FB" w14:paraId="3C479B3B"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433A8469" w14:textId="77777777"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36F698F8" w14:textId="77777777"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2D57405B"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074CA9DF" w14:textId="77777777"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231D7614" w14:textId="77777777" w:rsidR="007068BA" w:rsidRPr="00B020FB" w:rsidRDefault="007068BA" w:rsidP="003770D8">
            <w:pPr>
              <w:pStyle w:val="BT-Normal"/>
              <w:spacing w:after="0"/>
              <w:rPr>
                <w:rFonts w:ascii="Palatino" w:hAnsi="Palatino" w:cs="Calibri"/>
                <w:sz w:val="24"/>
                <w:szCs w:val="24"/>
              </w:rPr>
            </w:pPr>
          </w:p>
        </w:tc>
      </w:tr>
      <w:tr w:rsidR="007068BA" w:rsidRPr="00B020FB" w14:paraId="21EC18B9" w14:textId="77777777"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14:paraId="221B089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022560C0"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6EFD5BB2"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14:paraId="08B3B37B"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70F92ACE"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r>
      <w:tr w:rsidR="007068BA" w:rsidRPr="00B020FB" w14:paraId="2185B17C" w14:textId="77777777" w:rsidTr="003770D8">
        <w:trPr>
          <w:trHeight w:hRule="exact" w:val="288"/>
          <w:jc w:val="center"/>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797D3CA8"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22.19</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14:paraId="548CF5DC"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14:paraId="3EC0EA70" w14:textId="77777777"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09EEABA6"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17.94</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14:paraId="243BB46E"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9.38</w:t>
            </w:r>
          </w:p>
        </w:tc>
      </w:tr>
      <w:tr w:rsidR="007068BA" w:rsidRPr="00B020FB" w14:paraId="1E5A6C1F" w14:textId="77777777" w:rsidTr="003770D8">
        <w:trPr>
          <w:trHeight w:hRule="exact" w:val="288"/>
          <w:jc w:val="center"/>
        </w:trPr>
        <w:tc>
          <w:tcPr>
            <w:tcW w:w="1855"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20F6AD80"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22.19%</w:t>
            </w:r>
          </w:p>
        </w:tc>
        <w:tc>
          <w:tcPr>
            <w:tcW w:w="248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326ADDF8" w14:textId="77777777"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8D23E19" w14:textId="77777777" w:rsidR="007068BA" w:rsidRPr="00B020FB" w:rsidRDefault="007068BA" w:rsidP="003770D8">
            <w:pPr>
              <w:pStyle w:val="BT-Normal"/>
              <w:spacing w:after="0"/>
              <w:rPr>
                <w:rFonts w:ascii="Palatino" w:hAnsi="Palatino" w:cs="Calibri"/>
                <w:sz w:val="24"/>
                <w:szCs w:val="24"/>
              </w:rPr>
            </w:pPr>
          </w:p>
        </w:tc>
        <w:tc>
          <w:tcPr>
            <w:tcW w:w="1854"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14:paraId="44A5181A" w14:textId="77777777"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7.94%</w:t>
            </w:r>
          </w:p>
        </w:tc>
        <w:tc>
          <w:tcPr>
            <w:tcW w:w="2449"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C9A812E" w14:textId="77777777" w:rsidR="007068BA" w:rsidRPr="00B020FB" w:rsidRDefault="007068BA" w:rsidP="003770D8">
            <w:pPr>
              <w:pStyle w:val="BT-Normal"/>
              <w:spacing w:after="0"/>
              <w:rPr>
                <w:rFonts w:ascii="Palatino" w:hAnsi="Palatino" w:cs="Calibri"/>
                <w:sz w:val="24"/>
                <w:szCs w:val="24"/>
              </w:rPr>
            </w:pPr>
          </w:p>
        </w:tc>
      </w:tr>
      <w:tr w:rsidR="007068BA" w:rsidRPr="00B020FB" w14:paraId="1700A73F" w14:textId="77777777" w:rsidTr="003770D8">
        <w:trPr>
          <w:trHeight w:hRule="exact" w:val="288"/>
          <w:jc w:val="center"/>
        </w:trPr>
        <w:tc>
          <w:tcPr>
            <w:tcW w:w="1855"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14:paraId="0DF2B3C3"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480"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32E6F2CB"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5.59%</w:t>
            </w:r>
          </w:p>
        </w:tc>
        <w:tc>
          <w:tcPr>
            <w:tcW w:w="467"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14:paraId="60FD1D00" w14:textId="77777777" w:rsidR="007068BA" w:rsidRPr="00B020FB" w:rsidRDefault="007068BA" w:rsidP="003770D8">
            <w:pPr>
              <w:pStyle w:val="Paragraph"/>
              <w:spacing w:before="0" w:after="0" w:line="240" w:lineRule="auto"/>
              <w:rPr>
                <w:rFonts w:ascii="Palatino" w:hAnsi="Palatino" w:cs="Calibri"/>
                <w:b/>
                <w:sz w:val="24"/>
                <w:szCs w:val="24"/>
              </w:rPr>
            </w:pPr>
          </w:p>
        </w:tc>
        <w:tc>
          <w:tcPr>
            <w:tcW w:w="185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14:paraId="694E7F3C"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449"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14:paraId="037412C4"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2.97%</w:t>
            </w:r>
          </w:p>
        </w:tc>
      </w:tr>
      <w:tr w:rsidR="007068BA" w:rsidRPr="00B020FB" w14:paraId="43038B04" w14:textId="77777777" w:rsidTr="003770D8">
        <w:trPr>
          <w:trHeight w:hRule="exact" w:val="288"/>
          <w:jc w:val="center"/>
        </w:trPr>
        <w:tc>
          <w:tcPr>
            <w:tcW w:w="1855"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14:paraId="0F1CDEA7"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480"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14:paraId="61965A13" w14:textId="77777777"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2.63%</w:t>
            </w:r>
          </w:p>
        </w:tc>
        <w:tc>
          <w:tcPr>
            <w:tcW w:w="467"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600A6796" w14:textId="77777777" w:rsidR="007068BA" w:rsidRPr="00B020FB" w:rsidRDefault="007068BA" w:rsidP="003770D8">
            <w:pPr>
              <w:pStyle w:val="Paragraph"/>
              <w:spacing w:before="0" w:after="0" w:line="240" w:lineRule="auto"/>
              <w:rPr>
                <w:rFonts w:ascii="Palatino" w:hAnsi="Palatino" w:cs="Calibri"/>
                <w:b/>
                <w:sz w:val="24"/>
                <w:szCs w:val="24"/>
              </w:rPr>
            </w:pPr>
          </w:p>
        </w:tc>
        <w:tc>
          <w:tcPr>
            <w:tcW w:w="1854"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14:paraId="0A34D9C9" w14:textId="77777777" w:rsidR="007068BA" w:rsidRPr="00B020FB" w:rsidRDefault="007068BA" w:rsidP="003770D8">
            <w:pPr>
              <w:pStyle w:val="Paragraph"/>
              <w:spacing w:before="0" w:after="0" w:line="240" w:lineRule="auto"/>
              <w:rPr>
                <w:rFonts w:ascii="Palatino" w:hAnsi="Palatino" w:cs="Calibri"/>
                <w:b/>
                <w:sz w:val="24"/>
                <w:szCs w:val="24"/>
              </w:rPr>
            </w:pPr>
          </w:p>
        </w:tc>
        <w:tc>
          <w:tcPr>
            <w:tcW w:w="2449"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14:paraId="2893A3E7" w14:textId="77777777" w:rsidR="007068BA" w:rsidRPr="00B020FB" w:rsidRDefault="007068BA" w:rsidP="003770D8">
            <w:pPr>
              <w:pStyle w:val="Paragraph"/>
              <w:spacing w:before="0" w:after="0" w:line="240" w:lineRule="auto"/>
              <w:rPr>
                <w:rFonts w:ascii="Palatino" w:hAnsi="Palatino" w:cs="Calibri"/>
                <w:b/>
                <w:sz w:val="24"/>
                <w:szCs w:val="24"/>
              </w:rPr>
            </w:pPr>
          </w:p>
        </w:tc>
      </w:tr>
    </w:tbl>
    <w:p w14:paraId="79F8F7D5" w14:textId="77777777" w:rsidR="007068BA" w:rsidRPr="00B020FB" w:rsidRDefault="007068BA" w:rsidP="0003696C">
      <w:pPr>
        <w:pStyle w:val="Paragraph"/>
        <w:rPr>
          <w:rFonts w:ascii="Palatino" w:hAnsi="Palatino"/>
        </w:rPr>
      </w:pPr>
      <w:r w:rsidRPr="00B020FB">
        <w:rPr>
          <w:rFonts w:ascii="Palatino" w:hAnsi="Palatino"/>
        </w:rPr>
        <w:t>Explain balance</w:t>
      </w:r>
      <w:r w:rsidRPr="00B020FB">
        <w:rPr>
          <w:rFonts w:ascii="Adobe Arabic" w:hAnsi="Adobe Arabic" w:cs="Adobe Arabic"/>
        </w:rPr>
        <w:t>‐</w:t>
      </w:r>
      <w:r w:rsidRPr="00B020FB">
        <w:rPr>
          <w:rFonts w:ascii="Palatino" w:hAnsi="Palatino"/>
        </w:rPr>
        <w:t>sheet hedging with forwards</w:t>
      </w:r>
    </w:p>
    <w:p w14:paraId="5F48AF59" w14:textId="77777777" w:rsidR="007068BA" w:rsidRPr="00B020FB" w:rsidRDefault="007068BA" w:rsidP="0003696C">
      <w:pPr>
        <w:pStyle w:val="Paragraph"/>
        <w:rPr>
          <w:rFonts w:ascii="Palatino" w:hAnsi="Palatino"/>
        </w:rPr>
      </w:pPr>
      <w:r w:rsidRPr="00B020FB">
        <w:rPr>
          <w:rFonts w:ascii="Palatino" w:hAnsi="Palatino"/>
        </w:rPr>
        <w:t>Off balance sheet hedge with forwards</w:t>
      </w:r>
    </w:p>
    <w:p w14:paraId="027BC4AC" w14:textId="77777777" w:rsidR="003770D8" w:rsidRPr="00B020FB" w:rsidRDefault="007068BA" w:rsidP="0003696C">
      <w:pPr>
        <w:pStyle w:val="Paragraph"/>
        <w:rPr>
          <w:rFonts w:ascii="Palatino" w:hAnsi="Palatino"/>
        </w:rPr>
      </w:pPr>
      <w:r w:rsidRPr="00B020FB">
        <w:rPr>
          <w:rFonts w:ascii="Palatino" w:hAnsi="Palatino"/>
        </w:rPr>
        <w:lastRenderedPageBreak/>
        <w:t>In the case, the bank “locks in” the future exchange rate with a forward currency contract. In this example, although the foreign currency depreciates (e.g., $1.45), the bank converts at $1.55 per the forward contract.</w:t>
      </w:r>
    </w:p>
    <w:p w14:paraId="6134BE11" w14:textId="77777777" w:rsidR="007068BA" w:rsidRPr="00B020FB" w:rsidRDefault="007068BA" w:rsidP="003770D8">
      <w:pPr>
        <w:pStyle w:val="Paragraph"/>
        <w:spacing w:before="0" w:after="0" w:line="240" w:lineRule="auto"/>
        <w:ind w:right="90"/>
        <w:rPr>
          <w:rFonts w:ascii="Palatino" w:hAnsi="Palatino"/>
        </w:rPr>
      </w:pPr>
    </w:p>
    <w:tbl>
      <w:tblPr>
        <w:tblpPr w:leftFromText="180" w:rightFromText="180" w:vertAnchor="text" w:tblpXSpec="center" w:tblpY="1"/>
        <w:tblOverlap w:val="never"/>
        <w:tblW w:w="9156" w:type="dxa"/>
        <w:jc w:val="center"/>
        <w:tblCellMar>
          <w:left w:w="0" w:type="dxa"/>
          <w:right w:w="0" w:type="dxa"/>
        </w:tblCellMar>
        <w:tblLook w:val="04A0" w:firstRow="1" w:lastRow="0" w:firstColumn="1" w:lastColumn="0" w:noHBand="0" w:noVBand="1"/>
      </w:tblPr>
      <w:tblGrid>
        <w:gridCol w:w="2130"/>
        <w:gridCol w:w="2114"/>
        <w:gridCol w:w="1063"/>
        <w:gridCol w:w="2044"/>
        <w:gridCol w:w="1805"/>
      </w:tblGrid>
      <w:tr w:rsidR="007068BA" w:rsidRPr="00B020FB" w14:paraId="479A2B4D" w14:textId="77777777" w:rsidTr="00481D40">
        <w:trPr>
          <w:trHeight w:hRule="exact" w:val="284"/>
          <w:jc w:val="center"/>
        </w:trPr>
        <w:tc>
          <w:tcPr>
            <w:tcW w:w="424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3F6C8C3D" w14:textId="77777777" w:rsidR="007068BA" w:rsidRPr="00B020FB" w:rsidRDefault="007068BA" w:rsidP="003770D8">
            <w:pPr>
              <w:pStyle w:val="Paragraph"/>
              <w:spacing w:before="0" w:after="0" w:line="240" w:lineRule="auto"/>
              <w:ind w:right="90"/>
              <w:rPr>
                <w:rFonts w:ascii="Palatino" w:hAnsi="Palatino" w:cs="Calibri"/>
                <w:b/>
                <w:sz w:val="24"/>
                <w:szCs w:val="24"/>
              </w:rPr>
            </w:pPr>
            <w:r w:rsidRPr="00B020FB">
              <w:rPr>
                <w:rFonts w:ascii="Palatino" w:hAnsi="Palatino" w:cs="Calibri"/>
                <w:b/>
                <w:sz w:val="24"/>
                <w:szCs w:val="24"/>
              </w:rPr>
              <w:t>Assets (loans)</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424CC685" w14:textId="77777777" w:rsidR="007068BA" w:rsidRPr="00B020FB" w:rsidRDefault="007068BA" w:rsidP="003770D8">
            <w:pPr>
              <w:pStyle w:val="BT-Normal"/>
              <w:spacing w:after="0"/>
              <w:ind w:right="90"/>
              <w:rPr>
                <w:rFonts w:ascii="Palatino" w:hAnsi="Palatino" w:cs="Calibri"/>
                <w:b/>
                <w:sz w:val="24"/>
                <w:szCs w:val="24"/>
              </w:rPr>
            </w:pPr>
          </w:p>
        </w:tc>
        <w:tc>
          <w:tcPr>
            <w:tcW w:w="3849"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1668A54D" w14:textId="77777777" w:rsidR="007068BA" w:rsidRPr="00B020FB" w:rsidRDefault="007068BA" w:rsidP="003770D8">
            <w:pPr>
              <w:pStyle w:val="Paragraph"/>
              <w:spacing w:before="0" w:after="0" w:line="240" w:lineRule="auto"/>
              <w:ind w:right="90"/>
              <w:rPr>
                <w:rFonts w:ascii="Palatino" w:hAnsi="Palatino" w:cs="Calibri"/>
                <w:b/>
                <w:sz w:val="24"/>
                <w:szCs w:val="24"/>
              </w:rPr>
            </w:pPr>
            <w:r w:rsidRPr="00B020FB">
              <w:rPr>
                <w:rFonts w:ascii="Palatino" w:hAnsi="Palatino" w:cs="Calibri"/>
                <w:b/>
                <w:sz w:val="24"/>
                <w:szCs w:val="24"/>
              </w:rPr>
              <w:t>Liabilities (CDs)</w:t>
            </w:r>
          </w:p>
        </w:tc>
      </w:tr>
      <w:tr w:rsidR="007068BA" w:rsidRPr="00B020FB" w14:paraId="23306925" w14:textId="77777777" w:rsidTr="00481D40">
        <w:trPr>
          <w:trHeight w:hRule="exact" w:val="284"/>
          <w:jc w:val="center"/>
        </w:trPr>
        <w:tc>
          <w:tcPr>
            <w:tcW w:w="213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07C08E3" w14:textId="77777777" w:rsidR="007068BA" w:rsidRPr="00B020FB" w:rsidRDefault="007068BA" w:rsidP="003770D8">
            <w:pPr>
              <w:pStyle w:val="BT-Normal"/>
              <w:spacing w:after="0"/>
              <w:ind w:right="90"/>
              <w:rPr>
                <w:rFonts w:ascii="Palatino" w:hAnsi="Palatino" w:cs="Calibri"/>
                <w:sz w:val="24"/>
                <w:szCs w:val="24"/>
              </w:rPr>
            </w:pPr>
          </w:p>
        </w:tc>
        <w:tc>
          <w:tcPr>
            <w:tcW w:w="211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316D8CC3"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Invest:</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52BDD355"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57613596"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14:paraId="4751AB96"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end:</w:t>
            </w:r>
          </w:p>
        </w:tc>
      </w:tr>
      <w:tr w:rsidR="007068BA" w:rsidRPr="00B020FB" w14:paraId="3D66468A" w14:textId="77777777"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133E6724"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5C079A7B"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9%</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ABE48B0"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60F73FE8"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20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085B9B6C"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8%</w:t>
            </w:r>
          </w:p>
        </w:tc>
      </w:tr>
      <w:tr w:rsidR="007068BA" w:rsidRPr="00B020FB" w14:paraId="374B4DD4" w14:textId="77777777"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14:paraId="17AD00D7"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14:paraId="6305F060"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75E37C85"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14:paraId="332CFEDE"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14:paraId="603A4A90"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11%</w:t>
            </w:r>
          </w:p>
        </w:tc>
      </w:tr>
      <w:tr w:rsidR="007068BA" w:rsidRPr="00B020FB" w14:paraId="140D4745"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EF59DD9" w14:textId="77777777" w:rsidR="007068BA" w:rsidRPr="00B020FB" w:rsidRDefault="007068BA" w:rsidP="003770D8">
            <w:pPr>
              <w:pStyle w:val="BT-Normal"/>
              <w:spacing w:after="0"/>
              <w:ind w:right="90"/>
              <w:rPr>
                <w:rFonts w:ascii="Palatino" w:hAnsi="Palatino" w:cs="Calibri"/>
                <w:sz w:val="24"/>
                <w:szCs w:val="24"/>
              </w:rPr>
            </w:pP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0FB573E3" w14:textId="77777777" w:rsidR="007068BA" w:rsidRPr="00B020FB" w:rsidRDefault="007068BA" w:rsidP="003770D8">
            <w:pPr>
              <w:pStyle w:val="BT-Normal"/>
              <w:spacing w:after="0"/>
              <w:ind w:right="90"/>
              <w:jc w:val="right"/>
              <w:rPr>
                <w:rFonts w:ascii="Palatino" w:hAnsi="Palatino" w:cs="Calibri"/>
                <w:sz w:val="24"/>
                <w:szCs w:val="24"/>
              </w:rPr>
            </w:pP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3F2B8E14"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04F65B1A"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7A11B302"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08114633"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C73D923" w14:textId="77777777" w:rsidR="007068BA" w:rsidRPr="00B020FB" w:rsidRDefault="007068BA" w:rsidP="003770D8">
            <w:pPr>
              <w:pStyle w:val="BT-Normal"/>
              <w:spacing w:after="0"/>
              <w:ind w:right="90"/>
              <w:rPr>
                <w:rFonts w:ascii="Palatino" w:hAnsi="Palatino" w:cs="Calibri"/>
                <w:sz w:val="24"/>
                <w:szCs w:val="24"/>
              </w:rPr>
            </w:pPr>
          </w:p>
        </w:tc>
        <w:tc>
          <w:tcPr>
            <w:tcW w:w="211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14:paraId="635E00F5"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857B0C4"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4725090C"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72D8F3E3"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0EB7167C"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19BEDA63"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Spot</w:t>
            </w:r>
          </w:p>
        </w:tc>
        <w:tc>
          <w:tcPr>
            <w:tcW w:w="211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14:paraId="49CCC2DC"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60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4F5C42EB"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218018C6"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4A4330E1"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32819A89"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20E6585C"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Discount</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3FD87593"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0.0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E234C0F"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5B29DC79"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6FFC0611"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5DAB8FE3"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31124406"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Forward</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14:paraId="24C8743F"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5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3920551A"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286D9379"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0EBF584F"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24936AB9"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19BBD25B"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5581AD32"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62.50</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6ADE4395"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6BD3A4F6"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316C58B2"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2CA20A11"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46720EAD"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oan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20A9EA07"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3183C697"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2766639A"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1E07CF22"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18FDC21F"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F690949"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5B9630ED"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71.88</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2BDFD428"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44DAD720"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1A7BC33D"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5A428E31" w14:textId="77777777"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14:paraId="5A0CD343"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14:paraId="39118D6D"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11.41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14:paraId="716B7180"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14:paraId="41EE32B6"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14:paraId="6A1C49A7"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545625CF" w14:textId="77777777" w:rsidTr="00481D40">
        <w:trPr>
          <w:trHeight w:hRule="exact" w:val="284"/>
          <w:jc w:val="center"/>
        </w:trPr>
        <w:tc>
          <w:tcPr>
            <w:tcW w:w="213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4655D7AD"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oan Return</w:t>
            </w:r>
          </w:p>
        </w:tc>
        <w:tc>
          <w:tcPr>
            <w:tcW w:w="211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14:paraId="663FD492"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1.41%</w:t>
            </w:r>
          </w:p>
        </w:tc>
        <w:tc>
          <w:tcPr>
            <w:tcW w:w="106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9CAE53E" w14:textId="77777777"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7C94D32" w14:textId="77777777"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40A3508E" w14:textId="77777777" w:rsidR="007068BA" w:rsidRPr="00B020FB" w:rsidRDefault="007068BA" w:rsidP="003770D8">
            <w:pPr>
              <w:pStyle w:val="BT-Normal"/>
              <w:spacing w:after="0"/>
              <w:ind w:right="90"/>
              <w:rPr>
                <w:rFonts w:ascii="Palatino" w:hAnsi="Palatino" w:cs="Calibri"/>
                <w:sz w:val="24"/>
                <w:szCs w:val="24"/>
              </w:rPr>
            </w:pPr>
          </w:p>
        </w:tc>
      </w:tr>
      <w:tr w:rsidR="007068BA" w:rsidRPr="00B020FB" w14:paraId="62BD7DD7" w14:textId="77777777" w:rsidTr="00481D40">
        <w:trPr>
          <w:trHeight w:hRule="exact" w:val="284"/>
          <w:jc w:val="center"/>
        </w:trPr>
        <w:tc>
          <w:tcPr>
            <w:tcW w:w="2130" w:type="dxa"/>
            <w:tcBorders>
              <w:top w:val="single" w:sz="4" w:space="0" w:color="000000"/>
              <w:left w:val="single" w:sz="4" w:space="0" w:color="000000"/>
              <w:right w:val="nil"/>
            </w:tcBorders>
            <w:shd w:val="clear" w:color="auto" w:fill="FFFF99"/>
            <w:tcMar>
              <w:top w:w="15" w:type="dxa"/>
              <w:left w:w="15" w:type="dxa"/>
              <w:bottom w:w="0" w:type="dxa"/>
              <w:right w:w="15" w:type="dxa"/>
            </w:tcMar>
            <w:vAlign w:val="center"/>
            <w:hideMark/>
          </w:tcPr>
          <w:p w14:paraId="07F56852"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OA</w:t>
            </w:r>
          </w:p>
        </w:tc>
        <w:tc>
          <w:tcPr>
            <w:tcW w:w="211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6CAFB767"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0.20%</w:t>
            </w:r>
          </w:p>
        </w:tc>
        <w:tc>
          <w:tcPr>
            <w:tcW w:w="1063" w:type="dxa"/>
            <w:tcBorders>
              <w:top w:val="single" w:sz="4" w:space="0" w:color="000000"/>
              <w:left w:val="nil"/>
              <w:right w:val="nil"/>
            </w:tcBorders>
            <w:shd w:val="clear" w:color="auto" w:fill="FFFF99"/>
            <w:tcMar>
              <w:top w:w="15" w:type="dxa"/>
              <w:left w:w="15" w:type="dxa"/>
              <w:bottom w:w="0" w:type="dxa"/>
              <w:right w:w="15" w:type="dxa"/>
            </w:tcMar>
            <w:vAlign w:val="bottom"/>
            <w:hideMark/>
          </w:tcPr>
          <w:p w14:paraId="2C1BCB4D"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2044" w:type="dxa"/>
            <w:tcBorders>
              <w:top w:val="single" w:sz="4" w:space="0" w:color="000000"/>
              <w:left w:val="nil"/>
              <w:right w:val="nil"/>
            </w:tcBorders>
            <w:shd w:val="clear" w:color="auto" w:fill="FFFF99"/>
            <w:tcMar>
              <w:top w:w="15" w:type="dxa"/>
              <w:left w:w="15" w:type="dxa"/>
              <w:bottom w:w="0" w:type="dxa"/>
              <w:right w:w="15" w:type="dxa"/>
            </w:tcMar>
            <w:vAlign w:val="center"/>
            <w:hideMark/>
          </w:tcPr>
          <w:p w14:paraId="41531D91"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COF</w:t>
            </w:r>
          </w:p>
        </w:tc>
        <w:tc>
          <w:tcPr>
            <w:tcW w:w="1805" w:type="dxa"/>
            <w:tcBorders>
              <w:top w:val="single" w:sz="4" w:space="0" w:color="000000"/>
              <w:left w:val="nil"/>
              <w:right w:val="single" w:sz="4" w:space="0" w:color="000000"/>
            </w:tcBorders>
            <w:shd w:val="clear" w:color="auto" w:fill="FFFF99"/>
            <w:tcMar>
              <w:top w:w="15" w:type="dxa"/>
              <w:left w:w="15" w:type="dxa"/>
              <w:bottom w:w="0" w:type="dxa"/>
              <w:right w:w="15" w:type="dxa"/>
            </w:tcMar>
            <w:vAlign w:val="center"/>
            <w:hideMark/>
          </w:tcPr>
          <w:p w14:paraId="2CA2204A"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8.00%</w:t>
            </w:r>
          </w:p>
        </w:tc>
      </w:tr>
      <w:tr w:rsidR="007068BA" w:rsidRPr="00B020FB" w14:paraId="499C5363" w14:textId="77777777" w:rsidTr="00481D40">
        <w:trPr>
          <w:trHeight w:hRule="exact" w:val="284"/>
          <w:jc w:val="center"/>
        </w:trPr>
        <w:tc>
          <w:tcPr>
            <w:tcW w:w="2130" w:type="dxa"/>
            <w:tcBorders>
              <w:top w:val="nil"/>
              <w:left w:val="single" w:sz="4" w:space="0" w:color="000000"/>
              <w:right w:val="nil"/>
            </w:tcBorders>
            <w:shd w:val="clear" w:color="auto" w:fill="FFFF99"/>
            <w:tcMar>
              <w:top w:w="15" w:type="dxa"/>
              <w:left w:w="15" w:type="dxa"/>
              <w:bottom w:w="0" w:type="dxa"/>
              <w:right w:w="15" w:type="dxa"/>
            </w:tcMar>
            <w:vAlign w:val="center"/>
            <w:hideMark/>
          </w:tcPr>
          <w:p w14:paraId="1A917B79"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OI:</w:t>
            </w:r>
          </w:p>
        </w:tc>
        <w:tc>
          <w:tcPr>
            <w:tcW w:w="2114" w:type="dxa"/>
            <w:tcBorders>
              <w:top w:val="nil"/>
              <w:left w:val="nil"/>
              <w:right w:val="nil"/>
            </w:tcBorders>
            <w:shd w:val="clear" w:color="auto" w:fill="FFFF99"/>
            <w:tcMar>
              <w:top w:w="15" w:type="dxa"/>
              <w:left w:w="15" w:type="dxa"/>
              <w:bottom w:w="0" w:type="dxa"/>
              <w:right w:w="15" w:type="dxa"/>
            </w:tcMar>
            <w:vAlign w:val="center"/>
            <w:hideMark/>
          </w:tcPr>
          <w:p w14:paraId="5A3A86AE"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2.20%</w:t>
            </w:r>
          </w:p>
        </w:tc>
        <w:tc>
          <w:tcPr>
            <w:tcW w:w="1063" w:type="dxa"/>
            <w:tcBorders>
              <w:top w:val="nil"/>
              <w:left w:val="nil"/>
              <w:right w:val="nil"/>
            </w:tcBorders>
            <w:shd w:val="clear" w:color="auto" w:fill="FFFF99"/>
            <w:tcMar>
              <w:top w:w="15" w:type="dxa"/>
              <w:left w:w="15" w:type="dxa"/>
              <w:bottom w:w="0" w:type="dxa"/>
              <w:right w:w="15" w:type="dxa"/>
            </w:tcMar>
            <w:vAlign w:val="bottom"/>
            <w:hideMark/>
          </w:tcPr>
          <w:p w14:paraId="124DA41F"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2044" w:type="dxa"/>
            <w:tcBorders>
              <w:top w:val="nil"/>
              <w:left w:val="nil"/>
              <w:right w:val="nil"/>
            </w:tcBorders>
            <w:shd w:val="clear" w:color="auto" w:fill="FFFF99"/>
            <w:tcMar>
              <w:top w:w="15" w:type="dxa"/>
              <w:left w:w="15" w:type="dxa"/>
              <w:bottom w:w="0" w:type="dxa"/>
              <w:right w:w="15" w:type="dxa"/>
            </w:tcMar>
            <w:vAlign w:val="bottom"/>
            <w:hideMark/>
          </w:tcPr>
          <w:p w14:paraId="479DE3BF"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1805" w:type="dxa"/>
            <w:tcBorders>
              <w:top w:val="nil"/>
              <w:left w:val="nil"/>
              <w:right w:val="single" w:sz="4" w:space="0" w:color="000000"/>
            </w:tcBorders>
            <w:shd w:val="clear" w:color="auto" w:fill="FFFF99"/>
            <w:tcMar>
              <w:top w:w="15" w:type="dxa"/>
              <w:left w:w="15" w:type="dxa"/>
              <w:bottom w:w="0" w:type="dxa"/>
              <w:right w:w="15" w:type="dxa"/>
            </w:tcMar>
            <w:vAlign w:val="bottom"/>
            <w:hideMark/>
          </w:tcPr>
          <w:p w14:paraId="0F36EFDB" w14:textId="77777777"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r>
    </w:tbl>
    <w:p w14:paraId="0D37EAF7" w14:textId="77777777" w:rsidR="007068BA" w:rsidRPr="00B020FB" w:rsidRDefault="007068BA" w:rsidP="0003696C">
      <w:pPr>
        <w:pStyle w:val="Paragraph"/>
        <w:rPr>
          <w:rFonts w:ascii="Palatino" w:hAnsi="Palatino"/>
        </w:rPr>
      </w:pPr>
      <w:r w:rsidRPr="00B020FB">
        <w:rPr>
          <w:rFonts w:ascii="Palatino" w:hAnsi="Palatino"/>
        </w:rPr>
        <w:t>Describe how a non</w:t>
      </w:r>
      <w:r w:rsidRPr="00B020FB">
        <w:rPr>
          <w:rFonts w:ascii="Adobe Arabic" w:hAnsi="Adobe Arabic" w:cs="Adobe Arabic"/>
        </w:rPr>
        <w:t>‐</w:t>
      </w:r>
      <w:r w:rsidRPr="00B020FB">
        <w:rPr>
          <w:rFonts w:ascii="Palatino" w:hAnsi="Palatino"/>
        </w:rPr>
        <w:t>arbitrage assumption in the foreign exchange markets leads to the interest rate parity theorem; use this theorem to calculate forward foreign exchange rates</w:t>
      </w:r>
    </w:p>
    <w:p w14:paraId="353DABB8" w14:textId="77777777" w:rsidR="007068BA" w:rsidRPr="00B020FB" w:rsidRDefault="007068BA" w:rsidP="0003696C">
      <w:pPr>
        <w:pStyle w:val="Paragraph"/>
        <w:rPr>
          <w:rFonts w:ascii="Palatino" w:hAnsi="Palatino"/>
        </w:rPr>
      </w:pPr>
      <w:r w:rsidRPr="00B020FB">
        <w:rPr>
          <w:rFonts w:ascii="Palatino" w:hAnsi="Palatino"/>
        </w:rPr>
        <w:object w:dxaOrig="2980" w:dyaOrig="780" w14:anchorId="5876CD23">
          <v:shape id="_x0000_i1111" type="#_x0000_t75" style="width:147.3pt;height:37.65pt" o:ole="">
            <v:imagedata r:id="rId215" o:title=""/>
          </v:shape>
          <o:OLEObject Type="Embed" ProgID="Equation.DSMT4" ShapeID="_x0000_i1111" DrawAspect="Content" ObjectID="_1294939957" r:id="rId216"/>
        </w:object>
      </w:r>
    </w:p>
    <w:p w14:paraId="19F18F35" w14:textId="77777777" w:rsidR="007068BA" w:rsidRPr="00B020FB" w:rsidRDefault="007068BA" w:rsidP="0003696C">
      <w:pPr>
        <w:pStyle w:val="Paragraph"/>
        <w:rPr>
          <w:rFonts w:ascii="Palatino" w:hAnsi="Palatino"/>
        </w:rPr>
      </w:pPr>
      <w:r w:rsidRPr="00B020FB">
        <w:rPr>
          <w:rFonts w:ascii="Palatino" w:hAnsi="Palatino"/>
        </w:rPr>
        <w:object w:dxaOrig="5800" w:dyaOrig="2060" w14:anchorId="60A88C15">
          <v:shape id="_x0000_i1112" type="#_x0000_t75" style="width:289.1pt;height:105.25pt" o:ole="">
            <v:imagedata r:id="rId217" o:title=""/>
          </v:shape>
          <o:OLEObject Type="Embed" ProgID="Equation.DSMT4" ShapeID="_x0000_i1112" DrawAspect="Content" ObjectID="_1294939958" r:id="rId218"/>
        </w:object>
      </w:r>
    </w:p>
    <w:p w14:paraId="630FA42A" w14:textId="77777777" w:rsidR="007068BA" w:rsidRPr="00B020FB" w:rsidRDefault="007068BA" w:rsidP="0003696C">
      <w:pPr>
        <w:pStyle w:val="Paragraph"/>
        <w:rPr>
          <w:rFonts w:ascii="Palatino" w:hAnsi="Palatino"/>
        </w:rPr>
      </w:pPr>
      <w:r w:rsidRPr="00B020FB">
        <w:rPr>
          <w:rFonts w:ascii="Palatino" w:hAnsi="Palatino"/>
        </w:rPr>
        <w:t>Explain why diversification in multicurrency asset</w:t>
      </w:r>
      <w:r w:rsidRPr="00B020FB">
        <w:rPr>
          <w:rFonts w:ascii="Adobe Arabic" w:hAnsi="Adobe Arabic" w:cs="Adobe Arabic"/>
        </w:rPr>
        <w:t>‐</w:t>
      </w:r>
      <w:r w:rsidRPr="00B020FB">
        <w:rPr>
          <w:rFonts w:ascii="Palatino" w:hAnsi="Palatino"/>
        </w:rPr>
        <w:t>liability positions could reduce portfolio risk</w:t>
      </w:r>
    </w:p>
    <w:p w14:paraId="6A19DD23" w14:textId="77777777" w:rsidR="007068BA" w:rsidRPr="00B020FB" w:rsidRDefault="007068BA" w:rsidP="0003696C">
      <w:pPr>
        <w:pStyle w:val="Paragraph"/>
        <w:rPr>
          <w:rFonts w:ascii="Palatino" w:hAnsi="Palatino"/>
        </w:rPr>
      </w:pPr>
      <w:r w:rsidRPr="00B020FB">
        <w:rPr>
          <w:rFonts w:ascii="Palatino" w:hAnsi="Palatino"/>
        </w:rPr>
        <w:t>To the degree that domestic and foreign interest rates (or stock returns) are not perfectly correlated, potential gains from asset-liability portfolio diversification can offset risk of asset-liability currency mismatch.</w:t>
      </w:r>
    </w:p>
    <w:p w14:paraId="7D45678B" w14:textId="77777777" w:rsidR="007068BA" w:rsidRPr="00B020FB" w:rsidRDefault="007068BA" w:rsidP="0003696C">
      <w:pPr>
        <w:pStyle w:val="Paragraph"/>
        <w:rPr>
          <w:rFonts w:ascii="Palatino" w:hAnsi="Palatino"/>
        </w:rPr>
      </w:pPr>
      <w:r w:rsidRPr="00B020FB">
        <w:rPr>
          <w:rFonts w:ascii="Palatino" w:hAnsi="Palatino"/>
        </w:rPr>
        <w:t>Describe the relationship between nominal and real interest rates</w:t>
      </w:r>
    </w:p>
    <w:p w14:paraId="6AA24BE9" w14:textId="77777777" w:rsidR="007068BA" w:rsidRPr="00B020FB" w:rsidRDefault="007068BA" w:rsidP="0003696C">
      <w:pPr>
        <w:pStyle w:val="Paragraph"/>
        <w:rPr>
          <w:rFonts w:ascii="Palatino" w:hAnsi="Palatino"/>
        </w:rPr>
      </w:pPr>
      <w:r w:rsidRPr="00B020FB">
        <w:rPr>
          <w:rFonts w:ascii="Palatino" w:hAnsi="Palatino"/>
        </w:rPr>
        <w:t>Nominal interest rate = real interest rate + expected inflation rate</w:t>
      </w:r>
    </w:p>
    <w:p w14:paraId="6F4712C4" w14:textId="77777777" w:rsidR="007068BA" w:rsidRPr="00B020FB" w:rsidRDefault="007068BA" w:rsidP="0003696C">
      <w:pPr>
        <w:pStyle w:val="Paragraph"/>
        <w:rPr>
          <w:rFonts w:ascii="Palatino" w:hAnsi="Palatino"/>
        </w:rPr>
      </w:pPr>
      <w:r w:rsidRPr="00B020FB">
        <w:rPr>
          <w:rFonts w:ascii="Palatino" w:hAnsi="Palatino"/>
        </w:rPr>
        <w:object w:dxaOrig="1160" w:dyaOrig="440" w14:anchorId="3D12EFB3">
          <v:shape id="_x0000_i1113" type="#_x0000_t75" style="width:57.6pt;height:23.25pt" o:ole="">
            <v:imagedata r:id="rId219" o:title=""/>
          </v:shape>
          <o:OLEObject Type="Embed" ProgID="Equation.DSMT4" ShapeID="_x0000_i1113" DrawAspect="Content" ObjectID="_1294939959" r:id="rId220"/>
        </w:object>
      </w:r>
    </w:p>
    <w:p w14:paraId="14A7E357" w14:textId="77777777" w:rsidR="007068BA" w:rsidRPr="00B020FB" w:rsidRDefault="007068BA" w:rsidP="0003696C">
      <w:pPr>
        <w:pStyle w:val="Paragraph"/>
        <w:rPr>
          <w:rFonts w:ascii="Palatino" w:hAnsi="Palatino"/>
        </w:rPr>
      </w:pPr>
      <w:r w:rsidRPr="00B020FB">
        <w:rPr>
          <w:rFonts w:ascii="Palatino" w:hAnsi="Palatino"/>
        </w:rPr>
        <w:object w:dxaOrig="6780" w:dyaOrig="1040" w14:anchorId="1A82795A">
          <v:shape id="_x0000_i1114" type="#_x0000_t75" style="width:338.95pt;height:51.5pt" o:ole="">
            <v:imagedata r:id="rId221" o:title=""/>
          </v:shape>
          <o:OLEObject Type="Embed" ProgID="Equation.DSMT4" ShapeID="_x0000_i1114" DrawAspect="Content" ObjectID="_1294939960" r:id="rId222"/>
        </w:object>
      </w:r>
    </w:p>
    <w:p w14:paraId="07C93715" w14:textId="77777777"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14:paraId="4D52D621" w14:textId="77777777" w:rsidR="007068BA" w:rsidRPr="00B020FB" w:rsidRDefault="00991A4E" w:rsidP="0003696C">
      <w:pPr>
        <w:pStyle w:val="Paragraph"/>
        <w:rPr>
          <w:rFonts w:ascii="Palatino" w:hAnsi="Palatino"/>
          <w:b/>
          <w:lang w:val="en-IN" w:bidi="ar-SA"/>
        </w:rPr>
      </w:pPr>
      <w:bookmarkStart w:id="45" w:name="_Toc254797395"/>
      <w:bookmarkStart w:id="46" w:name="_Toc331779773"/>
      <w:r w:rsidRPr="00B020FB">
        <w:rPr>
          <w:rFonts w:ascii="Palatino" w:hAnsi="Palatino"/>
          <w:b/>
          <w:lang w:val="en-IN" w:bidi="ar-SA"/>
        </w:rPr>
        <w:lastRenderedPageBreak/>
        <w:t>Fabozzi, Chapter 12</w:t>
      </w:r>
      <w:r w:rsidR="007068BA" w:rsidRPr="00B020FB">
        <w:rPr>
          <w:rFonts w:ascii="Palatino" w:hAnsi="Palatino"/>
          <w:b/>
          <w:lang w:val="en-IN" w:bidi="ar-SA"/>
        </w:rPr>
        <w:t>: Corporate Bonds</w:t>
      </w:r>
      <w:bookmarkEnd w:id="45"/>
      <w:bookmarkEnd w:id="46"/>
    </w:p>
    <w:p w14:paraId="7DED7DFC" w14:textId="77777777" w:rsidR="003770D8" w:rsidRPr="00B020FB" w:rsidRDefault="003770D8" w:rsidP="0003696C">
      <w:pPr>
        <w:pStyle w:val="Paragraph"/>
        <w:rPr>
          <w:rFonts w:ascii="Palatino" w:hAnsi="Palatino"/>
          <w:b/>
          <w:lang w:val="en-IN" w:bidi="ar-SA"/>
        </w:rPr>
      </w:pPr>
      <w:r w:rsidRPr="00B020FB">
        <w:rPr>
          <w:rFonts w:ascii="Palatino" w:hAnsi="Palatino"/>
          <w:b/>
          <w:lang w:val="en-IN" w:bidi="ar-SA"/>
        </w:rPr>
        <w:t>In this chapter…</w:t>
      </w:r>
    </w:p>
    <w:p w14:paraId="1B073020" w14:textId="77777777" w:rsidR="007068BA" w:rsidRPr="00B020FB" w:rsidRDefault="007068BA" w:rsidP="0003696C">
      <w:pPr>
        <w:pStyle w:val="Paragraph"/>
        <w:rPr>
          <w:rFonts w:ascii="Palatino" w:hAnsi="Palatino"/>
          <w:b/>
        </w:rPr>
      </w:pPr>
      <w:r w:rsidRPr="00B020FB">
        <w:rPr>
          <w:rFonts w:ascii="Palatino" w:hAnsi="Palatino"/>
          <w:b/>
        </w:rPr>
        <w:t xml:space="preserve">Describe a bond indenture and explain the role of the corporate trustee. </w:t>
      </w:r>
    </w:p>
    <w:p w14:paraId="7DCDED99" w14:textId="77777777" w:rsidR="007068BA" w:rsidRPr="00B020FB" w:rsidRDefault="007068BA" w:rsidP="0003696C">
      <w:pPr>
        <w:pStyle w:val="Paragraph"/>
        <w:rPr>
          <w:rFonts w:ascii="Palatino" w:hAnsi="Palatino"/>
          <w:b/>
        </w:rPr>
      </w:pPr>
      <w:r w:rsidRPr="00B020FB">
        <w:rPr>
          <w:rFonts w:ascii="Palatino" w:hAnsi="Palatino"/>
          <w:b/>
        </w:rPr>
        <w:t xml:space="preserve">Explain a bond’s maturity date and how it impacts bond retirements. </w:t>
      </w:r>
    </w:p>
    <w:p w14:paraId="60210CB4" w14:textId="77777777" w:rsidR="007068BA" w:rsidRPr="00B020FB" w:rsidRDefault="007068BA" w:rsidP="0003696C">
      <w:pPr>
        <w:pStyle w:val="Paragraph"/>
        <w:rPr>
          <w:rFonts w:ascii="Palatino" w:hAnsi="Palatino"/>
          <w:b/>
        </w:rPr>
      </w:pPr>
      <w:r w:rsidRPr="00B020FB">
        <w:rPr>
          <w:rFonts w:ascii="Palatino" w:hAnsi="Palatino"/>
          <w:b/>
        </w:rPr>
        <w:t xml:space="preserve">Describe the main types of interest payment classifications. </w:t>
      </w:r>
    </w:p>
    <w:p w14:paraId="6EF1349F" w14:textId="77777777" w:rsidR="007068BA" w:rsidRPr="00B020FB" w:rsidRDefault="007068BA" w:rsidP="0003696C">
      <w:pPr>
        <w:pStyle w:val="Paragraph"/>
        <w:rPr>
          <w:rFonts w:ascii="Palatino" w:hAnsi="Palatino"/>
          <w:b/>
        </w:rPr>
      </w:pPr>
      <w:r w:rsidRPr="00B020FB">
        <w:rPr>
          <w:rFonts w:ascii="Palatino" w:hAnsi="Palatino"/>
          <w:b/>
        </w:rPr>
        <w:t>Describe zero</w:t>
      </w:r>
      <w:r w:rsidRPr="00B020FB">
        <w:rPr>
          <w:rFonts w:ascii="Adobe Arabic" w:hAnsi="Adobe Arabic" w:cs="Adobe Arabic"/>
          <w:b/>
        </w:rPr>
        <w:t>‐</w:t>
      </w:r>
      <w:r w:rsidRPr="00B020FB">
        <w:rPr>
          <w:rFonts w:ascii="Palatino" w:hAnsi="Palatino"/>
          <w:b/>
        </w:rPr>
        <w:t>coupon bonds, the relationship between original</w:t>
      </w:r>
      <w:r w:rsidRPr="00B020FB">
        <w:rPr>
          <w:rFonts w:ascii="Adobe Arabic" w:hAnsi="Adobe Arabic" w:cs="Adobe Arabic"/>
          <w:b/>
        </w:rPr>
        <w:t>‐</w:t>
      </w:r>
      <w:r w:rsidRPr="00B020FB">
        <w:rPr>
          <w:rFonts w:ascii="Palatino" w:hAnsi="Palatino"/>
          <w:b/>
        </w:rPr>
        <w:t>issue</w:t>
      </w:r>
      <w:r w:rsidRPr="00B020FB">
        <w:rPr>
          <w:rFonts w:ascii="Adobe Arabic" w:hAnsi="Adobe Arabic" w:cs="Adobe Arabic"/>
          <w:b/>
        </w:rPr>
        <w:t>‐</w:t>
      </w:r>
      <w:r w:rsidRPr="00B020FB">
        <w:rPr>
          <w:rFonts w:ascii="Palatino" w:hAnsi="Palatino"/>
          <w:b/>
        </w:rPr>
        <w:t xml:space="preserve">discount and reinvestment risk, and the treatment of zeroes in bankruptcy. </w:t>
      </w:r>
    </w:p>
    <w:p w14:paraId="367CB2CB" w14:textId="77777777" w:rsidR="007068BA" w:rsidRPr="00B020FB" w:rsidRDefault="007068BA" w:rsidP="0003696C">
      <w:pPr>
        <w:pStyle w:val="Paragraph"/>
        <w:rPr>
          <w:rFonts w:ascii="Palatino" w:hAnsi="Palatino"/>
          <w:b/>
        </w:rPr>
      </w:pPr>
      <w:r w:rsidRPr="00B020FB">
        <w:rPr>
          <w:rFonts w:ascii="Palatino" w:hAnsi="Palatino"/>
          <w:b/>
        </w:rPr>
        <w:t xml:space="preserve">Describe the various security types relevant for corporate bonds, including: </w:t>
      </w:r>
    </w:p>
    <w:p w14:paraId="68E3F979" w14:textId="77777777" w:rsidR="007068BA" w:rsidRPr="00B020FB" w:rsidRDefault="007068BA" w:rsidP="0003696C">
      <w:pPr>
        <w:pStyle w:val="Paragraph"/>
        <w:rPr>
          <w:rFonts w:ascii="Palatino" w:hAnsi="Palatino"/>
          <w:b/>
        </w:rPr>
      </w:pPr>
      <w:r w:rsidRPr="00B020FB">
        <w:rPr>
          <w:rFonts w:ascii="Palatino" w:hAnsi="Palatino"/>
          <w:b/>
        </w:rPr>
        <w:t xml:space="preserve">Mortgage bonds </w:t>
      </w:r>
    </w:p>
    <w:p w14:paraId="0CE68E19" w14:textId="77777777" w:rsidR="007068BA" w:rsidRPr="00B020FB" w:rsidRDefault="007068BA" w:rsidP="0003696C">
      <w:pPr>
        <w:pStyle w:val="Paragraph"/>
        <w:rPr>
          <w:rFonts w:ascii="Palatino" w:hAnsi="Palatino"/>
          <w:b/>
        </w:rPr>
      </w:pPr>
      <w:r w:rsidRPr="00B020FB">
        <w:rPr>
          <w:rFonts w:ascii="Palatino" w:hAnsi="Palatino"/>
          <w:b/>
        </w:rPr>
        <w:t xml:space="preserve">Collateral trust bonds </w:t>
      </w:r>
    </w:p>
    <w:p w14:paraId="03E60138" w14:textId="77777777" w:rsidR="007068BA" w:rsidRPr="00B020FB" w:rsidRDefault="007068BA" w:rsidP="0003696C">
      <w:pPr>
        <w:pStyle w:val="Paragraph"/>
        <w:rPr>
          <w:rFonts w:ascii="Palatino" w:hAnsi="Palatino"/>
          <w:b/>
        </w:rPr>
      </w:pPr>
      <w:r w:rsidRPr="00B020FB">
        <w:rPr>
          <w:rFonts w:ascii="Palatino" w:hAnsi="Palatino"/>
          <w:b/>
        </w:rPr>
        <w:t xml:space="preserve">Equipment trust certificates </w:t>
      </w:r>
    </w:p>
    <w:p w14:paraId="29C9744C" w14:textId="77777777" w:rsidR="007068BA" w:rsidRPr="00B020FB" w:rsidRDefault="007068BA" w:rsidP="0003696C">
      <w:pPr>
        <w:pStyle w:val="Paragraph"/>
        <w:rPr>
          <w:rFonts w:ascii="Palatino" w:hAnsi="Palatino"/>
          <w:b/>
        </w:rPr>
      </w:pPr>
      <w:r w:rsidRPr="00B020FB">
        <w:rPr>
          <w:rFonts w:ascii="Palatino" w:hAnsi="Palatino"/>
          <w:b/>
        </w:rPr>
        <w:t xml:space="preserve">Debenture bonds (including subordinated and convertible debentures) </w:t>
      </w:r>
    </w:p>
    <w:p w14:paraId="307F4EDE" w14:textId="77777777" w:rsidR="007068BA" w:rsidRPr="00B020FB" w:rsidRDefault="007068BA" w:rsidP="0003696C">
      <w:pPr>
        <w:pStyle w:val="Paragraph"/>
        <w:rPr>
          <w:rFonts w:ascii="Palatino" w:hAnsi="Palatino"/>
          <w:b/>
        </w:rPr>
      </w:pPr>
      <w:r w:rsidRPr="00B020FB">
        <w:rPr>
          <w:rFonts w:ascii="Palatino" w:hAnsi="Palatino"/>
          <w:b/>
        </w:rPr>
        <w:t xml:space="preserve">Guaranteed bonds </w:t>
      </w:r>
    </w:p>
    <w:p w14:paraId="1F016A86" w14:textId="77777777" w:rsidR="007068BA" w:rsidRPr="00B020FB" w:rsidRDefault="007068BA" w:rsidP="0003696C">
      <w:pPr>
        <w:pStyle w:val="Paragraph"/>
        <w:rPr>
          <w:rFonts w:ascii="Palatino" w:hAnsi="Palatino"/>
          <w:b/>
        </w:rPr>
      </w:pPr>
      <w:r w:rsidRPr="00B020FB">
        <w:rPr>
          <w:rFonts w:ascii="Palatino" w:hAnsi="Palatino"/>
          <w:b/>
        </w:rPr>
        <w:t xml:space="preserve">Describe the mechanisms by which corporate bonds can be retired before maturity, including: </w:t>
      </w:r>
    </w:p>
    <w:p w14:paraId="14606249" w14:textId="77777777" w:rsidR="007068BA" w:rsidRPr="00B020FB" w:rsidRDefault="007068BA" w:rsidP="0003696C">
      <w:pPr>
        <w:pStyle w:val="Paragraph"/>
        <w:rPr>
          <w:rFonts w:ascii="Palatino" w:hAnsi="Palatino"/>
          <w:b/>
        </w:rPr>
      </w:pPr>
      <w:r w:rsidRPr="00B020FB">
        <w:rPr>
          <w:rFonts w:ascii="Palatino" w:hAnsi="Palatino"/>
          <w:b/>
        </w:rPr>
        <w:t xml:space="preserve">Call provisions </w:t>
      </w:r>
    </w:p>
    <w:p w14:paraId="50A7488F" w14:textId="77777777" w:rsidR="007068BA" w:rsidRPr="00B020FB" w:rsidRDefault="007068BA" w:rsidP="0003696C">
      <w:pPr>
        <w:pStyle w:val="Paragraph"/>
        <w:rPr>
          <w:rFonts w:ascii="Palatino" w:hAnsi="Palatino"/>
          <w:b/>
        </w:rPr>
      </w:pPr>
      <w:r w:rsidRPr="00B020FB">
        <w:rPr>
          <w:rFonts w:ascii="Palatino" w:hAnsi="Palatino"/>
          <w:b/>
        </w:rPr>
        <w:t>Sinking</w:t>
      </w:r>
      <w:r w:rsidRPr="00B020FB">
        <w:rPr>
          <w:rFonts w:ascii="Adobe Arabic" w:hAnsi="Adobe Arabic" w:cs="Adobe Arabic"/>
          <w:b/>
        </w:rPr>
        <w:t>‐</w:t>
      </w:r>
      <w:r w:rsidRPr="00B020FB">
        <w:rPr>
          <w:rFonts w:ascii="Palatino" w:hAnsi="Palatino"/>
          <w:b/>
        </w:rPr>
        <w:t xml:space="preserve">fund provisions </w:t>
      </w:r>
    </w:p>
    <w:p w14:paraId="3C977F13" w14:textId="77777777" w:rsidR="007068BA" w:rsidRPr="00B020FB" w:rsidRDefault="007068BA" w:rsidP="0003696C">
      <w:pPr>
        <w:pStyle w:val="Paragraph"/>
        <w:rPr>
          <w:rFonts w:ascii="Palatino" w:hAnsi="Palatino"/>
          <w:b/>
        </w:rPr>
      </w:pPr>
      <w:r w:rsidRPr="00B020FB">
        <w:rPr>
          <w:rFonts w:ascii="Palatino" w:hAnsi="Palatino"/>
          <w:b/>
        </w:rPr>
        <w:t xml:space="preserve">Maintenance and replacement funds </w:t>
      </w:r>
    </w:p>
    <w:p w14:paraId="1AF2CFAD" w14:textId="77777777" w:rsidR="007068BA" w:rsidRPr="00B020FB" w:rsidRDefault="007068BA" w:rsidP="0003696C">
      <w:pPr>
        <w:pStyle w:val="Paragraph"/>
        <w:rPr>
          <w:rFonts w:ascii="Palatino" w:hAnsi="Palatino"/>
          <w:b/>
        </w:rPr>
      </w:pPr>
      <w:r w:rsidRPr="00B020FB">
        <w:rPr>
          <w:rFonts w:ascii="Palatino" w:hAnsi="Palatino"/>
          <w:b/>
        </w:rPr>
        <w:t xml:space="preserve">Tender offers </w:t>
      </w:r>
    </w:p>
    <w:p w14:paraId="7015D62B" w14:textId="77777777" w:rsidR="007068BA" w:rsidRPr="00B020FB" w:rsidRDefault="007068BA" w:rsidP="0003696C">
      <w:pPr>
        <w:pStyle w:val="Paragraph"/>
        <w:rPr>
          <w:rFonts w:ascii="Palatino" w:hAnsi="Palatino"/>
          <w:b/>
        </w:rPr>
      </w:pPr>
      <w:r w:rsidRPr="00B020FB">
        <w:rPr>
          <w:rFonts w:ascii="Palatino" w:hAnsi="Palatino"/>
          <w:b/>
        </w:rPr>
        <w:t xml:space="preserve">Describe, and differentiate between credit default risk and credit spread risk. </w:t>
      </w:r>
    </w:p>
    <w:p w14:paraId="10C623EA" w14:textId="77777777" w:rsidR="007068BA" w:rsidRPr="00B020FB" w:rsidRDefault="007068BA" w:rsidP="0003696C">
      <w:pPr>
        <w:pStyle w:val="Paragraph"/>
        <w:rPr>
          <w:rFonts w:ascii="Palatino" w:hAnsi="Palatino"/>
          <w:b/>
        </w:rPr>
      </w:pPr>
      <w:r w:rsidRPr="00B020FB">
        <w:rPr>
          <w:rFonts w:ascii="Palatino" w:hAnsi="Palatino"/>
          <w:b/>
        </w:rPr>
        <w:t xml:space="preserve">Describe event risk and what may cause it in corporate bonds. </w:t>
      </w:r>
    </w:p>
    <w:p w14:paraId="1C5C77E4" w14:textId="77777777" w:rsidR="007068BA" w:rsidRPr="00B020FB" w:rsidRDefault="007068BA" w:rsidP="0003696C">
      <w:pPr>
        <w:pStyle w:val="Paragraph"/>
        <w:rPr>
          <w:rFonts w:ascii="Palatino" w:hAnsi="Palatino"/>
          <w:b/>
        </w:rPr>
      </w:pPr>
      <w:r w:rsidRPr="00B020FB">
        <w:rPr>
          <w:rFonts w:ascii="Palatino" w:hAnsi="Palatino"/>
          <w:b/>
        </w:rPr>
        <w:t>Define high</w:t>
      </w:r>
      <w:r w:rsidRPr="00B020FB">
        <w:rPr>
          <w:rFonts w:ascii="Adobe Arabic" w:hAnsi="Adobe Arabic" w:cs="Adobe Arabic"/>
          <w:b/>
        </w:rPr>
        <w:t>‐</w:t>
      </w:r>
      <w:r w:rsidRPr="00B020FB">
        <w:rPr>
          <w:rFonts w:ascii="Palatino" w:hAnsi="Palatino"/>
          <w:b/>
        </w:rPr>
        <w:t xml:space="preserve">yield </w:t>
      </w:r>
      <w:proofErr w:type="gramStart"/>
      <w:r w:rsidRPr="00B020FB">
        <w:rPr>
          <w:rFonts w:ascii="Palatino" w:hAnsi="Palatino"/>
          <w:b/>
        </w:rPr>
        <w:t>bonds,</w:t>
      </w:r>
      <w:proofErr w:type="gramEnd"/>
      <w:r w:rsidRPr="00B020FB">
        <w:rPr>
          <w:rFonts w:ascii="Palatino" w:hAnsi="Palatino"/>
          <w:b/>
        </w:rPr>
        <w:t xml:space="preserve"> describe types of high</w:t>
      </w:r>
      <w:r w:rsidRPr="00B020FB">
        <w:rPr>
          <w:rFonts w:ascii="Adobe Arabic" w:hAnsi="Adobe Arabic" w:cs="Adobe Arabic"/>
          <w:b/>
        </w:rPr>
        <w:t>‐</w:t>
      </w:r>
      <w:r w:rsidRPr="00B020FB">
        <w:rPr>
          <w:rFonts w:ascii="Palatino" w:hAnsi="Palatino"/>
          <w:b/>
        </w:rPr>
        <w:t xml:space="preserve">yield bond issuers, and some of the payment features peculiar to high yield bonds. </w:t>
      </w:r>
    </w:p>
    <w:p w14:paraId="22701BEE" w14:textId="77777777" w:rsidR="007068BA" w:rsidRPr="00B020FB" w:rsidRDefault="007068BA" w:rsidP="0003696C">
      <w:pPr>
        <w:pStyle w:val="Paragraph"/>
        <w:rPr>
          <w:rFonts w:ascii="Palatino" w:hAnsi="Palatino"/>
          <w:b/>
        </w:rPr>
      </w:pPr>
      <w:r w:rsidRPr="00B020FB">
        <w:rPr>
          <w:rFonts w:ascii="Palatino" w:hAnsi="Palatino"/>
          <w:b/>
        </w:rPr>
        <w:t xml:space="preserve">Define and differentiate between an issuer default rate and a dollar default rate. </w:t>
      </w:r>
    </w:p>
    <w:p w14:paraId="41EC327B" w14:textId="77777777" w:rsidR="007068BA" w:rsidRPr="00B020FB" w:rsidRDefault="007068BA" w:rsidP="0003696C">
      <w:pPr>
        <w:pStyle w:val="Paragraph"/>
        <w:rPr>
          <w:rFonts w:ascii="Palatino" w:hAnsi="Palatino"/>
          <w:b/>
        </w:rPr>
      </w:pPr>
      <w:r w:rsidRPr="00B020FB">
        <w:rPr>
          <w:rFonts w:ascii="Palatino" w:hAnsi="Palatino"/>
          <w:b/>
        </w:rPr>
        <w:t xml:space="preserve">Define recovery rates and describe the relationship between recovery rates and seniority. </w:t>
      </w:r>
    </w:p>
    <w:p w14:paraId="1D597B4B" w14:textId="77777777" w:rsidR="007068BA" w:rsidRPr="00B020FB" w:rsidRDefault="007068BA" w:rsidP="0003696C">
      <w:pPr>
        <w:pStyle w:val="Paragraph"/>
        <w:rPr>
          <w:rFonts w:ascii="Palatino" w:hAnsi="Palatino"/>
        </w:rPr>
      </w:pPr>
      <w:r w:rsidRPr="00B020FB">
        <w:rPr>
          <w:rFonts w:ascii="Palatino" w:hAnsi="Palatino"/>
        </w:rPr>
        <w:t>Describe a bond indenture and explain the role of the corporate trustee</w:t>
      </w:r>
    </w:p>
    <w:p w14:paraId="0CDBA139" w14:textId="77777777" w:rsidR="007068BA" w:rsidRPr="00B020FB" w:rsidRDefault="007068BA" w:rsidP="0003696C">
      <w:pPr>
        <w:pStyle w:val="Paragraph"/>
        <w:rPr>
          <w:rFonts w:ascii="Palatino" w:hAnsi="Palatino"/>
        </w:rPr>
      </w:pPr>
      <w:r w:rsidRPr="00B020FB">
        <w:rPr>
          <w:rFonts w:ascii="Palatino" w:hAnsi="Palatino"/>
        </w:rPr>
        <w:t>Bond indenture</w:t>
      </w:r>
    </w:p>
    <w:p w14:paraId="60C4CB4A" w14:textId="77777777" w:rsidR="007068BA" w:rsidRPr="00B020FB" w:rsidRDefault="007068BA" w:rsidP="0003696C">
      <w:pPr>
        <w:pStyle w:val="Paragraph"/>
        <w:rPr>
          <w:rFonts w:ascii="Palatino" w:hAnsi="Palatino"/>
        </w:rPr>
      </w:pPr>
      <w:r w:rsidRPr="00B020FB">
        <w:rPr>
          <w:rFonts w:ascii="Palatino" w:hAnsi="Palatino"/>
        </w:rPr>
        <w:t xml:space="preserve">The contract that contains corporate </w:t>
      </w:r>
      <w:proofErr w:type="gramStart"/>
      <w:r w:rsidRPr="00B020FB">
        <w:rPr>
          <w:rFonts w:ascii="Palatino" w:hAnsi="Palatino"/>
        </w:rPr>
        <w:t>bond</w:t>
      </w:r>
      <w:proofErr w:type="gramEnd"/>
      <w:r w:rsidRPr="00B020FB">
        <w:rPr>
          <w:rFonts w:ascii="Palatino" w:hAnsi="Palatino"/>
        </w:rPr>
        <w:t xml:space="preserve"> issuer promises and investors’ rights. The indenture is made out to corporate trustee, who represents bondholders’ interests.</w:t>
      </w:r>
    </w:p>
    <w:p w14:paraId="78B7CFF0" w14:textId="77777777" w:rsidR="007068BA" w:rsidRPr="00B020FB" w:rsidRDefault="007068BA" w:rsidP="0003696C">
      <w:pPr>
        <w:pStyle w:val="Paragraph"/>
        <w:rPr>
          <w:rFonts w:ascii="Palatino" w:hAnsi="Palatino"/>
        </w:rPr>
      </w:pPr>
      <w:r w:rsidRPr="00B020FB">
        <w:rPr>
          <w:rFonts w:ascii="Palatino" w:hAnsi="Palatino"/>
        </w:rPr>
        <w:t>Corporate trustee</w:t>
      </w:r>
    </w:p>
    <w:p w14:paraId="3EB12645" w14:textId="77777777" w:rsidR="007068BA" w:rsidRPr="00B020FB" w:rsidRDefault="007068BA" w:rsidP="0003696C">
      <w:pPr>
        <w:pStyle w:val="Paragraph"/>
        <w:rPr>
          <w:rFonts w:ascii="Palatino" w:hAnsi="Palatino"/>
        </w:rPr>
      </w:pPr>
      <w:proofErr w:type="gramStart"/>
      <w:r w:rsidRPr="00B020FB">
        <w:rPr>
          <w:rFonts w:ascii="Palatino" w:hAnsi="Palatino"/>
        </w:rPr>
        <w:lastRenderedPageBreak/>
        <w:t>Third party to the contract.</w:t>
      </w:r>
      <w:proofErr w:type="gramEnd"/>
      <w:r w:rsidRPr="00B020FB">
        <w:rPr>
          <w:rFonts w:ascii="Palatino" w:hAnsi="Palatino"/>
        </w:rPr>
        <w:t xml:space="preserve"> Acts in ﬁduciary capacity for investors</w:t>
      </w:r>
    </w:p>
    <w:p w14:paraId="2D15F71D" w14:textId="77777777" w:rsidR="007068BA" w:rsidRPr="00B020FB" w:rsidRDefault="007068BA" w:rsidP="0003696C">
      <w:pPr>
        <w:pStyle w:val="Paragraph"/>
        <w:rPr>
          <w:rFonts w:ascii="Palatino" w:hAnsi="Palatino"/>
        </w:rPr>
      </w:pPr>
      <w:r w:rsidRPr="00B020FB">
        <w:rPr>
          <w:rFonts w:ascii="Palatino" w:hAnsi="Palatino"/>
        </w:rPr>
        <w:t xml:space="preserve">Is a bank or trust company with a corporate trust department and officers who are experts in performing trustee </w:t>
      </w:r>
      <w:proofErr w:type="gramStart"/>
      <w:r w:rsidRPr="00B020FB">
        <w:rPr>
          <w:rFonts w:ascii="Palatino" w:hAnsi="Palatino"/>
        </w:rPr>
        <w:t>functions.</w:t>
      </w:r>
      <w:proofErr w:type="gramEnd"/>
    </w:p>
    <w:p w14:paraId="3EB5E967" w14:textId="77777777" w:rsidR="007068BA" w:rsidRPr="00B020FB" w:rsidRDefault="007068BA" w:rsidP="0003696C">
      <w:pPr>
        <w:pStyle w:val="Paragraph"/>
        <w:rPr>
          <w:rFonts w:ascii="Palatino" w:hAnsi="Palatino"/>
        </w:rPr>
      </w:pPr>
      <w:r w:rsidRPr="00B020FB">
        <w:rPr>
          <w:rFonts w:ascii="Palatino" w:hAnsi="Palatino"/>
        </w:rPr>
        <w:t>Trustee authenticates the bonds issued.</w:t>
      </w:r>
    </w:p>
    <w:p w14:paraId="63C7F466" w14:textId="77777777" w:rsidR="007068BA" w:rsidRPr="00B020FB" w:rsidRDefault="007068BA" w:rsidP="0003696C">
      <w:pPr>
        <w:pStyle w:val="Paragraph"/>
        <w:rPr>
          <w:rFonts w:ascii="Palatino" w:hAnsi="Palatino"/>
        </w:rPr>
      </w:pPr>
      <w:r w:rsidRPr="00B020FB">
        <w:rPr>
          <w:rFonts w:ascii="Palatino" w:hAnsi="Palatino"/>
        </w:rPr>
        <w:t xml:space="preserve">Is the watchdog for the bondholders: ensures that issuer complies with all the covenants of the indenture. </w:t>
      </w:r>
    </w:p>
    <w:p w14:paraId="08F7E10C" w14:textId="77777777" w:rsidR="007068BA" w:rsidRPr="00B020FB" w:rsidRDefault="007068BA" w:rsidP="0003696C">
      <w:pPr>
        <w:pStyle w:val="Paragraph"/>
        <w:rPr>
          <w:rFonts w:ascii="Palatino" w:hAnsi="Palatino"/>
        </w:rPr>
      </w:pPr>
      <w:r w:rsidRPr="00B020FB">
        <w:rPr>
          <w:rFonts w:ascii="Palatino" w:hAnsi="Palatino"/>
        </w:rPr>
        <w:t>These covenants are many and technical, and they must be watched during the entire period that a bond issue is outstanding.</w:t>
      </w:r>
    </w:p>
    <w:p w14:paraId="288143BB" w14:textId="77777777" w:rsidR="007068BA" w:rsidRPr="00B020FB" w:rsidRDefault="007068BA" w:rsidP="0003696C">
      <w:pPr>
        <w:pStyle w:val="Paragraph"/>
        <w:rPr>
          <w:rFonts w:ascii="Palatino" w:hAnsi="Palatino"/>
        </w:rPr>
      </w:pPr>
      <w:r w:rsidRPr="00B020FB">
        <w:rPr>
          <w:rFonts w:ascii="Palatino" w:hAnsi="Palatino"/>
        </w:rPr>
        <w:t>Corporate Bonds</w:t>
      </w:r>
    </w:p>
    <w:p w14:paraId="02102385" w14:textId="77777777" w:rsidR="007068BA" w:rsidRPr="00B020FB" w:rsidRDefault="007068BA" w:rsidP="0003696C">
      <w:pPr>
        <w:pStyle w:val="Paragraph"/>
        <w:rPr>
          <w:rFonts w:ascii="Palatino" w:hAnsi="Palatino"/>
        </w:rPr>
      </w:pPr>
      <w:r w:rsidRPr="00B020FB">
        <w:rPr>
          <w:rFonts w:ascii="Palatino" w:hAnsi="Palatino"/>
        </w:rPr>
        <w:t xml:space="preserve">The five broad categories of corporate bonds sold in the United States based on the type of issuer are </w:t>
      </w:r>
    </w:p>
    <w:p w14:paraId="402F5CD7" w14:textId="77777777" w:rsidR="007068BA" w:rsidRPr="00B020FB" w:rsidRDefault="007068BA" w:rsidP="0003696C">
      <w:pPr>
        <w:pStyle w:val="Paragraph"/>
        <w:rPr>
          <w:rFonts w:ascii="Palatino" w:hAnsi="Palatino"/>
        </w:rPr>
      </w:pPr>
      <w:r w:rsidRPr="00B020FB">
        <w:rPr>
          <w:rFonts w:ascii="Palatino" w:hAnsi="Palatino"/>
        </w:rPr>
        <w:t xml:space="preserve">Public utilities, </w:t>
      </w:r>
    </w:p>
    <w:p w14:paraId="74096E6F" w14:textId="77777777" w:rsidR="007068BA" w:rsidRPr="00B020FB" w:rsidRDefault="007068BA" w:rsidP="0003696C">
      <w:pPr>
        <w:pStyle w:val="Paragraph"/>
        <w:rPr>
          <w:rFonts w:ascii="Palatino" w:hAnsi="Palatino"/>
        </w:rPr>
      </w:pPr>
      <w:r w:rsidRPr="00B020FB">
        <w:rPr>
          <w:rFonts w:ascii="Palatino" w:hAnsi="Palatino"/>
        </w:rPr>
        <w:t xml:space="preserve">Transportations, </w:t>
      </w:r>
    </w:p>
    <w:p w14:paraId="28DE905C" w14:textId="77777777" w:rsidR="007068BA" w:rsidRPr="00B020FB" w:rsidRDefault="007068BA" w:rsidP="0003696C">
      <w:pPr>
        <w:pStyle w:val="Paragraph"/>
        <w:rPr>
          <w:rFonts w:ascii="Palatino" w:hAnsi="Palatino"/>
        </w:rPr>
      </w:pPr>
      <w:r w:rsidRPr="00B020FB">
        <w:rPr>
          <w:rFonts w:ascii="Palatino" w:hAnsi="Palatino"/>
        </w:rPr>
        <w:t xml:space="preserve">Industrials, </w:t>
      </w:r>
    </w:p>
    <w:p w14:paraId="7D54F2F5" w14:textId="77777777" w:rsidR="007068BA" w:rsidRPr="00B020FB" w:rsidRDefault="007068BA" w:rsidP="0003696C">
      <w:pPr>
        <w:pStyle w:val="Paragraph"/>
        <w:rPr>
          <w:rFonts w:ascii="Palatino" w:hAnsi="Palatino"/>
        </w:rPr>
      </w:pPr>
      <w:r w:rsidRPr="00B020FB">
        <w:rPr>
          <w:rFonts w:ascii="Palatino" w:hAnsi="Palatino"/>
        </w:rPr>
        <w:t xml:space="preserve">Banks and finance companies; and </w:t>
      </w:r>
    </w:p>
    <w:p w14:paraId="3EF9A388" w14:textId="77777777" w:rsidR="007068BA" w:rsidRPr="00B020FB" w:rsidRDefault="007068BA" w:rsidP="0003696C">
      <w:pPr>
        <w:pStyle w:val="Paragraph"/>
        <w:rPr>
          <w:rFonts w:ascii="Palatino" w:hAnsi="Palatino"/>
        </w:rPr>
      </w:pPr>
      <w:proofErr w:type="gramStart"/>
      <w:r w:rsidRPr="00B020FB">
        <w:rPr>
          <w:rFonts w:ascii="Palatino" w:hAnsi="Palatino"/>
        </w:rPr>
        <w:t>International or Yankee issues.</w:t>
      </w:r>
      <w:proofErr w:type="gramEnd"/>
    </w:p>
    <w:p w14:paraId="0A035C12" w14:textId="77777777" w:rsidR="007068BA" w:rsidRPr="00B020FB" w:rsidRDefault="00673BC8" w:rsidP="0003696C">
      <w:pPr>
        <w:pStyle w:val="Paragraph"/>
        <w:rPr>
          <w:rFonts w:ascii="Palatino" w:hAnsi="Palatino"/>
        </w:rPr>
      </w:pPr>
      <w:r w:rsidRPr="00B020FB">
        <w:rPr>
          <w:rFonts w:ascii="Palatino" w:hAnsi="Palatino"/>
          <w:noProof/>
          <w:lang w:bidi="ar-SA"/>
        </w:rPr>
        <mc:AlternateContent>
          <mc:Choice Requires="wpg">
            <w:drawing>
              <wp:anchor distT="0" distB="0" distL="114300" distR="114300" simplePos="0" relativeHeight="252011520" behindDoc="0" locked="0" layoutInCell="1" allowOverlap="1" wp14:anchorId="1A762493" wp14:editId="4165DBB1">
                <wp:simplePos x="0" y="0"/>
                <wp:positionH relativeFrom="column">
                  <wp:posOffset>138223</wp:posOffset>
                </wp:positionH>
                <wp:positionV relativeFrom="paragraph">
                  <wp:posOffset>123574</wp:posOffset>
                </wp:positionV>
                <wp:extent cx="5507665" cy="861237"/>
                <wp:effectExtent l="0" t="0" r="0" b="0"/>
                <wp:wrapNone/>
                <wp:docPr id="101" name="Group 101"/>
                <wp:cNvGraphicFramePr/>
                <a:graphic xmlns:a="http://schemas.openxmlformats.org/drawingml/2006/main">
                  <a:graphicData uri="http://schemas.microsoft.com/office/word/2010/wordprocessingGroup">
                    <wpg:wgp>
                      <wpg:cNvGrpSpPr/>
                      <wpg:grpSpPr>
                        <a:xfrm>
                          <a:off x="0" y="0"/>
                          <a:ext cx="5507665" cy="861237"/>
                          <a:chOff x="0" y="0"/>
                          <a:chExt cx="5507665" cy="861237"/>
                        </a:xfrm>
                      </wpg:grpSpPr>
                      <pic:pic xmlns:pic="http://schemas.openxmlformats.org/drawingml/2006/picture">
                        <pic:nvPicPr>
                          <pic:cNvPr id="269" name="Picture 5"/>
                          <pic:cNvPicPr/>
                        </pic:nvPicPr>
                        <pic:blipFill>
                          <a:blip r:embed="rId223" cstate="print"/>
                          <a:srcRect/>
                          <a:stretch>
                            <a:fillRect/>
                          </a:stretch>
                        </pic:blipFill>
                        <pic:spPr bwMode="auto">
                          <a:xfrm>
                            <a:off x="2817628" y="0"/>
                            <a:ext cx="1222744" cy="829339"/>
                          </a:xfrm>
                          <a:prstGeom prst="rect">
                            <a:avLst/>
                          </a:prstGeom>
                          <a:noFill/>
                          <a:ln w="9525">
                            <a:noFill/>
                            <a:miter lim="800000"/>
                            <a:headEnd/>
                            <a:tailEnd/>
                          </a:ln>
                          <a:effectLst/>
                        </pic:spPr>
                      </pic:pic>
                      <pic:pic xmlns:pic="http://schemas.openxmlformats.org/drawingml/2006/picture">
                        <pic:nvPicPr>
                          <pic:cNvPr id="266" name="Picture 2"/>
                          <pic:cNvPicPr/>
                        </pic:nvPicPr>
                        <pic:blipFill>
                          <a:blip r:embed="rId224" cstate="print"/>
                          <a:srcRect b="15294"/>
                          <a:stretch>
                            <a:fillRect/>
                          </a:stretch>
                        </pic:blipFill>
                        <pic:spPr bwMode="auto">
                          <a:xfrm>
                            <a:off x="0" y="0"/>
                            <a:ext cx="744279" cy="818707"/>
                          </a:xfrm>
                          <a:prstGeom prst="rect">
                            <a:avLst/>
                          </a:prstGeom>
                          <a:noFill/>
                          <a:ln w="9525">
                            <a:noFill/>
                            <a:miter lim="800000"/>
                            <a:headEnd/>
                            <a:tailEnd/>
                          </a:ln>
                          <a:effectLst/>
                        </pic:spPr>
                      </pic:pic>
                      <pic:pic xmlns:pic="http://schemas.openxmlformats.org/drawingml/2006/picture">
                        <pic:nvPicPr>
                          <pic:cNvPr id="267" name="Picture 3"/>
                          <pic:cNvPicPr/>
                        </pic:nvPicPr>
                        <pic:blipFill>
                          <a:blip r:embed="rId225" cstate="print"/>
                          <a:srcRect/>
                          <a:stretch>
                            <a:fillRect/>
                          </a:stretch>
                        </pic:blipFill>
                        <pic:spPr bwMode="auto">
                          <a:xfrm>
                            <a:off x="1860698" y="0"/>
                            <a:ext cx="850605" cy="861237"/>
                          </a:xfrm>
                          <a:prstGeom prst="rect">
                            <a:avLst/>
                          </a:prstGeom>
                          <a:noFill/>
                          <a:ln w="9525">
                            <a:noFill/>
                            <a:miter lim="800000"/>
                            <a:headEnd/>
                            <a:tailEnd/>
                          </a:ln>
                          <a:effectLst/>
                        </pic:spPr>
                      </pic:pic>
                      <pic:pic xmlns:pic="http://schemas.openxmlformats.org/drawingml/2006/picture">
                        <pic:nvPicPr>
                          <pic:cNvPr id="268" name="Picture 4"/>
                          <pic:cNvPicPr/>
                        </pic:nvPicPr>
                        <pic:blipFill>
                          <a:blip r:embed="rId226" cstate="print"/>
                          <a:srcRect/>
                          <a:stretch>
                            <a:fillRect/>
                          </a:stretch>
                        </pic:blipFill>
                        <pic:spPr bwMode="auto">
                          <a:xfrm>
                            <a:off x="818707" y="0"/>
                            <a:ext cx="988828" cy="829339"/>
                          </a:xfrm>
                          <a:prstGeom prst="rect">
                            <a:avLst/>
                          </a:prstGeom>
                          <a:noFill/>
                          <a:ln w="9525">
                            <a:noFill/>
                            <a:miter lim="800000"/>
                            <a:headEnd/>
                            <a:tailEnd/>
                          </a:ln>
                          <a:effectLst/>
                        </pic:spPr>
                      </pic:pic>
                      <pic:pic xmlns:pic="http://schemas.openxmlformats.org/drawingml/2006/picture">
                        <pic:nvPicPr>
                          <pic:cNvPr id="270" name="Picture 6"/>
                          <pic:cNvPicPr/>
                        </pic:nvPicPr>
                        <pic:blipFill>
                          <a:blip r:embed="rId227" cstate="print"/>
                          <a:srcRect/>
                          <a:stretch>
                            <a:fillRect/>
                          </a:stretch>
                        </pic:blipFill>
                        <pic:spPr bwMode="auto">
                          <a:xfrm>
                            <a:off x="4093535" y="0"/>
                            <a:ext cx="1414130" cy="818707"/>
                          </a:xfrm>
                          <a:prstGeom prst="rect">
                            <a:avLst/>
                          </a:prstGeom>
                          <a:noFill/>
                          <a:ln w="9525">
                            <a:noFill/>
                            <a:miter lim="800000"/>
                            <a:headEnd/>
                            <a:tailEnd/>
                          </a:ln>
                          <a:effectLst/>
                        </pic:spPr>
                      </pic:pic>
                    </wpg:wgp>
                  </a:graphicData>
                </a:graphic>
              </wp:anchor>
            </w:drawing>
          </mc:Choice>
          <mc:Fallback>
            <w:pict>
              <v:group id="Group 101" o:spid="_x0000_s1026" style="position:absolute;margin-left:10.9pt;margin-top:9.75pt;width:433.65pt;height:67.8pt;z-index:252011520" coordsize="55076,86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">
                <v:shape id="Picture 5" o:spid="_x0000_s1027" type="#_x0000_t75" style="position:absolute;left:28176;width:12227;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VQefEAAAA3AAAAA8AAABkcnMvZG93bnJldi54bWxEj0FrAjEUhO8F/0N4Qm81qwdpV6NIRbCU&#10;Fqrtwdtz89yEbl6WJNXdf98IgsdhZr5h5svONeJMIVrPCsajAgRx5bXlWsH3fvP0DCImZI2NZ1LQ&#10;U4TlYvAwx1L7C3/ReZdqkSEcS1RgUmpLKWNlyGEc+ZY4eycfHKYsQy11wEuGu0ZOimIqHVrOCwZb&#10;ejVU/e7+nIJ3/6YPP5/r/mTD0ffmo0E73ij1OOxWMxCJunQP39pbrWAyfYHrmXwE5O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VQefEAAAA3AAAAA8AAAAAAAAAAAAAAAAA&#10;nwIAAGRycy9kb3ducmV2LnhtbFBLBQYAAAAABAAEAPcAAACQAwAAAAA=&#10;">
                  <v:imagedata r:id="rId263" o:title=""/>
                </v:shape>
                <v:shape id="Picture 2" o:spid="_x0000_s1028" type="#_x0000_t75" style="position:absolute;width:7442;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xglnEAAAA3AAAAA8AAABkcnMvZG93bnJldi54bWxEj8FqwzAQRO+F/IPYQG+NXB+c1o0STEtp&#10;jm7iD9haG9vEWhlJjR1/fRQo9DjMzBtms5tMLy7kfGdZwfMqAUFcW91xo6A6fj69gPABWWNvmRRc&#10;ycNuu3jYYK7tyN90OYRGRAj7HBW0IQy5lL5uyaBf2YE4eifrDIYoXSO1wzHCTS/TJMmkwY7jQosD&#10;vbdUnw+/RsHXnF2ndfLqxhl/yupcNh/+VCj1uJyKNxCBpvAf/mvvtYI0y+B+Jh4Bub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6xglnEAAAA3AAAAA8AAAAAAAAAAAAAAAAA&#10;nwIAAGRycy9kb3ducmV2LnhtbFBLBQYAAAAABAAEAPcAAACQAwAAAAA=&#10;">
                  <v:imagedata r:id="rId264" o:title="" cropbottom="10023f"/>
                </v:shape>
                <v:shape id="Picture 3" o:spid="_x0000_s1029" type="#_x0000_t75" style="position:absolute;left:18606;width:8507;height:8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kxvTFAAAA3AAAAA8AAABkcnMvZG93bnJldi54bWxEj0FrwkAUhO+F/oflFbzVTYVqia6hlLZ6&#10;k2oPentkn9nE7NuQ3cbEX+8WBI/DzHzDLLLe1qKj1peOFbyMExDEudMlFwp+d1/PbyB8QNZYOyYF&#10;A3nIlo8PC0y1O/MPddtQiAhhn6ICE0KTSulzQxb92DXE0Tu61mKIsi2kbvEc4baWkySZSoslxwWD&#10;DX0Yyk/bP6ugukizO3Rhsx909TrU3ydOVp9KjZ769zmIQH24h2/ttVYwmc7g/0w8An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pMb0xQAAANwAAAAPAAAAAAAAAAAAAAAA&#10;AJ8CAABkcnMvZG93bnJldi54bWxQSwUGAAAAAAQABAD3AAAAkQMAAAAA&#10;">
                  <v:imagedata r:id="rId265" o:title=""/>
                </v:shape>
                <v:shape id="Picture 4" o:spid="_x0000_s1030" type="#_x0000_t75" style="position:absolute;left:8187;width:9888;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RHb/CAAAA3AAAAA8AAABkcnMvZG93bnJldi54bWxETz1vwjAQ3Sv1P1hXia04MCCaYhC0QqID&#10;Eg0s3Y74iCPic2SbkPLr8YDE+PS+Z4veNqIjH2rHCkbDDARx6XTNlYLDfv0+BREissbGMSn4pwCL&#10;+evLDHPtrvxLXRErkUI45KjAxNjmUobSkMUwdC1x4k7OW4wJ+kpqj9cUbhs5zrKJtFhzajDY0peh&#10;8lxcrIKP042/2912s/oZ/ZlmezQX3xmlBm/98hNEpD4+xQ/3RisYT9LadCYdAT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UR2/wgAAANwAAAAPAAAAAAAAAAAAAAAAAJ8C&#10;AABkcnMvZG93bnJldi54bWxQSwUGAAAAAAQABAD3AAAAjgMAAAAA&#10;">
                  <v:imagedata r:id="rId266" o:title=""/>
                </v:shape>
                <v:shape id="Picture 6" o:spid="_x0000_s1031" type="#_x0000_t75" style="position:absolute;left:40935;width:14141;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pUVHFAAAA3AAAAA8AAABkcnMvZG93bnJldi54bWxEj01vwjAMhu+T+A+RkbiNFA5sFAJCbEhs&#10;0g58/AArMW1F45QmQOHXz4dJO1qv38d+5svO1+pGbawCGxgNM1DENriKCwPHw+b1HVRMyA7rwGTg&#10;QRGWi97LHHMX7ryj2z4VSiAcczRQptTkWkdbksc4DA2xZKfQekwytoV2Ld4F7ms9zrKJ9lixXCix&#10;oXVJ9ry/eqGcdz+FjXGqP/SnnX4/v9aTS2PMoN+tZqASdel/+a+9dQbGb/K+yIgI6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KVFRxQAAANwAAAAPAAAAAAAAAAAAAAAA&#10;AJ8CAABkcnMvZG93bnJldi54bWxQSwUGAAAAAAQABAD3AAAAkQMAAAAA&#10;">
                  <v:imagedata r:id="rId267" o:title=""/>
                </v:shape>
              </v:group>
            </w:pict>
          </mc:Fallback>
        </mc:AlternateContent>
      </w:r>
    </w:p>
    <w:p w14:paraId="3DEFD2D7" w14:textId="77777777" w:rsidR="007068BA" w:rsidRPr="00B020FB" w:rsidRDefault="007068BA" w:rsidP="0003696C">
      <w:pPr>
        <w:pStyle w:val="Paragraph"/>
        <w:rPr>
          <w:rFonts w:ascii="Palatino" w:hAnsi="Palatino"/>
        </w:rPr>
      </w:pPr>
    </w:p>
    <w:p w14:paraId="347853B4" w14:textId="77777777" w:rsidR="007068BA" w:rsidRPr="00B020FB" w:rsidRDefault="007068BA" w:rsidP="0003696C">
      <w:pPr>
        <w:pStyle w:val="Paragraph"/>
        <w:rPr>
          <w:rFonts w:ascii="Palatino" w:hAnsi="Palatino"/>
        </w:rPr>
      </w:pPr>
    </w:p>
    <w:p w14:paraId="072FF2D1" w14:textId="77777777" w:rsidR="007068BA" w:rsidRPr="00B020FB" w:rsidRDefault="007068BA" w:rsidP="0003696C">
      <w:pPr>
        <w:pStyle w:val="Paragraph"/>
        <w:rPr>
          <w:rFonts w:ascii="Palatino" w:hAnsi="Palatino"/>
        </w:rPr>
      </w:pPr>
      <w:r w:rsidRPr="00B020FB">
        <w:rPr>
          <w:rFonts w:ascii="Palatino" w:hAnsi="Palatino"/>
        </w:rPr>
        <w:t>Explain a bond’s maturity date and how it impacts bond retirements</w:t>
      </w:r>
    </w:p>
    <w:p w14:paraId="5582E7E8" w14:textId="77777777" w:rsidR="007068BA" w:rsidRPr="00B020FB" w:rsidRDefault="007068BA" w:rsidP="0003696C">
      <w:pPr>
        <w:pStyle w:val="Paragraph"/>
        <w:rPr>
          <w:rFonts w:ascii="Palatino" w:hAnsi="Palatino"/>
        </w:rPr>
      </w:pPr>
      <w:r w:rsidRPr="00B020FB">
        <w:rPr>
          <w:rFonts w:ascii="Palatino" w:hAnsi="Palatino"/>
        </w:rPr>
        <w:t xml:space="preserve">Bond’s maturity: date on which the issuer’s obligation to satisfy the terms of the indenture is fulfilled. </w:t>
      </w:r>
    </w:p>
    <w:p w14:paraId="1A07A106" w14:textId="77777777" w:rsidR="007068BA" w:rsidRPr="00B020FB" w:rsidRDefault="007068BA" w:rsidP="0003696C">
      <w:pPr>
        <w:pStyle w:val="Paragraph"/>
        <w:rPr>
          <w:rFonts w:ascii="Palatino" w:hAnsi="Palatino"/>
        </w:rPr>
      </w:pPr>
      <w:r w:rsidRPr="00B020FB">
        <w:rPr>
          <w:rFonts w:ascii="Palatino" w:hAnsi="Palatino"/>
        </w:rPr>
        <w:t>Principal is repaid with any premium and accrued interest that may be due.</w:t>
      </w:r>
    </w:p>
    <w:p w14:paraId="31B932AE" w14:textId="77777777" w:rsidR="007068BA" w:rsidRPr="00B020FB" w:rsidRDefault="007068BA" w:rsidP="0003696C">
      <w:pPr>
        <w:pStyle w:val="Paragraph"/>
        <w:rPr>
          <w:rFonts w:ascii="Palatino" w:hAnsi="Palatino"/>
        </w:rPr>
      </w:pPr>
      <w:r w:rsidRPr="00B020FB">
        <w:rPr>
          <w:rFonts w:ascii="Palatino" w:hAnsi="Palatino"/>
        </w:rPr>
        <w:t>However, many issues can be retired prior to maturity.</w:t>
      </w:r>
    </w:p>
    <w:p w14:paraId="28DA0C56" w14:textId="77777777" w:rsidR="00481D40" w:rsidRPr="00B020FB" w:rsidRDefault="00481D40" w:rsidP="0003696C">
      <w:pPr>
        <w:pStyle w:val="Paragraph"/>
        <w:rPr>
          <w:rFonts w:ascii="Palatino" w:hAnsi="Palatino"/>
        </w:rPr>
      </w:pPr>
      <w:r w:rsidRPr="00B020FB">
        <w:rPr>
          <w:rFonts w:ascii="Palatino" w:hAnsi="Palatino"/>
        </w:rPr>
        <w:br w:type="page"/>
      </w:r>
    </w:p>
    <w:p w14:paraId="501811E3" w14:textId="77777777" w:rsidR="007068BA" w:rsidRPr="00B020FB" w:rsidRDefault="007068BA" w:rsidP="0003696C">
      <w:pPr>
        <w:pStyle w:val="Paragraph"/>
        <w:rPr>
          <w:rFonts w:ascii="Palatino" w:hAnsi="Palatino"/>
        </w:rPr>
      </w:pPr>
      <w:r w:rsidRPr="00B020FB">
        <w:rPr>
          <w:rFonts w:ascii="Palatino" w:hAnsi="Palatino"/>
        </w:rPr>
        <w:lastRenderedPageBreak/>
        <w:t>Describe the main types of interest payment classifications</w:t>
      </w:r>
    </w:p>
    <w:p w14:paraId="467318B7" w14:textId="77777777" w:rsidR="007068BA" w:rsidRPr="00B020FB" w:rsidRDefault="007068BA" w:rsidP="0003696C">
      <w:pPr>
        <w:pStyle w:val="Paragraph"/>
        <w:rPr>
          <w:rFonts w:ascii="Palatino" w:hAnsi="Palatino"/>
        </w:rPr>
      </w:pPr>
      <w:r w:rsidRPr="00B020FB">
        <w:rPr>
          <w:rFonts w:ascii="Palatino" w:hAnsi="Palatino"/>
        </w:rPr>
        <w:t xml:space="preserve">The three main interest payment classifications of domestically issued corporate bonds are </w:t>
      </w:r>
    </w:p>
    <w:p w14:paraId="488809DC" w14:textId="77777777" w:rsidR="007068BA" w:rsidRPr="00B020FB" w:rsidRDefault="007068BA" w:rsidP="0003696C">
      <w:pPr>
        <w:pStyle w:val="Paragraph"/>
        <w:rPr>
          <w:rFonts w:ascii="Palatino" w:hAnsi="Palatino"/>
        </w:rPr>
      </w:pPr>
      <w:r w:rsidRPr="00B020FB">
        <w:rPr>
          <w:rFonts w:ascii="Palatino" w:hAnsi="Palatino"/>
        </w:rPr>
        <w:t xml:space="preserve">Straight-coupon bonds, </w:t>
      </w:r>
    </w:p>
    <w:p w14:paraId="25EF0D8C" w14:textId="77777777" w:rsidR="007068BA" w:rsidRPr="00B020FB" w:rsidRDefault="007068BA" w:rsidP="0003696C">
      <w:pPr>
        <w:pStyle w:val="Paragraph"/>
        <w:rPr>
          <w:rFonts w:ascii="Palatino" w:hAnsi="Palatino"/>
        </w:rPr>
      </w:pPr>
      <w:r w:rsidRPr="00B020FB">
        <w:rPr>
          <w:rFonts w:ascii="Palatino" w:hAnsi="Palatino"/>
        </w:rPr>
        <w:t xml:space="preserve">Zero-coupon bonds, and </w:t>
      </w:r>
    </w:p>
    <w:p w14:paraId="5EE7786B" w14:textId="77777777" w:rsidR="007068BA" w:rsidRPr="00B020FB" w:rsidRDefault="007068BA" w:rsidP="0003696C">
      <w:pPr>
        <w:pStyle w:val="Paragraph"/>
        <w:rPr>
          <w:rFonts w:ascii="Palatino" w:hAnsi="Palatino"/>
        </w:rPr>
      </w:pPr>
      <w:r w:rsidRPr="00B020FB">
        <w:rPr>
          <w:rFonts w:ascii="Palatino" w:hAnsi="Palatino"/>
        </w:rPr>
        <w:t>Floating-rate, or variable-rate, bonds.</w:t>
      </w:r>
    </w:p>
    <w:p w14:paraId="7103826D" w14:textId="77777777" w:rsidR="007068BA" w:rsidRPr="00B020FB" w:rsidRDefault="007068BA" w:rsidP="0003696C">
      <w:pPr>
        <w:pStyle w:val="Paragraph"/>
        <w:rPr>
          <w:rFonts w:ascii="Palatino" w:hAnsi="Palatino"/>
        </w:rPr>
      </w:pPr>
      <w:r w:rsidRPr="00B020FB">
        <w:rPr>
          <w:rFonts w:ascii="Palatino" w:hAnsi="Palatino"/>
        </w:rPr>
        <w:t>Describe zero</w:t>
      </w:r>
      <w:r w:rsidRPr="00B020FB">
        <w:rPr>
          <w:rFonts w:ascii="Adobe Arabic" w:hAnsi="Adobe Arabic" w:cs="Adobe Arabic"/>
        </w:rPr>
        <w:t>‐</w:t>
      </w:r>
      <w:r w:rsidRPr="00B020FB">
        <w:rPr>
          <w:rFonts w:ascii="Palatino" w:hAnsi="Palatino"/>
        </w:rPr>
        <w:t>coupon bonds, the relationship between original</w:t>
      </w:r>
      <w:r w:rsidRPr="00B020FB">
        <w:rPr>
          <w:rFonts w:ascii="Adobe Arabic" w:hAnsi="Adobe Arabic" w:cs="Adobe Arabic"/>
        </w:rPr>
        <w:t>‐</w:t>
      </w:r>
      <w:r w:rsidRPr="00B020FB">
        <w:rPr>
          <w:rFonts w:ascii="Palatino" w:hAnsi="Palatino"/>
        </w:rPr>
        <w:t>issue</w:t>
      </w:r>
      <w:r w:rsidRPr="00B020FB">
        <w:rPr>
          <w:rFonts w:ascii="Adobe Arabic" w:hAnsi="Adobe Arabic" w:cs="Adobe Arabic"/>
        </w:rPr>
        <w:t>‐</w:t>
      </w:r>
      <w:r w:rsidRPr="00B020FB">
        <w:rPr>
          <w:rFonts w:ascii="Palatino" w:hAnsi="Palatino"/>
        </w:rPr>
        <w:t>discount and reinvestment risk, and the treatment of zeroes in bankruptcy</w:t>
      </w:r>
    </w:p>
    <w:p w14:paraId="2EAF7C78" w14:textId="77777777"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2544" behindDoc="1" locked="0" layoutInCell="1" allowOverlap="1" wp14:anchorId="7BA9E94B" wp14:editId="4067D3D6">
            <wp:simplePos x="0" y="0"/>
            <wp:positionH relativeFrom="column">
              <wp:posOffset>5143500</wp:posOffset>
            </wp:positionH>
            <wp:positionV relativeFrom="paragraph">
              <wp:posOffset>8890</wp:posOffset>
            </wp:positionV>
            <wp:extent cx="647700" cy="885825"/>
            <wp:effectExtent l="0" t="0" r="0" b="9525"/>
            <wp:wrapThrough wrapText="bothSides">
              <wp:wrapPolygon edited="0">
                <wp:start x="0" y="0"/>
                <wp:lineTo x="0" y="21368"/>
                <wp:lineTo x="20965" y="21368"/>
                <wp:lineTo x="20965" y="0"/>
                <wp:lineTo x="0" y="0"/>
              </wp:wrapPolygon>
            </wp:wrapThrough>
            <wp:docPr id="271" name="Picture 7"/>
            <wp:cNvGraphicFramePr/>
            <a:graphic xmlns:a="http://schemas.openxmlformats.org/drawingml/2006/main">
              <a:graphicData uri="http://schemas.openxmlformats.org/drawingml/2006/picture">
                <pic:pic xmlns:pic="http://schemas.openxmlformats.org/drawingml/2006/picture">
                  <pic:nvPicPr>
                    <pic:cNvPr id="709634" name="Picture 2"/>
                    <pic:cNvPicPr>
                      <a:picLocks noChangeAspect="1" noChangeArrowheads="1"/>
                    </pic:cNvPicPr>
                  </pic:nvPicPr>
                  <pic:blipFill>
                    <a:blip r:embed="rId268" cstate="print"/>
                    <a:srcRect/>
                    <a:stretch>
                      <a:fillRect/>
                    </a:stretch>
                  </pic:blipFill>
                  <pic:spPr bwMode="auto">
                    <a:xfrm>
                      <a:off x="0" y="0"/>
                      <a:ext cx="647700" cy="885825"/>
                    </a:xfrm>
                    <a:prstGeom prst="rect">
                      <a:avLst/>
                    </a:prstGeom>
                    <a:noFill/>
                    <a:ln w="9525">
                      <a:noFill/>
                      <a:miter lim="800000"/>
                      <a:headEnd/>
                      <a:tailEnd/>
                    </a:ln>
                    <a:effectLst/>
                  </pic:spPr>
                </pic:pic>
              </a:graphicData>
            </a:graphic>
          </wp:anchor>
        </w:drawing>
      </w:r>
      <w:r w:rsidR="007068BA" w:rsidRPr="00B020FB">
        <w:rPr>
          <w:rStyle w:val="Heading3Char"/>
          <w:rFonts w:ascii="Palatino" w:eastAsiaTheme="minorEastAsia" w:hAnsi="Palatino" w:cstheme="minorBidi"/>
          <w:b w:val="0"/>
          <w:bCs w:val="0"/>
          <w:i w:val="0"/>
          <w:color w:val="000000" w:themeColor="text1"/>
          <w:sz w:val="22"/>
        </w:rPr>
        <w:t>Zero-coupon bonds</w:t>
      </w:r>
      <w:r w:rsidR="007068BA" w:rsidRPr="00B020FB">
        <w:rPr>
          <w:rFonts w:ascii="Palatino" w:hAnsi="Palatino"/>
        </w:rPr>
        <w:t xml:space="preserve">: bonds without coupons or an interest rate. Zero-coupon bonds pay only the principal portion at some future date. </w:t>
      </w:r>
    </w:p>
    <w:p w14:paraId="1D46DE97" w14:textId="77777777" w:rsidR="007068BA" w:rsidRPr="00B020FB" w:rsidRDefault="007068BA" w:rsidP="0003696C">
      <w:pPr>
        <w:pStyle w:val="Paragraph"/>
        <w:rPr>
          <w:rFonts w:ascii="Palatino" w:hAnsi="Palatino"/>
        </w:rPr>
      </w:pPr>
      <w:r w:rsidRPr="00B020FB">
        <w:rPr>
          <w:rFonts w:ascii="Palatino" w:hAnsi="Palatino"/>
        </w:rPr>
        <w:t xml:space="preserve">Zero-coupon bonds are issued at discounts to par; the difference is the return to the bondholder. </w:t>
      </w:r>
    </w:p>
    <w:p w14:paraId="42D5F5E9" w14:textId="77777777" w:rsidR="007068BA" w:rsidRPr="00B020FB" w:rsidRDefault="007068BA" w:rsidP="0003696C">
      <w:pPr>
        <w:pStyle w:val="Paragraph"/>
        <w:rPr>
          <w:rFonts w:ascii="Palatino" w:hAnsi="Palatino"/>
        </w:rPr>
      </w:pPr>
      <w:r w:rsidRPr="00B020FB">
        <w:rPr>
          <w:rFonts w:ascii="Palatino" w:hAnsi="Palatino"/>
        </w:rPr>
        <w:t xml:space="preserve">The difference between the face amount and the offering price when first issued is called the original-issue discount (OID). </w:t>
      </w:r>
    </w:p>
    <w:p w14:paraId="2547C82F" w14:textId="77777777" w:rsidR="007068BA" w:rsidRPr="00B020FB" w:rsidRDefault="007068BA" w:rsidP="0003696C">
      <w:pPr>
        <w:pStyle w:val="Paragraph"/>
        <w:rPr>
          <w:rFonts w:ascii="Palatino" w:hAnsi="Palatino"/>
        </w:rPr>
      </w:pPr>
      <w:r w:rsidRPr="00B020FB">
        <w:rPr>
          <w:rFonts w:ascii="Palatino" w:hAnsi="Palatino"/>
        </w:rPr>
        <w:t>The rate of return depends on the amount of the discount and the period over which it accretes</w:t>
      </w:r>
    </w:p>
    <w:p w14:paraId="4DD77310" w14:textId="77777777" w:rsidR="007068BA" w:rsidRPr="00B020FB" w:rsidRDefault="007068BA" w:rsidP="0003696C">
      <w:pPr>
        <w:pStyle w:val="Paragraph"/>
        <w:rPr>
          <w:rFonts w:ascii="Palatino" w:hAnsi="Palatino"/>
        </w:rPr>
      </w:pPr>
      <w:r w:rsidRPr="00B020FB">
        <w:rPr>
          <w:rFonts w:ascii="Palatino" w:hAnsi="Palatino"/>
        </w:rPr>
        <w:t xml:space="preserve">Zero coupon </w:t>
      </w:r>
      <w:proofErr w:type="gramStart"/>
      <w:r w:rsidRPr="00B020FB">
        <w:rPr>
          <w:rFonts w:ascii="Palatino" w:hAnsi="Palatino"/>
        </w:rPr>
        <w:t>bond</w:t>
      </w:r>
      <w:proofErr w:type="gramEnd"/>
      <w:r w:rsidRPr="00B020FB">
        <w:rPr>
          <w:rFonts w:ascii="Palatino" w:hAnsi="Palatino"/>
        </w:rPr>
        <w:t xml:space="preserve"> </w:t>
      </w:r>
    </w:p>
    <w:p w14:paraId="5D660B4C" w14:textId="77777777" w:rsidR="007068BA" w:rsidRPr="00B020FB" w:rsidRDefault="007068BA" w:rsidP="0003696C">
      <w:pPr>
        <w:pStyle w:val="Paragraph"/>
        <w:rPr>
          <w:rFonts w:ascii="Palatino" w:hAnsi="Palatino"/>
        </w:rPr>
      </w:pPr>
      <w:r w:rsidRPr="00B020FB">
        <w:rPr>
          <w:rFonts w:ascii="Palatino" w:hAnsi="Palatino"/>
        </w:rPr>
        <w:t xml:space="preserve">A zero-coupon bond eliminates reinvestment risk (shifting all of the risk to interest rate risk; e.g., duration) because there is no coupon to reinvest. A zero is considered beneficial in declining-interest-rate markets, but not when interest rates are rising. </w:t>
      </w:r>
    </w:p>
    <w:p w14:paraId="2ECC3E53" w14:textId="77777777" w:rsidR="007068BA" w:rsidRPr="00B020FB" w:rsidRDefault="007068BA" w:rsidP="0003696C">
      <w:pPr>
        <w:pStyle w:val="Paragraph"/>
        <w:rPr>
          <w:rFonts w:ascii="Palatino" w:hAnsi="Palatino"/>
        </w:rPr>
      </w:pPr>
      <w:r w:rsidRPr="00B020FB">
        <w:rPr>
          <w:rFonts w:ascii="Palatino" w:hAnsi="Palatino"/>
        </w:rPr>
        <w:t xml:space="preserve">Recall </w:t>
      </w:r>
      <w:proofErr w:type="spellStart"/>
      <w:r w:rsidRPr="00B020FB">
        <w:rPr>
          <w:rFonts w:ascii="Palatino" w:hAnsi="Palatino"/>
        </w:rPr>
        <w:t>Tuckman</w:t>
      </w:r>
      <w:proofErr w:type="spellEnd"/>
      <w:r w:rsidRPr="00B020FB">
        <w:rPr>
          <w:rFonts w:ascii="Palatino" w:hAnsi="Palatino"/>
        </w:rPr>
        <w:t xml:space="preserve">: a bond investor faces </w:t>
      </w:r>
      <w:proofErr w:type="gramStart"/>
      <w:r w:rsidRPr="00B020FB">
        <w:rPr>
          <w:rFonts w:ascii="Palatino" w:hAnsi="Palatino"/>
        </w:rPr>
        <w:t xml:space="preserve">a </w:t>
      </w:r>
      <w:proofErr w:type="spellStart"/>
      <w:r w:rsidRPr="00B020FB">
        <w:rPr>
          <w:rFonts w:ascii="Palatino" w:hAnsi="Palatino"/>
        </w:rPr>
        <w:t>a</w:t>
      </w:r>
      <w:proofErr w:type="spellEnd"/>
      <w:proofErr w:type="gramEnd"/>
      <w:r w:rsidRPr="00B020FB">
        <w:rPr>
          <w:rFonts w:ascii="Palatino" w:hAnsi="Palatino"/>
        </w:rPr>
        <w:t xml:space="preserve"> tradeoff between reinvestment risk (the reinvestment of coupons) and interest rate risk.</w:t>
      </w:r>
    </w:p>
    <w:p w14:paraId="6C7FB637" w14:textId="77777777" w:rsidR="007068BA" w:rsidRPr="00B020FB" w:rsidRDefault="007068BA" w:rsidP="0003696C">
      <w:pPr>
        <w:pStyle w:val="Paragraph"/>
        <w:rPr>
          <w:rFonts w:ascii="Palatino" w:hAnsi="Palatino"/>
        </w:rPr>
      </w:pPr>
      <w:r w:rsidRPr="00B020FB">
        <w:rPr>
          <w:rFonts w:ascii="Palatino" w:hAnsi="Palatino"/>
        </w:rPr>
        <w:t>Investors tend to find zeros less attractive in lower-interest-rate markets</w:t>
      </w:r>
    </w:p>
    <w:p w14:paraId="7A7E416E" w14:textId="77777777" w:rsidR="007068BA" w:rsidRPr="00B020FB" w:rsidRDefault="007068BA" w:rsidP="0003696C">
      <w:pPr>
        <w:pStyle w:val="Paragraph"/>
        <w:rPr>
          <w:rFonts w:ascii="Palatino" w:hAnsi="Palatino"/>
        </w:rPr>
      </w:pPr>
      <w:r w:rsidRPr="00B020FB">
        <w:rPr>
          <w:rFonts w:ascii="Palatino" w:hAnsi="Palatino"/>
        </w:rPr>
        <w:t xml:space="preserve">Compounding is not as meaningful when rates are lower (compared to higher rates). </w:t>
      </w:r>
    </w:p>
    <w:p w14:paraId="58A11710" w14:textId="77777777" w:rsidR="007068BA" w:rsidRPr="00B020FB" w:rsidRDefault="007068BA" w:rsidP="0003696C">
      <w:pPr>
        <w:pStyle w:val="Paragraph"/>
        <w:rPr>
          <w:rFonts w:ascii="Palatino" w:hAnsi="Palatino"/>
        </w:rPr>
      </w:pPr>
      <w:r w:rsidRPr="00B020FB">
        <w:rPr>
          <w:rFonts w:ascii="Palatino" w:hAnsi="Palatino"/>
        </w:rPr>
        <w:t>Also, lower the rates are, the more likely it is that they will rise again, making a zero-coupon investment worth less in the eyes of potential holders.</w:t>
      </w:r>
    </w:p>
    <w:p w14:paraId="36FEB5A0" w14:textId="77777777"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3568" behindDoc="0" locked="0" layoutInCell="1" allowOverlap="1" wp14:anchorId="6A36A0AA" wp14:editId="4CBE977D">
            <wp:simplePos x="0" y="0"/>
            <wp:positionH relativeFrom="column">
              <wp:posOffset>4448175</wp:posOffset>
            </wp:positionH>
            <wp:positionV relativeFrom="paragraph">
              <wp:posOffset>447675</wp:posOffset>
            </wp:positionV>
            <wp:extent cx="1257300" cy="628650"/>
            <wp:effectExtent l="0" t="0" r="0" b="0"/>
            <wp:wrapThrough wrapText="bothSides">
              <wp:wrapPolygon edited="0">
                <wp:start x="0" y="0"/>
                <wp:lineTo x="0" y="20945"/>
                <wp:lineTo x="21273" y="20945"/>
                <wp:lineTo x="21273" y="0"/>
                <wp:lineTo x="0" y="0"/>
              </wp:wrapPolygon>
            </wp:wrapThrough>
            <wp:docPr id="272" name="Picture 8"/>
            <wp:cNvGraphicFramePr/>
            <a:graphic xmlns:a="http://schemas.openxmlformats.org/drawingml/2006/main">
              <a:graphicData uri="http://schemas.openxmlformats.org/drawingml/2006/picture">
                <pic:pic xmlns:pic="http://schemas.openxmlformats.org/drawingml/2006/picture">
                  <pic:nvPicPr>
                    <pic:cNvPr id="710658" name="Picture 2"/>
                    <pic:cNvPicPr>
                      <a:picLocks noChangeAspect="1" noChangeArrowheads="1"/>
                    </pic:cNvPicPr>
                  </pic:nvPicPr>
                  <pic:blipFill>
                    <a:blip r:embed="rId269" cstate="print"/>
                    <a:srcRect/>
                    <a:stretch>
                      <a:fillRect/>
                    </a:stretch>
                  </pic:blipFill>
                  <pic:spPr bwMode="auto">
                    <a:xfrm>
                      <a:off x="0" y="0"/>
                      <a:ext cx="1257300" cy="628650"/>
                    </a:xfrm>
                    <a:prstGeom prst="rect">
                      <a:avLst/>
                    </a:prstGeom>
                    <a:noFill/>
                    <a:ln w="9525">
                      <a:noFill/>
                      <a:miter lim="800000"/>
                      <a:headEnd/>
                      <a:tailEnd/>
                    </a:ln>
                    <a:effectLst/>
                  </pic:spPr>
                </pic:pic>
              </a:graphicData>
            </a:graphic>
          </wp:anchor>
        </w:drawing>
      </w:r>
      <w:r w:rsidR="007068BA" w:rsidRPr="00B020FB">
        <w:rPr>
          <w:rFonts w:ascii="Palatino" w:hAnsi="Palatino"/>
        </w:rPr>
        <w:t>Treatment of zeroes in bankruptcy</w:t>
      </w:r>
    </w:p>
    <w:p w14:paraId="648A9BC8" w14:textId="77777777" w:rsidR="007068BA" w:rsidRPr="00B020FB" w:rsidRDefault="007068BA" w:rsidP="0003696C">
      <w:pPr>
        <w:pStyle w:val="Paragraph"/>
        <w:rPr>
          <w:rFonts w:ascii="Palatino" w:hAnsi="Palatino"/>
        </w:rPr>
      </w:pPr>
      <w:r w:rsidRPr="00B020FB">
        <w:rPr>
          <w:rFonts w:ascii="Palatino" w:hAnsi="Palatino"/>
        </w:rPr>
        <w:t xml:space="preserve">In bankruptcy, zero-coupon bond creditor claim original offering price plus accrued and unpaid interest, but not the principal amount of $1,000.  </w:t>
      </w:r>
    </w:p>
    <w:p w14:paraId="34872DA2" w14:textId="77777777" w:rsidR="007068BA" w:rsidRPr="00B020FB" w:rsidRDefault="007068BA" w:rsidP="0003696C">
      <w:pPr>
        <w:pStyle w:val="Paragraph"/>
        <w:rPr>
          <w:rFonts w:ascii="Palatino" w:hAnsi="Palatino"/>
        </w:rPr>
      </w:pPr>
      <w:r w:rsidRPr="00B020FB">
        <w:rPr>
          <w:rFonts w:ascii="Palatino" w:hAnsi="Palatino"/>
        </w:rPr>
        <w:t xml:space="preserve">Zero-coupon bonds are sold at (deep) discounts: liability of the issuer at maturity may be substantial. </w:t>
      </w:r>
    </w:p>
    <w:p w14:paraId="40EE81DC" w14:textId="77777777" w:rsidR="007068BA" w:rsidRPr="00B020FB" w:rsidRDefault="007068BA" w:rsidP="0003696C">
      <w:pPr>
        <w:pStyle w:val="Paragraph"/>
        <w:rPr>
          <w:rFonts w:ascii="Palatino" w:hAnsi="Palatino"/>
        </w:rPr>
      </w:pPr>
      <w:r w:rsidRPr="00B020FB">
        <w:rPr>
          <w:rFonts w:ascii="Palatino" w:hAnsi="Palatino"/>
        </w:rPr>
        <w:t>There are no sinking funds on most of these issues.</w:t>
      </w:r>
    </w:p>
    <w:p w14:paraId="18F89EE1" w14:textId="77777777" w:rsidR="007068BA" w:rsidRPr="00B020FB" w:rsidRDefault="007068BA" w:rsidP="0003696C">
      <w:pPr>
        <w:pStyle w:val="Paragraph"/>
        <w:rPr>
          <w:rFonts w:ascii="Palatino" w:hAnsi="Palatino"/>
        </w:rPr>
      </w:pPr>
      <w:r w:rsidRPr="00B020FB">
        <w:rPr>
          <w:rFonts w:ascii="Palatino" w:hAnsi="Palatino"/>
        </w:rPr>
        <w:lastRenderedPageBreak/>
        <w:t>The potentially large balloon repayment creates a cause for concern among investors. Thus it is most important to invest in higher-quality issues so as to reduce the risk of a potential problem.</w:t>
      </w:r>
    </w:p>
    <w:p w14:paraId="14F3DBEF" w14:textId="77777777" w:rsidR="007068BA" w:rsidRPr="00B020FB" w:rsidRDefault="007068BA" w:rsidP="0003696C">
      <w:pPr>
        <w:pStyle w:val="Paragraph"/>
        <w:rPr>
          <w:rFonts w:ascii="Palatino" w:hAnsi="Palatino"/>
        </w:rPr>
      </w:pPr>
      <w:r w:rsidRPr="00B020FB">
        <w:rPr>
          <w:rFonts w:ascii="Palatino" w:hAnsi="Palatino"/>
        </w:rPr>
        <w:t xml:space="preserve">Describe the various security types relevant for corporate bonds, including: </w:t>
      </w:r>
    </w:p>
    <w:p w14:paraId="6A490A28" w14:textId="77777777" w:rsidR="007068BA" w:rsidRPr="00B020FB" w:rsidRDefault="007068BA" w:rsidP="0003696C">
      <w:pPr>
        <w:pStyle w:val="Paragraph"/>
        <w:rPr>
          <w:rFonts w:ascii="Palatino" w:hAnsi="Palatino"/>
        </w:rPr>
      </w:pPr>
      <w:r w:rsidRPr="00B020FB">
        <w:rPr>
          <w:rFonts w:ascii="Palatino" w:hAnsi="Palatino"/>
        </w:rPr>
        <w:t>Mortgage bonds</w:t>
      </w:r>
    </w:p>
    <w:p w14:paraId="0F17926D" w14:textId="77777777" w:rsidR="007068BA" w:rsidRPr="00B020FB" w:rsidRDefault="007068BA" w:rsidP="0003696C">
      <w:pPr>
        <w:pStyle w:val="Paragraph"/>
        <w:rPr>
          <w:rFonts w:ascii="Palatino" w:hAnsi="Palatino"/>
        </w:rPr>
      </w:pPr>
      <w:r w:rsidRPr="00B020FB">
        <w:rPr>
          <w:rFonts w:ascii="Palatino" w:hAnsi="Palatino"/>
          <w:noProof/>
          <w:lang w:bidi="ar-SA"/>
        </w:rPr>
        <w:drawing>
          <wp:anchor distT="0" distB="0" distL="114300" distR="114300" simplePos="0" relativeHeight="252014592" behindDoc="0" locked="0" layoutInCell="1" allowOverlap="1" wp14:anchorId="46C6684F" wp14:editId="449C66A1">
            <wp:simplePos x="0" y="0"/>
            <wp:positionH relativeFrom="column">
              <wp:posOffset>4505325</wp:posOffset>
            </wp:positionH>
            <wp:positionV relativeFrom="paragraph">
              <wp:posOffset>136525</wp:posOffset>
            </wp:positionV>
            <wp:extent cx="1247775" cy="838200"/>
            <wp:effectExtent l="0" t="0" r="9525" b="0"/>
            <wp:wrapThrough wrapText="bothSides">
              <wp:wrapPolygon edited="0">
                <wp:start x="0" y="0"/>
                <wp:lineTo x="0" y="21109"/>
                <wp:lineTo x="21435" y="21109"/>
                <wp:lineTo x="21435" y="0"/>
                <wp:lineTo x="0" y="0"/>
              </wp:wrapPolygon>
            </wp:wrapThrough>
            <wp:docPr id="273" name="Picture 9"/>
            <wp:cNvGraphicFramePr/>
            <a:graphic xmlns:a="http://schemas.openxmlformats.org/drawingml/2006/main">
              <a:graphicData uri="http://schemas.openxmlformats.org/drawingml/2006/picture">
                <pic:pic xmlns:pic="http://schemas.openxmlformats.org/drawingml/2006/picture">
                  <pic:nvPicPr>
                    <pic:cNvPr id="712706" name="Picture 2"/>
                    <pic:cNvPicPr>
                      <a:picLocks noChangeAspect="1" noChangeArrowheads="1"/>
                    </pic:cNvPicPr>
                  </pic:nvPicPr>
                  <pic:blipFill>
                    <a:blip r:embed="rId270" cstate="print"/>
                    <a:srcRect/>
                    <a:stretch>
                      <a:fillRect/>
                    </a:stretch>
                  </pic:blipFill>
                  <pic:spPr bwMode="auto">
                    <a:xfrm>
                      <a:off x="0" y="0"/>
                      <a:ext cx="1247775" cy="838200"/>
                    </a:xfrm>
                    <a:prstGeom prst="rect">
                      <a:avLst/>
                    </a:prstGeom>
                    <a:noFill/>
                    <a:ln w="9525">
                      <a:noFill/>
                      <a:miter lim="800000"/>
                      <a:headEnd/>
                      <a:tailEnd/>
                    </a:ln>
                    <a:effectLst/>
                  </pic:spPr>
                </pic:pic>
              </a:graphicData>
            </a:graphic>
          </wp:anchor>
        </w:drawing>
      </w:r>
      <w:r w:rsidRPr="00B020FB">
        <w:rPr>
          <w:rFonts w:ascii="Palatino" w:hAnsi="Palatino"/>
        </w:rPr>
        <w:t xml:space="preserve">A mortgage bond grants bondholders a first-mortgage lien on substantially all its properties. </w:t>
      </w:r>
    </w:p>
    <w:p w14:paraId="165916AC" w14:textId="77777777" w:rsidR="007068BA" w:rsidRPr="00B020FB" w:rsidRDefault="007068BA" w:rsidP="0003696C">
      <w:pPr>
        <w:pStyle w:val="Paragraph"/>
        <w:rPr>
          <w:rFonts w:ascii="Palatino" w:hAnsi="Palatino"/>
        </w:rPr>
      </w:pPr>
      <w:r w:rsidRPr="00B020FB">
        <w:rPr>
          <w:rFonts w:ascii="Palatino" w:hAnsi="Palatino"/>
        </w:rPr>
        <w:t>Issuer is able to borrow at a lower interest rate than unsecured debt</w:t>
      </w:r>
    </w:p>
    <w:p w14:paraId="72C78B5D" w14:textId="77777777" w:rsidR="007068BA" w:rsidRPr="00B020FB" w:rsidRDefault="007068BA" w:rsidP="0003696C">
      <w:pPr>
        <w:pStyle w:val="Paragraph"/>
        <w:rPr>
          <w:rFonts w:ascii="Palatino" w:hAnsi="Palatino"/>
        </w:rPr>
      </w:pPr>
      <w:r w:rsidRPr="00B020FB">
        <w:rPr>
          <w:rFonts w:ascii="Palatino" w:hAnsi="Palatino"/>
        </w:rPr>
        <w:t xml:space="preserve">A lien is a legal right to sell mortgaged property to satisfy unpaid obligations to bondholders. </w:t>
      </w:r>
    </w:p>
    <w:p w14:paraId="6C3A688B" w14:textId="77777777" w:rsidR="007068BA" w:rsidRPr="00B020FB" w:rsidRDefault="007068BA" w:rsidP="0003696C">
      <w:pPr>
        <w:pStyle w:val="Paragraph"/>
        <w:rPr>
          <w:rFonts w:ascii="Palatino" w:hAnsi="Palatino"/>
        </w:rPr>
      </w:pPr>
      <w:r w:rsidRPr="00B020FB">
        <w:rPr>
          <w:rFonts w:ascii="Palatino" w:hAnsi="Palatino"/>
        </w:rPr>
        <w:t>Foreclosure and sale of mortgaged property are not typical. In default, typically a financial reorganization; provisions made for settlement of the debt to bondholders</w:t>
      </w:r>
    </w:p>
    <w:p w14:paraId="17C97CC8" w14:textId="77777777" w:rsidR="007068BA" w:rsidRPr="00B020FB" w:rsidRDefault="007068BA" w:rsidP="0003696C">
      <w:pPr>
        <w:pStyle w:val="Paragraph"/>
        <w:rPr>
          <w:rFonts w:ascii="Palatino" w:hAnsi="Palatino"/>
        </w:rPr>
      </w:pPr>
      <w:r w:rsidRPr="00B020FB">
        <w:rPr>
          <w:rFonts w:ascii="Palatino" w:hAnsi="Palatino"/>
        </w:rPr>
        <w:t xml:space="preserve">But mortgage lien gives bondholders a very strong bargaining position relative to other creditors in determining the terms of </w:t>
      </w:r>
      <w:proofErr w:type="gramStart"/>
      <w:r w:rsidRPr="00B020FB">
        <w:rPr>
          <w:rFonts w:ascii="Palatino" w:hAnsi="Palatino"/>
        </w:rPr>
        <w:t>a reorganization</w:t>
      </w:r>
      <w:proofErr w:type="gramEnd"/>
      <w:r w:rsidRPr="00B020FB">
        <w:rPr>
          <w:rFonts w:ascii="Palatino" w:hAnsi="Palatino"/>
        </w:rPr>
        <w:t>.</w:t>
      </w:r>
    </w:p>
    <w:p w14:paraId="27C4C7DE" w14:textId="77777777" w:rsidR="007068BA" w:rsidRPr="00B020FB" w:rsidRDefault="007068BA" w:rsidP="0003696C">
      <w:pPr>
        <w:pStyle w:val="Paragraph"/>
        <w:rPr>
          <w:rFonts w:ascii="Palatino" w:hAnsi="Palatino"/>
        </w:rPr>
      </w:pPr>
      <w:r w:rsidRPr="00B020FB">
        <w:rPr>
          <w:rFonts w:ascii="Palatino" w:hAnsi="Palatino"/>
        </w:rPr>
        <w:t>Collateral trust bonds</w:t>
      </w:r>
    </w:p>
    <w:p w14:paraId="433466DD" w14:textId="77777777"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5616" behindDoc="0" locked="0" layoutInCell="1" allowOverlap="1" wp14:anchorId="3F1A16B7" wp14:editId="66E6375B">
            <wp:simplePos x="0" y="0"/>
            <wp:positionH relativeFrom="column">
              <wp:posOffset>4591050</wp:posOffset>
            </wp:positionH>
            <wp:positionV relativeFrom="paragraph">
              <wp:posOffset>470535</wp:posOffset>
            </wp:positionV>
            <wp:extent cx="1047750" cy="1000125"/>
            <wp:effectExtent l="0" t="0" r="0" b="9525"/>
            <wp:wrapThrough wrapText="bothSides">
              <wp:wrapPolygon edited="0">
                <wp:start x="0" y="0"/>
                <wp:lineTo x="0" y="21394"/>
                <wp:lineTo x="21207" y="21394"/>
                <wp:lineTo x="21207" y="0"/>
                <wp:lineTo x="0" y="0"/>
              </wp:wrapPolygon>
            </wp:wrapThrough>
            <wp:docPr id="274" name="Picture 10"/>
            <wp:cNvGraphicFramePr/>
            <a:graphic xmlns:a="http://schemas.openxmlformats.org/drawingml/2006/main">
              <a:graphicData uri="http://schemas.openxmlformats.org/drawingml/2006/picture">
                <pic:pic xmlns:pic="http://schemas.openxmlformats.org/drawingml/2006/picture">
                  <pic:nvPicPr>
                    <pic:cNvPr id="711682" name="Picture 2"/>
                    <pic:cNvPicPr>
                      <a:picLocks noChangeAspect="1" noChangeArrowheads="1"/>
                    </pic:cNvPicPr>
                  </pic:nvPicPr>
                  <pic:blipFill>
                    <a:blip r:embed="rId271" cstate="print"/>
                    <a:srcRect/>
                    <a:stretch>
                      <a:fillRect/>
                    </a:stretch>
                  </pic:blipFill>
                  <pic:spPr bwMode="auto">
                    <a:xfrm>
                      <a:off x="0" y="0"/>
                      <a:ext cx="1047750" cy="1000125"/>
                    </a:xfrm>
                    <a:prstGeom prst="rect">
                      <a:avLst/>
                    </a:prstGeom>
                    <a:noFill/>
                    <a:ln w="9525">
                      <a:noFill/>
                      <a:miter lim="800000"/>
                      <a:headEnd/>
                      <a:tailEnd/>
                    </a:ln>
                    <a:effectLst/>
                  </pic:spPr>
                </pic:pic>
              </a:graphicData>
            </a:graphic>
          </wp:anchor>
        </w:drawing>
      </w:r>
      <w:r w:rsidR="007068BA" w:rsidRPr="00B020FB">
        <w:rPr>
          <w:rFonts w:ascii="Palatino" w:hAnsi="Palatino"/>
        </w:rPr>
        <w:t xml:space="preserve">When companies cannot pledge fixed assets or other real property, instead they pledge securities of other companies </w:t>
      </w:r>
    </w:p>
    <w:p w14:paraId="4C5B169C" w14:textId="77777777" w:rsidR="007068BA" w:rsidRPr="00B020FB" w:rsidRDefault="007068BA" w:rsidP="0003696C">
      <w:pPr>
        <w:pStyle w:val="Paragraph"/>
        <w:rPr>
          <w:rFonts w:ascii="Palatino" w:hAnsi="Palatino"/>
        </w:rPr>
      </w:pPr>
      <w:r w:rsidRPr="00B020FB">
        <w:rPr>
          <w:rFonts w:ascii="Palatino" w:hAnsi="Palatino"/>
        </w:rPr>
        <w:t>To satisfy the desire of bondholders for security, they pledge stocks, notes, bonds, or whatever other kinds of obligations they own.</w:t>
      </w:r>
    </w:p>
    <w:p w14:paraId="5D7F2ED8" w14:textId="77777777" w:rsidR="007068BA" w:rsidRPr="00B020FB" w:rsidRDefault="007068BA" w:rsidP="0003696C">
      <w:pPr>
        <w:pStyle w:val="Paragraph"/>
        <w:rPr>
          <w:rFonts w:ascii="Palatino" w:hAnsi="Palatino"/>
        </w:rPr>
      </w:pPr>
      <w:r w:rsidRPr="00B020FB">
        <w:rPr>
          <w:rFonts w:ascii="Palatino" w:hAnsi="Palatino"/>
        </w:rPr>
        <w:t xml:space="preserve">If they are holding companies, the other companies may be their subsidiaries. </w:t>
      </w:r>
    </w:p>
    <w:p w14:paraId="7334FBF1" w14:textId="77777777" w:rsidR="007068BA" w:rsidRPr="00B020FB" w:rsidRDefault="007068BA" w:rsidP="0003696C">
      <w:pPr>
        <w:pStyle w:val="Paragraph"/>
        <w:rPr>
          <w:rFonts w:ascii="Palatino" w:hAnsi="Palatino"/>
        </w:rPr>
      </w:pPr>
      <w:r w:rsidRPr="00B020FB">
        <w:rPr>
          <w:rFonts w:ascii="Palatino" w:hAnsi="Palatino"/>
        </w:rPr>
        <w:t>These assets are termed collateral (or personal property), and bonds secured by such assets are collateral trust bonds.</w:t>
      </w:r>
    </w:p>
    <w:p w14:paraId="52B246D5" w14:textId="77777777" w:rsidR="007068BA" w:rsidRPr="00B020FB" w:rsidRDefault="007068BA" w:rsidP="0003696C">
      <w:pPr>
        <w:pStyle w:val="Paragraph"/>
        <w:rPr>
          <w:rFonts w:ascii="Palatino" w:hAnsi="Palatino"/>
        </w:rPr>
      </w:pPr>
      <w:r w:rsidRPr="00B020FB">
        <w:rPr>
          <w:rFonts w:ascii="Palatino" w:hAnsi="Palatino"/>
        </w:rPr>
        <w:t>Equipment trust certificates</w:t>
      </w:r>
    </w:p>
    <w:p w14:paraId="1C544401" w14:textId="77777777" w:rsidR="007068BA" w:rsidRPr="00B020FB" w:rsidRDefault="007068BA" w:rsidP="0003696C">
      <w:pPr>
        <w:pStyle w:val="Paragraph"/>
        <w:rPr>
          <w:rFonts w:ascii="Palatino" w:hAnsi="Palatino"/>
        </w:rPr>
      </w:pPr>
      <w:r w:rsidRPr="00B020FB">
        <w:rPr>
          <w:rFonts w:ascii="Palatino" w:hAnsi="Palatino"/>
        </w:rPr>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14:paraId="67C1A00B" w14:textId="77777777" w:rsidR="007068BA" w:rsidRPr="00B020FB" w:rsidRDefault="007068BA" w:rsidP="0003696C">
      <w:pPr>
        <w:pStyle w:val="Paragraph"/>
        <w:rPr>
          <w:rFonts w:ascii="Palatino" w:hAnsi="Palatino"/>
        </w:rPr>
      </w:pPr>
      <w:r w:rsidRPr="00B020FB">
        <w:rPr>
          <w:rFonts w:ascii="Palatino" w:hAnsi="Palatino"/>
        </w:rPr>
        <w:t>Debenture bonds (including subordinated and convertible debentures)</w:t>
      </w:r>
    </w:p>
    <w:p w14:paraId="0A25C35B" w14:textId="77777777" w:rsidR="007068BA" w:rsidRPr="00B020FB" w:rsidRDefault="007068BA" w:rsidP="0003696C">
      <w:pPr>
        <w:pStyle w:val="Paragraph"/>
        <w:rPr>
          <w:rFonts w:ascii="Palatino" w:hAnsi="Palatino"/>
        </w:rPr>
      </w:pPr>
      <w:r w:rsidRPr="00B020FB">
        <w:rPr>
          <w:rFonts w:ascii="Palatino" w:hAnsi="Palatino"/>
        </w:rPr>
        <w:t>Unsecured bonds are called debentures.</w:t>
      </w:r>
    </w:p>
    <w:p w14:paraId="65C4291D" w14:textId="77777777" w:rsidR="007068BA" w:rsidRPr="00B020FB" w:rsidRDefault="007068BA" w:rsidP="0003696C">
      <w:pPr>
        <w:pStyle w:val="Paragraph"/>
        <w:rPr>
          <w:rFonts w:ascii="Palatino" w:hAnsi="Palatino"/>
        </w:rPr>
      </w:pPr>
      <w:r w:rsidRPr="00B020FB">
        <w:rPr>
          <w:rFonts w:ascii="Palatino" w:hAnsi="Palatino"/>
        </w:rPr>
        <w:t xml:space="preserve">With the exception of the utilities and structured products, nearly all other corporate bonds issued are unsecured. </w:t>
      </w:r>
    </w:p>
    <w:p w14:paraId="316A1A13" w14:textId="77777777" w:rsidR="007068BA" w:rsidRPr="00B020FB" w:rsidRDefault="007068BA" w:rsidP="0003696C">
      <w:pPr>
        <w:pStyle w:val="Paragraph"/>
        <w:rPr>
          <w:rFonts w:ascii="Palatino" w:hAnsi="Palatino"/>
        </w:rPr>
      </w:pPr>
      <w:r w:rsidRPr="00B020FB">
        <w:rPr>
          <w:rFonts w:ascii="Palatino" w:hAnsi="Palatino"/>
        </w:rPr>
        <w:lastRenderedPageBreak/>
        <w:t xml:space="preserve">Debenture bondholders do have the claim of general creditors on all assets of the issuer not pledged specifically to secure other debt. </w:t>
      </w:r>
    </w:p>
    <w:p w14:paraId="4E770AE4" w14:textId="77777777" w:rsidR="007068BA" w:rsidRPr="00B020FB" w:rsidRDefault="007068BA" w:rsidP="0003696C">
      <w:pPr>
        <w:pStyle w:val="Paragraph"/>
        <w:rPr>
          <w:rFonts w:ascii="Palatino" w:hAnsi="Palatino"/>
        </w:rPr>
      </w:pPr>
      <w:r w:rsidRPr="00B020FB">
        <w:rPr>
          <w:rFonts w:ascii="Palatino" w:hAnsi="Palatino"/>
        </w:rPr>
        <w:t>Subordinated debenture bonds: issue ranks after secured debt, after debenture bonds, and often after some general creditors in its claim on assets and earnings. Owners of this bond “stand last in line”.</w:t>
      </w:r>
    </w:p>
    <w:p w14:paraId="47E9AB50" w14:textId="77777777" w:rsidR="007068BA" w:rsidRPr="00B020FB" w:rsidRDefault="007068BA" w:rsidP="0003696C">
      <w:pPr>
        <w:pStyle w:val="Paragraph"/>
        <w:rPr>
          <w:rFonts w:ascii="Palatino" w:hAnsi="Palatino"/>
        </w:rPr>
      </w:pPr>
      <w:r w:rsidRPr="00B020FB">
        <w:rPr>
          <w:rFonts w:ascii="Palatino" w:hAnsi="Palatino"/>
        </w:rPr>
        <w:t xml:space="preserve">Because subordinated debentures are weaker in their claim on assets, issuers must offer a higher rate of interest…unless they also offer some special inducement to buy the bonds. </w:t>
      </w:r>
    </w:p>
    <w:p w14:paraId="6A5DF7C6" w14:textId="77777777" w:rsidR="007068BA" w:rsidRPr="00B020FB" w:rsidRDefault="007068BA" w:rsidP="0003696C">
      <w:pPr>
        <w:pStyle w:val="Paragraph"/>
        <w:rPr>
          <w:rFonts w:ascii="Palatino" w:hAnsi="Palatino"/>
        </w:rPr>
      </w:pPr>
      <w:r w:rsidRPr="00B020FB">
        <w:rPr>
          <w:rFonts w:ascii="Palatino" w:hAnsi="Palatino"/>
        </w:rPr>
        <w:t xml:space="preserve">The inducement can be an option to convert bonds into stock of the issuer at the discretion of bondholders. </w:t>
      </w:r>
    </w:p>
    <w:p w14:paraId="31F74D5C" w14:textId="77777777" w:rsidR="007068BA" w:rsidRPr="00B020FB" w:rsidRDefault="007068BA" w:rsidP="0003696C">
      <w:pPr>
        <w:pStyle w:val="Paragraph"/>
        <w:rPr>
          <w:rFonts w:ascii="Palatino" w:hAnsi="Palatino"/>
        </w:rPr>
      </w:pPr>
      <w:r w:rsidRPr="00B020FB">
        <w:rPr>
          <w:rFonts w:ascii="Palatino" w:hAnsi="Palatino"/>
        </w:rPr>
        <w:t xml:space="preserve">This conversion privilege also may be included in the provisions of debentures that are not subordinated. </w:t>
      </w:r>
    </w:p>
    <w:p w14:paraId="775F8182" w14:textId="77777777" w:rsidR="007068BA" w:rsidRPr="00B020FB" w:rsidRDefault="007068BA" w:rsidP="0003696C">
      <w:pPr>
        <w:pStyle w:val="Paragraph"/>
        <w:rPr>
          <w:rFonts w:ascii="Palatino" w:hAnsi="Palatino"/>
        </w:rPr>
      </w:pPr>
      <w:r w:rsidRPr="00B020FB">
        <w:rPr>
          <w:rFonts w:ascii="Palatino" w:hAnsi="Palatino"/>
        </w:rPr>
        <w:t>The bonds may be convertible into the common stock of a corporation other than that of the issuer. Such issues are called exchangeable bonds. There are also issues indexed to a commodity’s price or its cash equivalent at the time of maturity or redemption.</w:t>
      </w:r>
    </w:p>
    <w:p w14:paraId="25F8562F" w14:textId="77777777" w:rsidR="007068BA" w:rsidRPr="00B020FB" w:rsidRDefault="007068BA" w:rsidP="0003696C">
      <w:pPr>
        <w:pStyle w:val="Paragraph"/>
        <w:rPr>
          <w:rFonts w:ascii="Palatino" w:hAnsi="Palatino"/>
        </w:rPr>
      </w:pPr>
      <w:r w:rsidRPr="00B020FB">
        <w:rPr>
          <w:rFonts w:ascii="Palatino" w:hAnsi="Palatino"/>
        </w:rPr>
        <w:t>Guaranteed bonds</w:t>
      </w:r>
    </w:p>
    <w:p w14:paraId="430F0996" w14:textId="77777777" w:rsidR="007068BA" w:rsidRPr="00B020FB" w:rsidRDefault="007068BA" w:rsidP="0003696C">
      <w:pPr>
        <w:pStyle w:val="Paragraph"/>
        <w:rPr>
          <w:rFonts w:ascii="Palatino" w:hAnsi="Palatino"/>
        </w:rPr>
      </w:pPr>
      <w:r w:rsidRPr="00B020FB">
        <w:rPr>
          <w:rFonts w:ascii="Palatino" w:hAnsi="Palatino"/>
        </w:rPr>
        <w:t xml:space="preserve">Guaranteed bonds: a corporation may guarantee the bonds of another corporation. </w:t>
      </w:r>
    </w:p>
    <w:p w14:paraId="32EFA865" w14:textId="77777777" w:rsidR="007068BA" w:rsidRPr="00B020FB" w:rsidRDefault="007068BA" w:rsidP="0003696C">
      <w:pPr>
        <w:pStyle w:val="Paragraph"/>
        <w:rPr>
          <w:rFonts w:ascii="Palatino" w:hAnsi="Palatino"/>
        </w:rPr>
      </w:pPr>
      <w:r w:rsidRPr="00B020FB">
        <w:rPr>
          <w:rFonts w:ascii="Palatino" w:hAnsi="Palatino"/>
        </w:rPr>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14:paraId="2F1BE98F" w14:textId="77777777" w:rsidR="007068BA" w:rsidRPr="00B020FB" w:rsidRDefault="007068BA" w:rsidP="0003696C">
      <w:pPr>
        <w:pStyle w:val="Paragraph"/>
        <w:rPr>
          <w:rFonts w:ascii="Palatino" w:hAnsi="Palatino"/>
        </w:rPr>
      </w:pPr>
      <w:r w:rsidRPr="00B020FB">
        <w:rPr>
          <w:rFonts w:ascii="Palatino" w:hAnsi="Palatino"/>
        </w:rPr>
        <w:t xml:space="preserve">Describe the mechanisms by which corporate bonds can be retired before maturity, including: </w:t>
      </w:r>
    </w:p>
    <w:p w14:paraId="5CDBD5A2" w14:textId="77777777" w:rsidR="007068BA" w:rsidRPr="00B020FB" w:rsidRDefault="007068BA" w:rsidP="0003696C">
      <w:pPr>
        <w:pStyle w:val="Paragraph"/>
        <w:rPr>
          <w:rFonts w:ascii="Palatino" w:hAnsi="Palatino"/>
        </w:rPr>
      </w:pPr>
      <w:r w:rsidRPr="00B020FB">
        <w:rPr>
          <w:rFonts w:ascii="Palatino" w:hAnsi="Palatino"/>
        </w:rPr>
        <w:t>Retiring bonds before maturity</w:t>
      </w:r>
    </w:p>
    <w:p w14:paraId="789F9B03" w14:textId="77777777" w:rsidR="007068BA" w:rsidRPr="00B020FB" w:rsidRDefault="007068BA" w:rsidP="0003696C">
      <w:pPr>
        <w:pStyle w:val="Paragraph"/>
        <w:rPr>
          <w:rFonts w:ascii="Palatino" w:hAnsi="Palatino"/>
        </w:rPr>
      </w:pPr>
      <w:r w:rsidRPr="00B020FB">
        <w:rPr>
          <w:rFonts w:ascii="Palatino" w:hAnsi="Palatino"/>
        </w:rPr>
        <w:t>Call and refunding provisions</w:t>
      </w:r>
    </w:p>
    <w:p w14:paraId="1E0AC943" w14:textId="77777777" w:rsidR="007068BA" w:rsidRPr="00B020FB" w:rsidRDefault="007068BA" w:rsidP="0003696C">
      <w:pPr>
        <w:pStyle w:val="Paragraph"/>
        <w:rPr>
          <w:rFonts w:ascii="Palatino" w:hAnsi="Palatino"/>
        </w:rPr>
      </w:pPr>
      <w:r w:rsidRPr="00B020FB">
        <w:rPr>
          <w:rFonts w:ascii="Palatino" w:hAnsi="Palatino"/>
        </w:rPr>
        <w:t>Fixed-price call provision</w:t>
      </w:r>
    </w:p>
    <w:p w14:paraId="1ED7DCE5" w14:textId="77777777" w:rsidR="007068BA" w:rsidRPr="00B020FB" w:rsidRDefault="007068BA" w:rsidP="0003696C">
      <w:pPr>
        <w:pStyle w:val="Paragraph"/>
        <w:rPr>
          <w:rFonts w:ascii="Palatino" w:hAnsi="Palatino"/>
        </w:rPr>
      </w:pPr>
      <w:r w:rsidRPr="00B020FB">
        <w:rPr>
          <w:rFonts w:ascii="Palatino" w:hAnsi="Palatino"/>
        </w:rPr>
        <w:t>Make-whole call provision</w:t>
      </w:r>
    </w:p>
    <w:p w14:paraId="5A41F097" w14:textId="77777777" w:rsidR="007068BA" w:rsidRPr="00B020FB" w:rsidRDefault="007068BA" w:rsidP="0003696C">
      <w:pPr>
        <w:pStyle w:val="Paragraph"/>
        <w:rPr>
          <w:rFonts w:ascii="Palatino" w:hAnsi="Palatino"/>
        </w:rPr>
      </w:pPr>
      <w:r w:rsidRPr="00B020FB">
        <w:rPr>
          <w:rFonts w:ascii="Palatino" w:hAnsi="Palatino"/>
        </w:rPr>
        <w:t>Sinking-fund provision</w:t>
      </w:r>
    </w:p>
    <w:p w14:paraId="2EB7C1EC" w14:textId="77777777" w:rsidR="007068BA" w:rsidRPr="00B020FB" w:rsidRDefault="007068BA" w:rsidP="0003696C">
      <w:pPr>
        <w:pStyle w:val="Paragraph"/>
        <w:rPr>
          <w:rFonts w:ascii="Palatino" w:hAnsi="Palatino"/>
        </w:rPr>
      </w:pPr>
      <w:r w:rsidRPr="00B020FB">
        <w:rPr>
          <w:rFonts w:ascii="Palatino" w:hAnsi="Palatino"/>
        </w:rPr>
        <w:t>Maintenance and replacement funds</w:t>
      </w:r>
    </w:p>
    <w:p w14:paraId="5A97583E" w14:textId="77777777" w:rsidR="007068BA" w:rsidRPr="00B020FB" w:rsidRDefault="007068BA" w:rsidP="0003696C">
      <w:pPr>
        <w:pStyle w:val="Paragraph"/>
        <w:rPr>
          <w:rFonts w:ascii="Palatino" w:hAnsi="Palatino"/>
        </w:rPr>
      </w:pPr>
      <w:r w:rsidRPr="00B020FB">
        <w:rPr>
          <w:rFonts w:ascii="Palatino" w:hAnsi="Palatino"/>
        </w:rPr>
        <w:t>Redemption through sale of assets</w:t>
      </w:r>
    </w:p>
    <w:p w14:paraId="7B2136BC" w14:textId="77777777" w:rsidR="007068BA" w:rsidRPr="00B020FB" w:rsidRDefault="007068BA" w:rsidP="0003696C">
      <w:pPr>
        <w:pStyle w:val="Paragraph"/>
        <w:rPr>
          <w:rFonts w:ascii="Palatino" w:hAnsi="Palatino"/>
        </w:rPr>
      </w:pPr>
      <w:r w:rsidRPr="00B020FB">
        <w:rPr>
          <w:rFonts w:ascii="Palatino" w:hAnsi="Palatino"/>
        </w:rPr>
        <w:t>Tender offers</w:t>
      </w:r>
    </w:p>
    <w:p w14:paraId="443DBFEF" w14:textId="77777777" w:rsidR="007068BA" w:rsidRPr="00B020FB" w:rsidRDefault="007068BA" w:rsidP="0003696C">
      <w:pPr>
        <w:pStyle w:val="Paragraph"/>
        <w:rPr>
          <w:rFonts w:ascii="Palatino" w:hAnsi="Palatino"/>
        </w:rPr>
      </w:pPr>
      <w:r w:rsidRPr="00B020FB">
        <w:rPr>
          <w:rFonts w:ascii="Palatino" w:hAnsi="Palatino"/>
        </w:rPr>
        <w:t xml:space="preserve">Call provisions </w:t>
      </w:r>
    </w:p>
    <w:p w14:paraId="0FF9148F" w14:textId="77777777" w:rsidR="007068BA" w:rsidRPr="00B020FB" w:rsidRDefault="007068BA" w:rsidP="0003696C">
      <w:pPr>
        <w:pStyle w:val="Paragraph"/>
        <w:rPr>
          <w:rFonts w:ascii="Palatino" w:hAnsi="Palatino"/>
        </w:rPr>
      </w:pPr>
      <w:r w:rsidRPr="00B020FB">
        <w:rPr>
          <w:rFonts w:ascii="Palatino" w:hAnsi="Palatino"/>
        </w:rPr>
        <w:t>Fixed price</w:t>
      </w:r>
    </w:p>
    <w:p w14:paraId="61967888" w14:textId="77777777" w:rsidR="007068BA" w:rsidRPr="00B020FB" w:rsidRDefault="007068BA" w:rsidP="0003696C">
      <w:pPr>
        <w:pStyle w:val="Paragraph"/>
        <w:rPr>
          <w:rFonts w:ascii="Palatino" w:hAnsi="Palatino"/>
        </w:rPr>
      </w:pPr>
      <w:r w:rsidRPr="00B020FB">
        <w:rPr>
          <w:rFonts w:ascii="Palatino" w:hAnsi="Palatino"/>
        </w:rPr>
        <w:lastRenderedPageBreak/>
        <w:t>Bond issuer has the option to buy back some or all of the bond issue prior to maturity at a fixed price (“call price”).</w:t>
      </w:r>
    </w:p>
    <w:p w14:paraId="649AD74A" w14:textId="77777777" w:rsidR="007068BA" w:rsidRPr="00B020FB" w:rsidRDefault="007068BA" w:rsidP="0003696C">
      <w:pPr>
        <w:pStyle w:val="Paragraph"/>
        <w:rPr>
          <w:rFonts w:ascii="Palatino" w:hAnsi="Palatino"/>
        </w:rPr>
      </w:pPr>
      <w:r w:rsidRPr="00B020FB">
        <w:rPr>
          <w:rFonts w:ascii="Palatino" w:hAnsi="Palatino"/>
        </w:rPr>
        <w:t>Call prices generally start at a substantial premium over par and decline toward par over time; in the ﬁnal years of a bond’s life, the call price is usually par.</w:t>
      </w:r>
    </w:p>
    <w:p w14:paraId="23422294" w14:textId="77777777" w:rsidR="007068BA" w:rsidRPr="00B020FB" w:rsidRDefault="007068BA" w:rsidP="0003696C">
      <w:pPr>
        <w:pStyle w:val="Paragraph"/>
        <w:rPr>
          <w:rFonts w:ascii="Palatino" w:hAnsi="Palatino"/>
        </w:rPr>
      </w:pPr>
      <w:r w:rsidRPr="00B020FB">
        <w:rPr>
          <w:rFonts w:ascii="Palatino" w:hAnsi="Palatino"/>
        </w:rPr>
        <w:t>Make-whole</w:t>
      </w:r>
    </w:p>
    <w:p w14:paraId="3B35426F" w14:textId="77777777" w:rsidR="007068BA" w:rsidRPr="00B020FB" w:rsidRDefault="007068BA" w:rsidP="0003696C">
      <w:pPr>
        <w:pStyle w:val="Paragraph"/>
        <w:rPr>
          <w:rFonts w:ascii="Palatino" w:hAnsi="Palatino"/>
        </w:rPr>
      </w:pPr>
      <w:r w:rsidRPr="00B020FB">
        <w:rPr>
          <w:rFonts w:ascii="Palatino" w:hAnsi="Palatino"/>
        </w:rPr>
        <w:t>Call price is calculated as the present value of the bond’s remaining cash ﬂows subject to a ﬂoor price equal to par value. The discount rate used to determine the present value is the yield on a comparable maturity</w:t>
      </w:r>
    </w:p>
    <w:p w14:paraId="05427EC9" w14:textId="77777777" w:rsidR="007068BA" w:rsidRPr="00B020FB" w:rsidRDefault="007068BA" w:rsidP="0003696C">
      <w:pPr>
        <w:pStyle w:val="Paragraph"/>
        <w:rPr>
          <w:rFonts w:ascii="Palatino" w:hAnsi="Palatino"/>
        </w:rPr>
      </w:pPr>
      <w:r w:rsidRPr="00B020FB">
        <w:rPr>
          <w:rFonts w:ascii="Palatino" w:hAnsi="Palatino"/>
        </w:rPr>
        <w:t xml:space="preserve">Call provision: Corporate bonds that contains an embedded option that gives the issuer the right to buy the bonds back at a fixed price prior to maturity, either in whole or in part. </w:t>
      </w:r>
    </w:p>
    <w:p w14:paraId="63068C0E" w14:textId="77777777" w:rsidR="007068BA" w:rsidRPr="00B020FB" w:rsidRDefault="007068BA" w:rsidP="0003696C">
      <w:pPr>
        <w:pStyle w:val="Paragraph"/>
        <w:rPr>
          <w:rFonts w:ascii="Palatino" w:hAnsi="Palatino"/>
        </w:rPr>
      </w:pPr>
      <w:r w:rsidRPr="00B020FB">
        <w:rPr>
          <w:rFonts w:ascii="Palatino" w:hAnsi="Palatino"/>
        </w:rPr>
        <w:t xml:space="preserve">The ability to retire debt before its scheduled maturity date is a valuable option for which bondholders will demand compensation ex-ante. </w:t>
      </w:r>
    </w:p>
    <w:p w14:paraId="0D37E748" w14:textId="77777777" w:rsidR="007068BA" w:rsidRPr="00B020FB" w:rsidRDefault="007068BA" w:rsidP="0003696C">
      <w:pPr>
        <w:pStyle w:val="Paragraph"/>
        <w:rPr>
          <w:rFonts w:ascii="Palatino" w:hAnsi="Palatino"/>
        </w:rPr>
      </w:pPr>
      <w:r w:rsidRPr="00B020FB">
        <w:rPr>
          <w:rFonts w:ascii="Palatino" w:hAnsi="Palatino"/>
        </w:rPr>
        <w:t xml:space="preserve">Ceteris paribus, bondholders will pay a lower price for a callable bond than an otherwise identical option-free (i.e., straight) bond. </w:t>
      </w:r>
    </w:p>
    <w:p w14:paraId="34B061BD" w14:textId="77777777" w:rsidR="007068BA" w:rsidRPr="00B020FB" w:rsidRDefault="007068BA" w:rsidP="0003696C">
      <w:pPr>
        <w:pStyle w:val="Paragraph"/>
        <w:rPr>
          <w:rFonts w:ascii="Palatino" w:hAnsi="Palatino"/>
        </w:rPr>
      </w:pPr>
      <w:r w:rsidRPr="00B020FB">
        <w:rPr>
          <w:rFonts w:ascii="Palatino" w:hAnsi="Palatino"/>
        </w:rPr>
        <w:t>The difference between the price of an option-free bond and the callable bond is the value of the embedded call option</w:t>
      </w:r>
    </w:p>
    <w:p w14:paraId="6DA26C6B" w14:textId="77777777" w:rsidR="007068BA" w:rsidRPr="00B020FB" w:rsidRDefault="007068BA" w:rsidP="0003696C">
      <w:pPr>
        <w:pStyle w:val="Paragraph"/>
        <w:rPr>
          <w:rFonts w:ascii="Palatino" w:hAnsi="Palatino"/>
        </w:rPr>
      </w:pPr>
      <w:r w:rsidRPr="00B020FB">
        <w:rPr>
          <w:rFonts w:ascii="Palatino" w:hAnsi="Palatino"/>
        </w:rPr>
        <w:t>Sinking</w:t>
      </w:r>
      <w:r w:rsidRPr="00B020FB">
        <w:rPr>
          <w:rFonts w:ascii="Adobe Arabic" w:hAnsi="Adobe Arabic" w:cs="Adobe Arabic"/>
        </w:rPr>
        <w:t>‐</w:t>
      </w:r>
      <w:r w:rsidRPr="00B020FB">
        <w:rPr>
          <w:rFonts w:ascii="Palatino" w:hAnsi="Palatino"/>
        </w:rPr>
        <w:t xml:space="preserve">fund provisions </w:t>
      </w:r>
    </w:p>
    <w:p w14:paraId="0B264022" w14:textId="77777777" w:rsidR="007068BA" w:rsidRPr="00B020FB" w:rsidRDefault="007068BA" w:rsidP="0003696C">
      <w:pPr>
        <w:pStyle w:val="Paragraph"/>
        <w:rPr>
          <w:rFonts w:ascii="Palatino" w:hAnsi="Palatino"/>
        </w:rPr>
      </w:pPr>
      <w:r w:rsidRPr="00B020FB">
        <w:rPr>
          <w:rFonts w:ascii="Palatino" w:hAnsi="Palatino"/>
        </w:rPr>
        <w:t>Money applied periodically to redemption of bonds before maturity. Two advantages from the bondholder’s perspective:</w:t>
      </w:r>
    </w:p>
    <w:p w14:paraId="5577042F" w14:textId="77777777" w:rsidR="007068BA" w:rsidRPr="00B020FB" w:rsidRDefault="007068BA" w:rsidP="0003696C">
      <w:pPr>
        <w:pStyle w:val="Paragraph"/>
        <w:rPr>
          <w:rFonts w:ascii="Palatino" w:hAnsi="Palatino"/>
        </w:rPr>
      </w:pPr>
      <w:r w:rsidRPr="00B020FB">
        <w:rPr>
          <w:rFonts w:ascii="Palatino" w:hAnsi="Palatino"/>
        </w:rPr>
        <w:t>Default risk is reduced</w:t>
      </w:r>
    </w:p>
    <w:p w14:paraId="51E862E1" w14:textId="77777777" w:rsidR="007068BA" w:rsidRPr="00B020FB" w:rsidRDefault="007068BA" w:rsidP="0003696C">
      <w:pPr>
        <w:pStyle w:val="Paragraph"/>
        <w:rPr>
          <w:rFonts w:ascii="Palatino" w:hAnsi="Palatino"/>
        </w:rPr>
      </w:pPr>
      <w:r w:rsidRPr="00B020FB">
        <w:rPr>
          <w:rFonts w:ascii="Palatino" w:hAnsi="Palatino"/>
        </w:rPr>
        <w:t xml:space="preserve">If bond prices decline as a result of an increase in interest rates, price support may be provided by the issuer or its ﬁscal agent because it must enter the market on the buy side in order to satisfy the sinking-fund requirement. </w:t>
      </w:r>
    </w:p>
    <w:p w14:paraId="5B26297A" w14:textId="77777777" w:rsidR="007068BA" w:rsidRPr="00B020FB" w:rsidRDefault="007068BA" w:rsidP="0003696C">
      <w:pPr>
        <w:pStyle w:val="Paragraph"/>
        <w:rPr>
          <w:rFonts w:ascii="Palatino" w:hAnsi="Palatino"/>
        </w:rPr>
      </w:pPr>
      <w:r w:rsidRPr="00B020FB">
        <w:rPr>
          <w:rFonts w:ascii="Palatino" w:hAnsi="Palatino"/>
        </w:rPr>
        <w:t>Disadvantage is the bonds may be called at the special sinking-fund call price at a time when interest rates are lower than rates prevailing at time of issuance.</w:t>
      </w:r>
    </w:p>
    <w:p w14:paraId="6212220F" w14:textId="77777777" w:rsidR="007068BA" w:rsidRPr="00B020FB" w:rsidRDefault="007068BA" w:rsidP="0003696C">
      <w:pPr>
        <w:pStyle w:val="Paragraph"/>
        <w:rPr>
          <w:rFonts w:ascii="Palatino" w:hAnsi="Palatino"/>
        </w:rPr>
      </w:pPr>
      <w:r w:rsidRPr="00B020FB">
        <w:rPr>
          <w:rFonts w:ascii="Palatino" w:hAnsi="Palatino"/>
        </w:rPr>
        <w:t xml:space="preserve">Maintenance and replacement funds </w:t>
      </w:r>
    </w:p>
    <w:p w14:paraId="6CB17323" w14:textId="77777777" w:rsidR="007068BA" w:rsidRPr="00B020FB" w:rsidRDefault="007068BA" w:rsidP="0003696C">
      <w:pPr>
        <w:pStyle w:val="Paragraph"/>
        <w:rPr>
          <w:rFonts w:ascii="Palatino" w:hAnsi="Palatino"/>
        </w:rPr>
      </w:pPr>
      <w:r w:rsidRPr="00B020FB">
        <w:rPr>
          <w:rFonts w:ascii="Palatino" w:hAnsi="Palatino"/>
        </w:rPr>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14:paraId="6E9AEFD0" w14:textId="77777777" w:rsidR="007068BA" w:rsidRPr="00B020FB" w:rsidRDefault="007068BA" w:rsidP="0003696C">
      <w:pPr>
        <w:pStyle w:val="Paragraph"/>
        <w:rPr>
          <w:rFonts w:ascii="Palatino" w:hAnsi="Palatino"/>
        </w:rPr>
      </w:pPr>
      <w:r w:rsidRPr="00B020FB">
        <w:rPr>
          <w:rFonts w:ascii="Palatino" w:hAnsi="Palatino"/>
        </w:rPr>
        <w:lastRenderedPageBreak/>
        <w:t xml:space="preserve">Tender offers </w:t>
      </w:r>
    </w:p>
    <w:p w14:paraId="48EEE032" w14:textId="77777777" w:rsidR="007068BA" w:rsidRPr="00B020FB" w:rsidRDefault="007068BA" w:rsidP="0003696C">
      <w:pPr>
        <w:pStyle w:val="Paragraph"/>
        <w:rPr>
          <w:rFonts w:ascii="Palatino" w:hAnsi="Palatino"/>
        </w:rPr>
      </w:pPr>
      <w:r w:rsidRPr="00B020FB">
        <w:rPr>
          <w:rFonts w:ascii="Palatino" w:hAnsi="Palatino"/>
        </w:rPr>
        <w:t xml:space="preserve">At any time a ﬁrm may execute a tender offer and announce its desire to buy back speciﬁed debt issues. </w:t>
      </w:r>
    </w:p>
    <w:p w14:paraId="0F1BABB8" w14:textId="77777777" w:rsidR="007068BA" w:rsidRPr="00B020FB" w:rsidRDefault="007068BA" w:rsidP="0003696C">
      <w:pPr>
        <w:pStyle w:val="Paragraph"/>
        <w:rPr>
          <w:rFonts w:ascii="Palatino" w:hAnsi="Palatino"/>
        </w:rPr>
      </w:pPr>
      <w:r w:rsidRPr="00B020FB">
        <w:rPr>
          <w:rFonts w:ascii="Palatino" w:hAnsi="Palatino"/>
        </w:rPr>
        <w:t xml:space="preserve">Firms employ tender offers to eliminate restrictive covenants or to refund debt. </w:t>
      </w:r>
    </w:p>
    <w:p w14:paraId="3397653F" w14:textId="77777777" w:rsidR="007068BA" w:rsidRPr="00B020FB" w:rsidRDefault="007068BA" w:rsidP="0003696C">
      <w:pPr>
        <w:pStyle w:val="Paragraph"/>
        <w:rPr>
          <w:rFonts w:ascii="Palatino" w:hAnsi="Palatino"/>
        </w:rPr>
      </w:pPr>
      <w:r w:rsidRPr="00B020FB">
        <w:rPr>
          <w:rFonts w:ascii="Palatino" w:hAnsi="Palatino"/>
        </w:rPr>
        <w:t xml:space="preserve">Usually the tender offer is for “any and all” of the targeted issue, but it also can be for </w:t>
      </w:r>
      <w:proofErr w:type="spellStart"/>
      <w:r w:rsidRPr="00B020FB">
        <w:rPr>
          <w:rFonts w:ascii="Palatino" w:hAnsi="Palatino"/>
        </w:rPr>
        <w:t>afixed</w:t>
      </w:r>
      <w:proofErr w:type="spellEnd"/>
      <w:r w:rsidRPr="00B020FB">
        <w:rPr>
          <w:rFonts w:ascii="Palatino" w:hAnsi="Palatino"/>
        </w:rPr>
        <w:t xml:space="preserve"> dollar amount that is less than the outstanding face value. </w:t>
      </w:r>
    </w:p>
    <w:p w14:paraId="5213EC97" w14:textId="77777777" w:rsidR="007068BA" w:rsidRPr="00B020FB" w:rsidRDefault="007068BA" w:rsidP="0003696C">
      <w:pPr>
        <w:pStyle w:val="Paragraph"/>
        <w:rPr>
          <w:rFonts w:ascii="Palatino" w:hAnsi="Palatino"/>
        </w:rPr>
      </w:pPr>
      <w:r w:rsidRPr="00B020FB">
        <w:rPr>
          <w:rFonts w:ascii="Palatino" w:hAnsi="Palatino"/>
        </w:rPr>
        <w:t>An offering circular is sent to the bondholders of record stating the price the ﬁrm is willing to pay and the window of time during which bondholders can sell their bonds back to the ﬁrm.</w:t>
      </w:r>
    </w:p>
    <w:p w14:paraId="61683A5D" w14:textId="77777777" w:rsidR="007068BA" w:rsidRPr="00B020FB" w:rsidRDefault="007068BA" w:rsidP="0003696C">
      <w:pPr>
        <w:pStyle w:val="Paragraph"/>
        <w:rPr>
          <w:rFonts w:ascii="Palatino" w:hAnsi="Palatino"/>
        </w:rPr>
      </w:pPr>
      <w:r w:rsidRPr="00B020FB">
        <w:rPr>
          <w:rFonts w:ascii="Palatino" w:hAnsi="Palatino"/>
        </w:rPr>
        <w:t>Describe, and differentiate between credit default risk and credit spread risk</w:t>
      </w:r>
    </w:p>
    <w:p w14:paraId="7693F5FF" w14:textId="77777777" w:rsidR="007068BA" w:rsidRPr="00B020FB" w:rsidRDefault="007068BA" w:rsidP="0003696C">
      <w:pPr>
        <w:pStyle w:val="Paragraph"/>
        <w:rPr>
          <w:rFonts w:ascii="Palatino" w:hAnsi="Palatino"/>
        </w:rPr>
      </w:pPr>
      <w:r w:rsidRPr="00B020FB">
        <w:rPr>
          <w:rFonts w:ascii="Palatino" w:hAnsi="Palatino"/>
        </w:rPr>
        <w:t>Credit default risk</w:t>
      </w:r>
    </w:p>
    <w:p w14:paraId="25512D47" w14:textId="77777777" w:rsidR="007068BA" w:rsidRPr="00B020FB" w:rsidRDefault="007068BA" w:rsidP="0003696C">
      <w:pPr>
        <w:pStyle w:val="Paragraph"/>
        <w:rPr>
          <w:rFonts w:ascii="Palatino" w:hAnsi="Palatino"/>
        </w:rPr>
      </w:pPr>
      <w:r w:rsidRPr="00B020FB">
        <w:rPr>
          <w:rFonts w:ascii="Palatino" w:hAnsi="Palatino"/>
        </w:rPr>
        <w:t xml:space="preserve">Any bond investment carries with it the uncertainty as to whether the issuer will make timely payments of interest and principal as prescribed by the bond’s indenture. </w:t>
      </w:r>
    </w:p>
    <w:p w14:paraId="3642B72A" w14:textId="77777777" w:rsidR="007068BA" w:rsidRPr="00B020FB" w:rsidRDefault="007068BA" w:rsidP="0003696C">
      <w:pPr>
        <w:pStyle w:val="Paragraph"/>
        <w:rPr>
          <w:rFonts w:ascii="Palatino" w:hAnsi="Palatino"/>
        </w:rPr>
      </w:pPr>
      <w:r w:rsidRPr="00B020FB">
        <w:rPr>
          <w:rFonts w:ascii="Palatino" w:hAnsi="Palatino"/>
        </w:rPr>
        <w:t>Credit default risk is the risk that a bond issuer will be unable to meet its financial obligations.</w:t>
      </w:r>
    </w:p>
    <w:p w14:paraId="38798CD7" w14:textId="77777777" w:rsidR="007068BA" w:rsidRPr="00B020FB" w:rsidRDefault="007068BA" w:rsidP="0003696C">
      <w:pPr>
        <w:pStyle w:val="Paragraph"/>
        <w:rPr>
          <w:rFonts w:ascii="Palatino" w:hAnsi="Palatino"/>
        </w:rPr>
      </w:pPr>
      <w:r w:rsidRPr="00B020FB">
        <w:rPr>
          <w:rFonts w:ascii="Palatino" w:hAnsi="Palatino"/>
        </w:rPr>
        <w:t>The credit spread is the difference between a corporate bond’s yield and the yield on a comparable-maturity benchmark Treasury security.</w:t>
      </w:r>
    </w:p>
    <w:p w14:paraId="2A1CF1FE" w14:textId="77777777" w:rsidR="007068BA" w:rsidRPr="00B020FB" w:rsidRDefault="007068BA" w:rsidP="0003696C">
      <w:pPr>
        <w:pStyle w:val="Paragraph"/>
        <w:rPr>
          <w:rFonts w:ascii="Palatino" w:hAnsi="Palatino"/>
        </w:rPr>
      </w:pPr>
      <w:r w:rsidRPr="00B020FB">
        <w:rPr>
          <w:rFonts w:ascii="Palatino" w:hAnsi="Palatino"/>
        </w:rPr>
        <w:t>What explains the difference?</w:t>
      </w:r>
    </w:p>
    <w:p w14:paraId="337C679A" w14:textId="77777777" w:rsidR="007068BA" w:rsidRPr="00B020FB" w:rsidRDefault="007068BA" w:rsidP="0003696C">
      <w:pPr>
        <w:pStyle w:val="Paragraph"/>
        <w:rPr>
          <w:rFonts w:ascii="Palatino" w:hAnsi="Palatino"/>
        </w:rPr>
      </w:pPr>
      <w:r w:rsidRPr="00B020FB">
        <w:rPr>
          <w:rFonts w:ascii="Palatino" w:hAnsi="Palatino"/>
        </w:rPr>
        <w:t>The difference in yields is due primarily to the corporate bond’s exposure to credit risk. But not only this!</w:t>
      </w:r>
    </w:p>
    <w:p w14:paraId="469F5FFA" w14:textId="77777777" w:rsidR="007068BA" w:rsidRPr="00B020FB" w:rsidRDefault="007068BA" w:rsidP="0003696C">
      <w:pPr>
        <w:pStyle w:val="Paragraph"/>
        <w:rPr>
          <w:rFonts w:ascii="Palatino" w:hAnsi="Palatino"/>
        </w:rPr>
      </w:pPr>
      <w:r w:rsidRPr="00B020FB">
        <w:rPr>
          <w:rFonts w:ascii="Palatino" w:hAnsi="Palatino"/>
        </w:rPr>
        <w:t>The risk profile of corporate bonds differs from Treasuries on other dimensions; corporate bonds are less liquid and may have embedded options.</w:t>
      </w:r>
    </w:p>
    <w:p w14:paraId="6B31DC46" w14:textId="77777777" w:rsidR="007068BA" w:rsidRPr="00B020FB" w:rsidRDefault="007068BA" w:rsidP="0003696C">
      <w:pPr>
        <w:pStyle w:val="Paragraph"/>
        <w:rPr>
          <w:rFonts w:ascii="Palatino" w:hAnsi="Palatino"/>
        </w:rPr>
      </w:pPr>
      <w:r w:rsidRPr="00B020FB">
        <w:rPr>
          <w:rFonts w:ascii="Palatino" w:hAnsi="Palatino"/>
        </w:rPr>
        <w:t>Credit-spread risk is the risk of financial loss resulting from changes in the level of credit spreads used in the marking-to-market of a fixed income product. Credit spreads driven by:</w:t>
      </w:r>
    </w:p>
    <w:p w14:paraId="72DC5D31" w14:textId="77777777" w:rsidR="007068BA" w:rsidRPr="00B020FB" w:rsidRDefault="007068BA" w:rsidP="0003696C">
      <w:pPr>
        <w:pStyle w:val="Paragraph"/>
        <w:rPr>
          <w:rFonts w:ascii="Palatino" w:hAnsi="Palatino"/>
        </w:rPr>
      </w:pPr>
      <w:r w:rsidRPr="00B020FB">
        <w:rPr>
          <w:rFonts w:ascii="Palatino" w:hAnsi="Palatino"/>
        </w:rPr>
        <w:t>Macroeconomic forces include such things as the level and slope of the Treasury yield curve, the business cycle, and consumer confidence</w:t>
      </w:r>
    </w:p>
    <w:p w14:paraId="0AF01312" w14:textId="77777777" w:rsidR="007068BA" w:rsidRPr="00B020FB" w:rsidRDefault="007068BA" w:rsidP="0003696C">
      <w:pPr>
        <w:pStyle w:val="Paragraph"/>
        <w:rPr>
          <w:rFonts w:ascii="Palatino" w:hAnsi="Palatino"/>
        </w:rPr>
      </w:pPr>
      <w:r w:rsidRPr="00B020FB">
        <w:rPr>
          <w:rFonts w:ascii="Palatino" w:hAnsi="Palatino"/>
        </w:rPr>
        <w:t>Issue-speciﬁc factors include the corporation’s ﬁnancial position and the future prospects of the ﬁrm and its industry.</w:t>
      </w:r>
    </w:p>
    <w:p w14:paraId="37184D2A" w14:textId="77777777" w:rsidR="007068BA" w:rsidRPr="00B020FB" w:rsidRDefault="007068BA" w:rsidP="0003696C">
      <w:pPr>
        <w:pStyle w:val="Paragraph"/>
        <w:rPr>
          <w:rFonts w:ascii="Palatino" w:hAnsi="Palatino"/>
        </w:rPr>
      </w:pPr>
      <w:r w:rsidRPr="00B020FB">
        <w:rPr>
          <w:rFonts w:ascii="Palatino" w:hAnsi="Palatino"/>
        </w:rPr>
        <w:t>Describe event risk and what may cause it in corporate bonds</w:t>
      </w:r>
    </w:p>
    <w:p w14:paraId="3A5523DE" w14:textId="77777777" w:rsidR="007068BA" w:rsidRPr="00B020FB" w:rsidRDefault="007068BA" w:rsidP="0003696C">
      <w:pPr>
        <w:pStyle w:val="Paragraph"/>
        <w:rPr>
          <w:rFonts w:ascii="Palatino" w:hAnsi="Palatino"/>
        </w:rPr>
      </w:pPr>
      <w:r w:rsidRPr="00B020FB">
        <w:rPr>
          <w:rFonts w:ascii="Palatino" w:hAnsi="Palatino"/>
        </w:rPr>
        <w:t>Event risk is the risk that a transaction (or corporate event) will devalue bondholder’s position.</w:t>
      </w:r>
    </w:p>
    <w:p w14:paraId="6F4DCCCB" w14:textId="77777777" w:rsidR="007068BA" w:rsidRPr="00B020FB" w:rsidRDefault="007068BA" w:rsidP="0003696C">
      <w:pPr>
        <w:pStyle w:val="Paragraph"/>
        <w:rPr>
          <w:rFonts w:ascii="Palatino" w:hAnsi="Palatino"/>
        </w:rPr>
      </w:pPr>
      <w:r w:rsidRPr="00B020FB">
        <w:rPr>
          <w:rFonts w:ascii="Palatino" w:hAnsi="Palatino"/>
        </w:rPr>
        <w:t xml:space="preserve">Restructurings, recapitalizations, mergers, acquisition, leveraged buyouts, and share repurchases often cause substantial changes in a corporation’s capital structure, greatly increased leverage and decreased equity. </w:t>
      </w:r>
    </w:p>
    <w:p w14:paraId="16B67D16" w14:textId="77777777" w:rsidR="007068BA" w:rsidRPr="00B020FB" w:rsidRDefault="007068BA" w:rsidP="0003696C">
      <w:pPr>
        <w:pStyle w:val="Paragraph"/>
        <w:rPr>
          <w:rFonts w:ascii="Palatino" w:hAnsi="Palatino"/>
        </w:rPr>
      </w:pPr>
      <w:r w:rsidRPr="00B020FB">
        <w:rPr>
          <w:rFonts w:ascii="Palatino" w:hAnsi="Palatino"/>
        </w:rPr>
        <w:lastRenderedPageBreak/>
        <w:t xml:space="preserve">Event risk has caused some companies to include other special debt- retirement features in their indentures. </w:t>
      </w:r>
    </w:p>
    <w:p w14:paraId="71E979D9" w14:textId="77777777" w:rsidR="007068BA" w:rsidRPr="00B020FB" w:rsidRDefault="007068BA" w:rsidP="0003696C">
      <w:pPr>
        <w:pStyle w:val="Paragraph"/>
        <w:rPr>
          <w:rFonts w:ascii="Palatino" w:hAnsi="Palatino"/>
        </w:rPr>
      </w:pPr>
      <w:r w:rsidRPr="00B020FB">
        <w:rPr>
          <w:rFonts w:ascii="Palatino" w:hAnsi="Palatino"/>
        </w:rPr>
        <w:t>An example is the maintenance of net worth clause included in the indentures of some lower-rated bond issues.</w:t>
      </w:r>
    </w:p>
    <w:p w14:paraId="24F47744" w14:textId="77777777" w:rsidR="007068BA" w:rsidRPr="00B020FB" w:rsidRDefault="007068BA" w:rsidP="0003696C">
      <w:pPr>
        <w:pStyle w:val="Paragraph"/>
        <w:rPr>
          <w:rFonts w:ascii="Palatino" w:hAnsi="Palatino"/>
        </w:rPr>
      </w:pPr>
      <w:r w:rsidRPr="00B020FB">
        <w:rPr>
          <w:rFonts w:ascii="Palatino" w:hAnsi="Palatino"/>
        </w:rPr>
        <w:t>Define high</w:t>
      </w:r>
      <w:r w:rsidRPr="00B020FB">
        <w:rPr>
          <w:rFonts w:ascii="Adobe Arabic" w:hAnsi="Adobe Arabic" w:cs="Adobe Arabic"/>
        </w:rPr>
        <w:t>‐</w:t>
      </w:r>
      <w:r w:rsidRPr="00B020FB">
        <w:rPr>
          <w:rFonts w:ascii="Palatino" w:hAnsi="Palatino"/>
        </w:rPr>
        <w:t xml:space="preserve">yield </w:t>
      </w:r>
      <w:proofErr w:type="gramStart"/>
      <w:r w:rsidRPr="00B020FB">
        <w:rPr>
          <w:rFonts w:ascii="Palatino" w:hAnsi="Palatino"/>
        </w:rPr>
        <w:t>bonds,</w:t>
      </w:r>
      <w:proofErr w:type="gramEnd"/>
      <w:r w:rsidRPr="00B020FB">
        <w:rPr>
          <w:rFonts w:ascii="Palatino" w:hAnsi="Palatino"/>
        </w:rPr>
        <w:t xml:space="preserve"> describe types of high</w:t>
      </w:r>
      <w:r w:rsidRPr="00B020FB">
        <w:rPr>
          <w:rFonts w:ascii="Adobe Arabic" w:hAnsi="Adobe Arabic" w:cs="Adobe Arabic"/>
        </w:rPr>
        <w:t>‐</w:t>
      </w:r>
      <w:r w:rsidRPr="00B020FB">
        <w:rPr>
          <w:rFonts w:ascii="Palatino" w:hAnsi="Palatino"/>
        </w:rPr>
        <w:t>yield bond issuers, and some of the payment features peculiar to high yield bonds</w:t>
      </w:r>
    </w:p>
    <w:p w14:paraId="519021E0" w14:textId="77777777" w:rsidR="007068BA" w:rsidRPr="00B020FB" w:rsidRDefault="007068BA" w:rsidP="0003696C">
      <w:pPr>
        <w:pStyle w:val="Paragraph"/>
        <w:rPr>
          <w:rFonts w:ascii="Palatino" w:hAnsi="Palatino"/>
        </w:rPr>
      </w:pPr>
      <w:r w:rsidRPr="00B020FB">
        <w:rPr>
          <w:rFonts w:ascii="Palatino" w:hAnsi="Palatino"/>
        </w:rPr>
        <w:t xml:space="preserve">High-yield bonds are those rated below investment grade by the ratings agencies. </w:t>
      </w:r>
    </w:p>
    <w:p w14:paraId="217074BB" w14:textId="77777777" w:rsidR="007068BA" w:rsidRPr="00B020FB" w:rsidRDefault="007068BA" w:rsidP="0003696C">
      <w:pPr>
        <w:pStyle w:val="Paragraph"/>
        <w:rPr>
          <w:rFonts w:ascii="Palatino" w:hAnsi="Palatino"/>
        </w:rPr>
      </w:pPr>
      <w:r w:rsidRPr="00B020FB">
        <w:rPr>
          <w:rFonts w:ascii="Palatino" w:hAnsi="Palatino"/>
        </w:rPr>
        <w:t xml:space="preserve">Also known as junk bonds. </w:t>
      </w:r>
    </w:p>
    <w:p w14:paraId="723AE20D" w14:textId="77777777" w:rsidR="007068BA" w:rsidRPr="00B020FB" w:rsidRDefault="007068BA" w:rsidP="0003696C">
      <w:pPr>
        <w:pStyle w:val="Paragraph"/>
        <w:rPr>
          <w:rFonts w:ascii="Palatino" w:hAnsi="Palatino"/>
        </w:rPr>
      </w:pPr>
      <w:r w:rsidRPr="00B020FB">
        <w:rPr>
          <w:rFonts w:ascii="Palatino" w:hAnsi="Palatino"/>
        </w:rPr>
        <w:t>Types</w:t>
      </w:r>
    </w:p>
    <w:p w14:paraId="57FF0ECC" w14:textId="77777777" w:rsidR="007068BA" w:rsidRPr="00B020FB" w:rsidRDefault="007068BA" w:rsidP="0003696C">
      <w:pPr>
        <w:pStyle w:val="Paragraph"/>
        <w:rPr>
          <w:rFonts w:ascii="Palatino" w:hAnsi="Palatino"/>
        </w:rPr>
      </w:pPr>
      <w:r w:rsidRPr="00B020FB">
        <w:rPr>
          <w:rFonts w:ascii="Palatino" w:hAnsi="Palatino"/>
        </w:rPr>
        <w:t>Original Issuers</w:t>
      </w:r>
    </w:p>
    <w:p w14:paraId="6EE78E89" w14:textId="77777777" w:rsidR="007068BA" w:rsidRPr="00B020FB" w:rsidRDefault="007068BA" w:rsidP="0003696C">
      <w:pPr>
        <w:pStyle w:val="Paragraph"/>
        <w:rPr>
          <w:rFonts w:ascii="Palatino" w:hAnsi="Palatino"/>
        </w:rPr>
      </w:pPr>
      <w:r w:rsidRPr="00B020FB">
        <w:rPr>
          <w:rFonts w:ascii="Palatino" w:hAnsi="Palatino"/>
        </w:rPr>
        <w:t>Fallen Angels</w:t>
      </w:r>
    </w:p>
    <w:p w14:paraId="44540339" w14:textId="77777777" w:rsidR="007068BA" w:rsidRPr="00B020FB" w:rsidRDefault="007068BA" w:rsidP="0003696C">
      <w:pPr>
        <w:pStyle w:val="Paragraph"/>
        <w:rPr>
          <w:rFonts w:ascii="Palatino" w:hAnsi="Palatino"/>
        </w:rPr>
      </w:pPr>
      <w:r w:rsidRPr="00B020FB">
        <w:rPr>
          <w:rFonts w:ascii="Palatino" w:hAnsi="Palatino"/>
        </w:rPr>
        <w:t>Restructurings and Leverage Buyouts</w:t>
      </w:r>
    </w:p>
    <w:p w14:paraId="660C7972" w14:textId="77777777" w:rsidR="007068BA" w:rsidRPr="00B020FB" w:rsidRDefault="007068BA" w:rsidP="0003696C">
      <w:pPr>
        <w:pStyle w:val="Paragraph"/>
        <w:rPr>
          <w:rFonts w:ascii="Palatino" w:hAnsi="Palatino"/>
        </w:rPr>
      </w:pPr>
      <w:r w:rsidRPr="00B020FB">
        <w:rPr>
          <w:rFonts w:ascii="Palatino" w:hAnsi="Palatino"/>
        </w:rPr>
        <w:t>Three types of deferred-coupon structures:</w:t>
      </w:r>
    </w:p>
    <w:p w14:paraId="079BFF28" w14:textId="77777777" w:rsidR="007068BA" w:rsidRPr="00B020FB" w:rsidRDefault="007068BA" w:rsidP="0003696C">
      <w:pPr>
        <w:pStyle w:val="Paragraph"/>
        <w:rPr>
          <w:rFonts w:ascii="Palatino" w:hAnsi="Palatino"/>
        </w:rPr>
      </w:pPr>
      <w:r w:rsidRPr="00B020FB">
        <w:rPr>
          <w:rFonts w:ascii="Palatino" w:hAnsi="Palatino"/>
        </w:rPr>
        <w:t xml:space="preserve">Deferred-interest bonds, </w:t>
      </w:r>
    </w:p>
    <w:p w14:paraId="069854DC" w14:textId="77777777" w:rsidR="007068BA" w:rsidRPr="00B020FB" w:rsidRDefault="007068BA" w:rsidP="0003696C">
      <w:pPr>
        <w:pStyle w:val="Paragraph"/>
        <w:rPr>
          <w:rFonts w:ascii="Palatino" w:hAnsi="Palatino"/>
        </w:rPr>
      </w:pPr>
      <w:r w:rsidRPr="00B020FB">
        <w:rPr>
          <w:rFonts w:ascii="Palatino" w:hAnsi="Palatino"/>
        </w:rPr>
        <w:t xml:space="preserve">Step-up bonds, and </w:t>
      </w:r>
    </w:p>
    <w:p w14:paraId="1CFC3FA9" w14:textId="77777777" w:rsidR="007068BA" w:rsidRPr="00B020FB" w:rsidRDefault="007068BA" w:rsidP="0003696C">
      <w:pPr>
        <w:pStyle w:val="Paragraph"/>
        <w:rPr>
          <w:rFonts w:ascii="Palatino" w:hAnsi="Palatino"/>
        </w:rPr>
      </w:pPr>
      <w:r w:rsidRPr="00B020FB">
        <w:rPr>
          <w:rFonts w:ascii="Palatino" w:hAnsi="Palatino"/>
        </w:rPr>
        <w:t>Payment-in-kind bonds.</w:t>
      </w:r>
    </w:p>
    <w:p w14:paraId="1422F1AA" w14:textId="77777777" w:rsidR="007068BA" w:rsidRPr="00B020FB" w:rsidRDefault="007068BA" w:rsidP="0003696C">
      <w:pPr>
        <w:pStyle w:val="Paragraph"/>
        <w:rPr>
          <w:rFonts w:ascii="Palatino" w:hAnsi="Palatino"/>
        </w:rPr>
      </w:pPr>
      <w:r w:rsidRPr="00B020FB">
        <w:rPr>
          <w:rFonts w:ascii="Palatino" w:hAnsi="Palatino"/>
        </w:rPr>
        <w:t>Define and differentiate between an issuer default rate and a dollar default rate</w:t>
      </w:r>
    </w:p>
    <w:p w14:paraId="1B9DD43C" w14:textId="77777777" w:rsidR="007068BA" w:rsidRPr="00B020FB" w:rsidRDefault="007068BA" w:rsidP="0003696C">
      <w:pPr>
        <w:pStyle w:val="Paragraph"/>
        <w:rPr>
          <w:rFonts w:ascii="Palatino" w:hAnsi="Palatino"/>
        </w:rPr>
      </w:pPr>
      <w:r w:rsidRPr="00B020FB">
        <w:rPr>
          <w:rFonts w:ascii="Palatino" w:hAnsi="Palatino"/>
        </w:rPr>
        <w:t>Issuer default rate</w:t>
      </w:r>
    </w:p>
    <w:p w14:paraId="10E3D499" w14:textId="77777777" w:rsidR="007068BA" w:rsidRPr="00B020FB" w:rsidRDefault="007068BA" w:rsidP="0003696C">
      <w:pPr>
        <w:pStyle w:val="Paragraph"/>
        <w:rPr>
          <w:rFonts w:ascii="Palatino" w:hAnsi="Palatino"/>
        </w:rPr>
      </w:pPr>
      <w:r w:rsidRPr="00B020FB">
        <w:rPr>
          <w:rFonts w:ascii="Palatino" w:hAnsi="Palatino"/>
        </w:rPr>
        <w:t xml:space="preserve">Number of issuers that default divided by total number of issuers </w:t>
      </w:r>
    </w:p>
    <w:p w14:paraId="0F5F9A0C" w14:textId="77777777" w:rsidR="007068BA" w:rsidRPr="00B020FB" w:rsidRDefault="007068BA" w:rsidP="0003696C">
      <w:pPr>
        <w:pStyle w:val="Paragraph"/>
        <w:rPr>
          <w:rFonts w:ascii="Palatino" w:hAnsi="Palatino"/>
        </w:rPr>
      </w:pPr>
      <w:r w:rsidRPr="00B020FB">
        <w:rPr>
          <w:rFonts w:ascii="Palatino" w:hAnsi="Palatino"/>
        </w:rPr>
        <w:t>Gives no recognition to amount defaulted nor amount of issuance</w:t>
      </w:r>
    </w:p>
    <w:p w14:paraId="61A57521" w14:textId="77777777" w:rsidR="007068BA" w:rsidRPr="00B020FB" w:rsidRDefault="007068BA" w:rsidP="0003696C">
      <w:pPr>
        <w:pStyle w:val="Paragraph"/>
        <w:rPr>
          <w:rFonts w:ascii="Palatino" w:hAnsi="Palatino"/>
        </w:rPr>
      </w:pPr>
      <w:r w:rsidRPr="00B020FB">
        <w:rPr>
          <w:rFonts w:ascii="Palatino" w:hAnsi="Palatino"/>
        </w:rPr>
        <w:t>Dollar default rate</w:t>
      </w:r>
    </w:p>
    <w:p w14:paraId="238B6ABA" w14:textId="77777777" w:rsidR="007068BA" w:rsidRPr="00B020FB" w:rsidRDefault="007068BA" w:rsidP="0003696C">
      <w:pPr>
        <w:pStyle w:val="Paragraph"/>
        <w:rPr>
          <w:rFonts w:ascii="Palatino" w:hAnsi="Palatino"/>
        </w:rPr>
      </w:pPr>
      <w:r w:rsidRPr="00B020FB">
        <w:rPr>
          <w:rFonts w:ascii="Palatino" w:hAnsi="Palatino"/>
        </w:rPr>
        <w:t>Par value of all defaulted bonds divided by total par value of bonds outstanding during the year (Altman uses this method)</w:t>
      </w:r>
    </w:p>
    <w:p w14:paraId="368A1F16" w14:textId="77777777" w:rsidR="007068BA" w:rsidRPr="00B020FB" w:rsidRDefault="007068BA" w:rsidP="0003696C">
      <w:pPr>
        <w:pStyle w:val="Paragraph"/>
        <w:rPr>
          <w:rFonts w:ascii="Palatino" w:hAnsi="Palatino"/>
        </w:rPr>
      </w:pPr>
      <w:r w:rsidRPr="00B020FB">
        <w:rPr>
          <w:rFonts w:ascii="Palatino" w:hAnsi="Palatino"/>
        </w:rPr>
        <w:t>Average annual default rate</w:t>
      </w:r>
    </w:p>
    <w:p w14:paraId="6BD76DB3" w14:textId="77777777" w:rsidR="007068BA" w:rsidRPr="00B020FB" w:rsidRDefault="007068BA" w:rsidP="0003696C">
      <w:pPr>
        <w:pStyle w:val="Paragraph"/>
        <w:rPr>
          <w:rFonts w:ascii="Palatino" w:hAnsi="Palatino"/>
        </w:rPr>
      </w:pPr>
      <w:r w:rsidRPr="00B020FB">
        <w:rPr>
          <w:rFonts w:ascii="Palatino" w:hAnsi="Palatino"/>
        </w:rPr>
        <w:t xml:space="preserve">Cumulative $ value of all defaulted bonds ÷ Cumulative $ value of all issuance </w:t>
      </w:r>
      <w:r w:rsidRPr="00B020FB">
        <w:rPr>
          <w:rFonts w:ascii="Palatino" w:hAnsi="Palatino"/>
        </w:rPr>
        <w:t> by weighted average number of years outstanding</w:t>
      </w:r>
    </w:p>
    <w:p w14:paraId="42985CA5" w14:textId="77777777" w:rsidR="007068BA" w:rsidRPr="00B020FB" w:rsidRDefault="007068BA" w:rsidP="0003696C">
      <w:pPr>
        <w:pStyle w:val="Paragraph"/>
        <w:rPr>
          <w:rFonts w:ascii="Palatino" w:hAnsi="Palatino"/>
        </w:rPr>
      </w:pPr>
      <w:r w:rsidRPr="00B020FB">
        <w:rPr>
          <w:rFonts w:ascii="Palatino" w:hAnsi="Palatino"/>
        </w:rPr>
        <w:t>Cumulate default rate</w:t>
      </w:r>
    </w:p>
    <w:p w14:paraId="6A270014" w14:textId="77777777" w:rsidR="007068BA" w:rsidRPr="00B020FB" w:rsidRDefault="007068BA" w:rsidP="0003696C">
      <w:pPr>
        <w:pStyle w:val="Paragraph"/>
        <w:rPr>
          <w:rFonts w:ascii="Palatino" w:hAnsi="Palatino"/>
        </w:rPr>
      </w:pPr>
      <w:r w:rsidRPr="00B020FB">
        <w:rPr>
          <w:rFonts w:ascii="Palatino" w:hAnsi="Palatino"/>
        </w:rPr>
        <w:t>Cumulative $ value of all defaulted bonds ÷ Cumulative $ value of all issuance</w:t>
      </w:r>
    </w:p>
    <w:p w14:paraId="753AECCF" w14:textId="77777777" w:rsidR="007068BA" w:rsidRPr="00B020FB" w:rsidRDefault="007068BA" w:rsidP="0003696C">
      <w:pPr>
        <w:pStyle w:val="Paragraph"/>
        <w:rPr>
          <w:rFonts w:ascii="Palatino" w:hAnsi="Palatino"/>
        </w:rPr>
      </w:pPr>
      <w:r w:rsidRPr="00B020FB">
        <w:rPr>
          <w:rFonts w:ascii="Palatino" w:hAnsi="Palatino"/>
        </w:rPr>
        <w:t>Define recovery rates and describe the relationship between recovery rates and seniority</w:t>
      </w:r>
    </w:p>
    <w:p w14:paraId="709BB077" w14:textId="77777777" w:rsidR="007068BA" w:rsidRPr="00B020FB" w:rsidRDefault="007068BA" w:rsidP="0003696C">
      <w:pPr>
        <w:pStyle w:val="Paragraph"/>
        <w:rPr>
          <w:rFonts w:ascii="Palatino" w:hAnsi="Palatino"/>
        </w:rPr>
      </w:pPr>
      <w:r w:rsidRPr="00B020FB">
        <w:rPr>
          <w:rFonts w:ascii="Palatino" w:hAnsi="Palatino"/>
        </w:rPr>
        <w:t>Measuring the amount recovered is non-trivial</w:t>
      </w:r>
    </w:p>
    <w:p w14:paraId="1FCDBB65" w14:textId="77777777" w:rsidR="007068BA" w:rsidRPr="00B020FB" w:rsidRDefault="007068BA" w:rsidP="0003696C">
      <w:pPr>
        <w:pStyle w:val="Paragraph"/>
        <w:rPr>
          <w:rFonts w:ascii="Palatino" w:hAnsi="Palatino"/>
        </w:rPr>
      </w:pPr>
      <w:r w:rsidRPr="00B020FB">
        <w:rPr>
          <w:rFonts w:ascii="Palatino" w:hAnsi="Palatino"/>
        </w:rPr>
        <w:lastRenderedPageBreak/>
        <w:t xml:space="preserve">The final distribution to claimants may consist of cash and securities. </w:t>
      </w:r>
    </w:p>
    <w:p w14:paraId="329AD667" w14:textId="77777777" w:rsidR="007068BA" w:rsidRPr="00B020FB" w:rsidRDefault="007068BA" w:rsidP="0003696C">
      <w:pPr>
        <w:pStyle w:val="Paragraph"/>
        <w:rPr>
          <w:rFonts w:ascii="Palatino" w:hAnsi="Palatino"/>
        </w:rPr>
      </w:pPr>
      <w:r w:rsidRPr="00B020FB">
        <w:rPr>
          <w:rFonts w:ascii="Palatino" w:hAnsi="Palatino"/>
        </w:rPr>
        <w:t>Often it is difficult to track what was received and then determine the present value of any noncash payments received.</w:t>
      </w:r>
    </w:p>
    <w:p w14:paraId="791FF68B" w14:textId="77777777" w:rsidR="007068BA" w:rsidRPr="00B020FB" w:rsidRDefault="007068BA" w:rsidP="0003696C">
      <w:pPr>
        <w:pStyle w:val="Paragraph"/>
        <w:rPr>
          <w:rFonts w:ascii="Palatino" w:hAnsi="Palatino"/>
        </w:rPr>
      </w:pPr>
      <w:r w:rsidRPr="00B020FB">
        <w:rPr>
          <w:rFonts w:ascii="Palatino" w:hAnsi="Palatino"/>
        </w:rPr>
        <w:t xml:space="preserve">Moody’s uses the trading price at the time of default as a proxy for the amount recovered. </w:t>
      </w:r>
    </w:p>
    <w:p w14:paraId="5A423D7D" w14:textId="77777777" w:rsidR="007068BA" w:rsidRPr="00B020FB" w:rsidRDefault="007068BA" w:rsidP="0003696C">
      <w:pPr>
        <w:pStyle w:val="Paragraph"/>
        <w:rPr>
          <w:rFonts w:ascii="Palatino" w:hAnsi="Palatino"/>
        </w:rPr>
      </w:pPr>
      <w:r w:rsidRPr="00B020FB">
        <w:rPr>
          <w:rFonts w:ascii="Palatino" w:hAnsi="Palatino"/>
        </w:rPr>
        <w:t xml:space="preserve">The recovery rate is the trading price at that time divided by the par value. </w:t>
      </w:r>
    </w:p>
    <w:p w14:paraId="3A3DBC27" w14:textId="77777777" w:rsidR="007068BA" w:rsidRPr="00B020FB" w:rsidRDefault="007068BA" w:rsidP="0003696C">
      <w:pPr>
        <w:pStyle w:val="Paragraph"/>
        <w:rPr>
          <w:rFonts w:ascii="Palatino" w:hAnsi="Palatino"/>
        </w:rPr>
      </w:pPr>
      <w:r w:rsidRPr="00B020FB">
        <w:rPr>
          <w:rFonts w:ascii="Palatino" w:hAnsi="Palatino"/>
        </w:rPr>
        <w:t>Moody’s found that the recovery rate was 38% for all bonds.</w:t>
      </w:r>
    </w:p>
    <w:p w14:paraId="6D67F28A" w14:textId="77777777" w:rsidR="00C42FD6" w:rsidRPr="00B020FB" w:rsidRDefault="007068BA" w:rsidP="007068BA">
      <w:pPr>
        <w:pStyle w:val="Paragraph"/>
        <w:rPr>
          <w:rFonts w:ascii="Palatino" w:hAnsi="Palatino"/>
        </w:rPr>
      </w:pPr>
      <w:r w:rsidRPr="00B020FB">
        <w:rPr>
          <w:rFonts w:ascii="Palatino" w:hAnsi="Palatino"/>
        </w:rPr>
        <w:t>While default rates are the same regardless of the level of seniority, recovery rates differ. The study found that the higher the level of seniority, the greater is the recovery rate.</w:t>
      </w:r>
    </w:p>
    <w:p w14:paraId="47D0982F" w14:textId="77777777" w:rsidR="00C42FD6" w:rsidRPr="00B020FB" w:rsidRDefault="00C42FD6">
      <w:pPr>
        <w:spacing w:before="0"/>
        <w:rPr>
          <w:rFonts w:ascii="Palatino" w:hAnsi="Palatino"/>
          <w:color w:val="000000" w:themeColor="text1"/>
        </w:rPr>
      </w:pPr>
      <w:r w:rsidRPr="00B020FB">
        <w:rPr>
          <w:rFonts w:ascii="Palatino" w:hAnsi="Palatino"/>
        </w:rPr>
        <w:br w:type="page"/>
      </w:r>
    </w:p>
    <w:p w14:paraId="286B2D40"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lastRenderedPageBreak/>
        <w:t>Caouette, Chapter 6: The Rating Agencies</w:t>
      </w:r>
    </w:p>
    <w:p w14:paraId="32B3B27D"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In this chapter…</w:t>
      </w:r>
    </w:p>
    <w:p w14:paraId="32D32EC4"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ole of rating agencies in the financial markets.</w:t>
      </w:r>
    </w:p>
    <w:p w14:paraId="6AB5E85F"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Explain market and regulatory forces that have played a role in the growth of the rating agencies.</w:t>
      </w:r>
    </w:p>
    <w:p w14:paraId="5FA0762D"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a rating scale, define credit outlooks, and explain the difference between solicited and unsolicited ratings.</w:t>
      </w:r>
    </w:p>
    <w:p w14:paraId="29E28B3E"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Standard and Poor’s and Moody’s rating scales and distinguish between investment and noninvestment grade ratings.</w:t>
      </w:r>
    </w:p>
    <w:p w14:paraId="73049CC4"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difference between an issuer-pay and a subscriber-pay model and describe concerns regarding the issuer-pay model.</w:t>
      </w:r>
    </w:p>
    <w:p w14:paraId="12FF03D7"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and contrast the process for rating industrial and sovereign debt and describe how the distributions of these ratings may differ.</w:t>
      </w:r>
    </w:p>
    <w:p w14:paraId="5C4313AA"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atings performance for corporate bonds.</w:t>
      </w:r>
    </w:p>
    <w:p w14:paraId="14564251"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elationship between the rating agencies and regulators and identify key regulations that impact the rating agencies and the use of ratings in the market.</w:t>
      </w:r>
    </w:p>
    <w:p w14:paraId="4C3AE3EF" w14:textId="77777777"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some of the trends and issues emerging from the current credit crisis relevant to the rating agencies and the use of ratings in the market.</w:t>
      </w:r>
    </w:p>
    <w:p w14:paraId="0A471EBF" w14:textId="77777777" w:rsidR="007068BA" w:rsidRPr="00B020FB" w:rsidRDefault="007068BA" w:rsidP="007068BA">
      <w:pPr>
        <w:pStyle w:val="Paragraph"/>
        <w:rPr>
          <w:rFonts w:ascii="Palatino" w:hAnsi="Palatino"/>
        </w:rPr>
      </w:pPr>
    </w:p>
    <w:sectPr w:rsidR="007068BA" w:rsidRPr="00B020FB" w:rsidSect="003770D8">
      <w:pgSz w:w="12240" w:h="15840" w:code="1"/>
      <w:pgMar w:top="994" w:right="990" w:bottom="1440" w:left="2160" w:header="576" w:footer="576" w:gutter="0"/>
      <w:pgNumType w:start="1"/>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B513A6F" w14:textId="77777777" w:rsidR="00AF738A" w:rsidRDefault="00AF738A" w:rsidP="007B66F3">
      <w:pPr>
        <w:spacing w:after="0" w:line="240" w:lineRule="auto"/>
      </w:pPr>
      <w:r>
        <w:separator/>
      </w:r>
    </w:p>
    <w:p w14:paraId="263BA10C" w14:textId="77777777" w:rsidR="00AF738A" w:rsidRDefault="00AF738A"/>
  </w:endnote>
  <w:endnote w:type="continuationSeparator" w:id="0">
    <w:p w14:paraId="43354A2B" w14:textId="77777777" w:rsidR="00AF738A" w:rsidRDefault="00AF738A" w:rsidP="007B66F3">
      <w:pPr>
        <w:spacing w:after="0" w:line="240" w:lineRule="auto"/>
      </w:pPr>
      <w:r>
        <w:continuationSeparator/>
      </w:r>
    </w:p>
    <w:p w14:paraId="6E6B2F68" w14:textId="77777777" w:rsidR="00AF738A" w:rsidRDefault="00AF73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HG丸ｺﾞｼｯｸM-PRO">
    <w:panose1 w:val="00000000000000000000"/>
    <w:charset w:val="80"/>
    <w:family w:val="roman"/>
    <w:notTrueType/>
    <w:pitch w:val="default"/>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Palatino">
    <w:panose1 w:val="02000500000000000000"/>
    <w:charset w:val="00"/>
    <w:family w:val="auto"/>
    <w:pitch w:val="variable"/>
    <w:sig w:usb0="00000003" w:usb1="00000000" w:usb2="00000000" w:usb3="00000000" w:csb0="00000001" w:csb1="00000000"/>
  </w:font>
  <w:font w:name="Georgia">
    <w:panose1 w:val="02040502050405020303"/>
    <w:charset w:val="00"/>
    <w:family w:val="auto"/>
    <w:pitch w:val="variable"/>
    <w:sig w:usb0="00000003" w:usb1="00000000" w:usb2="00000000" w:usb3="00000000" w:csb0="00000001" w:csb1="00000000"/>
  </w:font>
  <w:font w:name="Adobe Arabic">
    <w:panose1 w:val="02040503050201020203"/>
    <w:charset w:val="00"/>
    <w:family w:val="auto"/>
    <w:pitch w:val="variable"/>
    <w:sig w:usb0="8000202F" w:usb1="8000A04A" w:usb2="00000008" w:usb3="00000000" w:csb0="00000041" w:csb1="00000000"/>
  </w:font>
  <w:font w:name="Calibri">
    <w:panose1 w:val="020F0502020204030204"/>
    <w:charset w:val="00"/>
    <w:family w:val="auto"/>
    <w:pitch w:val="variable"/>
    <w:sig w:usb0="E10002FF" w:usb1="4000ACFF" w:usb2="00000009" w:usb3="00000000" w:csb0="0000019F" w:csb1="00000000"/>
  </w:font>
  <w:font w:name="+mj-ea">
    <w:panose1 w:val="00000000000000000000"/>
    <w:charset w:val="00"/>
    <w:family w:val="roman"/>
    <w:notTrueType/>
    <w:pitch w:val="default"/>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28E685D6" w14:textId="77777777" w:rsidR="00AF738A" w:rsidRDefault="00AF738A" w:rsidP="007B66F3">
      <w:pPr>
        <w:spacing w:after="0" w:line="240" w:lineRule="auto"/>
      </w:pPr>
      <w:r>
        <w:separator/>
      </w:r>
    </w:p>
    <w:p w14:paraId="2EA92C2C" w14:textId="77777777" w:rsidR="00AF738A" w:rsidRDefault="00AF738A"/>
  </w:footnote>
  <w:footnote w:type="continuationSeparator" w:id="0">
    <w:p w14:paraId="305D88CF" w14:textId="77777777" w:rsidR="00AF738A" w:rsidRDefault="00AF738A" w:rsidP="007B66F3">
      <w:pPr>
        <w:spacing w:after="0" w:line="240" w:lineRule="auto"/>
      </w:pPr>
      <w:r>
        <w:continuationSeparator/>
      </w:r>
    </w:p>
    <w:p w14:paraId="0F56361C" w14:textId="77777777" w:rsidR="00AF738A" w:rsidRDefault="00AF73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2.1pt;height:32.1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70919FF"/>
    <w:multiLevelType w:val="multilevel"/>
    <w:tmpl w:val="191EE77E"/>
    <w:numStyleLink w:val="List-Body"/>
  </w:abstractNum>
  <w:abstractNum w:abstractNumId="2">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4">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575E8E"/>
    <w:multiLevelType w:val="multilevel"/>
    <w:tmpl w:val="1A64E486"/>
    <w:name w:val="Body List22222"/>
    <w:lvl w:ilvl="0">
      <w:start w:val="1"/>
      <w:numFmt w:val="bullet"/>
      <w:lvlText w:val=""/>
      <w:lvlJc w:val="left"/>
      <w:pPr>
        <w:ind w:left="720" w:hanging="360"/>
      </w:pPr>
      <w:rPr>
        <w:rFonts w:ascii="Wingdings" w:hAnsi="Wingdings" w:hint="default"/>
        <w:color w:val="000000" w:themeColor="text1"/>
        <w:sz w:val="28"/>
      </w:rPr>
    </w:lvl>
    <w:lvl w:ilvl="1">
      <w:start w:val="1"/>
      <w:numFmt w:val="bullet"/>
      <w:lvlText w:val=""/>
      <w:lvlPicBulletId w:val="0"/>
      <w:lvlJc w:val="left"/>
      <w:pPr>
        <w:ind w:left="1440" w:hanging="360"/>
      </w:pPr>
      <w:rPr>
        <w:rFonts w:ascii="Symbol" w:hAnsi="Symbol" w:cs="Courier New" w:hint="default"/>
        <w:color w:val="auto"/>
        <w:sz w:val="20"/>
      </w:rPr>
    </w:lvl>
    <w:lvl w:ilvl="2">
      <w:start w:val="1"/>
      <w:numFmt w:val="bullet"/>
      <w:lvlText w:val=""/>
      <w:lvlJc w:val="left"/>
      <w:pPr>
        <w:ind w:left="2160" w:hanging="360"/>
      </w:pPr>
      <w:rPr>
        <w:rFonts w:ascii="Symbol" w:hAnsi="Symbol" w:hint="default"/>
        <w:color w:val="C0504D" w:themeColor="accent2"/>
        <w:sz w:val="20"/>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8">
    <w:nsid w:val="1DFC08FD"/>
    <w:multiLevelType w:val="multilevel"/>
    <w:tmpl w:val="599C1F68"/>
    <w:name w:val="Body List"/>
    <w:lvl w:ilvl="0">
      <w:start w:val="1"/>
      <w:numFmt w:val="bullet"/>
      <w:lvlText w:val=""/>
      <w:lvlPicBulletId w:val="0"/>
      <w:lvlJc w:val="left"/>
      <w:pPr>
        <w:ind w:left="360" w:hanging="360"/>
      </w:pPr>
      <w:rPr>
        <w:rFonts w:ascii="Symbol" w:hAnsi="Symbol" w:hint="default"/>
        <w:color w:val="auto"/>
      </w:rPr>
    </w:lvl>
    <w:lvl w:ilvl="1">
      <w:start w:val="1"/>
      <w:numFmt w:val="bullet"/>
      <w:lvlText w:val=""/>
      <w:lvlJc w:val="left"/>
      <w:pPr>
        <w:ind w:left="720" w:hanging="360"/>
      </w:pPr>
      <w:rPr>
        <w:rFonts w:ascii="Symbol" w:hAnsi="Symbol" w:hint="default"/>
        <w:color w:val="auto"/>
      </w:r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1">
    <w:nsid w:val="31A41950"/>
    <w:multiLevelType w:val="multilevel"/>
    <w:tmpl w:val="EC38DB86"/>
    <w:name w:val="Body List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2D546A1"/>
    <w:multiLevelType w:val="multilevel"/>
    <w:tmpl w:val="EC38DB86"/>
    <w:name w:val="Body List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4">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CFD7753"/>
    <w:multiLevelType w:val="multilevel"/>
    <w:tmpl w:val="161EE670"/>
    <w:name w:val="Body List2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8">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nsid w:val="4C60487F"/>
    <w:multiLevelType w:val="multilevel"/>
    <w:tmpl w:val="27C0395E"/>
    <w:name w:val="Body List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2">
    <w:nsid w:val="51284454"/>
    <w:multiLevelType w:val="multilevel"/>
    <w:tmpl w:val="161EE670"/>
    <w:name w:val="Body List22222"/>
    <w:lvl w:ilvl="0">
      <w:start w:val="1"/>
      <w:numFmt w:val="bullet"/>
      <w:lvlText w:val=""/>
      <w:lvlPicBulletId w:val="0"/>
      <w:lvlJc w:val="left"/>
      <w:pPr>
        <w:ind w:left="360" w:hanging="360"/>
      </w:pPr>
      <w:rPr>
        <w:rFonts w:ascii="Symbol" w:hAnsi="Symbol" w:hint="default"/>
        <w:color w:val="auto"/>
        <w:sz w:val="20"/>
      </w:rPr>
    </w:lvl>
    <w:lvl w:ilvl="1">
      <w:start w:val="1"/>
      <w:numFmt w:val="bullet"/>
      <w:lvlText w:val=""/>
      <w:lvlJc w:val="left"/>
      <w:pPr>
        <w:ind w:left="720" w:hanging="360"/>
      </w:pPr>
      <w:rPr>
        <w:rFonts w:ascii="Symbol" w:hAnsi="Symbol" w:hint="default"/>
        <w:color w:val="auto"/>
        <w:sz w:val="20"/>
      </w:rPr>
    </w:lvl>
    <w:lvl w:ilvl="2">
      <w:start w:val="1"/>
      <w:numFmt w:val="bullet"/>
      <w:lvlText w:val=""/>
      <w:lvlJc w:val="left"/>
      <w:pPr>
        <w:ind w:left="1080" w:hanging="360"/>
      </w:pPr>
      <w:rPr>
        <w:rFonts w:ascii="Symbol" w:hAnsi="Symbol"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520F5250"/>
    <w:multiLevelType w:val="multilevel"/>
    <w:tmpl w:val="4009001D"/>
    <w:numStyleLink w:val="List-AIM"/>
  </w:abstractNum>
  <w:abstractNum w:abstractNumId="24">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DD47DA"/>
    <w:multiLevelType w:val="multilevel"/>
    <w:tmpl w:val="161EE670"/>
    <w:name w:val="Body List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6A186103"/>
    <w:multiLevelType w:val="hybridMultilevel"/>
    <w:tmpl w:val="33C804A0"/>
    <w:name w:val="Body List2"/>
    <w:lvl w:ilvl="0" w:tplc="A0069C82">
      <w:start w:val="1"/>
      <w:numFmt w:val="bullet"/>
      <w:lvlText w:val=""/>
      <w:lvlJc w:val="left"/>
      <w:pPr>
        <w:ind w:left="720" w:hanging="360"/>
      </w:pPr>
      <w:rPr>
        <w:rFonts w:ascii="Wingdings" w:hAnsi="Wingdings" w:hint="default"/>
      </w:rPr>
    </w:lvl>
    <w:lvl w:ilvl="1" w:tplc="ADF29D0A">
      <w:start w:val="1"/>
      <w:numFmt w:val="bullet"/>
      <w:lvlText w:val="o"/>
      <w:lvlJc w:val="left"/>
      <w:pPr>
        <w:ind w:left="1440" w:hanging="360"/>
      </w:pPr>
      <w:rPr>
        <w:rFonts w:ascii="Courier New" w:hAnsi="Courier New" w:cs="Courier New" w:hint="default"/>
      </w:rPr>
    </w:lvl>
    <w:lvl w:ilvl="2" w:tplc="20B2B110">
      <w:start w:val="1"/>
      <w:numFmt w:val="bullet"/>
      <w:lvlText w:val=""/>
      <w:lvlJc w:val="left"/>
      <w:pPr>
        <w:ind w:left="2160" w:hanging="360"/>
      </w:pPr>
      <w:rPr>
        <w:rFonts w:ascii="Wingdings" w:hAnsi="Wingdings" w:hint="default"/>
      </w:rPr>
    </w:lvl>
    <w:lvl w:ilvl="3" w:tplc="311C5AE6" w:tentative="1">
      <w:start w:val="1"/>
      <w:numFmt w:val="bullet"/>
      <w:lvlText w:val=""/>
      <w:lvlJc w:val="left"/>
      <w:pPr>
        <w:ind w:left="2880" w:hanging="360"/>
      </w:pPr>
      <w:rPr>
        <w:rFonts w:ascii="Symbol" w:hAnsi="Symbol" w:hint="default"/>
      </w:rPr>
    </w:lvl>
    <w:lvl w:ilvl="4" w:tplc="BD24C02C" w:tentative="1">
      <w:start w:val="1"/>
      <w:numFmt w:val="bullet"/>
      <w:lvlText w:val="o"/>
      <w:lvlJc w:val="left"/>
      <w:pPr>
        <w:ind w:left="3600" w:hanging="360"/>
      </w:pPr>
      <w:rPr>
        <w:rFonts w:ascii="Courier New" w:hAnsi="Courier New" w:cs="Courier New" w:hint="default"/>
      </w:rPr>
    </w:lvl>
    <w:lvl w:ilvl="5" w:tplc="0FA0D72A" w:tentative="1">
      <w:start w:val="1"/>
      <w:numFmt w:val="bullet"/>
      <w:lvlText w:val=""/>
      <w:lvlJc w:val="left"/>
      <w:pPr>
        <w:ind w:left="4320" w:hanging="360"/>
      </w:pPr>
      <w:rPr>
        <w:rFonts w:ascii="Wingdings" w:hAnsi="Wingdings" w:hint="default"/>
      </w:rPr>
    </w:lvl>
    <w:lvl w:ilvl="6" w:tplc="166C85DC" w:tentative="1">
      <w:start w:val="1"/>
      <w:numFmt w:val="bullet"/>
      <w:lvlText w:val=""/>
      <w:lvlJc w:val="left"/>
      <w:pPr>
        <w:ind w:left="5040" w:hanging="360"/>
      </w:pPr>
      <w:rPr>
        <w:rFonts w:ascii="Symbol" w:hAnsi="Symbol" w:hint="default"/>
      </w:rPr>
    </w:lvl>
    <w:lvl w:ilvl="7" w:tplc="F2EE30C2" w:tentative="1">
      <w:start w:val="1"/>
      <w:numFmt w:val="bullet"/>
      <w:lvlText w:val="o"/>
      <w:lvlJc w:val="left"/>
      <w:pPr>
        <w:ind w:left="5760" w:hanging="360"/>
      </w:pPr>
      <w:rPr>
        <w:rFonts w:ascii="Courier New" w:hAnsi="Courier New" w:cs="Courier New" w:hint="default"/>
      </w:rPr>
    </w:lvl>
    <w:lvl w:ilvl="8" w:tplc="E47CF5E2" w:tentative="1">
      <w:start w:val="1"/>
      <w:numFmt w:val="bullet"/>
      <w:lvlText w:val=""/>
      <w:lvlJc w:val="left"/>
      <w:pPr>
        <w:ind w:left="6480" w:hanging="360"/>
      </w:pPr>
      <w:rPr>
        <w:rFonts w:ascii="Wingdings" w:hAnsi="Wingdings" w:hint="default"/>
      </w:rPr>
    </w:lvl>
  </w:abstractNum>
  <w:abstractNum w:abstractNumId="29">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FC34BAA"/>
    <w:multiLevelType w:val="multilevel"/>
    <w:tmpl w:val="161EE670"/>
    <w:name w:val="Body List22222222"/>
    <w:lvl w:ilvl="0">
      <w:start w:val="1"/>
      <w:numFmt w:val="bullet"/>
      <w:lvlText w:val=""/>
      <w:lvlJc w:val="left"/>
      <w:pPr>
        <w:ind w:left="360" w:hanging="360"/>
      </w:pPr>
      <w:rPr>
        <w:rFonts w:ascii="Wingdings 2" w:hAnsi="Wingdings 2" w:hint="default"/>
        <w:color w:val="auto"/>
        <w:sz w:val="20"/>
      </w:rPr>
    </w:lvl>
    <w:lvl w:ilvl="1">
      <w:start w:val="1"/>
      <w:numFmt w:val="bullet"/>
      <w:lvlText w:val="—"/>
      <w:lvlJc w:val="left"/>
      <w:pPr>
        <w:ind w:left="720" w:hanging="360"/>
      </w:pPr>
      <w:rPr>
        <w:rFonts w:ascii="Trebuchet MS" w:hAnsi="Trebuchet MS" w:hint="default"/>
        <w:color w:val="auto"/>
        <w:sz w:val="20"/>
      </w:rPr>
    </w:lvl>
    <w:lvl w:ilvl="2">
      <w:start w:val="1"/>
      <w:numFmt w:val="bullet"/>
      <w:lvlText w:val=""/>
      <w:lvlJc w:val="left"/>
      <w:pPr>
        <w:ind w:left="1080" w:hanging="360"/>
      </w:pPr>
      <w:rPr>
        <w:rFonts w:ascii="Wingdings 2" w:hAnsi="Wingdings 2"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num w:numId="1">
    <w:abstractNumId w:val="23"/>
  </w:num>
  <w:num w:numId="2">
    <w:abstractNumId w:val="17"/>
  </w:num>
  <w:num w:numId="3">
    <w:abstractNumId w:val="15"/>
  </w:num>
  <w:num w:numId="4">
    <w:abstractNumId w:val="30"/>
  </w:num>
  <w:num w:numId="5">
    <w:abstractNumId w:val="18"/>
  </w:num>
  <w:num w:numId="6">
    <w:abstractNumId w:val="20"/>
  </w:num>
  <w:num w:numId="7">
    <w:abstractNumId w:val="9"/>
  </w:num>
  <w:num w:numId="8">
    <w:abstractNumId w:val="2"/>
  </w:num>
  <w:num w:numId="9">
    <w:abstractNumId w:val="13"/>
  </w:num>
  <w:num w:numId="10">
    <w:abstractNumId w:val="34"/>
  </w:num>
  <w:num w:numId="11">
    <w:abstractNumId w:val="0"/>
  </w:num>
  <w:num w:numId="12">
    <w:abstractNumId w:val="33"/>
  </w:num>
  <w:num w:numId="13">
    <w:abstractNumId w:val="26"/>
  </w:num>
  <w:num w:numId="14">
    <w:abstractNumId w:val="10"/>
  </w:num>
  <w:num w:numId="15">
    <w:abstractNumId w:val="7"/>
  </w:num>
  <w:num w:numId="16">
    <w:abstractNumId w:val="3"/>
  </w:num>
  <w:num w:numId="17">
    <w:abstractNumId w:val="27"/>
  </w:num>
  <w:num w:numId="18">
    <w:abstractNumId w:val="32"/>
  </w:num>
  <w:num w:numId="19">
    <w:abstractNumId w:val="6"/>
  </w:num>
  <w:num w:numId="20">
    <w:abstractNumId w:val="1"/>
  </w:num>
  <w:num w:numId="21">
    <w:abstractNumId w:val="15"/>
    <w:lvlOverride w:ilvl="0">
      <w:startOverride w:val="1"/>
    </w:lvlOverride>
  </w:num>
  <w:num w:numId="22">
    <w:abstractNumId w:val="15"/>
    <w:lvlOverride w:ilvl="0">
      <w:startOverride w:val="1"/>
    </w:lvlOverride>
  </w:num>
  <w:num w:numId="23">
    <w:abstractNumId w:val="4"/>
  </w:num>
  <w:num w:numId="24">
    <w:abstractNumId w:val="21"/>
  </w:num>
  <w:num w:numId="25">
    <w:abstractNumId w:val="14"/>
  </w:num>
  <w:num w:numId="26">
    <w:abstractNumId w:val="29"/>
  </w:num>
  <w:num w:numId="2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proofState w:spelling="clean"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styleLockTheme/>
  <w:styleLockQFSet/>
  <w:defaultTabStop w:val="0"/>
  <w:drawingGridHorizontalSpacing w:val="115"/>
  <w:drawingGridVerticalSpacing w:val="187"/>
  <w:displayHorizontalDrawingGridEvery w:val="2"/>
  <w:characterSpacingControl w:val="doNotCompress"/>
  <w:hdrShapeDefaults>
    <o:shapedefaults v:ext="edit" spidmax="2050" fill="f" fillcolor="white" stroke="f">
      <v:fill color="white" on="f"/>
      <v:stroke on="f"/>
      <o:colormru v:ext="edit" colors="#cf3,#f60,#3cc,#ff7c80,yellow,#ffc625,#f2b300,#93cddd"/>
      <o:colormenu v:ext="edit" fillcolor="none [3206]"/>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8BA"/>
    <w:rsid w:val="00000D61"/>
    <w:rsid w:val="00003A1A"/>
    <w:rsid w:val="000128D7"/>
    <w:rsid w:val="00014635"/>
    <w:rsid w:val="000153DE"/>
    <w:rsid w:val="000154F4"/>
    <w:rsid w:val="000170B4"/>
    <w:rsid w:val="000218FC"/>
    <w:rsid w:val="000224EA"/>
    <w:rsid w:val="00023708"/>
    <w:rsid w:val="00033251"/>
    <w:rsid w:val="000343BD"/>
    <w:rsid w:val="0003696C"/>
    <w:rsid w:val="000409E4"/>
    <w:rsid w:val="000418E1"/>
    <w:rsid w:val="00046A19"/>
    <w:rsid w:val="00047D4A"/>
    <w:rsid w:val="00053425"/>
    <w:rsid w:val="00057178"/>
    <w:rsid w:val="0006106E"/>
    <w:rsid w:val="000657BD"/>
    <w:rsid w:val="00065BFC"/>
    <w:rsid w:val="00067B9F"/>
    <w:rsid w:val="00084AA1"/>
    <w:rsid w:val="00090697"/>
    <w:rsid w:val="00090EC1"/>
    <w:rsid w:val="000920C8"/>
    <w:rsid w:val="000926E9"/>
    <w:rsid w:val="0009507F"/>
    <w:rsid w:val="00096719"/>
    <w:rsid w:val="000978AA"/>
    <w:rsid w:val="000A131D"/>
    <w:rsid w:val="000A1451"/>
    <w:rsid w:val="000B08D5"/>
    <w:rsid w:val="000C05A6"/>
    <w:rsid w:val="000C21ED"/>
    <w:rsid w:val="000C5E0B"/>
    <w:rsid w:val="000C686B"/>
    <w:rsid w:val="000D113E"/>
    <w:rsid w:val="000D593F"/>
    <w:rsid w:val="000D6339"/>
    <w:rsid w:val="000D7C7E"/>
    <w:rsid w:val="000E2013"/>
    <w:rsid w:val="000E45D3"/>
    <w:rsid w:val="000E679C"/>
    <w:rsid w:val="000E68ED"/>
    <w:rsid w:val="000F1681"/>
    <w:rsid w:val="00100CF5"/>
    <w:rsid w:val="00101872"/>
    <w:rsid w:val="00103FF5"/>
    <w:rsid w:val="001068A8"/>
    <w:rsid w:val="00106F1B"/>
    <w:rsid w:val="00116A56"/>
    <w:rsid w:val="00123736"/>
    <w:rsid w:val="001242A4"/>
    <w:rsid w:val="00133E96"/>
    <w:rsid w:val="001365EE"/>
    <w:rsid w:val="001371B1"/>
    <w:rsid w:val="00141976"/>
    <w:rsid w:val="00142341"/>
    <w:rsid w:val="00144325"/>
    <w:rsid w:val="001445D5"/>
    <w:rsid w:val="001468CB"/>
    <w:rsid w:val="00151975"/>
    <w:rsid w:val="00152640"/>
    <w:rsid w:val="0015301F"/>
    <w:rsid w:val="00154740"/>
    <w:rsid w:val="00162F18"/>
    <w:rsid w:val="00163E5C"/>
    <w:rsid w:val="0016555D"/>
    <w:rsid w:val="001668DE"/>
    <w:rsid w:val="00172123"/>
    <w:rsid w:val="00173AB0"/>
    <w:rsid w:val="00175471"/>
    <w:rsid w:val="001755D3"/>
    <w:rsid w:val="00175E76"/>
    <w:rsid w:val="001775A6"/>
    <w:rsid w:val="001775F9"/>
    <w:rsid w:val="00184202"/>
    <w:rsid w:val="00185BDF"/>
    <w:rsid w:val="00191330"/>
    <w:rsid w:val="001931AF"/>
    <w:rsid w:val="001A02F6"/>
    <w:rsid w:val="001A1665"/>
    <w:rsid w:val="001A301B"/>
    <w:rsid w:val="001A4ECB"/>
    <w:rsid w:val="001A72A1"/>
    <w:rsid w:val="001B2D2D"/>
    <w:rsid w:val="001B7AD7"/>
    <w:rsid w:val="001C2D7D"/>
    <w:rsid w:val="001C70CF"/>
    <w:rsid w:val="001D09AA"/>
    <w:rsid w:val="001D43D4"/>
    <w:rsid w:val="001D5276"/>
    <w:rsid w:val="001E14AA"/>
    <w:rsid w:val="001E4E78"/>
    <w:rsid w:val="001E5EE7"/>
    <w:rsid w:val="001F052E"/>
    <w:rsid w:val="001F0F12"/>
    <w:rsid w:val="001F58CF"/>
    <w:rsid w:val="001F6CB8"/>
    <w:rsid w:val="002012AA"/>
    <w:rsid w:val="00203B53"/>
    <w:rsid w:val="00205671"/>
    <w:rsid w:val="00206702"/>
    <w:rsid w:val="0020718E"/>
    <w:rsid w:val="00210D2E"/>
    <w:rsid w:val="0021263D"/>
    <w:rsid w:val="00222901"/>
    <w:rsid w:val="002252AC"/>
    <w:rsid w:val="00227913"/>
    <w:rsid w:val="00237B23"/>
    <w:rsid w:val="00242947"/>
    <w:rsid w:val="00246DE1"/>
    <w:rsid w:val="00250BFB"/>
    <w:rsid w:val="00253AC9"/>
    <w:rsid w:val="00254546"/>
    <w:rsid w:val="0025604C"/>
    <w:rsid w:val="0026171F"/>
    <w:rsid w:val="002627D0"/>
    <w:rsid w:val="00266AEF"/>
    <w:rsid w:val="00267C37"/>
    <w:rsid w:val="002700DF"/>
    <w:rsid w:val="00274C9E"/>
    <w:rsid w:val="00277E4C"/>
    <w:rsid w:val="00293957"/>
    <w:rsid w:val="00294180"/>
    <w:rsid w:val="0029610A"/>
    <w:rsid w:val="002A17C7"/>
    <w:rsid w:val="002A27AB"/>
    <w:rsid w:val="002A2CAF"/>
    <w:rsid w:val="002A37F4"/>
    <w:rsid w:val="002A3F82"/>
    <w:rsid w:val="002A5804"/>
    <w:rsid w:val="002A629D"/>
    <w:rsid w:val="002A6DE4"/>
    <w:rsid w:val="002B1E20"/>
    <w:rsid w:val="002B222F"/>
    <w:rsid w:val="002B2C50"/>
    <w:rsid w:val="002B3F5D"/>
    <w:rsid w:val="002B539B"/>
    <w:rsid w:val="002B650D"/>
    <w:rsid w:val="002C05A3"/>
    <w:rsid w:val="002C134F"/>
    <w:rsid w:val="002C2BD8"/>
    <w:rsid w:val="002C2C83"/>
    <w:rsid w:val="002C2E90"/>
    <w:rsid w:val="002C7A4E"/>
    <w:rsid w:val="002D15BE"/>
    <w:rsid w:val="002D7173"/>
    <w:rsid w:val="002D7B04"/>
    <w:rsid w:val="002E6B9B"/>
    <w:rsid w:val="002E7548"/>
    <w:rsid w:val="002F554D"/>
    <w:rsid w:val="002F5B43"/>
    <w:rsid w:val="003074B7"/>
    <w:rsid w:val="00310849"/>
    <w:rsid w:val="00311E0D"/>
    <w:rsid w:val="0031362B"/>
    <w:rsid w:val="00317BAF"/>
    <w:rsid w:val="00321356"/>
    <w:rsid w:val="00323216"/>
    <w:rsid w:val="003243DB"/>
    <w:rsid w:val="00330531"/>
    <w:rsid w:val="00331D23"/>
    <w:rsid w:val="00343C2C"/>
    <w:rsid w:val="00350A10"/>
    <w:rsid w:val="003512F8"/>
    <w:rsid w:val="00353811"/>
    <w:rsid w:val="00355909"/>
    <w:rsid w:val="00362F2F"/>
    <w:rsid w:val="003657C9"/>
    <w:rsid w:val="00366C65"/>
    <w:rsid w:val="0036769F"/>
    <w:rsid w:val="00367D4B"/>
    <w:rsid w:val="003716BF"/>
    <w:rsid w:val="003719B3"/>
    <w:rsid w:val="0037350F"/>
    <w:rsid w:val="0037563E"/>
    <w:rsid w:val="003770D8"/>
    <w:rsid w:val="003830D5"/>
    <w:rsid w:val="00386BF7"/>
    <w:rsid w:val="00396BDC"/>
    <w:rsid w:val="003A2E31"/>
    <w:rsid w:val="003A3946"/>
    <w:rsid w:val="003A47C6"/>
    <w:rsid w:val="003B1378"/>
    <w:rsid w:val="003B2EB5"/>
    <w:rsid w:val="003B52EF"/>
    <w:rsid w:val="003B6FBD"/>
    <w:rsid w:val="003C4189"/>
    <w:rsid w:val="003C5D92"/>
    <w:rsid w:val="003C5E1E"/>
    <w:rsid w:val="003C6A5C"/>
    <w:rsid w:val="003D4548"/>
    <w:rsid w:val="003D6393"/>
    <w:rsid w:val="003D6D10"/>
    <w:rsid w:val="003E0319"/>
    <w:rsid w:val="003E1FF8"/>
    <w:rsid w:val="003E400D"/>
    <w:rsid w:val="003F05AE"/>
    <w:rsid w:val="003F212A"/>
    <w:rsid w:val="003F2264"/>
    <w:rsid w:val="003F330A"/>
    <w:rsid w:val="003F33FD"/>
    <w:rsid w:val="003F3BCC"/>
    <w:rsid w:val="003F7BC7"/>
    <w:rsid w:val="00403691"/>
    <w:rsid w:val="00406B67"/>
    <w:rsid w:val="00407040"/>
    <w:rsid w:val="00410F8E"/>
    <w:rsid w:val="00412766"/>
    <w:rsid w:val="0041409E"/>
    <w:rsid w:val="00416BA2"/>
    <w:rsid w:val="00424196"/>
    <w:rsid w:val="004267DE"/>
    <w:rsid w:val="00426960"/>
    <w:rsid w:val="0043221B"/>
    <w:rsid w:val="00434947"/>
    <w:rsid w:val="00434A45"/>
    <w:rsid w:val="00435DA5"/>
    <w:rsid w:val="00436933"/>
    <w:rsid w:val="00436D2A"/>
    <w:rsid w:val="00436FED"/>
    <w:rsid w:val="004413C2"/>
    <w:rsid w:val="00442533"/>
    <w:rsid w:val="00445DCD"/>
    <w:rsid w:val="00446779"/>
    <w:rsid w:val="0044718A"/>
    <w:rsid w:val="0045428E"/>
    <w:rsid w:val="004600BF"/>
    <w:rsid w:val="004624B2"/>
    <w:rsid w:val="00462636"/>
    <w:rsid w:val="00466DC9"/>
    <w:rsid w:val="004676A9"/>
    <w:rsid w:val="00471691"/>
    <w:rsid w:val="00473A5B"/>
    <w:rsid w:val="004772BD"/>
    <w:rsid w:val="0048121A"/>
    <w:rsid w:val="00481D40"/>
    <w:rsid w:val="00485F4C"/>
    <w:rsid w:val="00495DFA"/>
    <w:rsid w:val="00495F10"/>
    <w:rsid w:val="0049794E"/>
    <w:rsid w:val="004A0BBA"/>
    <w:rsid w:val="004A0C23"/>
    <w:rsid w:val="004A1606"/>
    <w:rsid w:val="004A1C32"/>
    <w:rsid w:val="004A2EC7"/>
    <w:rsid w:val="004A4E83"/>
    <w:rsid w:val="004A7981"/>
    <w:rsid w:val="004B519B"/>
    <w:rsid w:val="004C0A40"/>
    <w:rsid w:val="004C281C"/>
    <w:rsid w:val="004C2985"/>
    <w:rsid w:val="004C2DBC"/>
    <w:rsid w:val="004C409C"/>
    <w:rsid w:val="004C6126"/>
    <w:rsid w:val="004C71C1"/>
    <w:rsid w:val="004C746F"/>
    <w:rsid w:val="004D01DB"/>
    <w:rsid w:val="004D39D4"/>
    <w:rsid w:val="004D3DF7"/>
    <w:rsid w:val="004D554E"/>
    <w:rsid w:val="004D5716"/>
    <w:rsid w:val="004D7262"/>
    <w:rsid w:val="004D7970"/>
    <w:rsid w:val="004E245E"/>
    <w:rsid w:val="004E552A"/>
    <w:rsid w:val="004E75A8"/>
    <w:rsid w:val="004F2D3E"/>
    <w:rsid w:val="004F32D6"/>
    <w:rsid w:val="004F498B"/>
    <w:rsid w:val="004F5851"/>
    <w:rsid w:val="004F5E22"/>
    <w:rsid w:val="004F5F1F"/>
    <w:rsid w:val="004F6A21"/>
    <w:rsid w:val="00501818"/>
    <w:rsid w:val="0050287C"/>
    <w:rsid w:val="005141FD"/>
    <w:rsid w:val="005204C6"/>
    <w:rsid w:val="00520B2B"/>
    <w:rsid w:val="00520E7F"/>
    <w:rsid w:val="00524E33"/>
    <w:rsid w:val="0052515D"/>
    <w:rsid w:val="00526F36"/>
    <w:rsid w:val="0052703F"/>
    <w:rsid w:val="005349C9"/>
    <w:rsid w:val="00537C81"/>
    <w:rsid w:val="00544E2A"/>
    <w:rsid w:val="00545CD3"/>
    <w:rsid w:val="00546A53"/>
    <w:rsid w:val="00546C35"/>
    <w:rsid w:val="00546D5E"/>
    <w:rsid w:val="00553710"/>
    <w:rsid w:val="005542DC"/>
    <w:rsid w:val="00555749"/>
    <w:rsid w:val="00561A5D"/>
    <w:rsid w:val="005627DE"/>
    <w:rsid w:val="00571373"/>
    <w:rsid w:val="00573F11"/>
    <w:rsid w:val="005761CA"/>
    <w:rsid w:val="00587071"/>
    <w:rsid w:val="00587C01"/>
    <w:rsid w:val="00592744"/>
    <w:rsid w:val="00592931"/>
    <w:rsid w:val="005A13F0"/>
    <w:rsid w:val="005A249C"/>
    <w:rsid w:val="005A70CA"/>
    <w:rsid w:val="005A7D8C"/>
    <w:rsid w:val="005B0953"/>
    <w:rsid w:val="005B42DB"/>
    <w:rsid w:val="005B6A1B"/>
    <w:rsid w:val="005C0D54"/>
    <w:rsid w:val="005D231F"/>
    <w:rsid w:val="005D240F"/>
    <w:rsid w:val="005E184A"/>
    <w:rsid w:val="005E2204"/>
    <w:rsid w:val="005E462D"/>
    <w:rsid w:val="005E5C35"/>
    <w:rsid w:val="005F0166"/>
    <w:rsid w:val="005F05A2"/>
    <w:rsid w:val="005F0F29"/>
    <w:rsid w:val="005F777E"/>
    <w:rsid w:val="00602F85"/>
    <w:rsid w:val="006042CD"/>
    <w:rsid w:val="00606617"/>
    <w:rsid w:val="00610F3A"/>
    <w:rsid w:val="00613671"/>
    <w:rsid w:val="00615B6F"/>
    <w:rsid w:val="00615E40"/>
    <w:rsid w:val="00623FA8"/>
    <w:rsid w:val="00632FD0"/>
    <w:rsid w:val="0063345C"/>
    <w:rsid w:val="00634508"/>
    <w:rsid w:val="00634AAC"/>
    <w:rsid w:val="00645358"/>
    <w:rsid w:val="00645405"/>
    <w:rsid w:val="00646FE2"/>
    <w:rsid w:val="00650F95"/>
    <w:rsid w:val="00653806"/>
    <w:rsid w:val="006562F6"/>
    <w:rsid w:val="00660BA9"/>
    <w:rsid w:val="006655C7"/>
    <w:rsid w:val="00666A6E"/>
    <w:rsid w:val="0067239E"/>
    <w:rsid w:val="00673BC8"/>
    <w:rsid w:val="00682033"/>
    <w:rsid w:val="006850AD"/>
    <w:rsid w:val="006973FB"/>
    <w:rsid w:val="0069760A"/>
    <w:rsid w:val="006A2D7D"/>
    <w:rsid w:val="006A4657"/>
    <w:rsid w:val="006B00FF"/>
    <w:rsid w:val="006B4558"/>
    <w:rsid w:val="006B45F0"/>
    <w:rsid w:val="006C49B4"/>
    <w:rsid w:val="006C70F2"/>
    <w:rsid w:val="006D0F82"/>
    <w:rsid w:val="006D67C9"/>
    <w:rsid w:val="006E046D"/>
    <w:rsid w:val="006E1CA1"/>
    <w:rsid w:val="006E3373"/>
    <w:rsid w:val="006F6403"/>
    <w:rsid w:val="0070334B"/>
    <w:rsid w:val="00703E16"/>
    <w:rsid w:val="007068BA"/>
    <w:rsid w:val="00710249"/>
    <w:rsid w:val="00710E85"/>
    <w:rsid w:val="00713DDF"/>
    <w:rsid w:val="00716C70"/>
    <w:rsid w:val="0072039A"/>
    <w:rsid w:val="00726D6B"/>
    <w:rsid w:val="00734A50"/>
    <w:rsid w:val="00734A8B"/>
    <w:rsid w:val="00734B1D"/>
    <w:rsid w:val="0073585E"/>
    <w:rsid w:val="00756A65"/>
    <w:rsid w:val="00757D10"/>
    <w:rsid w:val="007610C3"/>
    <w:rsid w:val="00761670"/>
    <w:rsid w:val="00767238"/>
    <w:rsid w:val="007674F7"/>
    <w:rsid w:val="00770283"/>
    <w:rsid w:val="00770809"/>
    <w:rsid w:val="0077105B"/>
    <w:rsid w:val="007716C3"/>
    <w:rsid w:val="00775D1A"/>
    <w:rsid w:val="007778E5"/>
    <w:rsid w:val="00781F1D"/>
    <w:rsid w:val="00782B9F"/>
    <w:rsid w:val="00784F68"/>
    <w:rsid w:val="007900E4"/>
    <w:rsid w:val="00791508"/>
    <w:rsid w:val="00792BB1"/>
    <w:rsid w:val="0079474B"/>
    <w:rsid w:val="00796497"/>
    <w:rsid w:val="007A0380"/>
    <w:rsid w:val="007A0968"/>
    <w:rsid w:val="007A145D"/>
    <w:rsid w:val="007A3E2A"/>
    <w:rsid w:val="007A4A26"/>
    <w:rsid w:val="007B66F3"/>
    <w:rsid w:val="007B6A5C"/>
    <w:rsid w:val="007C0A13"/>
    <w:rsid w:val="007C1371"/>
    <w:rsid w:val="007D0A9F"/>
    <w:rsid w:val="007D1CE7"/>
    <w:rsid w:val="007D429B"/>
    <w:rsid w:val="007D626B"/>
    <w:rsid w:val="007D6640"/>
    <w:rsid w:val="007E0B55"/>
    <w:rsid w:val="007E18B3"/>
    <w:rsid w:val="007E2B6B"/>
    <w:rsid w:val="007E4305"/>
    <w:rsid w:val="007E4546"/>
    <w:rsid w:val="007E4B02"/>
    <w:rsid w:val="007E5E59"/>
    <w:rsid w:val="007E7B49"/>
    <w:rsid w:val="007F1104"/>
    <w:rsid w:val="007F1374"/>
    <w:rsid w:val="007F6E4D"/>
    <w:rsid w:val="007F6F0D"/>
    <w:rsid w:val="007F7124"/>
    <w:rsid w:val="00802975"/>
    <w:rsid w:val="00804B34"/>
    <w:rsid w:val="008064A5"/>
    <w:rsid w:val="00813D80"/>
    <w:rsid w:val="00816F2D"/>
    <w:rsid w:val="00817622"/>
    <w:rsid w:val="00830AE3"/>
    <w:rsid w:val="00831BDB"/>
    <w:rsid w:val="00831F6F"/>
    <w:rsid w:val="00833BF8"/>
    <w:rsid w:val="00834FF2"/>
    <w:rsid w:val="008361B2"/>
    <w:rsid w:val="00836E83"/>
    <w:rsid w:val="0084391B"/>
    <w:rsid w:val="00846658"/>
    <w:rsid w:val="008468CA"/>
    <w:rsid w:val="00855C03"/>
    <w:rsid w:val="00856CA1"/>
    <w:rsid w:val="00861AF9"/>
    <w:rsid w:val="00863B78"/>
    <w:rsid w:val="0086539A"/>
    <w:rsid w:val="00865B5B"/>
    <w:rsid w:val="008723D2"/>
    <w:rsid w:val="00872F7B"/>
    <w:rsid w:val="00873B20"/>
    <w:rsid w:val="00875432"/>
    <w:rsid w:val="008767AD"/>
    <w:rsid w:val="00876B7D"/>
    <w:rsid w:val="00882CE8"/>
    <w:rsid w:val="008920D8"/>
    <w:rsid w:val="00893E5C"/>
    <w:rsid w:val="00895A50"/>
    <w:rsid w:val="0089614D"/>
    <w:rsid w:val="008A1CF1"/>
    <w:rsid w:val="008A3762"/>
    <w:rsid w:val="008B1283"/>
    <w:rsid w:val="008B7D7C"/>
    <w:rsid w:val="008C0ABD"/>
    <w:rsid w:val="008C260A"/>
    <w:rsid w:val="008C38AE"/>
    <w:rsid w:val="008C508C"/>
    <w:rsid w:val="008C6082"/>
    <w:rsid w:val="008C6700"/>
    <w:rsid w:val="008D07C4"/>
    <w:rsid w:val="008D30B2"/>
    <w:rsid w:val="008E255B"/>
    <w:rsid w:val="008E4A2F"/>
    <w:rsid w:val="008F089E"/>
    <w:rsid w:val="008F791E"/>
    <w:rsid w:val="00900F09"/>
    <w:rsid w:val="00901AC9"/>
    <w:rsid w:val="00903088"/>
    <w:rsid w:val="00903826"/>
    <w:rsid w:val="00903E70"/>
    <w:rsid w:val="00904888"/>
    <w:rsid w:val="009149DC"/>
    <w:rsid w:val="00914B78"/>
    <w:rsid w:val="00915212"/>
    <w:rsid w:val="00915226"/>
    <w:rsid w:val="009251FB"/>
    <w:rsid w:val="009307B1"/>
    <w:rsid w:val="00930C9D"/>
    <w:rsid w:val="00937844"/>
    <w:rsid w:val="00940886"/>
    <w:rsid w:val="00941950"/>
    <w:rsid w:val="00942672"/>
    <w:rsid w:val="00942CDF"/>
    <w:rsid w:val="009569FF"/>
    <w:rsid w:val="00961241"/>
    <w:rsid w:val="009643E1"/>
    <w:rsid w:val="00965C98"/>
    <w:rsid w:val="00966BD9"/>
    <w:rsid w:val="009700B2"/>
    <w:rsid w:val="0097083B"/>
    <w:rsid w:val="00975043"/>
    <w:rsid w:val="00975DDB"/>
    <w:rsid w:val="009803BA"/>
    <w:rsid w:val="0098233F"/>
    <w:rsid w:val="00982952"/>
    <w:rsid w:val="00983F31"/>
    <w:rsid w:val="00991A4E"/>
    <w:rsid w:val="009940C2"/>
    <w:rsid w:val="00994548"/>
    <w:rsid w:val="00994B65"/>
    <w:rsid w:val="009955D1"/>
    <w:rsid w:val="009A2ADB"/>
    <w:rsid w:val="009A6E03"/>
    <w:rsid w:val="009B3E21"/>
    <w:rsid w:val="009B5736"/>
    <w:rsid w:val="009C353A"/>
    <w:rsid w:val="009C56A0"/>
    <w:rsid w:val="009C7300"/>
    <w:rsid w:val="009D12EE"/>
    <w:rsid w:val="009E49E5"/>
    <w:rsid w:val="009E6680"/>
    <w:rsid w:val="009F2CC1"/>
    <w:rsid w:val="009F5347"/>
    <w:rsid w:val="009F5C21"/>
    <w:rsid w:val="009F7DD6"/>
    <w:rsid w:val="00A00181"/>
    <w:rsid w:val="00A015EA"/>
    <w:rsid w:val="00A031F7"/>
    <w:rsid w:val="00A109B9"/>
    <w:rsid w:val="00A10B68"/>
    <w:rsid w:val="00A10DE3"/>
    <w:rsid w:val="00A12637"/>
    <w:rsid w:val="00A141E2"/>
    <w:rsid w:val="00A16B61"/>
    <w:rsid w:val="00A17535"/>
    <w:rsid w:val="00A20C8F"/>
    <w:rsid w:val="00A25DC4"/>
    <w:rsid w:val="00A312CE"/>
    <w:rsid w:val="00A346D9"/>
    <w:rsid w:val="00A34A78"/>
    <w:rsid w:val="00A3506F"/>
    <w:rsid w:val="00A35767"/>
    <w:rsid w:val="00A36F15"/>
    <w:rsid w:val="00A4390F"/>
    <w:rsid w:val="00A55ED6"/>
    <w:rsid w:val="00A66CAC"/>
    <w:rsid w:val="00A67471"/>
    <w:rsid w:val="00A70E98"/>
    <w:rsid w:val="00A72CF2"/>
    <w:rsid w:val="00A73034"/>
    <w:rsid w:val="00A77BB2"/>
    <w:rsid w:val="00A806F4"/>
    <w:rsid w:val="00A820A3"/>
    <w:rsid w:val="00A90C5B"/>
    <w:rsid w:val="00A94E23"/>
    <w:rsid w:val="00A95889"/>
    <w:rsid w:val="00A95B5A"/>
    <w:rsid w:val="00A97A1D"/>
    <w:rsid w:val="00A97B30"/>
    <w:rsid w:val="00AA0BE4"/>
    <w:rsid w:val="00AA134F"/>
    <w:rsid w:val="00AA342D"/>
    <w:rsid w:val="00AA435F"/>
    <w:rsid w:val="00AA6E55"/>
    <w:rsid w:val="00AB28AF"/>
    <w:rsid w:val="00AB66B5"/>
    <w:rsid w:val="00AB6910"/>
    <w:rsid w:val="00AB78FA"/>
    <w:rsid w:val="00AC3A73"/>
    <w:rsid w:val="00AC4093"/>
    <w:rsid w:val="00AC55F0"/>
    <w:rsid w:val="00AD3355"/>
    <w:rsid w:val="00AD5FC5"/>
    <w:rsid w:val="00AE0183"/>
    <w:rsid w:val="00AE2B61"/>
    <w:rsid w:val="00AE4833"/>
    <w:rsid w:val="00AE49F2"/>
    <w:rsid w:val="00AE4F58"/>
    <w:rsid w:val="00AE6B80"/>
    <w:rsid w:val="00AF13BE"/>
    <w:rsid w:val="00AF1A33"/>
    <w:rsid w:val="00AF1EAF"/>
    <w:rsid w:val="00AF4579"/>
    <w:rsid w:val="00AF4A28"/>
    <w:rsid w:val="00AF54EF"/>
    <w:rsid w:val="00AF738A"/>
    <w:rsid w:val="00AF76E9"/>
    <w:rsid w:val="00B01B8D"/>
    <w:rsid w:val="00B020FB"/>
    <w:rsid w:val="00B0300F"/>
    <w:rsid w:val="00B06356"/>
    <w:rsid w:val="00B06E47"/>
    <w:rsid w:val="00B10536"/>
    <w:rsid w:val="00B108E1"/>
    <w:rsid w:val="00B143DE"/>
    <w:rsid w:val="00B16269"/>
    <w:rsid w:val="00B212FC"/>
    <w:rsid w:val="00B22144"/>
    <w:rsid w:val="00B2417D"/>
    <w:rsid w:val="00B249A5"/>
    <w:rsid w:val="00B25CF9"/>
    <w:rsid w:val="00B27727"/>
    <w:rsid w:val="00B371B0"/>
    <w:rsid w:val="00B43823"/>
    <w:rsid w:val="00B44DB5"/>
    <w:rsid w:val="00B4588D"/>
    <w:rsid w:val="00B51530"/>
    <w:rsid w:val="00B534C3"/>
    <w:rsid w:val="00B54448"/>
    <w:rsid w:val="00B54CF6"/>
    <w:rsid w:val="00B55975"/>
    <w:rsid w:val="00B55FE4"/>
    <w:rsid w:val="00B57715"/>
    <w:rsid w:val="00B577F1"/>
    <w:rsid w:val="00B60A29"/>
    <w:rsid w:val="00B665F1"/>
    <w:rsid w:val="00B66AED"/>
    <w:rsid w:val="00B67743"/>
    <w:rsid w:val="00B67932"/>
    <w:rsid w:val="00B72560"/>
    <w:rsid w:val="00B7406C"/>
    <w:rsid w:val="00B745AE"/>
    <w:rsid w:val="00B82432"/>
    <w:rsid w:val="00B82BB5"/>
    <w:rsid w:val="00B87705"/>
    <w:rsid w:val="00B938F6"/>
    <w:rsid w:val="00B94E2C"/>
    <w:rsid w:val="00B963C0"/>
    <w:rsid w:val="00BA347E"/>
    <w:rsid w:val="00BA3AF9"/>
    <w:rsid w:val="00BA7FC7"/>
    <w:rsid w:val="00BB09F3"/>
    <w:rsid w:val="00BB1907"/>
    <w:rsid w:val="00BB54D2"/>
    <w:rsid w:val="00BB7ED9"/>
    <w:rsid w:val="00BC1093"/>
    <w:rsid w:val="00BC2F4D"/>
    <w:rsid w:val="00BC450E"/>
    <w:rsid w:val="00BC4867"/>
    <w:rsid w:val="00BC4F1A"/>
    <w:rsid w:val="00BC69BD"/>
    <w:rsid w:val="00BD4E05"/>
    <w:rsid w:val="00BD5952"/>
    <w:rsid w:val="00BD6157"/>
    <w:rsid w:val="00BD7026"/>
    <w:rsid w:val="00BE16DD"/>
    <w:rsid w:val="00BE1C7F"/>
    <w:rsid w:val="00BE6D89"/>
    <w:rsid w:val="00BF1A77"/>
    <w:rsid w:val="00BF1CB0"/>
    <w:rsid w:val="00BF53C6"/>
    <w:rsid w:val="00C0134E"/>
    <w:rsid w:val="00C038AD"/>
    <w:rsid w:val="00C12D94"/>
    <w:rsid w:val="00C12F35"/>
    <w:rsid w:val="00C17650"/>
    <w:rsid w:val="00C230A3"/>
    <w:rsid w:val="00C34697"/>
    <w:rsid w:val="00C35731"/>
    <w:rsid w:val="00C37CC0"/>
    <w:rsid w:val="00C40ADB"/>
    <w:rsid w:val="00C42FD6"/>
    <w:rsid w:val="00C45BE3"/>
    <w:rsid w:val="00C45FF3"/>
    <w:rsid w:val="00C47977"/>
    <w:rsid w:val="00C52274"/>
    <w:rsid w:val="00C536C5"/>
    <w:rsid w:val="00C70B8E"/>
    <w:rsid w:val="00C70F89"/>
    <w:rsid w:val="00C75A06"/>
    <w:rsid w:val="00C768E3"/>
    <w:rsid w:val="00C82B21"/>
    <w:rsid w:val="00C82BDF"/>
    <w:rsid w:val="00C82D3C"/>
    <w:rsid w:val="00C90D2B"/>
    <w:rsid w:val="00C9579E"/>
    <w:rsid w:val="00C96004"/>
    <w:rsid w:val="00C9792C"/>
    <w:rsid w:val="00CA05B4"/>
    <w:rsid w:val="00CA3E87"/>
    <w:rsid w:val="00CA3F56"/>
    <w:rsid w:val="00CA4405"/>
    <w:rsid w:val="00CA469D"/>
    <w:rsid w:val="00CA47C0"/>
    <w:rsid w:val="00CB32E8"/>
    <w:rsid w:val="00CB4534"/>
    <w:rsid w:val="00CC6E23"/>
    <w:rsid w:val="00CC7818"/>
    <w:rsid w:val="00CD0581"/>
    <w:rsid w:val="00CD49C6"/>
    <w:rsid w:val="00CD7EF9"/>
    <w:rsid w:val="00CE1CEE"/>
    <w:rsid w:val="00CE1DAA"/>
    <w:rsid w:val="00CE4869"/>
    <w:rsid w:val="00CE4DBC"/>
    <w:rsid w:val="00CF20AF"/>
    <w:rsid w:val="00CF7DA6"/>
    <w:rsid w:val="00D04776"/>
    <w:rsid w:val="00D04D3C"/>
    <w:rsid w:val="00D060B0"/>
    <w:rsid w:val="00D10762"/>
    <w:rsid w:val="00D1175D"/>
    <w:rsid w:val="00D11A70"/>
    <w:rsid w:val="00D16225"/>
    <w:rsid w:val="00D16656"/>
    <w:rsid w:val="00D17625"/>
    <w:rsid w:val="00D17632"/>
    <w:rsid w:val="00D1773C"/>
    <w:rsid w:val="00D30AA8"/>
    <w:rsid w:val="00D37A61"/>
    <w:rsid w:val="00D44805"/>
    <w:rsid w:val="00D44E74"/>
    <w:rsid w:val="00D45AB1"/>
    <w:rsid w:val="00D50201"/>
    <w:rsid w:val="00D54142"/>
    <w:rsid w:val="00D5423C"/>
    <w:rsid w:val="00D562D7"/>
    <w:rsid w:val="00D57E62"/>
    <w:rsid w:val="00D60CD9"/>
    <w:rsid w:val="00D61785"/>
    <w:rsid w:val="00D61C81"/>
    <w:rsid w:val="00D62B43"/>
    <w:rsid w:val="00D64877"/>
    <w:rsid w:val="00D65870"/>
    <w:rsid w:val="00D65BB1"/>
    <w:rsid w:val="00D66E2A"/>
    <w:rsid w:val="00D73DE4"/>
    <w:rsid w:val="00D9046A"/>
    <w:rsid w:val="00D93B4D"/>
    <w:rsid w:val="00D977ED"/>
    <w:rsid w:val="00DA137A"/>
    <w:rsid w:val="00DA3396"/>
    <w:rsid w:val="00DB120F"/>
    <w:rsid w:val="00DB5A37"/>
    <w:rsid w:val="00DC13E4"/>
    <w:rsid w:val="00DC25C2"/>
    <w:rsid w:val="00DC2698"/>
    <w:rsid w:val="00DC37D5"/>
    <w:rsid w:val="00DC4711"/>
    <w:rsid w:val="00DC4C27"/>
    <w:rsid w:val="00DC6FED"/>
    <w:rsid w:val="00DD3E39"/>
    <w:rsid w:val="00DD413D"/>
    <w:rsid w:val="00DD6659"/>
    <w:rsid w:val="00DD7E88"/>
    <w:rsid w:val="00DE0C0A"/>
    <w:rsid w:val="00DE7A8D"/>
    <w:rsid w:val="00DF0811"/>
    <w:rsid w:val="00DF19D8"/>
    <w:rsid w:val="00DF3893"/>
    <w:rsid w:val="00DF3CE0"/>
    <w:rsid w:val="00DF59AE"/>
    <w:rsid w:val="00DF771D"/>
    <w:rsid w:val="00E04B61"/>
    <w:rsid w:val="00E064C5"/>
    <w:rsid w:val="00E10D2D"/>
    <w:rsid w:val="00E10F3D"/>
    <w:rsid w:val="00E11B6D"/>
    <w:rsid w:val="00E20D7F"/>
    <w:rsid w:val="00E20D92"/>
    <w:rsid w:val="00E20EF4"/>
    <w:rsid w:val="00E23E48"/>
    <w:rsid w:val="00E31F3F"/>
    <w:rsid w:val="00E321EF"/>
    <w:rsid w:val="00E32DD1"/>
    <w:rsid w:val="00E33001"/>
    <w:rsid w:val="00E333EA"/>
    <w:rsid w:val="00E34D89"/>
    <w:rsid w:val="00E35529"/>
    <w:rsid w:val="00E37425"/>
    <w:rsid w:val="00E37D40"/>
    <w:rsid w:val="00E37E6C"/>
    <w:rsid w:val="00E47E51"/>
    <w:rsid w:val="00E506F3"/>
    <w:rsid w:val="00E53F46"/>
    <w:rsid w:val="00E5699A"/>
    <w:rsid w:val="00E67ABC"/>
    <w:rsid w:val="00E75C87"/>
    <w:rsid w:val="00E76263"/>
    <w:rsid w:val="00E76BE5"/>
    <w:rsid w:val="00E76EBB"/>
    <w:rsid w:val="00E802A4"/>
    <w:rsid w:val="00E85019"/>
    <w:rsid w:val="00E87F8E"/>
    <w:rsid w:val="00E907F6"/>
    <w:rsid w:val="00E914B9"/>
    <w:rsid w:val="00E919F6"/>
    <w:rsid w:val="00E91FEF"/>
    <w:rsid w:val="00E96A57"/>
    <w:rsid w:val="00E97149"/>
    <w:rsid w:val="00EA1A78"/>
    <w:rsid w:val="00EB1CD3"/>
    <w:rsid w:val="00EB384B"/>
    <w:rsid w:val="00EC0D9E"/>
    <w:rsid w:val="00EC4027"/>
    <w:rsid w:val="00EC486F"/>
    <w:rsid w:val="00EC574B"/>
    <w:rsid w:val="00EC6843"/>
    <w:rsid w:val="00EC6E84"/>
    <w:rsid w:val="00EC6F7C"/>
    <w:rsid w:val="00ED4311"/>
    <w:rsid w:val="00ED449D"/>
    <w:rsid w:val="00EE38CF"/>
    <w:rsid w:val="00EE666B"/>
    <w:rsid w:val="00EE7BD7"/>
    <w:rsid w:val="00EF0ADC"/>
    <w:rsid w:val="00EF17BB"/>
    <w:rsid w:val="00EF6881"/>
    <w:rsid w:val="00F00100"/>
    <w:rsid w:val="00F0215C"/>
    <w:rsid w:val="00F04636"/>
    <w:rsid w:val="00F061AA"/>
    <w:rsid w:val="00F070A0"/>
    <w:rsid w:val="00F10891"/>
    <w:rsid w:val="00F1098C"/>
    <w:rsid w:val="00F1375C"/>
    <w:rsid w:val="00F13976"/>
    <w:rsid w:val="00F176E9"/>
    <w:rsid w:val="00F2378C"/>
    <w:rsid w:val="00F26298"/>
    <w:rsid w:val="00F262E6"/>
    <w:rsid w:val="00F26979"/>
    <w:rsid w:val="00F27364"/>
    <w:rsid w:val="00F32464"/>
    <w:rsid w:val="00F37ED1"/>
    <w:rsid w:val="00F425BD"/>
    <w:rsid w:val="00F42824"/>
    <w:rsid w:val="00F45A54"/>
    <w:rsid w:val="00F56688"/>
    <w:rsid w:val="00F56830"/>
    <w:rsid w:val="00F57E04"/>
    <w:rsid w:val="00F666C6"/>
    <w:rsid w:val="00F703CB"/>
    <w:rsid w:val="00F73F2C"/>
    <w:rsid w:val="00F804F2"/>
    <w:rsid w:val="00F84890"/>
    <w:rsid w:val="00F84A87"/>
    <w:rsid w:val="00F84E62"/>
    <w:rsid w:val="00F861D4"/>
    <w:rsid w:val="00F87039"/>
    <w:rsid w:val="00F912D0"/>
    <w:rsid w:val="00F91A22"/>
    <w:rsid w:val="00F94C86"/>
    <w:rsid w:val="00F96EC3"/>
    <w:rsid w:val="00FA0F5B"/>
    <w:rsid w:val="00FA4F36"/>
    <w:rsid w:val="00FA574C"/>
    <w:rsid w:val="00FA7906"/>
    <w:rsid w:val="00FB2516"/>
    <w:rsid w:val="00FB4D7A"/>
    <w:rsid w:val="00FC4A48"/>
    <w:rsid w:val="00FD6128"/>
    <w:rsid w:val="00FD69E6"/>
    <w:rsid w:val="00FD72FE"/>
    <w:rsid w:val="00FE1B69"/>
    <w:rsid w:val="00FE4809"/>
    <w:rsid w:val="00FF051F"/>
    <w:rsid w:val="00FF2B55"/>
    <w:rsid w:val="00FF5626"/>
    <w:rsid w:val="00FF57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colormru v:ext="edit" colors="#cf3,#f60,#3cc,#ff7c80,yellow,#ffc625,#f2b300,#93cddd"/>
      <o:colormenu v:ext="edit" fillcolor="none [3206]"/>
    </o:shapedefaults>
    <o:shapelayout v:ext="edit">
      <o:idmap v:ext="edit" data="1"/>
    </o:shapelayout>
  </w:shapeDefaults>
  <w:decimalSymbol w:val="."/>
  <w:listSeparator w:val=","/>
  <w14:docId w14:val="3E5BE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8680">
      <w:bodyDiv w:val="1"/>
      <w:marLeft w:val="0"/>
      <w:marRight w:val="0"/>
      <w:marTop w:val="0"/>
      <w:marBottom w:val="0"/>
      <w:divBdr>
        <w:top w:val="none" w:sz="0" w:space="0" w:color="auto"/>
        <w:left w:val="none" w:sz="0" w:space="0" w:color="auto"/>
        <w:bottom w:val="none" w:sz="0" w:space="0" w:color="auto"/>
        <w:right w:val="none" w:sz="0" w:space="0" w:color="auto"/>
      </w:divBdr>
    </w:div>
    <w:div w:id="56058263">
      <w:bodyDiv w:val="1"/>
      <w:marLeft w:val="0"/>
      <w:marRight w:val="0"/>
      <w:marTop w:val="0"/>
      <w:marBottom w:val="0"/>
      <w:divBdr>
        <w:top w:val="none" w:sz="0" w:space="0" w:color="auto"/>
        <w:left w:val="none" w:sz="0" w:space="0" w:color="auto"/>
        <w:bottom w:val="none" w:sz="0" w:space="0" w:color="auto"/>
        <w:right w:val="none" w:sz="0" w:space="0" w:color="auto"/>
      </w:divBdr>
    </w:div>
    <w:div w:id="66659362">
      <w:bodyDiv w:val="1"/>
      <w:marLeft w:val="0"/>
      <w:marRight w:val="0"/>
      <w:marTop w:val="0"/>
      <w:marBottom w:val="0"/>
      <w:divBdr>
        <w:top w:val="none" w:sz="0" w:space="0" w:color="auto"/>
        <w:left w:val="none" w:sz="0" w:space="0" w:color="auto"/>
        <w:bottom w:val="none" w:sz="0" w:space="0" w:color="auto"/>
        <w:right w:val="none" w:sz="0" w:space="0" w:color="auto"/>
      </w:divBdr>
    </w:div>
    <w:div w:id="79108146">
      <w:bodyDiv w:val="1"/>
      <w:marLeft w:val="0"/>
      <w:marRight w:val="0"/>
      <w:marTop w:val="0"/>
      <w:marBottom w:val="0"/>
      <w:divBdr>
        <w:top w:val="none" w:sz="0" w:space="0" w:color="auto"/>
        <w:left w:val="none" w:sz="0" w:space="0" w:color="auto"/>
        <w:bottom w:val="none" w:sz="0" w:space="0" w:color="auto"/>
        <w:right w:val="none" w:sz="0" w:space="0" w:color="auto"/>
      </w:divBdr>
    </w:div>
    <w:div w:id="87586554">
      <w:bodyDiv w:val="1"/>
      <w:marLeft w:val="0"/>
      <w:marRight w:val="0"/>
      <w:marTop w:val="0"/>
      <w:marBottom w:val="0"/>
      <w:divBdr>
        <w:top w:val="none" w:sz="0" w:space="0" w:color="auto"/>
        <w:left w:val="none" w:sz="0" w:space="0" w:color="auto"/>
        <w:bottom w:val="none" w:sz="0" w:space="0" w:color="auto"/>
        <w:right w:val="none" w:sz="0" w:space="0" w:color="auto"/>
      </w:divBdr>
    </w:div>
    <w:div w:id="132256626">
      <w:bodyDiv w:val="1"/>
      <w:marLeft w:val="0"/>
      <w:marRight w:val="0"/>
      <w:marTop w:val="0"/>
      <w:marBottom w:val="0"/>
      <w:divBdr>
        <w:top w:val="none" w:sz="0" w:space="0" w:color="auto"/>
        <w:left w:val="none" w:sz="0" w:space="0" w:color="auto"/>
        <w:bottom w:val="none" w:sz="0" w:space="0" w:color="auto"/>
        <w:right w:val="none" w:sz="0" w:space="0" w:color="auto"/>
      </w:divBdr>
    </w:div>
    <w:div w:id="165638426">
      <w:bodyDiv w:val="1"/>
      <w:marLeft w:val="0"/>
      <w:marRight w:val="0"/>
      <w:marTop w:val="0"/>
      <w:marBottom w:val="0"/>
      <w:divBdr>
        <w:top w:val="none" w:sz="0" w:space="0" w:color="auto"/>
        <w:left w:val="none" w:sz="0" w:space="0" w:color="auto"/>
        <w:bottom w:val="none" w:sz="0" w:space="0" w:color="auto"/>
        <w:right w:val="none" w:sz="0" w:space="0" w:color="auto"/>
      </w:divBdr>
    </w:div>
    <w:div w:id="169030638">
      <w:bodyDiv w:val="1"/>
      <w:marLeft w:val="0"/>
      <w:marRight w:val="0"/>
      <w:marTop w:val="0"/>
      <w:marBottom w:val="0"/>
      <w:divBdr>
        <w:top w:val="none" w:sz="0" w:space="0" w:color="auto"/>
        <w:left w:val="none" w:sz="0" w:space="0" w:color="auto"/>
        <w:bottom w:val="none" w:sz="0" w:space="0" w:color="auto"/>
        <w:right w:val="none" w:sz="0" w:space="0" w:color="auto"/>
      </w:divBdr>
    </w:div>
    <w:div w:id="190657083">
      <w:bodyDiv w:val="1"/>
      <w:marLeft w:val="0"/>
      <w:marRight w:val="0"/>
      <w:marTop w:val="0"/>
      <w:marBottom w:val="0"/>
      <w:divBdr>
        <w:top w:val="none" w:sz="0" w:space="0" w:color="auto"/>
        <w:left w:val="none" w:sz="0" w:space="0" w:color="auto"/>
        <w:bottom w:val="none" w:sz="0" w:space="0" w:color="auto"/>
        <w:right w:val="none" w:sz="0" w:space="0" w:color="auto"/>
      </w:divBdr>
    </w:div>
    <w:div w:id="237520306">
      <w:bodyDiv w:val="1"/>
      <w:marLeft w:val="0"/>
      <w:marRight w:val="0"/>
      <w:marTop w:val="0"/>
      <w:marBottom w:val="0"/>
      <w:divBdr>
        <w:top w:val="none" w:sz="0" w:space="0" w:color="auto"/>
        <w:left w:val="none" w:sz="0" w:space="0" w:color="auto"/>
        <w:bottom w:val="none" w:sz="0" w:space="0" w:color="auto"/>
        <w:right w:val="none" w:sz="0" w:space="0" w:color="auto"/>
      </w:divBdr>
    </w:div>
    <w:div w:id="246378867">
      <w:bodyDiv w:val="1"/>
      <w:marLeft w:val="0"/>
      <w:marRight w:val="0"/>
      <w:marTop w:val="0"/>
      <w:marBottom w:val="0"/>
      <w:divBdr>
        <w:top w:val="none" w:sz="0" w:space="0" w:color="auto"/>
        <w:left w:val="none" w:sz="0" w:space="0" w:color="auto"/>
        <w:bottom w:val="none" w:sz="0" w:space="0" w:color="auto"/>
        <w:right w:val="none" w:sz="0" w:space="0" w:color="auto"/>
      </w:divBdr>
    </w:div>
    <w:div w:id="258607971">
      <w:bodyDiv w:val="1"/>
      <w:marLeft w:val="0"/>
      <w:marRight w:val="0"/>
      <w:marTop w:val="0"/>
      <w:marBottom w:val="0"/>
      <w:divBdr>
        <w:top w:val="none" w:sz="0" w:space="0" w:color="auto"/>
        <w:left w:val="none" w:sz="0" w:space="0" w:color="auto"/>
        <w:bottom w:val="none" w:sz="0" w:space="0" w:color="auto"/>
        <w:right w:val="none" w:sz="0" w:space="0" w:color="auto"/>
      </w:divBdr>
    </w:div>
    <w:div w:id="258759716">
      <w:bodyDiv w:val="1"/>
      <w:marLeft w:val="0"/>
      <w:marRight w:val="0"/>
      <w:marTop w:val="0"/>
      <w:marBottom w:val="0"/>
      <w:divBdr>
        <w:top w:val="none" w:sz="0" w:space="0" w:color="auto"/>
        <w:left w:val="none" w:sz="0" w:space="0" w:color="auto"/>
        <w:bottom w:val="none" w:sz="0" w:space="0" w:color="auto"/>
        <w:right w:val="none" w:sz="0" w:space="0" w:color="auto"/>
      </w:divBdr>
      <w:divsChild>
        <w:div w:id="899248076">
          <w:marLeft w:val="547"/>
          <w:marRight w:val="0"/>
          <w:marTop w:val="120"/>
          <w:marBottom w:val="200"/>
          <w:divBdr>
            <w:top w:val="none" w:sz="0" w:space="0" w:color="auto"/>
            <w:left w:val="none" w:sz="0" w:space="0" w:color="auto"/>
            <w:bottom w:val="none" w:sz="0" w:space="0" w:color="auto"/>
            <w:right w:val="none" w:sz="0" w:space="0" w:color="auto"/>
          </w:divBdr>
        </w:div>
        <w:div w:id="1331326995">
          <w:marLeft w:val="547"/>
          <w:marRight w:val="0"/>
          <w:marTop w:val="120"/>
          <w:marBottom w:val="200"/>
          <w:divBdr>
            <w:top w:val="none" w:sz="0" w:space="0" w:color="auto"/>
            <w:left w:val="none" w:sz="0" w:space="0" w:color="auto"/>
            <w:bottom w:val="none" w:sz="0" w:space="0" w:color="auto"/>
            <w:right w:val="none" w:sz="0" w:space="0" w:color="auto"/>
          </w:divBdr>
        </w:div>
        <w:div w:id="1586958387">
          <w:marLeft w:val="547"/>
          <w:marRight w:val="0"/>
          <w:marTop w:val="120"/>
          <w:marBottom w:val="200"/>
          <w:divBdr>
            <w:top w:val="none" w:sz="0" w:space="0" w:color="auto"/>
            <w:left w:val="none" w:sz="0" w:space="0" w:color="auto"/>
            <w:bottom w:val="none" w:sz="0" w:space="0" w:color="auto"/>
            <w:right w:val="none" w:sz="0" w:space="0" w:color="auto"/>
          </w:divBdr>
        </w:div>
        <w:div w:id="2028288982">
          <w:marLeft w:val="547"/>
          <w:marRight w:val="0"/>
          <w:marTop w:val="120"/>
          <w:marBottom w:val="200"/>
          <w:divBdr>
            <w:top w:val="none" w:sz="0" w:space="0" w:color="auto"/>
            <w:left w:val="none" w:sz="0" w:space="0" w:color="auto"/>
            <w:bottom w:val="none" w:sz="0" w:space="0" w:color="auto"/>
            <w:right w:val="none" w:sz="0" w:space="0" w:color="auto"/>
          </w:divBdr>
        </w:div>
      </w:divsChild>
    </w:div>
    <w:div w:id="261568573">
      <w:bodyDiv w:val="1"/>
      <w:marLeft w:val="0"/>
      <w:marRight w:val="0"/>
      <w:marTop w:val="0"/>
      <w:marBottom w:val="0"/>
      <w:divBdr>
        <w:top w:val="none" w:sz="0" w:space="0" w:color="auto"/>
        <w:left w:val="none" w:sz="0" w:space="0" w:color="auto"/>
        <w:bottom w:val="none" w:sz="0" w:space="0" w:color="auto"/>
        <w:right w:val="none" w:sz="0" w:space="0" w:color="auto"/>
      </w:divBdr>
    </w:div>
    <w:div w:id="285476274">
      <w:bodyDiv w:val="1"/>
      <w:marLeft w:val="0"/>
      <w:marRight w:val="0"/>
      <w:marTop w:val="0"/>
      <w:marBottom w:val="0"/>
      <w:divBdr>
        <w:top w:val="none" w:sz="0" w:space="0" w:color="auto"/>
        <w:left w:val="none" w:sz="0" w:space="0" w:color="auto"/>
        <w:bottom w:val="none" w:sz="0" w:space="0" w:color="auto"/>
        <w:right w:val="none" w:sz="0" w:space="0" w:color="auto"/>
      </w:divBdr>
    </w:div>
    <w:div w:id="361905589">
      <w:bodyDiv w:val="1"/>
      <w:marLeft w:val="0"/>
      <w:marRight w:val="0"/>
      <w:marTop w:val="0"/>
      <w:marBottom w:val="0"/>
      <w:divBdr>
        <w:top w:val="none" w:sz="0" w:space="0" w:color="auto"/>
        <w:left w:val="none" w:sz="0" w:space="0" w:color="auto"/>
        <w:bottom w:val="none" w:sz="0" w:space="0" w:color="auto"/>
        <w:right w:val="none" w:sz="0" w:space="0" w:color="auto"/>
      </w:divBdr>
    </w:div>
    <w:div w:id="393359564">
      <w:bodyDiv w:val="1"/>
      <w:marLeft w:val="0"/>
      <w:marRight w:val="0"/>
      <w:marTop w:val="0"/>
      <w:marBottom w:val="0"/>
      <w:divBdr>
        <w:top w:val="none" w:sz="0" w:space="0" w:color="auto"/>
        <w:left w:val="none" w:sz="0" w:space="0" w:color="auto"/>
        <w:bottom w:val="none" w:sz="0" w:space="0" w:color="auto"/>
        <w:right w:val="none" w:sz="0" w:space="0" w:color="auto"/>
      </w:divBdr>
      <w:divsChild>
        <w:div w:id="566185733">
          <w:marLeft w:val="547"/>
          <w:marRight w:val="0"/>
          <w:marTop w:val="115"/>
          <w:marBottom w:val="0"/>
          <w:divBdr>
            <w:top w:val="none" w:sz="0" w:space="0" w:color="auto"/>
            <w:left w:val="none" w:sz="0" w:space="0" w:color="auto"/>
            <w:bottom w:val="none" w:sz="0" w:space="0" w:color="auto"/>
            <w:right w:val="none" w:sz="0" w:space="0" w:color="auto"/>
          </w:divBdr>
        </w:div>
      </w:divsChild>
    </w:div>
    <w:div w:id="414480498">
      <w:bodyDiv w:val="1"/>
      <w:marLeft w:val="0"/>
      <w:marRight w:val="0"/>
      <w:marTop w:val="0"/>
      <w:marBottom w:val="0"/>
      <w:divBdr>
        <w:top w:val="none" w:sz="0" w:space="0" w:color="auto"/>
        <w:left w:val="none" w:sz="0" w:space="0" w:color="auto"/>
        <w:bottom w:val="none" w:sz="0" w:space="0" w:color="auto"/>
        <w:right w:val="none" w:sz="0" w:space="0" w:color="auto"/>
      </w:divBdr>
    </w:div>
    <w:div w:id="425349419">
      <w:bodyDiv w:val="1"/>
      <w:marLeft w:val="0"/>
      <w:marRight w:val="0"/>
      <w:marTop w:val="0"/>
      <w:marBottom w:val="0"/>
      <w:divBdr>
        <w:top w:val="none" w:sz="0" w:space="0" w:color="auto"/>
        <w:left w:val="none" w:sz="0" w:space="0" w:color="auto"/>
        <w:bottom w:val="none" w:sz="0" w:space="0" w:color="auto"/>
        <w:right w:val="none" w:sz="0" w:space="0" w:color="auto"/>
      </w:divBdr>
    </w:div>
    <w:div w:id="489760167">
      <w:bodyDiv w:val="1"/>
      <w:marLeft w:val="0"/>
      <w:marRight w:val="0"/>
      <w:marTop w:val="0"/>
      <w:marBottom w:val="0"/>
      <w:divBdr>
        <w:top w:val="none" w:sz="0" w:space="0" w:color="auto"/>
        <w:left w:val="none" w:sz="0" w:space="0" w:color="auto"/>
        <w:bottom w:val="none" w:sz="0" w:space="0" w:color="auto"/>
        <w:right w:val="none" w:sz="0" w:space="0" w:color="auto"/>
      </w:divBdr>
    </w:div>
    <w:div w:id="492141059">
      <w:bodyDiv w:val="1"/>
      <w:marLeft w:val="0"/>
      <w:marRight w:val="0"/>
      <w:marTop w:val="0"/>
      <w:marBottom w:val="0"/>
      <w:divBdr>
        <w:top w:val="none" w:sz="0" w:space="0" w:color="auto"/>
        <w:left w:val="none" w:sz="0" w:space="0" w:color="auto"/>
        <w:bottom w:val="none" w:sz="0" w:space="0" w:color="auto"/>
        <w:right w:val="none" w:sz="0" w:space="0" w:color="auto"/>
      </w:divBdr>
    </w:div>
    <w:div w:id="511725563">
      <w:bodyDiv w:val="1"/>
      <w:marLeft w:val="0"/>
      <w:marRight w:val="0"/>
      <w:marTop w:val="0"/>
      <w:marBottom w:val="0"/>
      <w:divBdr>
        <w:top w:val="none" w:sz="0" w:space="0" w:color="auto"/>
        <w:left w:val="none" w:sz="0" w:space="0" w:color="auto"/>
        <w:bottom w:val="none" w:sz="0" w:space="0" w:color="auto"/>
        <w:right w:val="none" w:sz="0" w:space="0" w:color="auto"/>
      </w:divBdr>
      <w:divsChild>
        <w:div w:id="764962050">
          <w:marLeft w:val="734"/>
          <w:marRight w:val="0"/>
          <w:marTop w:val="120"/>
          <w:marBottom w:val="200"/>
          <w:divBdr>
            <w:top w:val="none" w:sz="0" w:space="0" w:color="auto"/>
            <w:left w:val="none" w:sz="0" w:space="0" w:color="auto"/>
            <w:bottom w:val="none" w:sz="0" w:space="0" w:color="auto"/>
            <w:right w:val="none" w:sz="0" w:space="0" w:color="auto"/>
          </w:divBdr>
        </w:div>
        <w:div w:id="994065414">
          <w:marLeft w:val="734"/>
          <w:marRight w:val="0"/>
          <w:marTop w:val="120"/>
          <w:marBottom w:val="200"/>
          <w:divBdr>
            <w:top w:val="none" w:sz="0" w:space="0" w:color="auto"/>
            <w:left w:val="none" w:sz="0" w:space="0" w:color="auto"/>
            <w:bottom w:val="none" w:sz="0" w:space="0" w:color="auto"/>
            <w:right w:val="none" w:sz="0" w:space="0" w:color="auto"/>
          </w:divBdr>
        </w:div>
        <w:div w:id="1331372139">
          <w:marLeft w:val="734"/>
          <w:marRight w:val="0"/>
          <w:marTop w:val="120"/>
          <w:marBottom w:val="200"/>
          <w:divBdr>
            <w:top w:val="none" w:sz="0" w:space="0" w:color="auto"/>
            <w:left w:val="none" w:sz="0" w:space="0" w:color="auto"/>
            <w:bottom w:val="none" w:sz="0" w:space="0" w:color="auto"/>
            <w:right w:val="none" w:sz="0" w:space="0" w:color="auto"/>
          </w:divBdr>
        </w:div>
      </w:divsChild>
    </w:div>
    <w:div w:id="523059009">
      <w:bodyDiv w:val="1"/>
      <w:marLeft w:val="0"/>
      <w:marRight w:val="0"/>
      <w:marTop w:val="0"/>
      <w:marBottom w:val="0"/>
      <w:divBdr>
        <w:top w:val="none" w:sz="0" w:space="0" w:color="auto"/>
        <w:left w:val="none" w:sz="0" w:space="0" w:color="auto"/>
        <w:bottom w:val="none" w:sz="0" w:space="0" w:color="auto"/>
        <w:right w:val="none" w:sz="0" w:space="0" w:color="auto"/>
      </w:divBdr>
    </w:div>
    <w:div w:id="560094393">
      <w:bodyDiv w:val="1"/>
      <w:marLeft w:val="0"/>
      <w:marRight w:val="0"/>
      <w:marTop w:val="0"/>
      <w:marBottom w:val="0"/>
      <w:divBdr>
        <w:top w:val="none" w:sz="0" w:space="0" w:color="auto"/>
        <w:left w:val="none" w:sz="0" w:space="0" w:color="auto"/>
        <w:bottom w:val="none" w:sz="0" w:space="0" w:color="auto"/>
        <w:right w:val="none" w:sz="0" w:space="0" w:color="auto"/>
      </w:divBdr>
    </w:div>
    <w:div w:id="590041418">
      <w:bodyDiv w:val="1"/>
      <w:marLeft w:val="0"/>
      <w:marRight w:val="0"/>
      <w:marTop w:val="0"/>
      <w:marBottom w:val="0"/>
      <w:divBdr>
        <w:top w:val="none" w:sz="0" w:space="0" w:color="auto"/>
        <w:left w:val="none" w:sz="0" w:space="0" w:color="auto"/>
        <w:bottom w:val="none" w:sz="0" w:space="0" w:color="auto"/>
        <w:right w:val="none" w:sz="0" w:space="0" w:color="auto"/>
      </w:divBdr>
    </w:div>
    <w:div w:id="600338659">
      <w:bodyDiv w:val="1"/>
      <w:marLeft w:val="0"/>
      <w:marRight w:val="0"/>
      <w:marTop w:val="0"/>
      <w:marBottom w:val="0"/>
      <w:divBdr>
        <w:top w:val="none" w:sz="0" w:space="0" w:color="auto"/>
        <w:left w:val="none" w:sz="0" w:space="0" w:color="auto"/>
        <w:bottom w:val="none" w:sz="0" w:space="0" w:color="auto"/>
        <w:right w:val="none" w:sz="0" w:space="0" w:color="auto"/>
      </w:divBdr>
    </w:div>
    <w:div w:id="604266758">
      <w:bodyDiv w:val="1"/>
      <w:marLeft w:val="0"/>
      <w:marRight w:val="0"/>
      <w:marTop w:val="0"/>
      <w:marBottom w:val="0"/>
      <w:divBdr>
        <w:top w:val="none" w:sz="0" w:space="0" w:color="auto"/>
        <w:left w:val="none" w:sz="0" w:space="0" w:color="auto"/>
        <w:bottom w:val="none" w:sz="0" w:space="0" w:color="auto"/>
        <w:right w:val="none" w:sz="0" w:space="0" w:color="auto"/>
      </w:divBdr>
    </w:div>
    <w:div w:id="636376421">
      <w:bodyDiv w:val="1"/>
      <w:marLeft w:val="0"/>
      <w:marRight w:val="0"/>
      <w:marTop w:val="0"/>
      <w:marBottom w:val="0"/>
      <w:divBdr>
        <w:top w:val="none" w:sz="0" w:space="0" w:color="auto"/>
        <w:left w:val="none" w:sz="0" w:space="0" w:color="auto"/>
        <w:bottom w:val="none" w:sz="0" w:space="0" w:color="auto"/>
        <w:right w:val="none" w:sz="0" w:space="0" w:color="auto"/>
      </w:divBdr>
    </w:div>
    <w:div w:id="685403108">
      <w:bodyDiv w:val="1"/>
      <w:marLeft w:val="0"/>
      <w:marRight w:val="0"/>
      <w:marTop w:val="0"/>
      <w:marBottom w:val="0"/>
      <w:divBdr>
        <w:top w:val="none" w:sz="0" w:space="0" w:color="auto"/>
        <w:left w:val="none" w:sz="0" w:space="0" w:color="auto"/>
        <w:bottom w:val="none" w:sz="0" w:space="0" w:color="auto"/>
        <w:right w:val="none" w:sz="0" w:space="0" w:color="auto"/>
      </w:divBdr>
    </w:div>
    <w:div w:id="696738879">
      <w:bodyDiv w:val="1"/>
      <w:marLeft w:val="0"/>
      <w:marRight w:val="0"/>
      <w:marTop w:val="0"/>
      <w:marBottom w:val="0"/>
      <w:divBdr>
        <w:top w:val="none" w:sz="0" w:space="0" w:color="auto"/>
        <w:left w:val="none" w:sz="0" w:space="0" w:color="auto"/>
        <w:bottom w:val="none" w:sz="0" w:space="0" w:color="auto"/>
        <w:right w:val="none" w:sz="0" w:space="0" w:color="auto"/>
      </w:divBdr>
      <w:divsChild>
        <w:div w:id="607584301">
          <w:marLeft w:val="547"/>
          <w:marRight w:val="0"/>
          <w:marTop w:val="120"/>
          <w:marBottom w:val="200"/>
          <w:divBdr>
            <w:top w:val="none" w:sz="0" w:space="0" w:color="auto"/>
            <w:left w:val="none" w:sz="0" w:space="0" w:color="auto"/>
            <w:bottom w:val="none" w:sz="0" w:space="0" w:color="auto"/>
            <w:right w:val="none" w:sz="0" w:space="0" w:color="auto"/>
          </w:divBdr>
        </w:div>
        <w:div w:id="840507847">
          <w:marLeft w:val="547"/>
          <w:marRight w:val="0"/>
          <w:marTop w:val="120"/>
          <w:marBottom w:val="200"/>
          <w:divBdr>
            <w:top w:val="none" w:sz="0" w:space="0" w:color="auto"/>
            <w:left w:val="none" w:sz="0" w:space="0" w:color="auto"/>
            <w:bottom w:val="none" w:sz="0" w:space="0" w:color="auto"/>
            <w:right w:val="none" w:sz="0" w:space="0" w:color="auto"/>
          </w:divBdr>
        </w:div>
        <w:div w:id="1312516434">
          <w:marLeft w:val="547"/>
          <w:marRight w:val="0"/>
          <w:marTop w:val="120"/>
          <w:marBottom w:val="200"/>
          <w:divBdr>
            <w:top w:val="none" w:sz="0" w:space="0" w:color="auto"/>
            <w:left w:val="none" w:sz="0" w:space="0" w:color="auto"/>
            <w:bottom w:val="none" w:sz="0" w:space="0" w:color="auto"/>
            <w:right w:val="none" w:sz="0" w:space="0" w:color="auto"/>
          </w:divBdr>
        </w:div>
        <w:div w:id="1342397041">
          <w:marLeft w:val="547"/>
          <w:marRight w:val="0"/>
          <w:marTop w:val="120"/>
          <w:marBottom w:val="200"/>
          <w:divBdr>
            <w:top w:val="none" w:sz="0" w:space="0" w:color="auto"/>
            <w:left w:val="none" w:sz="0" w:space="0" w:color="auto"/>
            <w:bottom w:val="none" w:sz="0" w:space="0" w:color="auto"/>
            <w:right w:val="none" w:sz="0" w:space="0" w:color="auto"/>
          </w:divBdr>
        </w:div>
        <w:div w:id="1523277144">
          <w:marLeft w:val="547"/>
          <w:marRight w:val="0"/>
          <w:marTop w:val="120"/>
          <w:marBottom w:val="200"/>
          <w:divBdr>
            <w:top w:val="none" w:sz="0" w:space="0" w:color="auto"/>
            <w:left w:val="none" w:sz="0" w:space="0" w:color="auto"/>
            <w:bottom w:val="none" w:sz="0" w:space="0" w:color="auto"/>
            <w:right w:val="none" w:sz="0" w:space="0" w:color="auto"/>
          </w:divBdr>
        </w:div>
        <w:div w:id="1707366627">
          <w:marLeft w:val="547"/>
          <w:marRight w:val="0"/>
          <w:marTop w:val="120"/>
          <w:marBottom w:val="200"/>
          <w:divBdr>
            <w:top w:val="none" w:sz="0" w:space="0" w:color="auto"/>
            <w:left w:val="none" w:sz="0" w:space="0" w:color="auto"/>
            <w:bottom w:val="none" w:sz="0" w:space="0" w:color="auto"/>
            <w:right w:val="none" w:sz="0" w:space="0" w:color="auto"/>
          </w:divBdr>
        </w:div>
        <w:div w:id="1750346036">
          <w:marLeft w:val="547"/>
          <w:marRight w:val="0"/>
          <w:marTop w:val="120"/>
          <w:marBottom w:val="200"/>
          <w:divBdr>
            <w:top w:val="none" w:sz="0" w:space="0" w:color="auto"/>
            <w:left w:val="none" w:sz="0" w:space="0" w:color="auto"/>
            <w:bottom w:val="none" w:sz="0" w:space="0" w:color="auto"/>
            <w:right w:val="none" w:sz="0" w:space="0" w:color="auto"/>
          </w:divBdr>
        </w:div>
      </w:divsChild>
    </w:div>
    <w:div w:id="698970158">
      <w:bodyDiv w:val="1"/>
      <w:marLeft w:val="0"/>
      <w:marRight w:val="0"/>
      <w:marTop w:val="0"/>
      <w:marBottom w:val="0"/>
      <w:divBdr>
        <w:top w:val="none" w:sz="0" w:space="0" w:color="auto"/>
        <w:left w:val="none" w:sz="0" w:space="0" w:color="auto"/>
        <w:bottom w:val="none" w:sz="0" w:space="0" w:color="auto"/>
        <w:right w:val="none" w:sz="0" w:space="0" w:color="auto"/>
      </w:divBdr>
      <w:divsChild>
        <w:div w:id="250312764">
          <w:marLeft w:val="734"/>
          <w:marRight w:val="0"/>
          <w:marTop w:val="0"/>
          <w:marBottom w:val="60"/>
          <w:divBdr>
            <w:top w:val="none" w:sz="0" w:space="0" w:color="auto"/>
            <w:left w:val="none" w:sz="0" w:space="0" w:color="auto"/>
            <w:bottom w:val="none" w:sz="0" w:space="0" w:color="auto"/>
            <w:right w:val="none" w:sz="0" w:space="0" w:color="auto"/>
          </w:divBdr>
        </w:div>
        <w:div w:id="254825630">
          <w:marLeft w:val="389"/>
          <w:marRight w:val="0"/>
          <w:marTop w:val="0"/>
          <w:marBottom w:val="60"/>
          <w:divBdr>
            <w:top w:val="none" w:sz="0" w:space="0" w:color="auto"/>
            <w:left w:val="none" w:sz="0" w:space="0" w:color="auto"/>
            <w:bottom w:val="none" w:sz="0" w:space="0" w:color="auto"/>
            <w:right w:val="none" w:sz="0" w:space="0" w:color="auto"/>
          </w:divBdr>
        </w:div>
        <w:div w:id="717240800">
          <w:marLeft w:val="389"/>
          <w:marRight w:val="0"/>
          <w:marTop w:val="0"/>
          <w:marBottom w:val="60"/>
          <w:divBdr>
            <w:top w:val="none" w:sz="0" w:space="0" w:color="auto"/>
            <w:left w:val="none" w:sz="0" w:space="0" w:color="auto"/>
            <w:bottom w:val="none" w:sz="0" w:space="0" w:color="auto"/>
            <w:right w:val="none" w:sz="0" w:space="0" w:color="auto"/>
          </w:divBdr>
        </w:div>
        <w:div w:id="1238439928">
          <w:marLeft w:val="734"/>
          <w:marRight w:val="0"/>
          <w:marTop w:val="0"/>
          <w:marBottom w:val="60"/>
          <w:divBdr>
            <w:top w:val="none" w:sz="0" w:space="0" w:color="auto"/>
            <w:left w:val="none" w:sz="0" w:space="0" w:color="auto"/>
            <w:bottom w:val="none" w:sz="0" w:space="0" w:color="auto"/>
            <w:right w:val="none" w:sz="0" w:space="0" w:color="auto"/>
          </w:divBdr>
        </w:div>
        <w:div w:id="1574699756">
          <w:marLeft w:val="389"/>
          <w:marRight w:val="0"/>
          <w:marTop w:val="0"/>
          <w:marBottom w:val="60"/>
          <w:divBdr>
            <w:top w:val="none" w:sz="0" w:space="0" w:color="auto"/>
            <w:left w:val="none" w:sz="0" w:space="0" w:color="auto"/>
            <w:bottom w:val="none" w:sz="0" w:space="0" w:color="auto"/>
            <w:right w:val="none" w:sz="0" w:space="0" w:color="auto"/>
          </w:divBdr>
        </w:div>
        <w:div w:id="1608927619">
          <w:marLeft w:val="734"/>
          <w:marRight w:val="0"/>
          <w:marTop w:val="0"/>
          <w:marBottom w:val="60"/>
          <w:divBdr>
            <w:top w:val="none" w:sz="0" w:space="0" w:color="auto"/>
            <w:left w:val="none" w:sz="0" w:space="0" w:color="auto"/>
            <w:bottom w:val="none" w:sz="0" w:space="0" w:color="auto"/>
            <w:right w:val="none" w:sz="0" w:space="0" w:color="auto"/>
          </w:divBdr>
        </w:div>
        <w:div w:id="1677418270">
          <w:marLeft w:val="389"/>
          <w:marRight w:val="0"/>
          <w:marTop w:val="0"/>
          <w:marBottom w:val="60"/>
          <w:divBdr>
            <w:top w:val="none" w:sz="0" w:space="0" w:color="auto"/>
            <w:left w:val="none" w:sz="0" w:space="0" w:color="auto"/>
            <w:bottom w:val="none" w:sz="0" w:space="0" w:color="auto"/>
            <w:right w:val="none" w:sz="0" w:space="0" w:color="auto"/>
          </w:divBdr>
        </w:div>
      </w:divsChild>
    </w:div>
    <w:div w:id="699163510">
      <w:bodyDiv w:val="1"/>
      <w:marLeft w:val="0"/>
      <w:marRight w:val="0"/>
      <w:marTop w:val="0"/>
      <w:marBottom w:val="0"/>
      <w:divBdr>
        <w:top w:val="none" w:sz="0" w:space="0" w:color="auto"/>
        <w:left w:val="none" w:sz="0" w:space="0" w:color="auto"/>
        <w:bottom w:val="none" w:sz="0" w:space="0" w:color="auto"/>
        <w:right w:val="none" w:sz="0" w:space="0" w:color="auto"/>
      </w:divBdr>
      <w:divsChild>
        <w:div w:id="316961982">
          <w:marLeft w:val="1267"/>
          <w:marRight w:val="0"/>
          <w:marTop w:val="134"/>
          <w:marBottom w:val="0"/>
          <w:divBdr>
            <w:top w:val="none" w:sz="0" w:space="0" w:color="auto"/>
            <w:left w:val="none" w:sz="0" w:space="0" w:color="auto"/>
            <w:bottom w:val="none" w:sz="0" w:space="0" w:color="auto"/>
            <w:right w:val="none" w:sz="0" w:space="0" w:color="auto"/>
          </w:divBdr>
        </w:div>
        <w:div w:id="1473450433">
          <w:marLeft w:val="1267"/>
          <w:marRight w:val="0"/>
          <w:marTop w:val="134"/>
          <w:marBottom w:val="0"/>
          <w:divBdr>
            <w:top w:val="none" w:sz="0" w:space="0" w:color="auto"/>
            <w:left w:val="none" w:sz="0" w:space="0" w:color="auto"/>
            <w:bottom w:val="none" w:sz="0" w:space="0" w:color="auto"/>
            <w:right w:val="none" w:sz="0" w:space="0" w:color="auto"/>
          </w:divBdr>
        </w:div>
        <w:div w:id="1976711275">
          <w:marLeft w:val="547"/>
          <w:marRight w:val="0"/>
          <w:marTop w:val="134"/>
          <w:marBottom w:val="0"/>
          <w:divBdr>
            <w:top w:val="none" w:sz="0" w:space="0" w:color="auto"/>
            <w:left w:val="none" w:sz="0" w:space="0" w:color="auto"/>
            <w:bottom w:val="none" w:sz="0" w:space="0" w:color="auto"/>
            <w:right w:val="none" w:sz="0" w:space="0" w:color="auto"/>
          </w:divBdr>
        </w:div>
        <w:div w:id="2061853770">
          <w:marLeft w:val="1267"/>
          <w:marRight w:val="0"/>
          <w:marTop w:val="134"/>
          <w:marBottom w:val="0"/>
          <w:divBdr>
            <w:top w:val="none" w:sz="0" w:space="0" w:color="auto"/>
            <w:left w:val="none" w:sz="0" w:space="0" w:color="auto"/>
            <w:bottom w:val="none" w:sz="0" w:space="0" w:color="auto"/>
            <w:right w:val="none" w:sz="0" w:space="0" w:color="auto"/>
          </w:divBdr>
        </w:div>
      </w:divsChild>
    </w:div>
    <w:div w:id="735512951">
      <w:bodyDiv w:val="1"/>
      <w:marLeft w:val="0"/>
      <w:marRight w:val="0"/>
      <w:marTop w:val="0"/>
      <w:marBottom w:val="0"/>
      <w:divBdr>
        <w:top w:val="none" w:sz="0" w:space="0" w:color="auto"/>
        <w:left w:val="none" w:sz="0" w:space="0" w:color="auto"/>
        <w:bottom w:val="none" w:sz="0" w:space="0" w:color="auto"/>
        <w:right w:val="none" w:sz="0" w:space="0" w:color="auto"/>
      </w:divBdr>
    </w:div>
    <w:div w:id="736126421">
      <w:bodyDiv w:val="1"/>
      <w:marLeft w:val="0"/>
      <w:marRight w:val="0"/>
      <w:marTop w:val="0"/>
      <w:marBottom w:val="0"/>
      <w:divBdr>
        <w:top w:val="none" w:sz="0" w:space="0" w:color="auto"/>
        <w:left w:val="none" w:sz="0" w:space="0" w:color="auto"/>
        <w:bottom w:val="none" w:sz="0" w:space="0" w:color="auto"/>
        <w:right w:val="none" w:sz="0" w:space="0" w:color="auto"/>
      </w:divBdr>
    </w:div>
    <w:div w:id="791440126">
      <w:bodyDiv w:val="1"/>
      <w:marLeft w:val="0"/>
      <w:marRight w:val="0"/>
      <w:marTop w:val="0"/>
      <w:marBottom w:val="0"/>
      <w:divBdr>
        <w:top w:val="none" w:sz="0" w:space="0" w:color="auto"/>
        <w:left w:val="none" w:sz="0" w:space="0" w:color="auto"/>
        <w:bottom w:val="none" w:sz="0" w:space="0" w:color="auto"/>
        <w:right w:val="none" w:sz="0" w:space="0" w:color="auto"/>
      </w:divBdr>
      <w:divsChild>
        <w:div w:id="164906901">
          <w:marLeft w:val="1166"/>
          <w:marRight w:val="0"/>
          <w:marTop w:val="96"/>
          <w:marBottom w:val="0"/>
          <w:divBdr>
            <w:top w:val="none" w:sz="0" w:space="0" w:color="auto"/>
            <w:left w:val="none" w:sz="0" w:space="0" w:color="auto"/>
            <w:bottom w:val="none" w:sz="0" w:space="0" w:color="auto"/>
            <w:right w:val="none" w:sz="0" w:space="0" w:color="auto"/>
          </w:divBdr>
        </w:div>
        <w:div w:id="264271830">
          <w:marLeft w:val="1166"/>
          <w:marRight w:val="0"/>
          <w:marTop w:val="96"/>
          <w:marBottom w:val="0"/>
          <w:divBdr>
            <w:top w:val="none" w:sz="0" w:space="0" w:color="auto"/>
            <w:left w:val="none" w:sz="0" w:space="0" w:color="auto"/>
            <w:bottom w:val="none" w:sz="0" w:space="0" w:color="auto"/>
            <w:right w:val="none" w:sz="0" w:space="0" w:color="auto"/>
          </w:divBdr>
        </w:div>
        <w:div w:id="1805927335">
          <w:marLeft w:val="547"/>
          <w:marRight w:val="0"/>
          <w:marTop w:val="115"/>
          <w:marBottom w:val="0"/>
          <w:divBdr>
            <w:top w:val="none" w:sz="0" w:space="0" w:color="auto"/>
            <w:left w:val="none" w:sz="0" w:space="0" w:color="auto"/>
            <w:bottom w:val="none" w:sz="0" w:space="0" w:color="auto"/>
            <w:right w:val="none" w:sz="0" w:space="0" w:color="auto"/>
          </w:divBdr>
        </w:div>
        <w:div w:id="1990011143">
          <w:marLeft w:val="1166"/>
          <w:marRight w:val="0"/>
          <w:marTop w:val="96"/>
          <w:marBottom w:val="0"/>
          <w:divBdr>
            <w:top w:val="none" w:sz="0" w:space="0" w:color="auto"/>
            <w:left w:val="none" w:sz="0" w:space="0" w:color="auto"/>
            <w:bottom w:val="none" w:sz="0" w:space="0" w:color="auto"/>
            <w:right w:val="none" w:sz="0" w:space="0" w:color="auto"/>
          </w:divBdr>
        </w:div>
      </w:divsChild>
    </w:div>
    <w:div w:id="797844352">
      <w:bodyDiv w:val="1"/>
      <w:marLeft w:val="0"/>
      <w:marRight w:val="0"/>
      <w:marTop w:val="0"/>
      <w:marBottom w:val="0"/>
      <w:divBdr>
        <w:top w:val="none" w:sz="0" w:space="0" w:color="auto"/>
        <w:left w:val="none" w:sz="0" w:space="0" w:color="auto"/>
        <w:bottom w:val="none" w:sz="0" w:space="0" w:color="auto"/>
        <w:right w:val="none" w:sz="0" w:space="0" w:color="auto"/>
      </w:divBdr>
    </w:div>
    <w:div w:id="806701201">
      <w:bodyDiv w:val="1"/>
      <w:marLeft w:val="0"/>
      <w:marRight w:val="0"/>
      <w:marTop w:val="0"/>
      <w:marBottom w:val="0"/>
      <w:divBdr>
        <w:top w:val="none" w:sz="0" w:space="0" w:color="auto"/>
        <w:left w:val="none" w:sz="0" w:space="0" w:color="auto"/>
        <w:bottom w:val="none" w:sz="0" w:space="0" w:color="auto"/>
        <w:right w:val="none" w:sz="0" w:space="0" w:color="auto"/>
      </w:divBdr>
    </w:div>
    <w:div w:id="812716798">
      <w:bodyDiv w:val="1"/>
      <w:marLeft w:val="0"/>
      <w:marRight w:val="0"/>
      <w:marTop w:val="0"/>
      <w:marBottom w:val="0"/>
      <w:divBdr>
        <w:top w:val="none" w:sz="0" w:space="0" w:color="auto"/>
        <w:left w:val="none" w:sz="0" w:space="0" w:color="auto"/>
        <w:bottom w:val="none" w:sz="0" w:space="0" w:color="auto"/>
        <w:right w:val="none" w:sz="0" w:space="0" w:color="auto"/>
      </w:divBdr>
    </w:div>
    <w:div w:id="826363521">
      <w:bodyDiv w:val="1"/>
      <w:marLeft w:val="0"/>
      <w:marRight w:val="0"/>
      <w:marTop w:val="0"/>
      <w:marBottom w:val="0"/>
      <w:divBdr>
        <w:top w:val="none" w:sz="0" w:space="0" w:color="auto"/>
        <w:left w:val="none" w:sz="0" w:space="0" w:color="auto"/>
        <w:bottom w:val="none" w:sz="0" w:space="0" w:color="auto"/>
        <w:right w:val="none" w:sz="0" w:space="0" w:color="auto"/>
      </w:divBdr>
    </w:div>
    <w:div w:id="832990179">
      <w:bodyDiv w:val="1"/>
      <w:marLeft w:val="0"/>
      <w:marRight w:val="0"/>
      <w:marTop w:val="0"/>
      <w:marBottom w:val="0"/>
      <w:divBdr>
        <w:top w:val="none" w:sz="0" w:space="0" w:color="auto"/>
        <w:left w:val="none" w:sz="0" w:space="0" w:color="auto"/>
        <w:bottom w:val="none" w:sz="0" w:space="0" w:color="auto"/>
        <w:right w:val="none" w:sz="0" w:space="0" w:color="auto"/>
      </w:divBdr>
    </w:div>
    <w:div w:id="894043058">
      <w:bodyDiv w:val="1"/>
      <w:marLeft w:val="0"/>
      <w:marRight w:val="0"/>
      <w:marTop w:val="0"/>
      <w:marBottom w:val="0"/>
      <w:divBdr>
        <w:top w:val="none" w:sz="0" w:space="0" w:color="auto"/>
        <w:left w:val="none" w:sz="0" w:space="0" w:color="auto"/>
        <w:bottom w:val="none" w:sz="0" w:space="0" w:color="auto"/>
        <w:right w:val="none" w:sz="0" w:space="0" w:color="auto"/>
      </w:divBdr>
    </w:div>
    <w:div w:id="927881753">
      <w:bodyDiv w:val="1"/>
      <w:marLeft w:val="0"/>
      <w:marRight w:val="0"/>
      <w:marTop w:val="0"/>
      <w:marBottom w:val="0"/>
      <w:divBdr>
        <w:top w:val="none" w:sz="0" w:space="0" w:color="auto"/>
        <w:left w:val="none" w:sz="0" w:space="0" w:color="auto"/>
        <w:bottom w:val="none" w:sz="0" w:space="0" w:color="auto"/>
        <w:right w:val="none" w:sz="0" w:space="0" w:color="auto"/>
      </w:divBdr>
    </w:div>
    <w:div w:id="1002513651">
      <w:bodyDiv w:val="1"/>
      <w:marLeft w:val="0"/>
      <w:marRight w:val="0"/>
      <w:marTop w:val="0"/>
      <w:marBottom w:val="0"/>
      <w:divBdr>
        <w:top w:val="none" w:sz="0" w:space="0" w:color="auto"/>
        <w:left w:val="none" w:sz="0" w:space="0" w:color="auto"/>
        <w:bottom w:val="none" w:sz="0" w:space="0" w:color="auto"/>
        <w:right w:val="none" w:sz="0" w:space="0" w:color="auto"/>
      </w:divBdr>
      <w:divsChild>
        <w:div w:id="123816390">
          <w:marLeft w:val="547"/>
          <w:marRight w:val="0"/>
          <w:marTop w:val="96"/>
          <w:marBottom w:val="0"/>
          <w:divBdr>
            <w:top w:val="none" w:sz="0" w:space="0" w:color="auto"/>
            <w:left w:val="none" w:sz="0" w:space="0" w:color="auto"/>
            <w:bottom w:val="none" w:sz="0" w:space="0" w:color="auto"/>
            <w:right w:val="none" w:sz="0" w:space="0" w:color="auto"/>
          </w:divBdr>
        </w:div>
        <w:div w:id="1590306745">
          <w:marLeft w:val="547"/>
          <w:marRight w:val="0"/>
          <w:marTop w:val="96"/>
          <w:marBottom w:val="0"/>
          <w:divBdr>
            <w:top w:val="none" w:sz="0" w:space="0" w:color="auto"/>
            <w:left w:val="none" w:sz="0" w:space="0" w:color="auto"/>
            <w:bottom w:val="none" w:sz="0" w:space="0" w:color="auto"/>
            <w:right w:val="none" w:sz="0" w:space="0" w:color="auto"/>
          </w:divBdr>
        </w:div>
        <w:div w:id="1799954140">
          <w:marLeft w:val="547"/>
          <w:marRight w:val="0"/>
          <w:marTop w:val="96"/>
          <w:marBottom w:val="0"/>
          <w:divBdr>
            <w:top w:val="none" w:sz="0" w:space="0" w:color="auto"/>
            <w:left w:val="none" w:sz="0" w:space="0" w:color="auto"/>
            <w:bottom w:val="none" w:sz="0" w:space="0" w:color="auto"/>
            <w:right w:val="none" w:sz="0" w:space="0" w:color="auto"/>
          </w:divBdr>
        </w:div>
      </w:divsChild>
    </w:div>
    <w:div w:id="1014263243">
      <w:bodyDiv w:val="1"/>
      <w:marLeft w:val="0"/>
      <w:marRight w:val="0"/>
      <w:marTop w:val="0"/>
      <w:marBottom w:val="0"/>
      <w:divBdr>
        <w:top w:val="none" w:sz="0" w:space="0" w:color="auto"/>
        <w:left w:val="none" w:sz="0" w:space="0" w:color="auto"/>
        <w:bottom w:val="none" w:sz="0" w:space="0" w:color="auto"/>
        <w:right w:val="none" w:sz="0" w:space="0" w:color="auto"/>
      </w:divBdr>
    </w:div>
    <w:div w:id="1038239998">
      <w:bodyDiv w:val="1"/>
      <w:marLeft w:val="0"/>
      <w:marRight w:val="0"/>
      <w:marTop w:val="0"/>
      <w:marBottom w:val="0"/>
      <w:divBdr>
        <w:top w:val="none" w:sz="0" w:space="0" w:color="auto"/>
        <w:left w:val="none" w:sz="0" w:space="0" w:color="auto"/>
        <w:bottom w:val="none" w:sz="0" w:space="0" w:color="auto"/>
        <w:right w:val="none" w:sz="0" w:space="0" w:color="auto"/>
      </w:divBdr>
      <w:divsChild>
        <w:div w:id="1781414986">
          <w:marLeft w:val="547"/>
          <w:marRight w:val="0"/>
          <w:marTop w:val="134"/>
          <w:marBottom w:val="0"/>
          <w:divBdr>
            <w:top w:val="none" w:sz="0" w:space="0" w:color="auto"/>
            <w:left w:val="none" w:sz="0" w:space="0" w:color="auto"/>
            <w:bottom w:val="none" w:sz="0" w:space="0" w:color="auto"/>
            <w:right w:val="none" w:sz="0" w:space="0" w:color="auto"/>
          </w:divBdr>
        </w:div>
        <w:div w:id="1844271495">
          <w:marLeft w:val="547"/>
          <w:marRight w:val="0"/>
          <w:marTop w:val="134"/>
          <w:marBottom w:val="0"/>
          <w:divBdr>
            <w:top w:val="none" w:sz="0" w:space="0" w:color="auto"/>
            <w:left w:val="none" w:sz="0" w:space="0" w:color="auto"/>
            <w:bottom w:val="none" w:sz="0" w:space="0" w:color="auto"/>
            <w:right w:val="none" w:sz="0" w:space="0" w:color="auto"/>
          </w:divBdr>
        </w:div>
      </w:divsChild>
    </w:div>
    <w:div w:id="1045181878">
      <w:bodyDiv w:val="1"/>
      <w:marLeft w:val="0"/>
      <w:marRight w:val="0"/>
      <w:marTop w:val="0"/>
      <w:marBottom w:val="0"/>
      <w:divBdr>
        <w:top w:val="none" w:sz="0" w:space="0" w:color="auto"/>
        <w:left w:val="none" w:sz="0" w:space="0" w:color="auto"/>
        <w:bottom w:val="none" w:sz="0" w:space="0" w:color="auto"/>
        <w:right w:val="none" w:sz="0" w:space="0" w:color="auto"/>
      </w:divBdr>
    </w:div>
    <w:div w:id="1049301316">
      <w:bodyDiv w:val="1"/>
      <w:marLeft w:val="0"/>
      <w:marRight w:val="0"/>
      <w:marTop w:val="0"/>
      <w:marBottom w:val="0"/>
      <w:divBdr>
        <w:top w:val="none" w:sz="0" w:space="0" w:color="auto"/>
        <w:left w:val="none" w:sz="0" w:space="0" w:color="auto"/>
        <w:bottom w:val="none" w:sz="0" w:space="0" w:color="auto"/>
        <w:right w:val="none" w:sz="0" w:space="0" w:color="auto"/>
      </w:divBdr>
    </w:div>
    <w:div w:id="1097939700">
      <w:bodyDiv w:val="1"/>
      <w:marLeft w:val="0"/>
      <w:marRight w:val="0"/>
      <w:marTop w:val="0"/>
      <w:marBottom w:val="0"/>
      <w:divBdr>
        <w:top w:val="none" w:sz="0" w:space="0" w:color="auto"/>
        <w:left w:val="none" w:sz="0" w:space="0" w:color="auto"/>
        <w:bottom w:val="none" w:sz="0" w:space="0" w:color="auto"/>
        <w:right w:val="none" w:sz="0" w:space="0" w:color="auto"/>
      </w:divBdr>
    </w:div>
    <w:div w:id="1108429136">
      <w:bodyDiv w:val="1"/>
      <w:marLeft w:val="0"/>
      <w:marRight w:val="0"/>
      <w:marTop w:val="0"/>
      <w:marBottom w:val="0"/>
      <w:divBdr>
        <w:top w:val="none" w:sz="0" w:space="0" w:color="auto"/>
        <w:left w:val="none" w:sz="0" w:space="0" w:color="auto"/>
        <w:bottom w:val="none" w:sz="0" w:space="0" w:color="auto"/>
        <w:right w:val="none" w:sz="0" w:space="0" w:color="auto"/>
      </w:divBdr>
    </w:div>
    <w:div w:id="1112432750">
      <w:bodyDiv w:val="1"/>
      <w:marLeft w:val="0"/>
      <w:marRight w:val="0"/>
      <w:marTop w:val="0"/>
      <w:marBottom w:val="0"/>
      <w:divBdr>
        <w:top w:val="none" w:sz="0" w:space="0" w:color="auto"/>
        <w:left w:val="none" w:sz="0" w:space="0" w:color="auto"/>
        <w:bottom w:val="none" w:sz="0" w:space="0" w:color="auto"/>
        <w:right w:val="none" w:sz="0" w:space="0" w:color="auto"/>
      </w:divBdr>
    </w:div>
    <w:div w:id="1115903876">
      <w:bodyDiv w:val="1"/>
      <w:marLeft w:val="0"/>
      <w:marRight w:val="0"/>
      <w:marTop w:val="0"/>
      <w:marBottom w:val="0"/>
      <w:divBdr>
        <w:top w:val="none" w:sz="0" w:space="0" w:color="auto"/>
        <w:left w:val="none" w:sz="0" w:space="0" w:color="auto"/>
        <w:bottom w:val="none" w:sz="0" w:space="0" w:color="auto"/>
        <w:right w:val="none" w:sz="0" w:space="0" w:color="auto"/>
      </w:divBdr>
    </w:div>
    <w:div w:id="1128277045">
      <w:bodyDiv w:val="1"/>
      <w:marLeft w:val="0"/>
      <w:marRight w:val="0"/>
      <w:marTop w:val="0"/>
      <w:marBottom w:val="0"/>
      <w:divBdr>
        <w:top w:val="none" w:sz="0" w:space="0" w:color="auto"/>
        <w:left w:val="none" w:sz="0" w:space="0" w:color="auto"/>
        <w:bottom w:val="none" w:sz="0" w:space="0" w:color="auto"/>
        <w:right w:val="none" w:sz="0" w:space="0" w:color="auto"/>
      </w:divBdr>
      <w:divsChild>
        <w:div w:id="64956954">
          <w:marLeft w:val="806"/>
          <w:marRight w:val="0"/>
          <w:marTop w:val="120"/>
          <w:marBottom w:val="0"/>
          <w:divBdr>
            <w:top w:val="none" w:sz="0" w:space="0" w:color="auto"/>
            <w:left w:val="none" w:sz="0" w:space="0" w:color="auto"/>
            <w:bottom w:val="none" w:sz="0" w:space="0" w:color="auto"/>
            <w:right w:val="none" w:sz="0" w:space="0" w:color="auto"/>
          </w:divBdr>
        </w:div>
        <w:div w:id="1117215677">
          <w:marLeft w:val="806"/>
          <w:marRight w:val="0"/>
          <w:marTop w:val="120"/>
          <w:marBottom w:val="0"/>
          <w:divBdr>
            <w:top w:val="none" w:sz="0" w:space="0" w:color="auto"/>
            <w:left w:val="none" w:sz="0" w:space="0" w:color="auto"/>
            <w:bottom w:val="none" w:sz="0" w:space="0" w:color="auto"/>
            <w:right w:val="none" w:sz="0" w:space="0" w:color="auto"/>
          </w:divBdr>
        </w:div>
        <w:div w:id="1346592714">
          <w:marLeft w:val="806"/>
          <w:marRight w:val="0"/>
          <w:marTop w:val="120"/>
          <w:marBottom w:val="0"/>
          <w:divBdr>
            <w:top w:val="none" w:sz="0" w:space="0" w:color="auto"/>
            <w:left w:val="none" w:sz="0" w:space="0" w:color="auto"/>
            <w:bottom w:val="none" w:sz="0" w:space="0" w:color="auto"/>
            <w:right w:val="none" w:sz="0" w:space="0" w:color="auto"/>
          </w:divBdr>
        </w:div>
        <w:div w:id="1795979503">
          <w:marLeft w:val="806"/>
          <w:marRight w:val="0"/>
          <w:marTop w:val="120"/>
          <w:marBottom w:val="0"/>
          <w:divBdr>
            <w:top w:val="none" w:sz="0" w:space="0" w:color="auto"/>
            <w:left w:val="none" w:sz="0" w:space="0" w:color="auto"/>
            <w:bottom w:val="none" w:sz="0" w:space="0" w:color="auto"/>
            <w:right w:val="none" w:sz="0" w:space="0" w:color="auto"/>
          </w:divBdr>
        </w:div>
        <w:div w:id="2003385313">
          <w:marLeft w:val="1267"/>
          <w:marRight w:val="0"/>
          <w:marTop w:val="120"/>
          <w:marBottom w:val="0"/>
          <w:divBdr>
            <w:top w:val="none" w:sz="0" w:space="0" w:color="auto"/>
            <w:left w:val="none" w:sz="0" w:space="0" w:color="auto"/>
            <w:bottom w:val="none" w:sz="0" w:space="0" w:color="auto"/>
            <w:right w:val="none" w:sz="0" w:space="0" w:color="auto"/>
          </w:divBdr>
        </w:div>
      </w:divsChild>
    </w:div>
    <w:div w:id="1161234911">
      <w:bodyDiv w:val="1"/>
      <w:marLeft w:val="0"/>
      <w:marRight w:val="0"/>
      <w:marTop w:val="0"/>
      <w:marBottom w:val="0"/>
      <w:divBdr>
        <w:top w:val="none" w:sz="0" w:space="0" w:color="auto"/>
        <w:left w:val="none" w:sz="0" w:space="0" w:color="auto"/>
        <w:bottom w:val="none" w:sz="0" w:space="0" w:color="auto"/>
        <w:right w:val="none" w:sz="0" w:space="0" w:color="auto"/>
      </w:divBdr>
    </w:div>
    <w:div w:id="1259144949">
      <w:bodyDiv w:val="1"/>
      <w:marLeft w:val="0"/>
      <w:marRight w:val="0"/>
      <w:marTop w:val="0"/>
      <w:marBottom w:val="0"/>
      <w:divBdr>
        <w:top w:val="none" w:sz="0" w:space="0" w:color="auto"/>
        <w:left w:val="none" w:sz="0" w:space="0" w:color="auto"/>
        <w:bottom w:val="none" w:sz="0" w:space="0" w:color="auto"/>
        <w:right w:val="none" w:sz="0" w:space="0" w:color="auto"/>
      </w:divBdr>
    </w:div>
    <w:div w:id="1261329784">
      <w:bodyDiv w:val="1"/>
      <w:marLeft w:val="0"/>
      <w:marRight w:val="0"/>
      <w:marTop w:val="0"/>
      <w:marBottom w:val="0"/>
      <w:divBdr>
        <w:top w:val="none" w:sz="0" w:space="0" w:color="auto"/>
        <w:left w:val="none" w:sz="0" w:space="0" w:color="auto"/>
        <w:bottom w:val="none" w:sz="0" w:space="0" w:color="auto"/>
        <w:right w:val="none" w:sz="0" w:space="0" w:color="auto"/>
      </w:divBdr>
    </w:div>
    <w:div w:id="1267545278">
      <w:bodyDiv w:val="1"/>
      <w:marLeft w:val="0"/>
      <w:marRight w:val="0"/>
      <w:marTop w:val="0"/>
      <w:marBottom w:val="0"/>
      <w:divBdr>
        <w:top w:val="none" w:sz="0" w:space="0" w:color="auto"/>
        <w:left w:val="none" w:sz="0" w:space="0" w:color="auto"/>
        <w:bottom w:val="none" w:sz="0" w:space="0" w:color="auto"/>
        <w:right w:val="none" w:sz="0" w:space="0" w:color="auto"/>
      </w:divBdr>
    </w:div>
    <w:div w:id="1278830007">
      <w:bodyDiv w:val="1"/>
      <w:marLeft w:val="0"/>
      <w:marRight w:val="0"/>
      <w:marTop w:val="0"/>
      <w:marBottom w:val="0"/>
      <w:divBdr>
        <w:top w:val="none" w:sz="0" w:space="0" w:color="auto"/>
        <w:left w:val="none" w:sz="0" w:space="0" w:color="auto"/>
        <w:bottom w:val="none" w:sz="0" w:space="0" w:color="auto"/>
        <w:right w:val="none" w:sz="0" w:space="0" w:color="auto"/>
      </w:divBdr>
    </w:div>
    <w:div w:id="1281836903">
      <w:bodyDiv w:val="1"/>
      <w:marLeft w:val="0"/>
      <w:marRight w:val="0"/>
      <w:marTop w:val="0"/>
      <w:marBottom w:val="0"/>
      <w:divBdr>
        <w:top w:val="none" w:sz="0" w:space="0" w:color="auto"/>
        <w:left w:val="none" w:sz="0" w:space="0" w:color="auto"/>
        <w:bottom w:val="none" w:sz="0" w:space="0" w:color="auto"/>
        <w:right w:val="none" w:sz="0" w:space="0" w:color="auto"/>
      </w:divBdr>
    </w:div>
    <w:div w:id="1303728493">
      <w:bodyDiv w:val="1"/>
      <w:marLeft w:val="0"/>
      <w:marRight w:val="0"/>
      <w:marTop w:val="0"/>
      <w:marBottom w:val="0"/>
      <w:divBdr>
        <w:top w:val="none" w:sz="0" w:space="0" w:color="auto"/>
        <w:left w:val="none" w:sz="0" w:space="0" w:color="auto"/>
        <w:bottom w:val="none" w:sz="0" w:space="0" w:color="auto"/>
        <w:right w:val="none" w:sz="0" w:space="0" w:color="auto"/>
      </w:divBdr>
      <w:divsChild>
        <w:div w:id="419717449">
          <w:marLeft w:val="547"/>
          <w:marRight w:val="0"/>
          <w:marTop w:val="115"/>
          <w:marBottom w:val="0"/>
          <w:divBdr>
            <w:top w:val="none" w:sz="0" w:space="0" w:color="auto"/>
            <w:left w:val="none" w:sz="0" w:space="0" w:color="auto"/>
            <w:bottom w:val="none" w:sz="0" w:space="0" w:color="auto"/>
            <w:right w:val="none" w:sz="0" w:space="0" w:color="auto"/>
          </w:divBdr>
        </w:div>
        <w:div w:id="848522718">
          <w:marLeft w:val="1166"/>
          <w:marRight w:val="0"/>
          <w:marTop w:val="96"/>
          <w:marBottom w:val="0"/>
          <w:divBdr>
            <w:top w:val="none" w:sz="0" w:space="0" w:color="auto"/>
            <w:left w:val="none" w:sz="0" w:space="0" w:color="auto"/>
            <w:bottom w:val="none" w:sz="0" w:space="0" w:color="auto"/>
            <w:right w:val="none" w:sz="0" w:space="0" w:color="auto"/>
          </w:divBdr>
        </w:div>
        <w:div w:id="1938318915">
          <w:marLeft w:val="547"/>
          <w:marRight w:val="0"/>
          <w:marTop w:val="115"/>
          <w:marBottom w:val="0"/>
          <w:divBdr>
            <w:top w:val="none" w:sz="0" w:space="0" w:color="auto"/>
            <w:left w:val="none" w:sz="0" w:space="0" w:color="auto"/>
            <w:bottom w:val="none" w:sz="0" w:space="0" w:color="auto"/>
            <w:right w:val="none" w:sz="0" w:space="0" w:color="auto"/>
          </w:divBdr>
        </w:div>
      </w:divsChild>
    </w:div>
    <w:div w:id="1325352194">
      <w:bodyDiv w:val="1"/>
      <w:marLeft w:val="0"/>
      <w:marRight w:val="0"/>
      <w:marTop w:val="0"/>
      <w:marBottom w:val="0"/>
      <w:divBdr>
        <w:top w:val="none" w:sz="0" w:space="0" w:color="auto"/>
        <w:left w:val="none" w:sz="0" w:space="0" w:color="auto"/>
        <w:bottom w:val="none" w:sz="0" w:space="0" w:color="auto"/>
        <w:right w:val="none" w:sz="0" w:space="0" w:color="auto"/>
      </w:divBdr>
    </w:div>
    <w:div w:id="1336885244">
      <w:bodyDiv w:val="1"/>
      <w:marLeft w:val="0"/>
      <w:marRight w:val="0"/>
      <w:marTop w:val="0"/>
      <w:marBottom w:val="0"/>
      <w:divBdr>
        <w:top w:val="none" w:sz="0" w:space="0" w:color="auto"/>
        <w:left w:val="none" w:sz="0" w:space="0" w:color="auto"/>
        <w:bottom w:val="none" w:sz="0" w:space="0" w:color="auto"/>
        <w:right w:val="none" w:sz="0" w:space="0" w:color="auto"/>
      </w:divBdr>
    </w:div>
    <w:div w:id="1339456332">
      <w:bodyDiv w:val="1"/>
      <w:marLeft w:val="0"/>
      <w:marRight w:val="0"/>
      <w:marTop w:val="0"/>
      <w:marBottom w:val="0"/>
      <w:divBdr>
        <w:top w:val="none" w:sz="0" w:space="0" w:color="auto"/>
        <w:left w:val="none" w:sz="0" w:space="0" w:color="auto"/>
        <w:bottom w:val="none" w:sz="0" w:space="0" w:color="auto"/>
        <w:right w:val="none" w:sz="0" w:space="0" w:color="auto"/>
      </w:divBdr>
    </w:div>
    <w:div w:id="1347440031">
      <w:bodyDiv w:val="1"/>
      <w:marLeft w:val="0"/>
      <w:marRight w:val="0"/>
      <w:marTop w:val="0"/>
      <w:marBottom w:val="0"/>
      <w:divBdr>
        <w:top w:val="none" w:sz="0" w:space="0" w:color="auto"/>
        <w:left w:val="none" w:sz="0" w:space="0" w:color="auto"/>
        <w:bottom w:val="none" w:sz="0" w:space="0" w:color="auto"/>
        <w:right w:val="none" w:sz="0" w:space="0" w:color="auto"/>
      </w:divBdr>
      <w:divsChild>
        <w:div w:id="241336055">
          <w:marLeft w:val="734"/>
          <w:marRight w:val="0"/>
          <w:marTop w:val="0"/>
          <w:marBottom w:val="0"/>
          <w:divBdr>
            <w:top w:val="none" w:sz="0" w:space="0" w:color="auto"/>
            <w:left w:val="none" w:sz="0" w:space="0" w:color="auto"/>
            <w:bottom w:val="none" w:sz="0" w:space="0" w:color="auto"/>
            <w:right w:val="none" w:sz="0" w:space="0" w:color="auto"/>
          </w:divBdr>
        </w:div>
        <w:div w:id="1449665817">
          <w:marLeft w:val="734"/>
          <w:marRight w:val="0"/>
          <w:marTop w:val="0"/>
          <w:marBottom w:val="0"/>
          <w:divBdr>
            <w:top w:val="none" w:sz="0" w:space="0" w:color="auto"/>
            <w:left w:val="none" w:sz="0" w:space="0" w:color="auto"/>
            <w:bottom w:val="none" w:sz="0" w:space="0" w:color="auto"/>
            <w:right w:val="none" w:sz="0" w:space="0" w:color="auto"/>
          </w:divBdr>
        </w:div>
        <w:div w:id="1597178167">
          <w:marLeft w:val="734"/>
          <w:marRight w:val="0"/>
          <w:marTop w:val="0"/>
          <w:marBottom w:val="0"/>
          <w:divBdr>
            <w:top w:val="none" w:sz="0" w:space="0" w:color="auto"/>
            <w:left w:val="none" w:sz="0" w:space="0" w:color="auto"/>
            <w:bottom w:val="none" w:sz="0" w:space="0" w:color="auto"/>
            <w:right w:val="none" w:sz="0" w:space="0" w:color="auto"/>
          </w:divBdr>
        </w:div>
        <w:div w:id="1983538607">
          <w:marLeft w:val="734"/>
          <w:marRight w:val="0"/>
          <w:marTop w:val="0"/>
          <w:marBottom w:val="0"/>
          <w:divBdr>
            <w:top w:val="none" w:sz="0" w:space="0" w:color="auto"/>
            <w:left w:val="none" w:sz="0" w:space="0" w:color="auto"/>
            <w:bottom w:val="none" w:sz="0" w:space="0" w:color="auto"/>
            <w:right w:val="none" w:sz="0" w:space="0" w:color="auto"/>
          </w:divBdr>
        </w:div>
      </w:divsChild>
    </w:div>
    <w:div w:id="1406806152">
      <w:bodyDiv w:val="1"/>
      <w:marLeft w:val="0"/>
      <w:marRight w:val="0"/>
      <w:marTop w:val="0"/>
      <w:marBottom w:val="0"/>
      <w:divBdr>
        <w:top w:val="none" w:sz="0" w:space="0" w:color="auto"/>
        <w:left w:val="none" w:sz="0" w:space="0" w:color="auto"/>
        <w:bottom w:val="none" w:sz="0" w:space="0" w:color="auto"/>
        <w:right w:val="none" w:sz="0" w:space="0" w:color="auto"/>
      </w:divBdr>
    </w:div>
    <w:div w:id="1408267876">
      <w:bodyDiv w:val="1"/>
      <w:marLeft w:val="0"/>
      <w:marRight w:val="0"/>
      <w:marTop w:val="0"/>
      <w:marBottom w:val="0"/>
      <w:divBdr>
        <w:top w:val="none" w:sz="0" w:space="0" w:color="auto"/>
        <w:left w:val="none" w:sz="0" w:space="0" w:color="auto"/>
        <w:bottom w:val="none" w:sz="0" w:space="0" w:color="auto"/>
        <w:right w:val="none" w:sz="0" w:space="0" w:color="auto"/>
      </w:divBdr>
      <w:divsChild>
        <w:div w:id="610354276">
          <w:marLeft w:val="547"/>
          <w:marRight w:val="0"/>
          <w:marTop w:val="86"/>
          <w:marBottom w:val="0"/>
          <w:divBdr>
            <w:top w:val="none" w:sz="0" w:space="0" w:color="auto"/>
            <w:left w:val="none" w:sz="0" w:space="0" w:color="auto"/>
            <w:bottom w:val="none" w:sz="0" w:space="0" w:color="auto"/>
            <w:right w:val="none" w:sz="0" w:space="0" w:color="auto"/>
          </w:divBdr>
        </w:div>
        <w:div w:id="1552037238">
          <w:marLeft w:val="547"/>
          <w:marRight w:val="0"/>
          <w:marTop w:val="86"/>
          <w:marBottom w:val="0"/>
          <w:divBdr>
            <w:top w:val="none" w:sz="0" w:space="0" w:color="auto"/>
            <w:left w:val="none" w:sz="0" w:space="0" w:color="auto"/>
            <w:bottom w:val="none" w:sz="0" w:space="0" w:color="auto"/>
            <w:right w:val="none" w:sz="0" w:space="0" w:color="auto"/>
          </w:divBdr>
        </w:div>
        <w:div w:id="2048797522">
          <w:marLeft w:val="547"/>
          <w:marRight w:val="0"/>
          <w:marTop w:val="86"/>
          <w:marBottom w:val="0"/>
          <w:divBdr>
            <w:top w:val="none" w:sz="0" w:space="0" w:color="auto"/>
            <w:left w:val="none" w:sz="0" w:space="0" w:color="auto"/>
            <w:bottom w:val="none" w:sz="0" w:space="0" w:color="auto"/>
            <w:right w:val="none" w:sz="0" w:space="0" w:color="auto"/>
          </w:divBdr>
        </w:div>
        <w:div w:id="2142727363">
          <w:marLeft w:val="547"/>
          <w:marRight w:val="0"/>
          <w:marTop w:val="86"/>
          <w:marBottom w:val="0"/>
          <w:divBdr>
            <w:top w:val="none" w:sz="0" w:space="0" w:color="auto"/>
            <w:left w:val="none" w:sz="0" w:space="0" w:color="auto"/>
            <w:bottom w:val="none" w:sz="0" w:space="0" w:color="auto"/>
            <w:right w:val="none" w:sz="0" w:space="0" w:color="auto"/>
          </w:divBdr>
        </w:div>
      </w:divsChild>
    </w:div>
    <w:div w:id="1454014118">
      <w:bodyDiv w:val="1"/>
      <w:marLeft w:val="0"/>
      <w:marRight w:val="0"/>
      <w:marTop w:val="0"/>
      <w:marBottom w:val="0"/>
      <w:divBdr>
        <w:top w:val="none" w:sz="0" w:space="0" w:color="auto"/>
        <w:left w:val="none" w:sz="0" w:space="0" w:color="auto"/>
        <w:bottom w:val="none" w:sz="0" w:space="0" w:color="auto"/>
        <w:right w:val="none" w:sz="0" w:space="0" w:color="auto"/>
      </w:divBdr>
      <w:divsChild>
        <w:div w:id="357200765">
          <w:marLeft w:val="533"/>
          <w:marRight w:val="0"/>
          <w:marTop w:val="0"/>
          <w:marBottom w:val="60"/>
          <w:divBdr>
            <w:top w:val="none" w:sz="0" w:space="0" w:color="auto"/>
            <w:left w:val="none" w:sz="0" w:space="0" w:color="auto"/>
            <w:bottom w:val="none" w:sz="0" w:space="0" w:color="auto"/>
            <w:right w:val="none" w:sz="0" w:space="0" w:color="auto"/>
          </w:divBdr>
        </w:div>
        <w:div w:id="362437834">
          <w:marLeft w:val="533"/>
          <w:marRight w:val="0"/>
          <w:marTop w:val="0"/>
          <w:marBottom w:val="60"/>
          <w:divBdr>
            <w:top w:val="none" w:sz="0" w:space="0" w:color="auto"/>
            <w:left w:val="none" w:sz="0" w:space="0" w:color="auto"/>
            <w:bottom w:val="none" w:sz="0" w:space="0" w:color="auto"/>
            <w:right w:val="none" w:sz="0" w:space="0" w:color="auto"/>
          </w:divBdr>
        </w:div>
        <w:div w:id="490680909">
          <w:marLeft w:val="432"/>
          <w:marRight w:val="0"/>
          <w:marTop w:val="0"/>
          <w:marBottom w:val="60"/>
          <w:divBdr>
            <w:top w:val="none" w:sz="0" w:space="0" w:color="auto"/>
            <w:left w:val="none" w:sz="0" w:space="0" w:color="auto"/>
            <w:bottom w:val="none" w:sz="0" w:space="0" w:color="auto"/>
            <w:right w:val="none" w:sz="0" w:space="0" w:color="auto"/>
          </w:divBdr>
        </w:div>
        <w:div w:id="694766167">
          <w:marLeft w:val="533"/>
          <w:marRight w:val="0"/>
          <w:marTop w:val="0"/>
          <w:marBottom w:val="60"/>
          <w:divBdr>
            <w:top w:val="none" w:sz="0" w:space="0" w:color="auto"/>
            <w:left w:val="none" w:sz="0" w:space="0" w:color="auto"/>
            <w:bottom w:val="none" w:sz="0" w:space="0" w:color="auto"/>
            <w:right w:val="none" w:sz="0" w:space="0" w:color="auto"/>
          </w:divBdr>
        </w:div>
        <w:div w:id="895093221">
          <w:marLeft w:val="533"/>
          <w:marRight w:val="0"/>
          <w:marTop w:val="0"/>
          <w:marBottom w:val="60"/>
          <w:divBdr>
            <w:top w:val="none" w:sz="0" w:space="0" w:color="auto"/>
            <w:left w:val="none" w:sz="0" w:space="0" w:color="auto"/>
            <w:bottom w:val="none" w:sz="0" w:space="0" w:color="auto"/>
            <w:right w:val="none" w:sz="0" w:space="0" w:color="auto"/>
          </w:divBdr>
        </w:div>
      </w:divsChild>
    </w:div>
    <w:div w:id="1458643183">
      <w:bodyDiv w:val="1"/>
      <w:marLeft w:val="0"/>
      <w:marRight w:val="0"/>
      <w:marTop w:val="0"/>
      <w:marBottom w:val="0"/>
      <w:divBdr>
        <w:top w:val="none" w:sz="0" w:space="0" w:color="auto"/>
        <w:left w:val="none" w:sz="0" w:space="0" w:color="auto"/>
        <w:bottom w:val="none" w:sz="0" w:space="0" w:color="auto"/>
        <w:right w:val="none" w:sz="0" w:space="0" w:color="auto"/>
      </w:divBdr>
    </w:div>
    <w:div w:id="1492673590">
      <w:bodyDiv w:val="1"/>
      <w:marLeft w:val="0"/>
      <w:marRight w:val="0"/>
      <w:marTop w:val="0"/>
      <w:marBottom w:val="0"/>
      <w:divBdr>
        <w:top w:val="none" w:sz="0" w:space="0" w:color="auto"/>
        <w:left w:val="none" w:sz="0" w:space="0" w:color="auto"/>
        <w:bottom w:val="none" w:sz="0" w:space="0" w:color="auto"/>
        <w:right w:val="none" w:sz="0" w:space="0" w:color="auto"/>
      </w:divBdr>
    </w:div>
    <w:div w:id="1504201561">
      <w:bodyDiv w:val="1"/>
      <w:marLeft w:val="0"/>
      <w:marRight w:val="0"/>
      <w:marTop w:val="0"/>
      <w:marBottom w:val="0"/>
      <w:divBdr>
        <w:top w:val="none" w:sz="0" w:space="0" w:color="auto"/>
        <w:left w:val="none" w:sz="0" w:space="0" w:color="auto"/>
        <w:bottom w:val="none" w:sz="0" w:space="0" w:color="auto"/>
        <w:right w:val="none" w:sz="0" w:space="0" w:color="auto"/>
      </w:divBdr>
    </w:div>
    <w:div w:id="1509976626">
      <w:bodyDiv w:val="1"/>
      <w:marLeft w:val="0"/>
      <w:marRight w:val="0"/>
      <w:marTop w:val="0"/>
      <w:marBottom w:val="0"/>
      <w:divBdr>
        <w:top w:val="none" w:sz="0" w:space="0" w:color="auto"/>
        <w:left w:val="none" w:sz="0" w:space="0" w:color="auto"/>
        <w:bottom w:val="none" w:sz="0" w:space="0" w:color="auto"/>
        <w:right w:val="none" w:sz="0" w:space="0" w:color="auto"/>
      </w:divBdr>
    </w:div>
    <w:div w:id="1511215504">
      <w:bodyDiv w:val="1"/>
      <w:marLeft w:val="0"/>
      <w:marRight w:val="0"/>
      <w:marTop w:val="0"/>
      <w:marBottom w:val="0"/>
      <w:divBdr>
        <w:top w:val="none" w:sz="0" w:space="0" w:color="auto"/>
        <w:left w:val="none" w:sz="0" w:space="0" w:color="auto"/>
        <w:bottom w:val="none" w:sz="0" w:space="0" w:color="auto"/>
        <w:right w:val="none" w:sz="0" w:space="0" w:color="auto"/>
      </w:divBdr>
    </w:div>
    <w:div w:id="1518615326">
      <w:bodyDiv w:val="1"/>
      <w:marLeft w:val="0"/>
      <w:marRight w:val="0"/>
      <w:marTop w:val="0"/>
      <w:marBottom w:val="0"/>
      <w:divBdr>
        <w:top w:val="none" w:sz="0" w:space="0" w:color="auto"/>
        <w:left w:val="none" w:sz="0" w:space="0" w:color="auto"/>
        <w:bottom w:val="none" w:sz="0" w:space="0" w:color="auto"/>
        <w:right w:val="none" w:sz="0" w:space="0" w:color="auto"/>
      </w:divBdr>
      <w:divsChild>
        <w:div w:id="178660777">
          <w:marLeft w:val="1267"/>
          <w:marRight w:val="0"/>
          <w:marTop w:val="134"/>
          <w:marBottom w:val="0"/>
          <w:divBdr>
            <w:top w:val="none" w:sz="0" w:space="0" w:color="auto"/>
            <w:left w:val="none" w:sz="0" w:space="0" w:color="auto"/>
            <w:bottom w:val="none" w:sz="0" w:space="0" w:color="auto"/>
            <w:right w:val="none" w:sz="0" w:space="0" w:color="auto"/>
          </w:divBdr>
        </w:div>
        <w:div w:id="822236292">
          <w:marLeft w:val="547"/>
          <w:marRight w:val="0"/>
          <w:marTop w:val="134"/>
          <w:marBottom w:val="0"/>
          <w:divBdr>
            <w:top w:val="none" w:sz="0" w:space="0" w:color="auto"/>
            <w:left w:val="none" w:sz="0" w:space="0" w:color="auto"/>
            <w:bottom w:val="none" w:sz="0" w:space="0" w:color="auto"/>
            <w:right w:val="none" w:sz="0" w:space="0" w:color="auto"/>
          </w:divBdr>
        </w:div>
        <w:div w:id="1824850844">
          <w:marLeft w:val="1267"/>
          <w:marRight w:val="0"/>
          <w:marTop w:val="134"/>
          <w:marBottom w:val="0"/>
          <w:divBdr>
            <w:top w:val="none" w:sz="0" w:space="0" w:color="auto"/>
            <w:left w:val="none" w:sz="0" w:space="0" w:color="auto"/>
            <w:bottom w:val="none" w:sz="0" w:space="0" w:color="auto"/>
            <w:right w:val="none" w:sz="0" w:space="0" w:color="auto"/>
          </w:divBdr>
        </w:div>
      </w:divsChild>
    </w:div>
    <w:div w:id="1521359769">
      <w:bodyDiv w:val="1"/>
      <w:marLeft w:val="0"/>
      <w:marRight w:val="0"/>
      <w:marTop w:val="0"/>
      <w:marBottom w:val="0"/>
      <w:divBdr>
        <w:top w:val="none" w:sz="0" w:space="0" w:color="auto"/>
        <w:left w:val="none" w:sz="0" w:space="0" w:color="auto"/>
        <w:bottom w:val="none" w:sz="0" w:space="0" w:color="auto"/>
        <w:right w:val="none" w:sz="0" w:space="0" w:color="auto"/>
      </w:divBdr>
    </w:div>
    <w:div w:id="1544295400">
      <w:bodyDiv w:val="1"/>
      <w:marLeft w:val="0"/>
      <w:marRight w:val="0"/>
      <w:marTop w:val="0"/>
      <w:marBottom w:val="0"/>
      <w:divBdr>
        <w:top w:val="none" w:sz="0" w:space="0" w:color="auto"/>
        <w:left w:val="none" w:sz="0" w:space="0" w:color="auto"/>
        <w:bottom w:val="none" w:sz="0" w:space="0" w:color="auto"/>
        <w:right w:val="none" w:sz="0" w:space="0" w:color="auto"/>
      </w:divBdr>
      <w:divsChild>
        <w:div w:id="534659078">
          <w:marLeft w:val="547"/>
          <w:marRight w:val="0"/>
          <w:marTop w:val="120"/>
          <w:marBottom w:val="200"/>
          <w:divBdr>
            <w:top w:val="none" w:sz="0" w:space="0" w:color="auto"/>
            <w:left w:val="none" w:sz="0" w:space="0" w:color="auto"/>
            <w:bottom w:val="none" w:sz="0" w:space="0" w:color="auto"/>
            <w:right w:val="none" w:sz="0" w:space="0" w:color="auto"/>
          </w:divBdr>
        </w:div>
        <w:div w:id="618220087">
          <w:marLeft w:val="547"/>
          <w:marRight w:val="0"/>
          <w:marTop w:val="120"/>
          <w:marBottom w:val="200"/>
          <w:divBdr>
            <w:top w:val="none" w:sz="0" w:space="0" w:color="auto"/>
            <w:left w:val="none" w:sz="0" w:space="0" w:color="auto"/>
            <w:bottom w:val="none" w:sz="0" w:space="0" w:color="auto"/>
            <w:right w:val="none" w:sz="0" w:space="0" w:color="auto"/>
          </w:divBdr>
        </w:div>
        <w:div w:id="719548415">
          <w:marLeft w:val="547"/>
          <w:marRight w:val="0"/>
          <w:marTop w:val="120"/>
          <w:marBottom w:val="200"/>
          <w:divBdr>
            <w:top w:val="none" w:sz="0" w:space="0" w:color="auto"/>
            <w:left w:val="none" w:sz="0" w:space="0" w:color="auto"/>
            <w:bottom w:val="none" w:sz="0" w:space="0" w:color="auto"/>
            <w:right w:val="none" w:sz="0" w:space="0" w:color="auto"/>
          </w:divBdr>
        </w:div>
        <w:div w:id="1107309027">
          <w:marLeft w:val="547"/>
          <w:marRight w:val="0"/>
          <w:marTop w:val="120"/>
          <w:marBottom w:val="200"/>
          <w:divBdr>
            <w:top w:val="none" w:sz="0" w:space="0" w:color="auto"/>
            <w:left w:val="none" w:sz="0" w:space="0" w:color="auto"/>
            <w:bottom w:val="none" w:sz="0" w:space="0" w:color="auto"/>
            <w:right w:val="none" w:sz="0" w:space="0" w:color="auto"/>
          </w:divBdr>
        </w:div>
        <w:div w:id="1593129627">
          <w:marLeft w:val="547"/>
          <w:marRight w:val="0"/>
          <w:marTop w:val="120"/>
          <w:marBottom w:val="200"/>
          <w:divBdr>
            <w:top w:val="none" w:sz="0" w:space="0" w:color="auto"/>
            <w:left w:val="none" w:sz="0" w:space="0" w:color="auto"/>
            <w:bottom w:val="none" w:sz="0" w:space="0" w:color="auto"/>
            <w:right w:val="none" w:sz="0" w:space="0" w:color="auto"/>
          </w:divBdr>
        </w:div>
      </w:divsChild>
    </w:div>
    <w:div w:id="1555851393">
      <w:bodyDiv w:val="1"/>
      <w:marLeft w:val="0"/>
      <w:marRight w:val="0"/>
      <w:marTop w:val="0"/>
      <w:marBottom w:val="0"/>
      <w:divBdr>
        <w:top w:val="none" w:sz="0" w:space="0" w:color="auto"/>
        <w:left w:val="none" w:sz="0" w:space="0" w:color="auto"/>
        <w:bottom w:val="none" w:sz="0" w:space="0" w:color="auto"/>
        <w:right w:val="none" w:sz="0" w:space="0" w:color="auto"/>
      </w:divBdr>
      <w:divsChild>
        <w:div w:id="573780327">
          <w:marLeft w:val="619"/>
          <w:marRight w:val="0"/>
          <w:marTop w:val="0"/>
          <w:marBottom w:val="60"/>
          <w:divBdr>
            <w:top w:val="none" w:sz="0" w:space="0" w:color="auto"/>
            <w:left w:val="none" w:sz="0" w:space="0" w:color="auto"/>
            <w:bottom w:val="none" w:sz="0" w:space="0" w:color="auto"/>
            <w:right w:val="none" w:sz="0" w:space="0" w:color="auto"/>
          </w:divBdr>
        </w:div>
        <w:div w:id="1202789659">
          <w:marLeft w:val="533"/>
          <w:marRight w:val="0"/>
          <w:marTop w:val="0"/>
          <w:marBottom w:val="60"/>
          <w:divBdr>
            <w:top w:val="none" w:sz="0" w:space="0" w:color="auto"/>
            <w:left w:val="none" w:sz="0" w:space="0" w:color="auto"/>
            <w:bottom w:val="none" w:sz="0" w:space="0" w:color="auto"/>
            <w:right w:val="none" w:sz="0" w:space="0" w:color="auto"/>
          </w:divBdr>
        </w:div>
        <w:div w:id="2060663991">
          <w:marLeft w:val="619"/>
          <w:marRight w:val="0"/>
          <w:marTop w:val="0"/>
          <w:marBottom w:val="60"/>
          <w:divBdr>
            <w:top w:val="none" w:sz="0" w:space="0" w:color="auto"/>
            <w:left w:val="none" w:sz="0" w:space="0" w:color="auto"/>
            <w:bottom w:val="none" w:sz="0" w:space="0" w:color="auto"/>
            <w:right w:val="none" w:sz="0" w:space="0" w:color="auto"/>
          </w:divBdr>
        </w:div>
      </w:divsChild>
    </w:div>
    <w:div w:id="1565218991">
      <w:bodyDiv w:val="1"/>
      <w:marLeft w:val="0"/>
      <w:marRight w:val="0"/>
      <w:marTop w:val="0"/>
      <w:marBottom w:val="0"/>
      <w:divBdr>
        <w:top w:val="none" w:sz="0" w:space="0" w:color="auto"/>
        <w:left w:val="none" w:sz="0" w:space="0" w:color="auto"/>
        <w:bottom w:val="none" w:sz="0" w:space="0" w:color="auto"/>
        <w:right w:val="none" w:sz="0" w:space="0" w:color="auto"/>
      </w:divBdr>
    </w:div>
    <w:div w:id="1565677727">
      <w:bodyDiv w:val="1"/>
      <w:marLeft w:val="0"/>
      <w:marRight w:val="0"/>
      <w:marTop w:val="0"/>
      <w:marBottom w:val="0"/>
      <w:divBdr>
        <w:top w:val="none" w:sz="0" w:space="0" w:color="auto"/>
        <w:left w:val="none" w:sz="0" w:space="0" w:color="auto"/>
        <w:bottom w:val="none" w:sz="0" w:space="0" w:color="auto"/>
        <w:right w:val="none" w:sz="0" w:space="0" w:color="auto"/>
      </w:divBdr>
    </w:div>
    <w:div w:id="1579093755">
      <w:bodyDiv w:val="1"/>
      <w:marLeft w:val="0"/>
      <w:marRight w:val="0"/>
      <w:marTop w:val="0"/>
      <w:marBottom w:val="0"/>
      <w:divBdr>
        <w:top w:val="none" w:sz="0" w:space="0" w:color="auto"/>
        <w:left w:val="none" w:sz="0" w:space="0" w:color="auto"/>
        <w:bottom w:val="none" w:sz="0" w:space="0" w:color="auto"/>
        <w:right w:val="none" w:sz="0" w:space="0" w:color="auto"/>
      </w:divBdr>
    </w:div>
    <w:div w:id="1589969551">
      <w:bodyDiv w:val="1"/>
      <w:marLeft w:val="0"/>
      <w:marRight w:val="0"/>
      <w:marTop w:val="0"/>
      <w:marBottom w:val="0"/>
      <w:divBdr>
        <w:top w:val="none" w:sz="0" w:space="0" w:color="auto"/>
        <w:left w:val="none" w:sz="0" w:space="0" w:color="auto"/>
        <w:bottom w:val="none" w:sz="0" w:space="0" w:color="auto"/>
        <w:right w:val="none" w:sz="0" w:space="0" w:color="auto"/>
      </w:divBdr>
    </w:div>
    <w:div w:id="1609044187">
      <w:bodyDiv w:val="1"/>
      <w:marLeft w:val="0"/>
      <w:marRight w:val="0"/>
      <w:marTop w:val="0"/>
      <w:marBottom w:val="0"/>
      <w:divBdr>
        <w:top w:val="none" w:sz="0" w:space="0" w:color="auto"/>
        <w:left w:val="none" w:sz="0" w:space="0" w:color="auto"/>
        <w:bottom w:val="none" w:sz="0" w:space="0" w:color="auto"/>
        <w:right w:val="none" w:sz="0" w:space="0" w:color="auto"/>
      </w:divBdr>
    </w:div>
    <w:div w:id="1622297715">
      <w:bodyDiv w:val="1"/>
      <w:marLeft w:val="0"/>
      <w:marRight w:val="0"/>
      <w:marTop w:val="0"/>
      <w:marBottom w:val="0"/>
      <w:divBdr>
        <w:top w:val="none" w:sz="0" w:space="0" w:color="auto"/>
        <w:left w:val="none" w:sz="0" w:space="0" w:color="auto"/>
        <w:bottom w:val="none" w:sz="0" w:space="0" w:color="auto"/>
        <w:right w:val="none" w:sz="0" w:space="0" w:color="auto"/>
      </w:divBdr>
    </w:div>
    <w:div w:id="1623537833">
      <w:bodyDiv w:val="1"/>
      <w:marLeft w:val="0"/>
      <w:marRight w:val="0"/>
      <w:marTop w:val="0"/>
      <w:marBottom w:val="0"/>
      <w:divBdr>
        <w:top w:val="none" w:sz="0" w:space="0" w:color="auto"/>
        <w:left w:val="none" w:sz="0" w:space="0" w:color="auto"/>
        <w:bottom w:val="none" w:sz="0" w:space="0" w:color="auto"/>
        <w:right w:val="none" w:sz="0" w:space="0" w:color="auto"/>
      </w:divBdr>
    </w:div>
    <w:div w:id="1652904377">
      <w:bodyDiv w:val="1"/>
      <w:marLeft w:val="0"/>
      <w:marRight w:val="0"/>
      <w:marTop w:val="0"/>
      <w:marBottom w:val="0"/>
      <w:divBdr>
        <w:top w:val="none" w:sz="0" w:space="0" w:color="auto"/>
        <w:left w:val="none" w:sz="0" w:space="0" w:color="auto"/>
        <w:bottom w:val="none" w:sz="0" w:space="0" w:color="auto"/>
        <w:right w:val="none" w:sz="0" w:space="0" w:color="auto"/>
      </w:divBdr>
    </w:div>
    <w:div w:id="1667632686">
      <w:bodyDiv w:val="1"/>
      <w:marLeft w:val="0"/>
      <w:marRight w:val="0"/>
      <w:marTop w:val="0"/>
      <w:marBottom w:val="0"/>
      <w:divBdr>
        <w:top w:val="none" w:sz="0" w:space="0" w:color="auto"/>
        <w:left w:val="none" w:sz="0" w:space="0" w:color="auto"/>
        <w:bottom w:val="none" w:sz="0" w:space="0" w:color="auto"/>
        <w:right w:val="none" w:sz="0" w:space="0" w:color="auto"/>
      </w:divBdr>
      <w:divsChild>
        <w:div w:id="55470887">
          <w:marLeft w:val="547"/>
          <w:marRight w:val="0"/>
          <w:marTop w:val="115"/>
          <w:marBottom w:val="0"/>
          <w:divBdr>
            <w:top w:val="none" w:sz="0" w:space="0" w:color="auto"/>
            <w:left w:val="none" w:sz="0" w:space="0" w:color="auto"/>
            <w:bottom w:val="none" w:sz="0" w:space="0" w:color="auto"/>
            <w:right w:val="none" w:sz="0" w:space="0" w:color="auto"/>
          </w:divBdr>
        </w:div>
        <w:div w:id="2101371280">
          <w:marLeft w:val="547"/>
          <w:marRight w:val="0"/>
          <w:marTop w:val="115"/>
          <w:marBottom w:val="0"/>
          <w:divBdr>
            <w:top w:val="none" w:sz="0" w:space="0" w:color="auto"/>
            <w:left w:val="none" w:sz="0" w:space="0" w:color="auto"/>
            <w:bottom w:val="none" w:sz="0" w:space="0" w:color="auto"/>
            <w:right w:val="none" w:sz="0" w:space="0" w:color="auto"/>
          </w:divBdr>
        </w:div>
      </w:divsChild>
    </w:div>
    <w:div w:id="1695108176">
      <w:bodyDiv w:val="1"/>
      <w:marLeft w:val="0"/>
      <w:marRight w:val="0"/>
      <w:marTop w:val="0"/>
      <w:marBottom w:val="0"/>
      <w:divBdr>
        <w:top w:val="none" w:sz="0" w:space="0" w:color="auto"/>
        <w:left w:val="none" w:sz="0" w:space="0" w:color="auto"/>
        <w:bottom w:val="none" w:sz="0" w:space="0" w:color="auto"/>
        <w:right w:val="none" w:sz="0" w:space="0" w:color="auto"/>
      </w:divBdr>
    </w:div>
    <w:div w:id="1708069603">
      <w:bodyDiv w:val="1"/>
      <w:marLeft w:val="0"/>
      <w:marRight w:val="0"/>
      <w:marTop w:val="0"/>
      <w:marBottom w:val="0"/>
      <w:divBdr>
        <w:top w:val="none" w:sz="0" w:space="0" w:color="auto"/>
        <w:left w:val="none" w:sz="0" w:space="0" w:color="auto"/>
        <w:bottom w:val="none" w:sz="0" w:space="0" w:color="auto"/>
        <w:right w:val="none" w:sz="0" w:space="0" w:color="auto"/>
      </w:divBdr>
    </w:div>
    <w:div w:id="1729263346">
      <w:bodyDiv w:val="1"/>
      <w:marLeft w:val="0"/>
      <w:marRight w:val="0"/>
      <w:marTop w:val="0"/>
      <w:marBottom w:val="0"/>
      <w:divBdr>
        <w:top w:val="none" w:sz="0" w:space="0" w:color="auto"/>
        <w:left w:val="none" w:sz="0" w:space="0" w:color="auto"/>
        <w:bottom w:val="none" w:sz="0" w:space="0" w:color="auto"/>
        <w:right w:val="none" w:sz="0" w:space="0" w:color="auto"/>
      </w:divBdr>
    </w:div>
    <w:div w:id="1737120785">
      <w:bodyDiv w:val="1"/>
      <w:marLeft w:val="0"/>
      <w:marRight w:val="0"/>
      <w:marTop w:val="0"/>
      <w:marBottom w:val="0"/>
      <w:divBdr>
        <w:top w:val="none" w:sz="0" w:space="0" w:color="auto"/>
        <w:left w:val="none" w:sz="0" w:space="0" w:color="auto"/>
        <w:bottom w:val="none" w:sz="0" w:space="0" w:color="auto"/>
        <w:right w:val="none" w:sz="0" w:space="0" w:color="auto"/>
      </w:divBdr>
    </w:div>
    <w:div w:id="1766001926">
      <w:bodyDiv w:val="1"/>
      <w:marLeft w:val="0"/>
      <w:marRight w:val="0"/>
      <w:marTop w:val="0"/>
      <w:marBottom w:val="0"/>
      <w:divBdr>
        <w:top w:val="none" w:sz="0" w:space="0" w:color="auto"/>
        <w:left w:val="none" w:sz="0" w:space="0" w:color="auto"/>
        <w:bottom w:val="none" w:sz="0" w:space="0" w:color="auto"/>
        <w:right w:val="none" w:sz="0" w:space="0" w:color="auto"/>
      </w:divBdr>
    </w:div>
    <w:div w:id="1831678610">
      <w:bodyDiv w:val="1"/>
      <w:marLeft w:val="0"/>
      <w:marRight w:val="0"/>
      <w:marTop w:val="0"/>
      <w:marBottom w:val="0"/>
      <w:divBdr>
        <w:top w:val="none" w:sz="0" w:space="0" w:color="auto"/>
        <w:left w:val="none" w:sz="0" w:space="0" w:color="auto"/>
        <w:bottom w:val="none" w:sz="0" w:space="0" w:color="auto"/>
        <w:right w:val="none" w:sz="0" w:space="0" w:color="auto"/>
      </w:divBdr>
    </w:div>
    <w:div w:id="1834179483">
      <w:bodyDiv w:val="1"/>
      <w:marLeft w:val="0"/>
      <w:marRight w:val="0"/>
      <w:marTop w:val="0"/>
      <w:marBottom w:val="0"/>
      <w:divBdr>
        <w:top w:val="none" w:sz="0" w:space="0" w:color="auto"/>
        <w:left w:val="none" w:sz="0" w:space="0" w:color="auto"/>
        <w:bottom w:val="none" w:sz="0" w:space="0" w:color="auto"/>
        <w:right w:val="none" w:sz="0" w:space="0" w:color="auto"/>
      </w:divBdr>
    </w:div>
    <w:div w:id="1873103334">
      <w:bodyDiv w:val="1"/>
      <w:marLeft w:val="0"/>
      <w:marRight w:val="0"/>
      <w:marTop w:val="0"/>
      <w:marBottom w:val="0"/>
      <w:divBdr>
        <w:top w:val="none" w:sz="0" w:space="0" w:color="auto"/>
        <w:left w:val="none" w:sz="0" w:space="0" w:color="auto"/>
        <w:bottom w:val="none" w:sz="0" w:space="0" w:color="auto"/>
        <w:right w:val="none" w:sz="0" w:space="0" w:color="auto"/>
      </w:divBdr>
    </w:div>
    <w:div w:id="1874658664">
      <w:bodyDiv w:val="1"/>
      <w:marLeft w:val="0"/>
      <w:marRight w:val="0"/>
      <w:marTop w:val="0"/>
      <w:marBottom w:val="0"/>
      <w:divBdr>
        <w:top w:val="none" w:sz="0" w:space="0" w:color="auto"/>
        <w:left w:val="none" w:sz="0" w:space="0" w:color="auto"/>
        <w:bottom w:val="none" w:sz="0" w:space="0" w:color="auto"/>
        <w:right w:val="none" w:sz="0" w:space="0" w:color="auto"/>
      </w:divBdr>
    </w:div>
    <w:div w:id="1884243813">
      <w:bodyDiv w:val="1"/>
      <w:marLeft w:val="0"/>
      <w:marRight w:val="0"/>
      <w:marTop w:val="0"/>
      <w:marBottom w:val="0"/>
      <w:divBdr>
        <w:top w:val="none" w:sz="0" w:space="0" w:color="auto"/>
        <w:left w:val="none" w:sz="0" w:space="0" w:color="auto"/>
        <w:bottom w:val="none" w:sz="0" w:space="0" w:color="auto"/>
        <w:right w:val="none" w:sz="0" w:space="0" w:color="auto"/>
      </w:divBdr>
    </w:div>
    <w:div w:id="1920215989">
      <w:bodyDiv w:val="1"/>
      <w:marLeft w:val="0"/>
      <w:marRight w:val="0"/>
      <w:marTop w:val="0"/>
      <w:marBottom w:val="0"/>
      <w:divBdr>
        <w:top w:val="none" w:sz="0" w:space="0" w:color="auto"/>
        <w:left w:val="none" w:sz="0" w:space="0" w:color="auto"/>
        <w:bottom w:val="none" w:sz="0" w:space="0" w:color="auto"/>
        <w:right w:val="none" w:sz="0" w:space="0" w:color="auto"/>
      </w:divBdr>
      <w:divsChild>
        <w:div w:id="80377824">
          <w:marLeft w:val="547"/>
          <w:marRight w:val="0"/>
          <w:marTop w:val="134"/>
          <w:marBottom w:val="0"/>
          <w:divBdr>
            <w:top w:val="none" w:sz="0" w:space="0" w:color="auto"/>
            <w:left w:val="none" w:sz="0" w:space="0" w:color="auto"/>
            <w:bottom w:val="none" w:sz="0" w:space="0" w:color="auto"/>
            <w:right w:val="none" w:sz="0" w:space="0" w:color="auto"/>
          </w:divBdr>
        </w:div>
        <w:div w:id="686903262">
          <w:marLeft w:val="547"/>
          <w:marRight w:val="0"/>
          <w:marTop w:val="134"/>
          <w:marBottom w:val="0"/>
          <w:divBdr>
            <w:top w:val="none" w:sz="0" w:space="0" w:color="auto"/>
            <w:left w:val="none" w:sz="0" w:space="0" w:color="auto"/>
            <w:bottom w:val="none" w:sz="0" w:space="0" w:color="auto"/>
            <w:right w:val="none" w:sz="0" w:space="0" w:color="auto"/>
          </w:divBdr>
        </w:div>
      </w:divsChild>
    </w:div>
    <w:div w:id="1956980167">
      <w:bodyDiv w:val="1"/>
      <w:marLeft w:val="0"/>
      <w:marRight w:val="0"/>
      <w:marTop w:val="0"/>
      <w:marBottom w:val="0"/>
      <w:divBdr>
        <w:top w:val="none" w:sz="0" w:space="0" w:color="auto"/>
        <w:left w:val="none" w:sz="0" w:space="0" w:color="auto"/>
        <w:bottom w:val="none" w:sz="0" w:space="0" w:color="auto"/>
        <w:right w:val="none" w:sz="0" w:space="0" w:color="auto"/>
      </w:divBdr>
    </w:div>
    <w:div w:id="2025863465">
      <w:bodyDiv w:val="1"/>
      <w:marLeft w:val="0"/>
      <w:marRight w:val="0"/>
      <w:marTop w:val="0"/>
      <w:marBottom w:val="0"/>
      <w:divBdr>
        <w:top w:val="none" w:sz="0" w:space="0" w:color="auto"/>
        <w:left w:val="none" w:sz="0" w:space="0" w:color="auto"/>
        <w:bottom w:val="none" w:sz="0" w:space="0" w:color="auto"/>
        <w:right w:val="none" w:sz="0" w:space="0" w:color="auto"/>
      </w:divBdr>
    </w:div>
    <w:div w:id="2038309353">
      <w:bodyDiv w:val="1"/>
      <w:marLeft w:val="0"/>
      <w:marRight w:val="0"/>
      <w:marTop w:val="0"/>
      <w:marBottom w:val="0"/>
      <w:divBdr>
        <w:top w:val="none" w:sz="0" w:space="0" w:color="auto"/>
        <w:left w:val="none" w:sz="0" w:space="0" w:color="auto"/>
        <w:bottom w:val="none" w:sz="0" w:space="0" w:color="auto"/>
        <w:right w:val="none" w:sz="0" w:space="0" w:color="auto"/>
      </w:divBdr>
    </w:div>
    <w:div w:id="2056847788">
      <w:bodyDiv w:val="1"/>
      <w:marLeft w:val="0"/>
      <w:marRight w:val="0"/>
      <w:marTop w:val="0"/>
      <w:marBottom w:val="0"/>
      <w:divBdr>
        <w:top w:val="none" w:sz="0" w:space="0" w:color="auto"/>
        <w:left w:val="none" w:sz="0" w:space="0" w:color="auto"/>
        <w:bottom w:val="none" w:sz="0" w:space="0" w:color="auto"/>
        <w:right w:val="none" w:sz="0" w:space="0" w:color="auto"/>
      </w:divBdr>
      <w:divsChild>
        <w:div w:id="242036111">
          <w:marLeft w:val="547"/>
          <w:marRight w:val="0"/>
          <w:marTop w:val="134"/>
          <w:marBottom w:val="0"/>
          <w:divBdr>
            <w:top w:val="none" w:sz="0" w:space="0" w:color="auto"/>
            <w:left w:val="none" w:sz="0" w:space="0" w:color="auto"/>
            <w:bottom w:val="none" w:sz="0" w:space="0" w:color="auto"/>
            <w:right w:val="none" w:sz="0" w:space="0" w:color="auto"/>
          </w:divBdr>
        </w:div>
        <w:div w:id="1402874065">
          <w:marLeft w:val="547"/>
          <w:marRight w:val="0"/>
          <w:marTop w:val="134"/>
          <w:marBottom w:val="0"/>
          <w:divBdr>
            <w:top w:val="none" w:sz="0" w:space="0" w:color="auto"/>
            <w:left w:val="none" w:sz="0" w:space="0" w:color="auto"/>
            <w:bottom w:val="none" w:sz="0" w:space="0" w:color="auto"/>
            <w:right w:val="none" w:sz="0" w:space="0" w:color="auto"/>
          </w:divBdr>
        </w:div>
      </w:divsChild>
    </w:div>
    <w:div w:id="2060667458">
      <w:bodyDiv w:val="1"/>
      <w:marLeft w:val="0"/>
      <w:marRight w:val="0"/>
      <w:marTop w:val="0"/>
      <w:marBottom w:val="0"/>
      <w:divBdr>
        <w:top w:val="none" w:sz="0" w:space="0" w:color="auto"/>
        <w:left w:val="none" w:sz="0" w:space="0" w:color="auto"/>
        <w:bottom w:val="none" w:sz="0" w:space="0" w:color="auto"/>
        <w:right w:val="none" w:sz="0" w:space="0" w:color="auto"/>
      </w:divBdr>
    </w:div>
    <w:div w:id="2065441929">
      <w:bodyDiv w:val="1"/>
      <w:marLeft w:val="0"/>
      <w:marRight w:val="0"/>
      <w:marTop w:val="0"/>
      <w:marBottom w:val="0"/>
      <w:divBdr>
        <w:top w:val="none" w:sz="0" w:space="0" w:color="auto"/>
        <w:left w:val="none" w:sz="0" w:space="0" w:color="auto"/>
        <w:bottom w:val="none" w:sz="0" w:space="0" w:color="auto"/>
        <w:right w:val="none" w:sz="0" w:space="0" w:color="auto"/>
      </w:divBdr>
    </w:div>
    <w:div w:id="2072919697">
      <w:bodyDiv w:val="1"/>
      <w:marLeft w:val="0"/>
      <w:marRight w:val="0"/>
      <w:marTop w:val="0"/>
      <w:marBottom w:val="0"/>
      <w:divBdr>
        <w:top w:val="none" w:sz="0" w:space="0" w:color="auto"/>
        <w:left w:val="none" w:sz="0" w:space="0" w:color="auto"/>
        <w:bottom w:val="none" w:sz="0" w:space="0" w:color="auto"/>
        <w:right w:val="none" w:sz="0" w:space="0" w:color="auto"/>
      </w:divBdr>
      <w:divsChild>
        <w:div w:id="1418945859">
          <w:marLeft w:val="547"/>
          <w:marRight w:val="0"/>
          <w:marTop w:val="0"/>
          <w:marBottom w:val="0"/>
          <w:divBdr>
            <w:top w:val="none" w:sz="0" w:space="0" w:color="auto"/>
            <w:left w:val="none" w:sz="0" w:space="0" w:color="auto"/>
            <w:bottom w:val="none" w:sz="0" w:space="0" w:color="auto"/>
            <w:right w:val="none" w:sz="0" w:space="0" w:color="auto"/>
          </w:divBdr>
        </w:div>
        <w:div w:id="1829979170">
          <w:marLeft w:val="547"/>
          <w:marRight w:val="0"/>
          <w:marTop w:val="0"/>
          <w:marBottom w:val="0"/>
          <w:divBdr>
            <w:top w:val="none" w:sz="0" w:space="0" w:color="auto"/>
            <w:left w:val="none" w:sz="0" w:space="0" w:color="auto"/>
            <w:bottom w:val="none" w:sz="0" w:space="0" w:color="auto"/>
            <w:right w:val="none" w:sz="0" w:space="0" w:color="auto"/>
          </w:divBdr>
        </w:div>
        <w:div w:id="1985088128">
          <w:marLeft w:val="547"/>
          <w:marRight w:val="0"/>
          <w:marTop w:val="0"/>
          <w:marBottom w:val="0"/>
          <w:divBdr>
            <w:top w:val="none" w:sz="0" w:space="0" w:color="auto"/>
            <w:left w:val="none" w:sz="0" w:space="0" w:color="auto"/>
            <w:bottom w:val="none" w:sz="0" w:space="0" w:color="auto"/>
            <w:right w:val="none" w:sz="0" w:space="0" w:color="auto"/>
          </w:divBdr>
        </w:div>
      </w:divsChild>
    </w:div>
    <w:div w:id="2092579689">
      <w:bodyDiv w:val="1"/>
      <w:marLeft w:val="0"/>
      <w:marRight w:val="0"/>
      <w:marTop w:val="0"/>
      <w:marBottom w:val="0"/>
      <w:divBdr>
        <w:top w:val="none" w:sz="0" w:space="0" w:color="auto"/>
        <w:left w:val="none" w:sz="0" w:space="0" w:color="auto"/>
        <w:bottom w:val="none" w:sz="0" w:space="0" w:color="auto"/>
        <w:right w:val="none" w:sz="0" w:space="0" w:color="auto"/>
      </w:divBdr>
    </w:div>
    <w:div w:id="213431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diagramQuickStyle" Target="diagrams/quickStyle2.xml"/><Relationship Id="rId107" Type="http://schemas.openxmlformats.org/officeDocument/2006/relationships/diagramColors" Target="diagrams/colors2.xml"/><Relationship Id="rId108" Type="http://schemas.microsoft.com/office/2007/relationships/diagramDrawing" Target="diagrams/drawing2.xml"/><Relationship Id="rId109" Type="http://schemas.openxmlformats.org/officeDocument/2006/relationships/image" Target="media/image58.emf"/><Relationship Id="rId70" Type="http://schemas.openxmlformats.org/officeDocument/2006/relationships/image" Target="media/image32.wmf"/><Relationship Id="rId71" Type="http://schemas.openxmlformats.org/officeDocument/2006/relationships/oleObject" Target="embeddings/oleObject15.bin"/><Relationship Id="rId72" Type="http://schemas.openxmlformats.org/officeDocument/2006/relationships/image" Target="media/image33.wmf"/><Relationship Id="rId73" Type="http://schemas.openxmlformats.org/officeDocument/2006/relationships/oleObject" Target="embeddings/oleObject16.bin"/><Relationship Id="rId74" Type="http://schemas.openxmlformats.org/officeDocument/2006/relationships/image" Target="media/image34.wmf"/><Relationship Id="rId75" Type="http://schemas.openxmlformats.org/officeDocument/2006/relationships/oleObject" Target="embeddings/oleObject17.bin"/><Relationship Id="rId76" Type="http://schemas.openxmlformats.org/officeDocument/2006/relationships/image" Target="media/image35.wmf"/><Relationship Id="rId77" Type="http://schemas.openxmlformats.org/officeDocument/2006/relationships/image" Target="media/image36.wmf"/><Relationship Id="rId78" Type="http://schemas.openxmlformats.org/officeDocument/2006/relationships/chart" Target="charts/chart7.xml"/><Relationship Id="rId79" Type="http://schemas.openxmlformats.org/officeDocument/2006/relationships/image" Target="media/image37.wmf"/><Relationship Id="rId170" Type="http://schemas.openxmlformats.org/officeDocument/2006/relationships/image" Target="media/image94.emf"/><Relationship Id="rId171" Type="http://schemas.openxmlformats.org/officeDocument/2006/relationships/image" Target="media/image95.wmf"/><Relationship Id="rId172" Type="http://schemas.openxmlformats.org/officeDocument/2006/relationships/oleObject" Target="embeddings/oleObject32.bin"/><Relationship Id="rId173" Type="http://schemas.openxmlformats.org/officeDocument/2006/relationships/image" Target="media/image96.wmf"/><Relationship Id="rId174" Type="http://schemas.openxmlformats.org/officeDocument/2006/relationships/oleObject" Target="embeddings/oleObject33.bin"/><Relationship Id="rId175" Type="http://schemas.openxmlformats.org/officeDocument/2006/relationships/image" Target="media/image97.wmf"/><Relationship Id="rId176" Type="http://schemas.openxmlformats.org/officeDocument/2006/relationships/oleObject" Target="embeddings/oleObject34.bin"/><Relationship Id="rId263" Type="http://schemas.openxmlformats.org/officeDocument/2006/relationships/image" Target="media/image154.png"/><Relationship Id="rId264" Type="http://schemas.openxmlformats.org/officeDocument/2006/relationships/image" Target="media/image155.png"/><Relationship Id="rId265" Type="http://schemas.openxmlformats.org/officeDocument/2006/relationships/image" Target="media/image156.png"/><Relationship Id="rId266" Type="http://schemas.openxmlformats.org/officeDocument/2006/relationships/image" Target="media/image157.png"/><Relationship Id="rId267" Type="http://schemas.openxmlformats.org/officeDocument/2006/relationships/image" Target="media/image158.png"/><Relationship Id="rId268" Type="http://schemas.openxmlformats.org/officeDocument/2006/relationships/image" Target="media/image129.png"/><Relationship Id="rId269" Type="http://schemas.openxmlformats.org/officeDocument/2006/relationships/image" Target="media/image130.png"/><Relationship Id="rId10" Type="http://schemas.openxmlformats.org/officeDocument/2006/relationships/diagramData" Target="diagrams/data1.xml"/><Relationship Id="rId11" Type="http://schemas.openxmlformats.org/officeDocument/2006/relationships/diagramLayout" Target="diagrams/layout1.xml"/><Relationship Id="rId12" Type="http://schemas.openxmlformats.org/officeDocument/2006/relationships/diagramQuickStyle" Target="diagrams/quickStyle1.xml"/><Relationship Id="rId13" Type="http://schemas.openxmlformats.org/officeDocument/2006/relationships/diagramColors" Target="diagrams/colors1.xml"/><Relationship Id="rId14" Type="http://schemas.microsoft.com/office/2007/relationships/diagramDrawing" Target="diagrams/drawing1.xml"/><Relationship Id="rId15" Type="http://schemas.openxmlformats.org/officeDocument/2006/relationships/chart" Target="charts/chart1.xml"/><Relationship Id="rId16" Type="http://schemas.openxmlformats.org/officeDocument/2006/relationships/chart" Target="charts/chart2.xml"/><Relationship Id="rId17" Type="http://schemas.openxmlformats.org/officeDocument/2006/relationships/chart" Target="charts/chart3.xml"/><Relationship Id="rId18" Type="http://schemas.openxmlformats.org/officeDocument/2006/relationships/chart" Target="charts/chart4.xml"/><Relationship Id="rId19" Type="http://schemas.openxmlformats.org/officeDocument/2006/relationships/image" Target="media/image2.jpeg"/><Relationship Id="rId177" Type="http://schemas.openxmlformats.org/officeDocument/2006/relationships/image" Target="media/image98.png"/><Relationship Id="rId110" Type="http://schemas.openxmlformats.org/officeDocument/2006/relationships/image" Target="media/image59.wmf"/><Relationship Id="rId111" Type="http://schemas.openxmlformats.org/officeDocument/2006/relationships/image" Target="media/image60.wmf"/><Relationship Id="rId112" Type="http://schemas.openxmlformats.org/officeDocument/2006/relationships/image" Target="media/image61.emf"/><Relationship Id="rId113" Type="http://schemas.openxmlformats.org/officeDocument/2006/relationships/image" Target="media/image62.jpeg"/><Relationship Id="rId114" Type="http://schemas.openxmlformats.org/officeDocument/2006/relationships/image" Target="media/image63.png"/><Relationship Id="rId115" Type="http://schemas.openxmlformats.org/officeDocument/2006/relationships/image" Target="media/image64.wmf"/><Relationship Id="rId116" Type="http://schemas.openxmlformats.org/officeDocument/2006/relationships/image" Target="media/image65.wmf"/><Relationship Id="rId117" Type="http://schemas.openxmlformats.org/officeDocument/2006/relationships/image" Target="media/image66.png"/><Relationship Id="rId118" Type="http://schemas.openxmlformats.org/officeDocument/2006/relationships/image" Target="media/image67.wmf"/><Relationship Id="rId119" Type="http://schemas.openxmlformats.org/officeDocument/2006/relationships/image" Target="media/image68.wmf"/><Relationship Id="rId200" Type="http://schemas.openxmlformats.org/officeDocument/2006/relationships/image" Target="media/image112.wmf"/><Relationship Id="rId201" Type="http://schemas.openxmlformats.org/officeDocument/2006/relationships/oleObject" Target="embeddings/oleObject43.bin"/><Relationship Id="rId202" Type="http://schemas.openxmlformats.org/officeDocument/2006/relationships/image" Target="media/image113.wmf"/><Relationship Id="rId203" Type="http://schemas.openxmlformats.org/officeDocument/2006/relationships/oleObject" Target="embeddings/oleObject44.bin"/><Relationship Id="rId204" Type="http://schemas.openxmlformats.org/officeDocument/2006/relationships/chart" Target="charts/chart23.xml"/><Relationship Id="rId205" Type="http://schemas.openxmlformats.org/officeDocument/2006/relationships/image" Target="media/image114.png"/><Relationship Id="rId206" Type="http://schemas.openxmlformats.org/officeDocument/2006/relationships/image" Target="media/image115.wmf"/><Relationship Id="rId207" Type="http://schemas.openxmlformats.org/officeDocument/2006/relationships/oleObject" Target="embeddings/oleObject45.bin"/><Relationship Id="rId208" Type="http://schemas.openxmlformats.org/officeDocument/2006/relationships/image" Target="media/image116.emf"/><Relationship Id="rId209" Type="http://schemas.openxmlformats.org/officeDocument/2006/relationships/image" Target="media/image117.wmf"/><Relationship Id="rId178" Type="http://schemas.openxmlformats.org/officeDocument/2006/relationships/image" Target="media/image99.wmf"/><Relationship Id="rId179" Type="http://schemas.openxmlformats.org/officeDocument/2006/relationships/oleObject" Target="embeddings/oleObject35.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oleObject" Target="embeddings/oleObject18.bin"/><Relationship Id="rId81" Type="http://schemas.openxmlformats.org/officeDocument/2006/relationships/image" Target="media/image38.wmf"/><Relationship Id="rId82" Type="http://schemas.openxmlformats.org/officeDocument/2006/relationships/oleObject" Target="embeddings/oleObject19.bin"/><Relationship Id="rId83" Type="http://schemas.openxmlformats.org/officeDocument/2006/relationships/image" Target="media/image39.png"/><Relationship Id="rId84" Type="http://schemas.openxmlformats.org/officeDocument/2006/relationships/image" Target="media/image40.png"/><Relationship Id="rId85" Type="http://schemas.openxmlformats.org/officeDocument/2006/relationships/image" Target="media/image41.wmf"/><Relationship Id="rId86" Type="http://schemas.openxmlformats.org/officeDocument/2006/relationships/image" Target="media/image42.wmf"/><Relationship Id="rId87" Type="http://schemas.openxmlformats.org/officeDocument/2006/relationships/image" Target="media/image43.wmf"/><Relationship Id="rId88" Type="http://schemas.openxmlformats.org/officeDocument/2006/relationships/image" Target="media/image44.wmf"/><Relationship Id="rId89" Type="http://schemas.openxmlformats.org/officeDocument/2006/relationships/image" Target="media/image45.wmf"/><Relationship Id="rId180" Type="http://schemas.openxmlformats.org/officeDocument/2006/relationships/image" Target="media/image100.wmf"/><Relationship Id="rId181" Type="http://schemas.openxmlformats.org/officeDocument/2006/relationships/oleObject" Target="embeddings/oleObject36.bin"/><Relationship Id="rId182" Type="http://schemas.openxmlformats.org/officeDocument/2006/relationships/image" Target="media/image101.wmf"/><Relationship Id="rId183" Type="http://schemas.openxmlformats.org/officeDocument/2006/relationships/oleObject" Target="embeddings/oleObject37.bin"/><Relationship Id="rId184" Type="http://schemas.openxmlformats.org/officeDocument/2006/relationships/image" Target="media/image102.wmf"/><Relationship Id="rId185" Type="http://schemas.openxmlformats.org/officeDocument/2006/relationships/oleObject" Target="embeddings/oleObject38.bin"/><Relationship Id="rId186" Type="http://schemas.openxmlformats.org/officeDocument/2006/relationships/image" Target="media/image103.wmf"/><Relationship Id="rId187" Type="http://schemas.openxmlformats.org/officeDocument/2006/relationships/oleObject" Target="embeddings/oleObject39.bin"/><Relationship Id="rId188" Type="http://schemas.openxmlformats.org/officeDocument/2006/relationships/chart" Target="charts/chart18.xml"/><Relationship Id="rId189" Type="http://schemas.openxmlformats.org/officeDocument/2006/relationships/chart" Target="charts/chart19.xml"/><Relationship Id="rId270" Type="http://schemas.openxmlformats.org/officeDocument/2006/relationships/image" Target="media/image131.png"/><Relationship Id="rId271" Type="http://schemas.openxmlformats.org/officeDocument/2006/relationships/image" Target="media/image132.jpeg"/><Relationship Id="rId272" Type="http://schemas.openxmlformats.org/officeDocument/2006/relationships/fontTable" Target="fontTable.xml"/><Relationship Id="rId20" Type="http://schemas.openxmlformats.org/officeDocument/2006/relationships/image" Target="media/image3.jpeg"/><Relationship Id="rId21" Type="http://schemas.openxmlformats.org/officeDocument/2006/relationships/image" Target="media/image4.jpeg"/><Relationship Id="rId22" Type="http://schemas.openxmlformats.org/officeDocument/2006/relationships/hyperlink" Target="http://www.cbot.com" TargetMode="External"/><Relationship Id="rId23" Type="http://schemas.openxmlformats.org/officeDocument/2006/relationships/hyperlink" Target="http://www.cme.com" TargetMode="External"/><Relationship Id="rId24" Type="http://schemas.openxmlformats.org/officeDocument/2006/relationships/hyperlink" Target="http://www.liffe.com" TargetMode="External"/><Relationship Id="rId25" Type="http://schemas.openxmlformats.org/officeDocument/2006/relationships/hyperlink" Target="http://www.eurexchange.com" TargetMode="External"/><Relationship Id="rId26" Type="http://schemas.openxmlformats.org/officeDocument/2006/relationships/hyperlink" Target="http://www.cftc.gov" TargetMode="External"/><Relationship Id="rId27" Type="http://schemas.openxmlformats.org/officeDocument/2006/relationships/image" Target="media/image5.emf"/><Relationship Id="rId28" Type="http://schemas.openxmlformats.org/officeDocument/2006/relationships/image" Target="media/image6.wmf"/><Relationship Id="rId29" Type="http://schemas.openxmlformats.org/officeDocument/2006/relationships/oleObject" Target="embeddings/oleObject1.bin"/><Relationship Id="rId273" Type="http://schemas.openxmlformats.org/officeDocument/2006/relationships/theme" Target="theme/theme1.xml"/><Relationship Id="rId120" Type="http://schemas.openxmlformats.org/officeDocument/2006/relationships/oleObject" Target="embeddings/oleObject22.bin"/><Relationship Id="rId121" Type="http://schemas.openxmlformats.org/officeDocument/2006/relationships/image" Target="media/image69.wmf"/><Relationship Id="rId122" Type="http://schemas.openxmlformats.org/officeDocument/2006/relationships/image" Target="media/image70.wmf"/><Relationship Id="rId123" Type="http://schemas.openxmlformats.org/officeDocument/2006/relationships/image" Target="media/image71.emf"/><Relationship Id="rId124" Type="http://schemas.openxmlformats.org/officeDocument/2006/relationships/image" Target="media/image72.emf"/><Relationship Id="rId125" Type="http://schemas.openxmlformats.org/officeDocument/2006/relationships/image" Target="media/image73.png"/><Relationship Id="rId126" Type="http://schemas.openxmlformats.org/officeDocument/2006/relationships/image" Target="media/image74.png"/><Relationship Id="rId127" Type="http://schemas.openxmlformats.org/officeDocument/2006/relationships/image" Target="media/image75.wmf"/><Relationship Id="rId128" Type="http://schemas.openxmlformats.org/officeDocument/2006/relationships/image" Target="media/image76.wmf"/><Relationship Id="rId129" Type="http://schemas.openxmlformats.org/officeDocument/2006/relationships/image" Target="media/image77.wmf"/><Relationship Id="rId210" Type="http://schemas.openxmlformats.org/officeDocument/2006/relationships/oleObject" Target="embeddings/oleObject46.bin"/><Relationship Id="rId211" Type="http://schemas.openxmlformats.org/officeDocument/2006/relationships/image" Target="media/image118.wmf"/><Relationship Id="rId212" Type="http://schemas.openxmlformats.org/officeDocument/2006/relationships/oleObject" Target="embeddings/oleObject47.bin"/><Relationship Id="rId213" Type="http://schemas.openxmlformats.org/officeDocument/2006/relationships/image" Target="media/image119.wmf"/><Relationship Id="rId214" Type="http://schemas.openxmlformats.org/officeDocument/2006/relationships/oleObject" Target="embeddings/oleObject48.bin"/><Relationship Id="rId215" Type="http://schemas.openxmlformats.org/officeDocument/2006/relationships/image" Target="media/image120.wmf"/><Relationship Id="rId216" Type="http://schemas.openxmlformats.org/officeDocument/2006/relationships/oleObject" Target="embeddings/oleObject49.bin"/><Relationship Id="rId217" Type="http://schemas.openxmlformats.org/officeDocument/2006/relationships/image" Target="media/image121.wmf"/><Relationship Id="rId218" Type="http://schemas.openxmlformats.org/officeDocument/2006/relationships/oleObject" Target="embeddings/oleObject50.bin"/><Relationship Id="rId219" Type="http://schemas.openxmlformats.org/officeDocument/2006/relationships/image" Target="media/image122.wmf"/><Relationship Id="rId90" Type="http://schemas.openxmlformats.org/officeDocument/2006/relationships/image" Target="media/image46.png"/><Relationship Id="rId91" Type="http://schemas.openxmlformats.org/officeDocument/2006/relationships/image" Target="media/image47.png"/><Relationship Id="rId92" Type="http://schemas.openxmlformats.org/officeDocument/2006/relationships/image" Target="media/image48.png"/><Relationship Id="rId93" Type="http://schemas.openxmlformats.org/officeDocument/2006/relationships/image" Target="media/image49.wmf"/><Relationship Id="rId94" Type="http://schemas.openxmlformats.org/officeDocument/2006/relationships/image" Target="media/image50.wmf"/><Relationship Id="rId95" Type="http://schemas.openxmlformats.org/officeDocument/2006/relationships/image" Target="media/image51.wmf"/><Relationship Id="rId96" Type="http://schemas.openxmlformats.org/officeDocument/2006/relationships/image" Target="media/image52.wmf"/><Relationship Id="rId97" Type="http://schemas.openxmlformats.org/officeDocument/2006/relationships/image" Target="media/image53.wmf"/><Relationship Id="rId98" Type="http://schemas.openxmlformats.org/officeDocument/2006/relationships/image" Target="media/image54.wmf"/><Relationship Id="rId99" Type="http://schemas.openxmlformats.org/officeDocument/2006/relationships/image" Target="media/image55.wmf"/><Relationship Id="rId190" Type="http://schemas.openxmlformats.org/officeDocument/2006/relationships/chart" Target="charts/chart20.xml"/><Relationship Id="rId191" Type="http://schemas.openxmlformats.org/officeDocument/2006/relationships/chart" Target="charts/chart21.xml"/><Relationship Id="rId192" Type="http://schemas.openxmlformats.org/officeDocument/2006/relationships/chart" Target="charts/chart22.xml"/><Relationship Id="rId193" Type="http://schemas.openxmlformats.org/officeDocument/2006/relationships/image" Target="media/image108.png"/><Relationship Id="rId194" Type="http://schemas.openxmlformats.org/officeDocument/2006/relationships/image" Target="media/image109.wmf"/><Relationship Id="rId195" Type="http://schemas.openxmlformats.org/officeDocument/2006/relationships/oleObject" Target="embeddings/oleObject40.bin"/><Relationship Id="rId196" Type="http://schemas.openxmlformats.org/officeDocument/2006/relationships/image" Target="media/image110.wmf"/><Relationship Id="rId197" Type="http://schemas.openxmlformats.org/officeDocument/2006/relationships/oleObject" Target="embeddings/oleObject41.bin"/><Relationship Id="rId198" Type="http://schemas.openxmlformats.org/officeDocument/2006/relationships/image" Target="media/image111.wmf"/><Relationship Id="rId199" Type="http://schemas.openxmlformats.org/officeDocument/2006/relationships/oleObject" Target="embeddings/oleObject42.bin"/><Relationship Id="rId30" Type="http://schemas.openxmlformats.org/officeDocument/2006/relationships/image" Target="media/image7.emf"/><Relationship Id="rId31" Type="http://schemas.openxmlformats.org/officeDocument/2006/relationships/image" Target="media/image8.jpeg"/><Relationship Id="rId32" Type="http://schemas.openxmlformats.org/officeDocument/2006/relationships/image" Target="media/image9.wmf"/><Relationship Id="rId33" Type="http://schemas.openxmlformats.org/officeDocument/2006/relationships/oleObject" Target="embeddings/oleObject2.bin"/><Relationship Id="rId34" Type="http://schemas.openxmlformats.org/officeDocument/2006/relationships/image" Target="media/image10.wmf"/><Relationship Id="rId35" Type="http://schemas.openxmlformats.org/officeDocument/2006/relationships/image" Target="media/image11.wmf"/><Relationship Id="rId36" Type="http://schemas.openxmlformats.org/officeDocument/2006/relationships/image" Target="media/image12.wmf"/><Relationship Id="rId37" Type="http://schemas.openxmlformats.org/officeDocument/2006/relationships/chart" Target="charts/chart5.xml"/><Relationship Id="rId38" Type="http://schemas.openxmlformats.org/officeDocument/2006/relationships/image" Target="media/image13.wmf"/><Relationship Id="rId39" Type="http://schemas.openxmlformats.org/officeDocument/2006/relationships/oleObject" Target="embeddings/oleObject3.bin"/><Relationship Id="rId130" Type="http://schemas.openxmlformats.org/officeDocument/2006/relationships/image" Target="media/image78.wmf"/><Relationship Id="rId131" Type="http://schemas.openxmlformats.org/officeDocument/2006/relationships/image" Target="media/image79.wmf"/><Relationship Id="rId132" Type="http://schemas.openxmlformats.org/officeDocument/2006/relationships/oleObject" Target="embeddings/oleObject23.bin"/><Relationship Id="rId133" Type="http://schemas.openxmlformats.org/officeDocument/2006/relationships/image" Target="media/image80.png"/><Relationship Id="rId220" Type="http://schemas.openxmlformats.org/officeDocument/2006/relationships/oleObject" Target="embeddings/oleObject51.bin"/><Relationship Id="rId221" Type="http://schemas.openxmlformats.org/officeDocument/2006/relationships/image" Target="media/image123.wmf"/><Relationship Id="rId222" Type="http://schemas.openxmlformats.org/officeDocument/2006/relationships/oleObject" Target="embeddings/oleObject52.bin"/><Relationship Id="rId223" Type="http://schemas.openxmlformats.org/officeDocument/2006/relationships/image" Target="media/image124.png"/><Relationship Id="rId224" Type="http://schemas.openxmlformats.org/officeDocument/2006/relationships/image" Target="media/image125.png"/><Relationship Id="rId225" Type="http://schemas.openxmlformats.org/officeDocument/2006/relationships/image" Target="media/image126.png"/><Relationship Id="rId226" Type="http://schemas.openxmlformats.org/officeDocument/2006/relationships/image" Target="media/image127.png"/><Relationship Id="rId227" Type="http://schemas.openxmlformats.org/officeDocument/2006/relationships/image" Target="media/image128.png"/><Relationship Id="rId134" Type="http://schemas.openxmlformats.org/officeDocument/2006/relationships/image" Target="media/image81.wmf"/><Relationship Id="rId135" Type="http://schemas.openxmlformats.org/officeDocument/2006/relationships/oleObject" Target="embeddings/oleObject24.bin"/><Relationship Id="rId136" Type="http://schemas.openxmlformats.org/officeDocument/2006/relationships/image" Target="media/image82.wmf"/><Relationship Id="rId137" Type="http://schemas.openxmlformats.org/officeDocument/2006/relationships/oleObject" Target="embeddings/oleObject25.bin"/><Relationship Id="rId138" Type="http://schemas.openxmlformats.org/officeDocument/2006/relationships/image" Target="media/image83.wmf"/><Relationship Id="rId139" Type="http://schemas.openxmlformats.org/officeDocument/2006/relationships/image" Target="media/image84.wmf"/><Relationship Id="rId40" Type="http://schemas.openxmlformats.org/officeDocument/2006/relationships/image" Target="media/image14.wmf"/><Relationship Id="rId41" Type="http://schemas.openxmlformats.org/officeDocument/2006/relationships/oleObject" Target="embeddings/oleObject4.bin"/><Relationship Id="rId42" Type="http://schemas.openxmlformats.org/officeDocument/2006/relationships/image" Target="media/image15.wmf"/><Relationship Id="rId43" Type="http://schemas.openxmlformats.org/officeDocument/2006/relationships/image" Target="media/image16.wmf"/><Relationship Id="rId44" Type="http://schemas.openxmlformats.org/officeDocument/2006/relationships/image" Target="media/image17.wmf"/><Relationship Id="rId45" Type="http://schemas.openxmlformats.org/officeDocument/2006/relationships/image" Target="media/image18.wmf"/><Relationship Id="rId46" Type="http://schemas.openxmlformats.org/officeDocument/2006/relationships/image" Target="media/image19.wmf"/><Relationship Id="rId47" Type="http://schemas.openxmlformats.org/officeDocument/2006/relationships/image" Target="media/image20.wmf"/><Relationship Id="rId48" Type="http://schemas.openxmlformats.org/officeDocument/2006/relationships/image" Target="media/image21.wmf"/><Relationship Id="rId49" Type="http://schemas.openxmlformats.org/officeDocument/2006/relationships/image" Target="media/image22.wmf"/><Relationship Id="rId140" Type="http://schemas.openxmlformats.org/officeDocument/2006/relationships/image" Target="media/image85.wmf"/><Relationship Id="rId141" Type="http://schemas.openxmlformats.org/officeDocument/2006/relationships/oleObject" Target="embeddings/oleObject26.bin"/><Relationship Id="rId142" Type="http://schemas.openxmlformats.org/officeDocument/2006/relationships/image" Target="media/image86.wmf"/><Relationship Id="rId143" Type="http://schemas.openxmlformats.org/officeDocument/2006/relationships/oleObject" Target="embeddings/oleObject27.bin"/><Relationship Id="rId144" Type="http://schemas.openxmlformats.org/officeDocument/2006/relationships/image" Target="media/image87.wmf"/><Relationship Id="rId145" Type="http://schemas.openxmlformats.org/officeDocument/2006/relationships/diagramData" Target="diagrams/data3.xml"/><Relationship Id="rId146" Type="http://schemas.openxmlformats.org/officeDocument/2006/relationships/diagramLayout" Target="diagrams/layout3.xml"/><Relationship Id="rId147" Type="http://schemas.openxmlformats.org/officeDocument/2006/relationships/diagramQuickStyle" Target="diagrams/quickStyle3.xml"/><Relationship Id="rId148" Type="http://schemas.openxmlformats.org/officeDocument/2006/relationships/diagramColors" Target="diagrams/colors3.xml"/><Relationship Id="rId149" Type="http://schemas.microsoft.com/office/2007/relationships/diagramDrawing" Target="diagrams/drawing3.xml"/><Relationship Id="rId50" Type="http://schemas.openxmlformats.org/officeDocument/2006/relationships/oleObject" Target="embeddings/oleObject5.bin"/><Relationship Id="rId51" Type="http://schemas.openxmlformats.org/officeDocument/2006/relationships/image" Target="media/image23.wmf"/><Relationship Id="rId52" Type="http://schemas.openxmlformats.org/officeDocument/2006/relationships/oleObject" Target="embeddings/oleObject6.bin"/><Relationship Id="rId53" Type="http://schemas.openxmlformats.org/officeDocument/2006/relationships/image" Target="media/image24.wmf"/><Relationship Id="rId54" Type="http://schemas.openxmlformats.org/officeDocument/2006/relationships/oleObject" Target="embeddings/oleObject7.bin"/><Relationship Id="rId55" Type="http://schemas.openxmlformats.org/officeDocument/2006/relationships/image" Target="media/image25.wmf"/><Relationship Id="rId56" Type="http://schemas.openxmlformats.org/officeDocument/2006/relationships/oleObject" Target="embeddings/oleObject8.bin"/><Relationship Id="rId57" Type="http://schemas.openxmlformats.org/officeDocument/2006/relationships/image" Target="media/image26.wmf"/><Relationship Id="rId58" Type="http://schemas.openxmlformats.org/officeDocument/2006/relationships/oleObject" Target="embeddings/oleObject9.bin"/><Relationship Id="rId59" Type="http://schemas.openxmlformats.org/officeDocument/2006/relationships/image" Target="media/image27.wmf"/><Relationship Id="rId150" Type="http://schemas.openxmlformats.org/officeDocument/2006/relationships/image" Target="media/image88.wmf"/><Relationship Id="rId151" Type="http://schemas.openxmlformats.org/officeDocument/2006/relationships/image" Target="media/image89.wmf"/><Relationship Id="rId152" Type="http://schemas.openxmlformats.org/officeDocument/2006/relationships/chart" Target="charts/chart8.xml"/><Relationship Id="rId153" Type="http://schemas.openxmlformats.org/officeDocument/2006/relationships/chart" Target="charts/chart9.xml"/><Relationship Id="rId154" Type="http://schemas.openxmlformats.org/officeDocument/2006/relationships/chart" Target="charts/chart10.xml"/><Relationship Id="rId155" Type="http://schemas.openxmlformats.org/officeDocument/2006/relationships/chart" Target="charts/chart11.xml"/><Relationship Id="rId156" Type="http://schemas.openxmlformats.org/officeDocument/2006/relationships/chart" Target="charts/chart12.xml"/><Relationship Id="rId157" Type="http://schemas.openxmlformats.org/officeDocument/2006/relationships/chart" Target="charts/chart13.xml"/><Relationship Id="rId158" Type="http://schemas.openxmlformats.org/officeDocument/2006/relationships/chart" Target="charts/chart14.xml"/><Relationship Id="rId159" Type="http://schemas.openxmlformats.org/officeDocument/2006/relationships/chart" Target="charts/chart15.xml"/><Relationship Id="rId60" Type="http://schemas.openxmlformats.org/officeDocument/2006/relationships/oleObject" Target="embeddings/oleObject10.bin"/><Relationship Id="rId61" Type="http://schemas.openxmlformats.org/officeDocument/2006/relationships/image" Target="media/image28.wmf"/><Relationship Id="rId62" Type="http://schemas.openxmlformats.org/officeDocument/2006/relationships/oleObject" Target="embeddings/oleObject11.bin"/><Relationship Id="rId63" Type="http://schemas.openxmlformats.org/officeDocument/2006/relationships/image" Target="media/image29.wmf"/><Relationship Id="rId64" Type="http://schemas.openxmlformats.org/officeDocument/2006/relationships/oleObject" Target="embeddings/oleObject12.bin"/><Relationship Id="rId65" Type="http://schemas.openxmlformats.org/officeDocument/2006/relationships/image" Target="media/image30.wmf"/><Relationship Id="rId66" Type="http://schemas.openxmlformats.org/officeDocument/2006/relationships/oleObject" Target="embeddings/oleObject13.bin"/><Relationship Id="rId67" Type="http://schemas.openxmlformats.org/officeDocument/2006/relationships/image" Target="media/image31.wmf"/><Relationship Id="rId68" Type="http://schemas.openxmlformats.org/officeDocument/2006/relationships/oleObject" Target="embeddings/oleObject14.bin"/><Relationship Id="rId69" Type="http://schemas.openxmlformats.org/officeDocument/2006/relationships/chart" Target="charts/chart6.xml"/><Relationship Id="rId160" Type="http://schemas.openxmlformats.org/officeDocument/2006/relationships/chart" Target="charts/chart16.xml"/><Relationship Id="rId161" Type="http://schemas.openxmlformats.org/officeDocument/2006/relationships/chart" Target="charts/chart17.xml"/><Relationship Id="rId162" Type="http://schemas.openxmlformats.org/officeDocument/2006/relationships/image" Target="media/image90.wmf"/><Relationship Id="rId163" Type="http://schemas.openxmlformats.org/officeDocument/2006/relationships/oleObject" Target="embeddings/oleObject28.bin"/><Relationship Id="rId164" Type="http://schemas.openxmlformats.org/officeDocument/2006/relationships/image" Target="media/image91.wmf"/><Relationship Id="rId165" Type="http://schemas.openxmlformats.org/officeDocument/2006/relationships/oleObject" Target="embeddings/oleObject29.bin"/><Relationship Id="rId166" Type="http://schemas.openxmlformats.org/officeDocument/2006/relationships/image" Target="media/image92.wmf"/><Relationship Id="rId167" Type="http://schemas.openxmlformats.org/officeDocument/2006/relationships/oleObject" Target="embeddings/oleObject30.bin"/><Relationship Id="rId168" Type="http://schemas.openxmlformats.org/officeDocument/2006/relationships/image" Target="media/image93.wmf"/><Relationship Id="rId169" Type="http://schemas.openxmlformats.org/officeDocument/2006/relationships/oleObject" Target="embeddings/oleObject31.bin"/><Relationship Id="rId100" Type="http://schemas.openxmlformats.org/officeDocument/2006/relationships/image" Target="media/image56.wmf"/><Relationship Id="rId101" Type="http://schemas.openxmlformats.org/officeDocument/2006/relationships/oleObject" Target="embeddings/oleObject20.bin"/><Relationship Id="rId102" Type="http://schemas.openxmlformats.org/officeDocument/2006/relationships/image" Target="media/image57.wmf"/><Relationship Id="rId103" Type="http://schemas.openxmlformats.org/officeDocument/2006/relationships/oleObject" Target="embeddings/oleObject21.bin"/><Relationship Id="rId104" Type="http://schemas.openxmlformats.org/officeDocument/2006/relationships/diagramData" Target="diagrams/data2.xml"/><Relationship Id="rId105" Type="http://schemas.openxmlformats.org/officeDocument/2006/relationships/diagramLayout" Target="diagrams/layout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zanne\Documents\My%20Dropbox\bt-new%20document%20styles-Kelley\New_Study_Note_Template-1Jul10\Bionic_Turtle-Study_Notes.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 Id="rId2" Type="http://schemas.openxmlformats.org/officeDocument/2006/relationships/chartUserShapes" Target="../drawings/drawing1.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2.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3.xm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4.xml"/></Relationships>
</file>

<file path=word/charts/_rels/chart2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5.xm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086631448"/>
        <c:axId val="-2085822680"/>
      </c:lineChart>
      <c:catAx>
        <c:axId val="-2086631448"/>
        <c:scaling>
          <c:orientation val="minMax"/>
        </c:scaling>
        <c:delete val="0"/>
        <c:axPos val="b"/>
        <c:numFmt formatCode="&quot;$&quot;#,##0" sourceLinked="1"/>
        <c:majorTickMark val="out"/>
        <c:minorTickMark val="none"/>
        <c:tickLblPos val="low"/>
        <c:txPr>
          <a:bodyPr/>
          <a:lstStyle/>
          <a:p>
            <a:pPr>
              <a:defRPr lang="en-US" sz="1100"/>
            </a:pPr>
            <a:endParaRPr lang="en-US"/>
          </a:p>
        </c:txPr>
        <c:crossAx val="-2085822680"/>
        <c:crosses val="autoZero"/>
        <c:auto val="1"/>
        <c:lblAlgn val="ctr"/>
        <c:lblOffset val="100"/>
        <c:noMultiLvlLbl val="0"/>
      </c:catAx>
      <c:valAx>
        <c:axId val="-2085822680"/>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8663144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ll Spread</a:t>
            </a:r>
          </a:p>
        </c:rich>
      </c:tx>
      <c:overlay val="0"/>
    </c:title>
    <c:autoTitleDeleted val="0"/>
    <c:plotArea>
      <c:layout/>
      <c:lineChart>
        <c:grouping val="standard"/>
        <c:varyColors val="0"/>
        <c:ser>
          <c:idx val="1"/>
          <c:order val="0"/>
          <c:tx>
            <c:strRef>
              <c:f>CoveredCall_BullSpread!$C$31</c:f>
              <c:strCache>
                <c:ptCount val="1"/>
                <c:pt idx="0">
                  <c:v>Option (Second)</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1:$S$31</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CoveredCall_BullSpread!$C$32</c:f>
              <c:strCache>
                <c:ptCount val="1"/>
                <c:pt idx="0">
                  <c:v>Option (Third)</c:v>
                </c:pt>
              </c:strCache>
            </c:strRef>
          </c:tx>
          <c:spPr>
            <a:ln w="50800">
              <a:solidFill>
                <a:srgbClr val="008000"/>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2:$S$32</c:f>
              <c:numCache>
                <c:formatCode>"$"#,##0.00_);[Red]\("$"#,##0.00\)</c:formatCode>
                <c:ptCount val="11"/>
                <c:pt idx="0">
                  <c:v>0.831077730052046</c:v>
                </c:pt>
                <c:pt idx="1">
                  <c:v>0.831077730052046</c:v>
                </c:pt>
                <c:pt idx="2">
                  <c:v>0.831077730052046</c:v>
                </c:pt>
                <c:pt idx="3">
                  <c:v>0.831077730052046</c:v>
                </c:pt>
                <c:pt idx="4">
                  <c:v>0.831077730052046</c:v>
                </c:pt>
                <c:pt idx="5">
                  <c:v>0.831077730052046</c:v>
                </c:pt>
                <c:pt idx="6">
                  <c:v>0.831077730052046</c:v>
                </c:pt>
                <c:pt idx="7">
                  <c:v>0.831077730052046</c:v>
                </c:pt>
                <c:pt idx="8">
                  <c:v>0.831077730052046</c:v>
                </c:pt>
                <c:pt idx="9">
                  <c:v>-0.168922269947954</c:v>
                </c:pt>
                <c:pt idx="10">
                  <c:v>-1.168922269947954</c:v>
                </c:pt>
              </c:numCache>
            </c:numRef>
          </c:val>
          <c:smooth val="0"/>
        </c:ser>
        <c:ser>
          <c:idx val="3"/>
          <c:order val="2"/>
          <c:tx>
            <c:strRef>
              <c:f>CoveredCall_BullSpread!$B$33</c:f>
              <c:strCache>
                <c:ptCount val="1"/>
                <c:pt idx="0">
                  <c:v>Strategy Payoff</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3:$S$33</c:f>
              <c:numCache>
                <c:formatCode>"$"#,##0.00_);[Red]\("$"#,##0.00\)</c:formatCode>
                <c:ptCount val="11"/>
                <c:pt idx="0">
                  <c:v>-1.15393301340284</c:v>
                </c:pt>
                <c:pt idx="1">
                  <c:v>-1.15393301340284</c:v>
                </c:pt>
                <c:pt idx="2">
                  <c:v>-1.15393301340284</c:v>
                </c:pt>
                <c:pt idx="3">
                  <c:v>-1.15393301340284</c:v>
                </c:pt>
                <c:pt idx="4">
                  <c:v>-1.15393301340284</c:v>
                </c:pt>
                <c:pt idx="5">
                  <c:v>-1.15393301340284</c:v>
                </c:pt>
                <c:pt idx="6">
                  <c:v>-0.153933013402843</c:v>
                </c:pt>
                <c:pt idx="7">
                  <c:v>0.846066986597159</c:v>
                </c:pt>
                <c:pt idx="8">
                  <c:v>1.84606698659716</c:v>
                </c:pt>
                <c:pt idx="9">
                  <c:v>1.84606698659716</c:v>
                </c:pt>
                <c:pt idx="10">
                  <c:v>1.84606698659716</c:v>
                </c:pt>
              </c:numCache>
            </c:numRef>
          </c:val>
          <c:smooth val="0"/>
        </c:ser>
        <c:dLbls>
          <c:showLegendKey val="0"/>
          <c:showVal val="0"/>
          <c:showCatName val="0"/>
          <c:showSerName val="0"/>
          <c:showPercent val="0"/>
          <c:showBubbleSize val="0"/>
        </c:dLbls>
        <c:marker val="1"/>
        <c:smooth val="0"/>
        <c:axId val="-2100332536"/>
        <c:axId val="-2100329464"/>
      </c:lineChart>
      <c:catAx>
        <c:axId val="-2100332536"/>
        <c:scaling>
          <c:orientation val="minMax"/>
        </c:scaling>
        <c:delete val="0"/>
        <c:axPos val="b"/>
        <c:numFmt formatCode="&quot;$&quot;#,##0" sourceLinked="1"/>
        <c:majorTickMark val="out"/>
        <c:minorTickMark val="none"/>
        <c:tickLblPos val="low"/>
        <c:txPr>
          <a:bodyPr/>
          <a:lstStyle/>
          <a:p>
            <a:pPr>
              <a:defRPr lang="en-US" sz="1100"/>
            </a:pPr>
            <a:endParaRPr lang="en-US"/>
          </a:p>
        </c:txPr>
        <c:crossAx val="-2100329464"/>
        <c:crosses val="autoZero"/>
        <c:auto val="1"/>
        <c:lblAlgn val="ctr"/>
        <c:lblOffset val="100"/>
        <c:noMultiLvlLbl val="0"/>
      </c:catAx>
      <c:valAx>
        <c:axId val="-210032946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0033253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ear Spread</a:t>
            </a:r>
          </a:p>
        </c:rich>
      </c:tx>
      <c:overlay val="0"/>
    </c:title>
    <c:autoTitleDeleted val="0"/>
    <c:plotArea>
      <c:layout/>
      <c:lineChart>
        <c:grouping val="standard"/>
        <c:varyColors val="0"/>
        <c:ser>
          <c:idx val="1"/>
          <c:order val="0"/>
          <c:tx>
            <c:strRef>
              <c:f>ProtectivePut_BearSpread!$C$31</c:f>
              <c:strCache>
                <c:ptCount val="1"/>
                <c:pt idx="0">
                  <c:v>Option (Second)</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1:$S$31</c:f>
              <c:numCache>
                <c:formatCode>"$"#,##0.00_);[Red]\("$"#,##0.00\)</c:formatCode>
                <c:ptCount val="11"/>
                <c:pt idx="0">
                  <c:v>5.070765169444552</c:v>
                </c:pt>
                <c:pt idx="1">
                  <c:v>4.070765169444552</c:v>
                </c:pt>
                <c:pt idx="2">
                  <c:v>3.070765169444518</c:v>
                </c:pt>
                <c:pt idx="3">
                  <c:v>2.070765169444518</c:v>
                </c:pt>
                <c:pt idx="4">
                  <c:v>1.070765169444532</c:v>
                </c:pt>
                <c:pt idx="5">
                  <c:v>0.0707651694445239</c:v>
                </c:pt>
                <c:pt idx="6">
                  <c:v>-0.929234830555488</c:v>
                </c:pt>
                <c:pt idx="7">
                  <c:v>-1.929234830555475</c:v>
                </c:pt>
                <c:pt idx="8">
                  <c:v>-2.92923483055548</c:v>
                </c:pt>
                <c:pt idx="9">
                  <c:v>-2.92923483055548</c:v>
                </c:pt>
                <c:pt idx="10">
                  <c:v>-2.92923483055548</c:v>
                </c:pt>
              </c:numCache>
            </c:numRef>
          </c:val>
          <c:smooth val="0"/>
        </c:ser>
        <c:ser>
          <c:idx val="2"/>
          <c:order val="1"/>
          <c:tx>
            <c:strRef>
              <c:f>ProtectivePut_BearSpread!$C$32</c:f>
              <c:strCache>
                <c:ptCount val="1"/>
                <c:pt idx="0">
                  <c:v>Option (Third)</c:v>
                </c:pt>
              </c:strCache>
            </c:strRef>
          </c:tx>
          <c:spPr>
            <a:ln w="50800">
              <a:solidFill>
                <a:srgbClr val="008000"/>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2:$S$32</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33</c:f>
              <c:strCache>
                <c:ptCount val="1"/>
                <c:pt idx="0">
                  <c:v>Strategy Payoff</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3:$S$33</c:f>
              <c:numCache>
                <c:formatCode>"$"#,##0.00_);[Red]\("$"#,##0.00\)</c:formatCode>
                <c:ptCount val="11"/>
                <c:pt idx="0">
                  <c:v>1.271564695945844</c:v>
                </c:pt>
                <c:pt idx="1">
                  <c:v>1.271564695945844</c:v>
                </c:pt>
                <c:pt idx="2">
                  <c:v>1.271564695945844</c:v>
                </c:pt>
                <c:pt idx="3">
                  <c:v>1.271564695945844</c:v>
                </c:pt>
                <c:pt idx="4">
                  <c:v>1.271564695945844</c:v>
                </c:pt>
                <c:pt idx="5">
                  <c:v>1.271564695945844</c:v>
                </c:pt>
                <c:pt idx="6">
                  <c:v>0.271564695945882</c:v>
                </c:pt>
                <c:pt idx="7">
                  <c:v>-0.728435304054127</c:v>
                </c:pt>
                <c:pt idx="8">
                  <c:v>-1.728435304054126</c:v>
                </c:pt>
                <c:pt idx="9">
                  <c:v>-1.728435304054126</c:v>
                </c:pt>
                <c:pt idx="10">
                  <c:v>-1.728435304054126</c:v>
                </c:pt>
              </c:numCache>
            </c:numRef>
          </c:val>
          <c:smooth val="0"/>
        </c:ser>
        <c:dLbls>
          <c:showLegendKey val="0"/>
          <c:showVal val="0"/>
          <c:showCatName val="0"/>
          <c:showSerName val="0"/>
          <c:showPercent val="0"/>
          <c:showBubbleSize val="0"/>
        </c:dLbls>
        <c:marker val="1"/>
        <c:smooth val="0"/>
        <c:axId val="2118427704"/>
        <c:axId val="-2104559944"/>
      </c:lineChart>
      <c:catAx>
        <c:axId val="2118427704"/>
        <c:scaling>
          <c:orientation val="minMax"/>
        </c:scaling>
        <c:delete val="0"/>
        <c:axPos val="b"/>
        <c:numFmt formatCode="&quot;$&quot;#,##0" sourceLinked="1"/>
        <c:majorTickMark val="out"/>
        <c:minorTickMark val="none"/>
        <c:tickLblPos val="low"/>
        <c:txPr>
          <a:bodyPr/>
          <a:lstStyle/>
          <a:p>
            <a:pPr>
              <a:defRPr lang="en-US" sz="1100"/>
            </a:pPr>
            <a:endParaRPr lang="en-US"/>
          </a:p>
        </c:txPr>
        <c:crossAx val="-2104559944"/>
        <c:crosses val="autoZero"/>
        <c:auto val="1"/>
        <c:lblAlgn val="ctr"/>
        <c:lblOffset val="100"/>
        <c:noMultiLvlLbl val="0"/>
      </c:catAx>
      <c:valAx>
        <c:axId val="-210455994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18427704"/>
        <c:crosses val="autoZero"/>
        <c:crossBetween val="between"/>
      </c:valAx>
      <c:spPr>
        <a:ln w="63500"/>
      </c:spPr>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tterfly Spread</a:t>
            </a:r>
          </a:p>
        </c:rich>
      </c:tx>
      <c:overlay val="0"/>
    </c:title>
    <c:autoTitleDeleted val="0"/>
    <c:plotArea>
      <c:layout>
        <c:manualLayout>
          <c:layoutTarget val="inner"/>
          <c:xMode val="edge"/>
          <c:yMode val="edge"/>
          <c:x val="0.0840470747608164"/>
          <c:y val="0.155978260869568"/>
          <c:w val="0.48504783676234"/>
          <c:h val="0.695187435809654"/>
        </c:manualLayout>
      </c:layout>
      <c:lineChart>
        <c:grouping val="standard"/>
        <c:varyColors val="0"/>
        <c:ser>
          <c:idx val="0"/>
          <c:order val="0"/>
          <c:tx>
            <c:strRef>
              <c:f>ButterflySpread!$C$26</c:f>
              <c:strCache>
                <c:ptCount val="1"/>
                <c:pt idx="0">
                  <c:v>Long call</c:v>
                </c:pt>
              </c:strCache>
            </c:strRef>
          </c:tx>
          <c:spPr>
            <a:ln w="50800">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6:$S$26</c:f>
              <c:numCache>
                <c:formatCode>"$"#,##0.00_);[Red]\("$"#,##0.00\)</c:formatCode>
                <c:ptCount val="11"/>
                <c:pt idx="0">
                  <c:v>-3.212085602897618</c:v>
                </c:pt>
                <c:pt idx="1">
                  <c:v>-3.212085602897618</c:v>
                </c:pt>
                <c:pt idx="2">
                  <c:v>-3.212085602897618</c:v>
                </c:pt>
                <c:pt idx="3">
                  <c:v>-3.212085602897618</c:v>
                </c:pt>
                <c:pt idx="4">
                  <c:v>-2.212085602897618</c:v>
                </c:pt>
                <c:pt idx="5">
                  <c:v>-1.212085602897618</c:v>
                </c:pt>
                <c:pt idx="6">
                  <c:v>-0.212085602897618</c:v>
                </c:pt>
                <c:pt idx="7">
                  <c:v>0.787914397102382</c:v>
                </c:pt>
                <c:pt idx="8">
                  <c:v>1.787914397102348</c:v>
                </c:pt>
                <c:pt idx="9">
                  <c:v>2.787914397102457</c:v>
                </c:pt>
                <c:pt idx="10">
                  <c:v>3.787914397102457</c:v>
                </c:pt>
              </c:numCache>
            </c:numRef>
          </c:val>
          <c:smooth val="0"/>
        </c:ser>
        <c:ser>
          <c:idx val="1"/>
          <c:order val="1"/>
          <c:tx>
            <c:strRef>
              <c:f>ButterflySpread!$C$27</c:f>
              <c:strCache>
                <c:ptCount val="1"/>
                <c:pt idx="0">
                  <c:v>Long call</c:v>
                </c:pt>
              </c:strCache>
            </c:strRef>
          </c:tx>
          <c:spPr>
            <a:ln w="50800">
              <a:solidFill>
                <a:srgbClr val="0033CC"/>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7:$S$27</c:f>
              <c:numCache>
                <c:formatCode>"$"#,##0.00_);[Red]\("$"#,##0.00\)</c:formatCode>
                <c:ptCount val="11"/>
                <c:pt idx="0">
                  <c:v>-1.131758494309269</c:v>
                </c:pt>
                <c:pt idx="1">
                  <c:v>-1.131758494309269</c:v>
                </c:pt>
                <c:pt idx="2">
                  <c:v>-1.131758494309269</c:v>
                </c:pt>
                <c:pt idx="3">
                  <c:v>-1.131758494309269</c:v>
                </c:pt>
                <c:pt idx="4">
                  <c:v>-1.131758494309269</c:v>
                </c:pt>
                <c:pt idx="5">
                  <c:v>-1.131758494309269</c:v>
                </c:pt>
                <c:pt idx="6">
                  <c:v>-1.131758494309269</c:v>
                </c:pt>
                <c:pt idx="7">
                  <c:v>-1.131758494309269</c:v>
                </c:pt>
                <c:pt idx="8">
                  <c:v>-0.131758494309271</c:v>
                </c:pt>
                <c:pt idx="9">
                  <c:v>0.868241505690739</c:v>
                </c:pt>
                <c:pt idx="10">
                  <c:v>1.868241505690748</c:v>
                </c:pt>
              </c:numCache>
            </c:numRef>
          </c:val>
          <c:smooth val="0"/>
        </c:ser>
        <c:ser>
          <c:idx val="2"/>
          <c:order val="2"/>
          <c:tx>
            <c:strRef>
              <c:f>ButterflySpread!$C$28</c:f>
              <c:strCache>
                <c:ptCount val="1"/>
                <c:pt idx="0">
                  <c:v>Short 2 calls</c:v>
                </c:pt>
              </c:strCache>
            </c:strRef>
          </c:tx>
          <c:spPr>
            <a:ln w="50800">
              <a:solidFill>
                <a:srgbClr val="008000"/>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8:$S$28</c:f>
              <c:numCache>
                <c:formatCode>"$"#,##0.00_);[Red]\("$"#,##0.00\)</c:formatCode>
                <c:ptCount val="11"/>
                <c:pt idx="0">
                  <c:v>3.970021486909772</c:v>
                </c:pt>
                <c:pt idx="1">
                  <c:v>3.970021486909772</c:v>
                </c:pt>
                <c:pt idx="2">
                  <c:v>3.970021486909772</c:v>
                </c:pt>
                <c:pt idx="3">
                  <c:v>3.970021486909772</c:v>
                </c:pt>
                <c:pt idx="4">
                  <c:v>3.970021486909772</c:v>
                </c:pt>
                <c:pt idx="5">
                  <c:v>3.970021486909772</c:v>
                </c:pt>
                <c:pt idx="6">
                  <c:v>1.970021486909772</c:v>
                </c:pt>
                <c:pt idx="7">
                  <c:v>-0.0299785130902279</c:v>
                </c:pt>
                <c:pt idx="8">
                  <c:v>-2.029978513090218</c:v>
                </c:pt>
                <c:pt idx="9">
                  <c:v>-4.029978513090228</c:v>
                </c:pt>
                <c:pt idx="10">
                  <c:v>-6.029978513090228</c:v>
                </c:pt>
              </c:numCache>
            </c:numRef>
          </c:val>
          <c:smooth val="0"/>
        </c:ser>
        <c:ser>
          <c:idx val="3"/>
          <c:order val="3"/>
          <c:tx>
            <c:strRef>
              <c:f>ButterflySpread!$B$29</c:f>
              <c:strCache>
                <c:ptCount val="1"/>
                <c:pt idx="0">
                  <c:v>Strategy Payoff </c:v>
                </c:pt>
              </c:strCache>
            </c:strRef>
          </c:tx>
          <c:spPr>
            <a:ln w="50800">
              <a:solidFill>
                <a:srgbClr val="FF0000"/>
              </a:solidFill>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9:$S$29</c:f>
              <c:numCache>
                <c:formatCode>"$"#,##0.00_);[Red]\("$"#,##0.00\)</c:formatCode>
                <c:ptCount val="11"/>
                <c:pt idx="0">
                  <c:v>-0.373822610297122</c:v>
                </c:pt>
                <c:pt idx="1">
                  <c:v>-0.373822610297122</c:v>
                </c:pt>
                <c:pt idx="2">
                  <c:v>-0.373822610297122</c:v>
                </c:pt>
                <c:pt idx="3">
                  <c:v>-0.373822610297122</c:v>
                </c:pt>
                <c:pt idx="4">
                  <c:v>0.626177389702885</c:v>
                </c:pt>
                <c:pt idx="5">
                  <c:v>1.6261773897029</c:v>
                </c:pt>
                <c:pt idx="6">
                  <c:v>0.626177389702885</c:v>
                </c:pt>
                <c:pt idx="7">
                  <c:v>-0.373822610297122</c:v>
                </c:pt>
                <c:pt idx="8">
                  <c:v>-0.373822610297122</c:v>
                </c:pt>
                <c:pt idx="9">
                  <c:v>-0.373822610297122</c:v>
                </c:pt>
                <c:pt idx="10">
                  <c:v>-0.373822610297122</c:v>
                </c:pt>
              </c:numCache>
            </c:numRef>
          </c:val>
          <c:smooth val="0"/>
        </c:ser>
        <c:dLbls>
          <c:showLegendKey val="0"/>
          <c:showVal val="0"/>
          <c:showCatName val="0"/>
          <c:showSerName val="0"/>
          <c:showPercent val="0"/>
          <c:showBubbleSize val="0"/>
        </c:dLbls>
        <c:marker val="1"/>
        <c:smooth val="0"/>
        <c:axId val="-2068557832"/>
        <c:axId val="-2068554648"/>
      </c:lineChart>
      <c:catAx>
        <c:axId val="-2068557832"/>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554648"/>
        <c:crosses val="autoZero"/>
        <c:auto val="1"/>
        <c:lblAlgn val="ctr"/>
        <c:lblOffset val="100"/>
        <c:noMultiLvlLbl val="0"/>
      </c:catAx>
      <c:valAx>
        <c:axId val="-206855464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557832"/>
        <c:crosses val="autoZero"/>
        <c:crossBetween val="between"/>
      </c:valAx>
    </c:plotArea>
    <c:legend>
      <c:legendPos val="r"/>
      <c:layout>
        <c:manualLayout>
          <c:xMode val="edge"/>
          <c:yMode val="edge"/>
          <c:x val="0.601352976039286"/>
          <c:y val="0.387371619308466"/>
          <c:w val="0.387894335788678"/>
          <c:h val="0.332159077941349"/>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Calendar Spread</a:t>
            </a:r>
          </a:p>
        </c:rich>
      </c:tx>
      <c:overlay val="0"/>
    </c:title>
    <c:autoTitleDeleted val="0"/>
    <c:plotArea>
      <c:layout>
        <c:manualLayout>
          <c:layoutTarget val="inner"/>
          <c:xMode val="edge"/>
          <c:yMode val="edge"/>
          <c:x val="0.0875982926376633"/>
          <c:y val="0.174814814814815"/>
          <c:w val="0.44705652323763"/>
          <c:h val="0.657135608049005"/>
        </c:manualLayout>
      </c:layout>
      <c:lineChart>
        <c:grouping val="standard"/>
        <c:varyColors val="0"/>
        <c:ser>
          <c:idx val="0"/>
          <c:order val="0"/>
          <c:tx>
            <c:strRef>
              <c:f>CalendarSpread!$C$22</c:f>
              <c:strCache>
                <c:ptCount val="1"/>
                <c:pt idx="0">
                  <c:v>Short call (shorter maturity)</c:v>
                </c:pt>
              </c:strCache>
            </c:strRef>
          </c:tx>
          <c:spPr>
            <a:ln w="63500">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2:$S$22</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CalendarSpread!$C$23</c:f>
              <c:strCache>
                <c:ptCount val="1"/>
                <c:pt idx="0">
                  <c:v>Long call (longer maturity)</c:v>
                </c:pt>
              </c:strCache>
            </c:strRef>
          </c:tx>
          <c:spPr>
            <a:ln w="63500">
              <a:solidFill>
                <a:srgbClr val="0033CC"/>
              </a:solidFill>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3:$S$23</c:f>
              <c:numCache>
                <c:formatCode>"$"#,##0.00_);[Red]\("$"#,##0.00\)</c:formatCode>
                <c:ptCount val="11"/>
                <c:pt idx="0">
                  <c:v>-2.266341845862241</c:v>
                </c:pt>
                <c:pt idx="1">
                  <c:v>-2.257302081636545</c:v>
                </c:pt>
                <c:pt idx="2">
                  <c:v>-2.217318727270512</c:v>
                </c:pt>
                <c:pt idx="3">
                  <c:v>-2.096782365206106</c:v>
                </c:pt>
                <c:pt idx="4">
                  <c:v>-1.830513699173107</c:v>
                </c:pt>
                <c:pt idx="5">
                  <c:v>-1.371699411242216</c:v>
                </c:pt>
                <c:pt idx="6">
                  <c:v>-0.719091861479929</c:v>
                </c:pt>
                <c:pt idx="7">
                  <c:v>0.0875085837371562</c:v>
                </c:pt>
                <c:pt idx="8">
                  <c:v>0.993707626220083</c:v>
                </c:pt>
                <c:pt idx="9">
                  <c:v>1.953724138847613</c:v>
                </c:pt>
                <c:pt idx="10">
                  <c:v>2.93858592200734</c:v>
                </c:pt>
              </c:numCache>
            </c:numRef>
          </c:val>
          <c:smooth val="0"/>
        </c:ser>
        <c:ser>
          <c:idx val="3"/>
          <c:order val="2"/>
          <c:tx>
            <c:strRef>
              <c:f>CalendarSpread!$B$24</c:f>
              <c:strCache>
                <c:ptCount val="1"/>
                <c:pt idx="0">
                  <c:v>Strategy Payoff </c:v>
                </c:pt>
              </c:strCache>
            </c:strRef>
          </c:tx>
          <c:spPr>
            <a:ln w="63500">
              <a:solidFill>
                <a:srgbClr val="FF0000"/>
              </a:solidFill>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4:$S$24</c:f>
              <c:numCache>
                <c:formatCode>"$"#,##0.00_);[Red]\("$"#,##0.00\)</c:formatCode>
                <c:ptCount val="11"/>
                <c:pt idx="0">
                  <c:v>-0.281331102407317</c:v>
                </c:pt>
                <c:pt idx="1">
                  <c:v>-0.272291338181657</c:v>
                </c:pt>
                <c:pt idx="2">
                  <c:v>-0.232307983815596</c:v>
                </c:pt>
                <c:pt idx="3">
                  <c:v>-0.111771621751222</c:v>
                </c:pt>
                <c:pt idx="4">
                  <c:v>0.154497044281782</c:v>
                </c:pt>
                <c:pt idx="5">
                  <c:v>0.613311332212669</c:v>
                </c:pt>
                <c:pt idx="6">
                  <c:v>0.265918881974969</c:v>
                </c:pt>
                <c:pt idx="7">
                  <c:v>0.0725193271920422</c:v>
                </c:pt>
                <c:pt idx="8">
                  <c:v>-0.0212816303250405</c:v>
                </c:pt>
                <c:pt idx="9">
                  <c:v>-0.0612651176975003</c:v>
                </c:pt>
                <c:pt idx="10">
                  <c:v>-0.0764033345377779</c:v>
                </c:pt>
              </c:numCache>
            </c:numRef>
          </c:val>
          <c:smooth val="0"/>
        </c:ser>
        <c:dLbls>
          <c:showLegendKey val="0"/>
          <c:showVal val="0"/>
          <c:showCatName val="0"/>
          <c:showSerName val="0"/>
          <c:showPercent val="0"/>
          <c:showBubbleSize val="0"/>
        </c:dLbls>
        <c:marker val="1"/>
        <c:smooth val="0"/>
        <c:axId val="-2068815208"/>
        <c:axId val="-2068812136"/>
      </c:lineChart>
      <c:catAx>
        <c:axId val="-2068815208"/>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812136"/>
        <c:crosses val="autoZero"/>
        <c:auto val="1"/>
        <c:lblAlgn val="ctr"/>
        <c:lblOffset val="100"/>
        <c:noMultiLvlLbl val="0"/>
      </c:catAx>
      <c:valAx>
        <c:axId val="-2068812136"/>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815208"/>
        <c:crosses val="autoZero"/>
        <c:crossBetween val="between"/>
      </c:valAx>
    </c:plotArea>
    <c:legend>
      <c:legendPos val="r"/>
      <c:layout>
        <c:manualLayout>
          <c:xMode val="edge"/>
          <c:yMode val="edge"/>
          <c:x val="0.564957846178327"/>
          <c:y val="0.311902012248474"/>
          <c:w val="0.424941143720671"/>
          <c:h val="0.496325459317591"/>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ddle</a:t>
            </a:r>
          </a:p>
        </c:rich>
      </c:tx>
      <c:overlay val="0"/>
    </c:title>
    <c:autoTitleDeleted val="0"/>
    <c:plotArea>
      <c:layout/>
      <c:lineChart>
        <c:grouping val="standard"/>
        <c:varyColors val="0"/>
        <c:ser>
          <c:idx val="1"/>
          <c:order val="0"/>
          <c:tx>
            <c:strRef>
              <c:f>Straddle!$C$23</c:f>
              <c:strCache>
                <c:ptCount val="1"/>
                <c:pt idx="0">
                  <c:v>Long Call</c:v>
                </c:pt>
              </c:strCache>
            </c:strRef>
          </c:tx>
          <c:spPr>
            <a:ln w="38100">
              <a:solidFill>
                <a:srgbClr val="0033CC"/>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3:$S$23</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Straddle!$C$24</c:f>
              <c:strCache>
                <c:ptCount val="1"/>
                <c:pt idx="0">
                  <c:v>Long Put</c:v>
                </c:pt>
              </c:strCache>
            </c:strRef>
          </c:tx>
          <c:spPr>
            <a:ln w="38100">
              <a:solidFill>
                <a:srgbClr val="008000"/>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4:$S$24</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Straddle!$B$25</c:f>
              <c:strCache>
                <c:ptCount val="1"/>
                <c:pt idx="0">
                  <c:v>Strategy Payoff</c:v>
                </c:pt>
              </c:strCache>
            </c:strRef>
          </c:tx>
          <c:spPr>
            <a:ln w="38100">
              <a:solidFill>
                <a:srgbClr val="FF0000"/>
              </a:solidFill>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5:$S$25</c:f>
              <c:numCache>
                <c:formatCode>"$"#,##0.00_);[Red]\("$"#,##0.00\)</c:formatCode>
                <c:ptCount val="11"/>
                <c:pt idx="0">
                  <c:v>1.814189730043776</c:v>
                </c:pt>
                <c:pt idx="1">
                  <c:v>0.814189730043765</c:v>
                </c:pt>
                <c:pt idx="2">
                  <c:v>-0.185810269956237</c:v>
                </c:pt>
                <c:pt idx="3">
                  <c:v>-1.185810269956255</c:v>
                </c:pt>
                <c:pt idx="4">
                  <c:v>-2.185810269956235</c:v>
                </c:pt>
                <c:pt idx="5">
                  <c:v>-3.185810269956235</c:v>
                </c:pt>
                <c:pt idx="6">
                  <c:v>-2.185810269956235</c:v>
                </c:pt>
                <c:pt idx="7">
                  <c:v>-1.185810269956255</c:v>
                </c:pt>
                <c:pt idx="8">
                  <c:v>-0.185810269956237</c:v>
                </c:pt>
                <c:pt idx="9">
                  <c:v>0.814189730043765</c:v>
                </c:pt>
                <c:pt idx="10">
                  <c:v>1.814189730043776</c:v>
                </c:pt>
              </c:numCache>
            </c:numRef>
          </c:val>
          <c:smooth val="0"/>
        </c:ser>
        <c:dLbls>
          <c:showLegendKey val="0"/>
          <c:showVal val="0"/>
          <c:showCatName val="0"/>
          <c:showSerName val="0"/>
          <c:showPercent val="0"/>
          <c:showBubbleSize val="0"/>
        </c:dLbls>
        <c:marker val="1"/>
        <c:smooth val="0"/>
        <c:axId val="-2068779128"/>
        <c:axId val="-2068776056"/>
      </c:lineChart>
      <c:catAx>
        <c:axId val="-2068779128"/>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776056"/>
        <c:crosses val="autoZero"/>
        <c:auto val="1"/>
        <c:lblAlgn val="ctr"/>
        <c:lblOffset val="100"/>
        <c:noMultiLvlLbl val="0"/>
      </c:catAx>
      <c:valAx>
        <c:axId val="-2068776056"/>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779128"/>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ip</a:t>
            </a:r>
          </a:p>
        </c:rich>
      </c:tx>
      <c:overlay val="0"/>
    </c:title>
    <c:autoTitleDeleted val="0"/>
    <c:plotArea>
      <c:layout/>
      <c:lineChart>
        <c:grouping val="standard"/>
        <c:varyColors val="0"/>
        <c:ser>
          <c:idx val="0"/>
          <c:order val="0"/>
          <c:tx>
            <c:strRef>
              <c:f>Strip!$C$26</c:f>
              <c:strCache>
                <c:ptCount val="1"/>
                <c:pt idx="0">
                  <c:v>Long call</c:v>
                </c:pt>
              </c:strCache>
            </c:strRef>
          </c:tx>
          <c:spPr>
            <a:ln w="38100">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ip!$C$27</c:f>
              <c:strCache>
                <c:ptCount val="1"/>
                <c:pt idx="0">
                  <c:v>Long put</c:v>
                </c:pt>
              </c:strCache>
            </c:strRef>
          </c:tx>
          <c:spPr>
            <a:ln w="38100">
              <a:solidFill>
                <a:srgbClr val="0033CC"/>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7:$S$27</c:f>
              <c:numCache>
                <c:formatCode>"$"#,##0.00_);[Red]\("$"#,##0.00\)</c:formatCode>
                <c:ptCount val="11"/>
                <c:pt idx="0">
                  <c:v>4.066282180432443</c:v>
                </c:pt>
                <c:pt idx="1">
                  <c:v>3.06628218043242</c:v>
                </c:pt>
                <c:pt idx="2">
                  <c:v>2.06628218043242</c:v>
                </c:pt>
                <c:pt idx="3">
                  <c:v>1.06628218043242</c:v>
                </c:pt>
                <c:pt idx="4">
                  <c:v>0.0662821804324203</c:v>
                </c:pt>
                <c:pt idx="5">
                  <c:v>-0.933717819567589</c:v>
                </c:pt>
                <c:pt idx="6">
                  <c:v>-1.43371781956758</c:v>
                </c:pt>
                <c:pt idx="7">
                  <c:v>-1.43371781956758</c:v>
                </c:pt>
                <c:pt idx="8">
                  <c:v>-1.43371781956758</c:v>
                </c:pt>
                <c:pt idx="9">
                  <c:v>-1.43371781956758</c:v>
                </c:pt>
                <c:pt idx="10">
                  <c:v>-1.43371781956758</c:v>
                </c:pt>
              </c:numCache>
            </c:numRef>
          </c:val>
          <c:smooth val="0"/>
        </c:ser>
        <c:ser>
          <c:idx val="2"/>
          <c:order val="2"/>
          <c:tx>
            <c:strRef>
              <c:f>Strip!$C$28</c:f>
              <c:strCache>
                <c:ptCount val="1"/>
                <c:pt idx="0">
                  <c:v>Long put</c:v>
                </c:pt>
              </c:strCache>
            </c:strRef>
          </c:tx>
          <c:spPr>
            <a:ln w="38100">
              <a:solidFill>
                <a:srgbClr val="008000"/>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ip!$B$29</c:f>
              <c:strCache>
                <c:ptCount val="1"/>
                <c:pt idx="0">
                  <c:v>Strategy Payoff </c:v>
                </c:pt>
              </c:strCache>
            </c:strRef>
          </c:tx>
          <c:spPr>
            <a:ln w="38100">
              <a:solidFill>
                <a:srgbClr val="FF0000"/>
              </a:solidFill>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9:$S$29</c:f>
              <c:numCache>
                <c:formatCode>"$"#,##0.00_);[Red]\("$"#,##0.00\)</c:formatCode>
                <c:ptCount val="11"/>
                <c:pt idx="0">
                  <c:v>5.880471910476185</c:v>
                </c:pt>
                <c:pt idx="1">
                  <c:v>3.880471910476185</c:v>
                </c:pt>
                <c:pt idx="2">
                  <c:v>1.880471910476185</c:v>
                </c:pt>
                <c:pt idx="3">
                  <c:v>-0.119528089523815</c:v>
                </c:pt>
                <c:pt idx="4">
                  <c:v>-2.119528089523813</c:v>
                </c:pt>
                <c:pt idx="5">
                  <c:v>-4.119528089523818</c:v>
                </c:pt>
                <c:pt idx="6">
                  <c:v>-3.619528089523813</c:v>
                </c:pt>
                <c:pt idx="7">
                  <c:v>-2.619528089523813</c:v>
                </c:pt>
                <c:pt idx="8">
                  <c:v>-1.619528089523815</c:v>
                </c:pt>
                <c:pt idx="9">
                  <c:v>-0.619528089523822</c:v>
                </c:pt>
                <c:pt idx="10">
                  <c:v>0.380471910476185</c:v>
                </c:pt>
              </c:numCache>
            </c:numRef>
          </c:val>
          <c:smooth val="0"/>
        </c:ser>
        <c:dLbls>
          <c:showLegendKey val="0"/>
          <c:showVal val="0"/>
          <c:showCatName val="0"/>
          <c:showSerName val="0"/>
          <c:showPercent val="0"/>
          <c:showBubbleSize val="0"/>
        </c:dLbls>
        <c:marker val="1"/>
        <c:smooth val="0"/>
        <c:axId val="-2068737704"/>
        <c:axId val="-2068734520"/>
      </c:lineChart>
      <c:catAx>
        <c:axId val="-20687377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734520"/>
        <c:crosses val="autoZero"/>
        <c:auto val="1"/>
        <c:lblAlgn val="ctr"/>
        <c:lblOffset val="100"/>
        <c:noMultiLvlLbl val="0"/>
      </c:catAx>
      <c:valAx>
        <c:axId val="-2068734520"/>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737704"/>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p</a:t>
            </a:r>
          </a:p>
        </c:rich>
      </c:tx>
      <c:overlay val="0"/>
    </c:title>
    <c:autoTitleDeleted val="0"/>
    <c:plotArea>
      <c:layout/>
      <c:lineChart>
        <c:grouping val="standard"/>
        <c:varyColors val="0"/>
        <c:ser>
          <c:idx val="0"/>
          <c:order val="0"/>
          <c:tx>
            <c:strRef>
              <c:f>Strap!$C$26</c:f>
              <c:strCache>
                <c:ptCount val="1"/>
                <c:pt idx="0">
                  <c:v>Long call</c:v>
                </c:pt>
              </c:strCache>
            </c:strRef>
          </c:tx>
          <c:spPr>
            <a:ln w="38100">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ap!$C$27</c:f>
              <c:strCache>
                <c:ptCount val="1"/>
                <c:pt idx="0">
                  <c:v>Long call</c:v>
                </c:pt>
              </c:strCache>
            </c:strRef>
          </c:tx>
          <c:spPr>
            <a:ln w="38100">
              <a:solidFill>
                <a:srgbClr val="0033CC"/>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7:$S$27</c:f>
              <c:numCache>
                <c:formatCode>"$"#,##0.00_);[Red]\("$"#,##0.00\)</c:formatCode>
                <c:ptCount val="11"/>
                <c:pt idx="0">
                  <c:v>-1.737534316944928</c:v>
                </c:pt>
                <c:pt idx="1">
                  <c:v>-1.737534316944928</c:v>
                </c:pt>
                <c:pt idx="2">
                  <c:v>-1.737534316944928</c:v>
                </c:pt>
                <c:pt idx="3">
                  <c:v>-1.737534316944928</c:v>
                </c:pt>
                <c:pt idx="4">
                  <c:v>-1.737534316944928</c:v>
                </c:pt>
                <c:pt idx="5">
                  <c:v>-1.737534316944928</c:v>
                </c:pt>
                <c:pt idx="6">
                  <c:v>-1.237534316944928</c:v>
                </c:pt>
                <c:pt idx="7">
                  <c:v>-0.237534316944956</c:v>
                </c:pt>
                <c:pt idx="8">
                  <c:v>0.762465683055044</c:v>
                </c:pt>
                <c:pt idx="9">
                  <c:v>1.762465683055044</c:v>
                </c:pt>
                <c:pt idx="10">
                  <c:v>2.762465683055037</c:v>
                </c:pt>
              </c:numCache>
            </c:numRef>
          </c:val>
          <c:smooth val="0"/>
        </c:ser>
        <c:ser>
          <c:idx val="2"/>
          <c:order val="2"/>
          <c:tx>
            <c:strRef>
              <c:f>Strap!$C$28</c:f>
              <c:strCache>
                <c:ptCount val="1"/>
                <c:pt idx="0">
                  <c:v>Long put</c:v>
                </c:pt>
              </c:strCache>
            </c:strRef>
          </c:tx>
          <c:spPr>
            <a:ln w="38100">
              <a:solidFill>
                <a:srgbClr val="008000"/>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ap!$B$29</c:f>
              <c:strCache>
                <c:ptCount val="1"/>
                <c:pt idx="0">
                  <c:v>Strategy Payoff </c:v>
                </c:pt>
              </c:strCache>
            </c:strRef>
          </c:tx>
          <c:spPr>
            <a:ln w="38100">
              <a:solidFill>
                <a:srgbClr val="FF0000"/>
              </a:solidFill>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9:$S$29</c:f>
              <c:numCache>
                <c:formatCode>"$"#,##0.00_);[Red]\("$"#,##0.00\)</c:formatCode>
                <c:ptCount val="11"/>
                <c:pt idx="0">
                  <c:v>0.0766554130988091</c:v>
                </c:pt>
                <c:pt idx="1">
                  <c:v>-0.923344586901191</c:v>
                </c:pt>
                <c:pt idx="2">
                  <c:v>-1.92334458690119</c:v>
                </c:pt>
                <c:pt idx="3">
                  <c:v>-2.9233445869012</c:v>
                </c:pt>
                <c:pt idx="4">
                  <c:v>-3.9233445869012</c:v>
                </c:pt>
                <c:pt idx="5">
                  <c:v>-4.923344586901191</c:v>
                </c:pt>
                <c:pt idx="6">
                  <c:v>-3.4233445869012</c:v>
                </c:pt>
                <c:pt idx="7">
                  <c:v>-1.42334458690119</c:v>
                </c:pt>
                <c:pt idx="8">
                  <c:v>0.576655413098829</c:v>
                </c:pt>
                <c:pt idx="9">
                  <c:v>2.576655413098716</c:v>
                </c:pt>
                <c:pt idx="10">
                  <c:v>4.576655413098883</c:v>
                </c:pt>
              </c:numCache>
            </c:numRef>
          </c:val>
          <c:smooth val="0"/>
        </c:ser>
        <c:dLbls>
          <c:showLegendKey val="0"/>
          <c:showVal val="0"/>
          <c:showCatName val="0"/>
          <c:showSerName val="0"/>
          <c:showPercent val="0"/>
          <c:showBubbleSize val="0"/>
        </c:dLbls>
        <c:marker val="1"/>
        <c:smooth val="0"/>
        <c:axId val="-2068697688"/>
        <c:axId val="-2068694504"/>
      </c:lineChart>
      <c:catAx>
        <c:axId val="-2068697688"/>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694504"/>
        <c:crosses val="autoZero"/>
        <c:auto val="1"/>
        <c:lblAlgn val="ctr"/>
        <c:lblOffset val="100"/>
        <c:noMultiLvlLbl val="0"/>
      </c:catAx>
      <c:valAx>
        <c:axId val="-206869450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697688"/>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ngle</a:t>
            </a:r>
          </a:p>
        </c:rich>
      </c:tx>
      <c:overlay val="0"/>
    </c:title>
    <c:autoTitleDeleted val="0"/>
    <c:plotArea>
      <c:layout/>
      <c:lineChart>
        <c:grouping val="standard"/>
        <c:varyColors val="0"/>
        <c:ser>
          <c:idx val="1"/>
          <c:order val="0"/>
          <c:tx>
            <c:strRef>
              <c:f>Strangle!$C$23</c:f>
              <c:strCache>
                <c:ptCount val="1"/>
                <c:pt idx="0">
                  <c:v>Long Call</c:v>
                </c:pt>
              </c:strCache>
            </c:strRef>
          </c:tx>
          <c:spPr>
            <a:ln w="38100">
              <a:solidFill>
                <a:srgbClr val="0033CC"/>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3:$S$23</c:f>
              <c:numCache>
                <c:formatCode>"$"#,##0.00_);[Red]\("$"#,##0.00\)</c:formatCode>
                <c:ptCount val="11"/>
                <c:pt idx="0">
                  <c:v>-1.131758494309269</c:v>
                </c:pt>
                <c:pt idx="1">
                  <c:v>-1.131758494309269</c:v>
                </c:pt>
                <c:pt idx="2">
                  <c:v>-1.131758494309269</c:v>
                </c:pt>
                <c:pt idx="3">
                  <c:v>-1.131758494309269</c:v>
                </c:pt>
                <c:pt idx="4">
                  <c:v>-1.131758494309269</c:v>
                </c:pt>
                <c:pt idx="5">
                  <c:v>-1.131758494309269</c:v>
                </c:pt>
                <c:pt idx="6">
                  <c:v>-1.131758494309269</c:v>
                </c:pt>
                <c:pt idx="7">
                  <c:v>-1.131758494309269</c:v>
                </c:pt>
                <c:pt idx="8">
                  <c:v>-0.131758494309271</c:v>
                </c:pt>
                <c:pt idx="9">
                  <c:v>0.868241505690739</c:v>
                </c:pt>
                <c:pt idx="10">
                  <c:v>1.868241505690748</c:v>
                </c:pt>
              </c:numCache>
            </c:numRef>
          </c:val>
          <c:smooth val="0"/>
        </c:ser>
        <c:ser>
          <c:idx val="2"/>
          <c:order val="1"/>
          <c:tx>
            <c:strRef>
              <c:f>Strangle!$C$24</c:f>
              <c:strCache>
                <c:ptCount val="1"/>
                <c:pt idx="0">
                  <c:v>Long Put</c:v>
                </c:pt>
              </c:strCache>
            </c:strRef>
          </c:tx>
          <c:spPr>
            <a:ln w="38100">
              <a:solidFill>
                <a:srgbClr val="008000"/>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4:$S$24</c:f>
              <c:numCache>
                <c:formatCode>"$"#,##0.00_);[Red]\("$"#,##0.00\)</c:formatCode>
                <c:ptCount val="11"/>
                <c:pt idx="0">
                  <c:v>2.493704492360566</c:v>
                </c:pt>
                <c:pt idx="1">
                  <c:v>1.493704492360543</c:v>
                </c:pt>
                <c:pt idx="2">
                  <c:v>0.49370449236057</c:v>
                </c:pt>
                <c:pt idx="3">
                  <c:v>-0.506295507639435</c:v>
                </c:pt>
                <c:pt idx="4">
                  <c:v>-0.506295507639435</c:v>
                </c:pt>
                <c:pt idx="5">
                  <c:v>-0.506295507639435</c:v>
                </c:pt>
                <c:pt idx="6">
                  <c:v>-0.506295507639435</c:v>
                </c:pt>
                <c:pt idx="7">
                  <c:v>-0.506295507639435</c:v>
                </c:pt>
                <c:pt idx="8">
                  <c:v>-0.506295507639435</c:v>
                </c:pt>
                <c:pt idx="9">
                  <c:v>-0.506295507639435</c:v>
                </c:pt>
                <c:pt idx="10">
                  <c:v>-0.506295507639435</c:v>
                </c:pt>
              </c:numCache>
            </c:numRef>
          </c:val>
          <c:smooth val="0"/>
        </c:ser>
        <c:ser>
          <c:idx val="3"/>
          <c:order val="2"/>
          <c:tx>
            <c:strRef>
              <c:f>Strangle!$B$25</c:f>
              <c:strCache>
                <c:ptCount val="1"/>
                <c:pt idx="0">
                  <c:v>Strategy Payoff</c:v>
                </c:pt>
              </c:strCache>
            </c:strRef>
          </c:tx>
          <c:spPr>
            <a:ln w="63500">
              <a:solidFill>
                <a:srgbClr val="FF0000"/>
              </a:solidFill>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5:$S$25</c:f>
              <c:numCache>
                <c:formatCode>"$"#,##0.00_);[Red]\("$"#,##0.00\)</c:formatCode>
                <c:ptCount val="11"/>
                <c:pt idx="0">
                  <c:v>1.361945998051297</c:v>
                </c:pt>
                <c:pt idx="1">
                  <c:v>0.361945998051297</c:v>
                </c:pt>
                <c:pt idx="2">
                  <c:v>-0.638054001948704</c:v>
                </c:pt>
                <c:pt idx="3">
                  <c:v>-1.638054001948735</c:v>
                </c:pt>
                <c:pt idx="4">
                  <c:v>-1.638054001948735</c:v>
                </c:pt>
                <c:pt idx="5">
                  <c:v>-1.638054001948735</c:v>
                </c:pt>
                <c:pt idx="6">
                  <c:v>-1.638054001948735</c:v>
                </c:pt>
                <c:pt idx="7">
                  <c:v>-1.638054001948735</c:v>
                </c:pt>
                <c:pt idx="8">
                  <c:v>-0.638054001948704</c:v>
                </c:pt>
                <c:pt idx="9">
                  <c:v>0.361945998051297</c:v>
                </c:pt>
                <c:pt idx="10">
                  <c:v>1.361945998051297</c:v>
                </c:pt>
              </c:numCache>
            </c:numRef>
          </c:val>
          <c:smooth val="0"/>
        </c:ser>
        <c:dLbls>
          <c:showLegendKey val="0"/>
          <c:showVal val="0"/>
          <c:showCatName val="0"/>
          <c:showSerName val="0"/>
          <c:showPercent val="0"/>
          <c:showBubbleSize val="0"/>
        </c:dLbls>
        <c:marker val="1"/>
        <c:smooth val="0"/>
        <c:axId val="-2068663496"/>
        <c:axId val="-2068660424"/>
      </c:lineChart>
      <c:catAx>
        <c:axId val="-2068663496"/>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660424"/>
        <c:crosses val="autoZero"/>
        <c:auto val="1"/>
        <c:lblAlgn val="ctr"/>
        <c:lblOffset val="100"/>
        <c:noMultiLvlLbl val="0"/>
      </c:catAx>
      <c:valAx>
        <c:axId val="-206866042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6866349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100222984"/>
        <c:axId val="2088866840"/>
      </c:lineChart>
      <c:dateAx>
        <c:axId val="-2100222984"/>
        <c:scaling>
          <c:orientation val="minMax"/>
        </c:scaling>
        <c:delete val="0"/>
        <c:axPos val="b"/>
        <c:numFmt formatCode="mmm/yy" sourceLinked="1"/>
        <c:majorTickMark val="out"/>
        <c:minorTickMark val="none"/>
        <c:tickLblPos val="nextTo"/>
        <c:txPr>
          <a:bodyPr/>
          <a:lstStyle/>
          <a:p>
            <a:pPr>
              <a:defRPr lang="en-US" sz="1100"/>
            </a:pPr>
            <a:endParaRPr lang="en-US"/>
          </a:p>
        </c:txPr>
        <c:crossAx val="2088866840"/>
        <c:crosses val="autoZero"/>
        <c:auto val="1"/>
        <c:lblOffset val="100"/>
        <c:baseTimeUnit val="months"/>
      </c:dateAx>
      <c:valAx>
        <c:axId val="2088866840"/>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10022298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100218760"/>
        <c:axId val="2089006728"/>
      </c:lineChart>
      <c:dateAx>
        <c:axId val="-2100218760"/>
        <c:scaling>
          <c:orientation val="minMax"/>
        </c:scaling>
        <c:delete val="0"/>
        <c:axPos val="b"/>
        <c:numFmt formatCode="[$-409]mmm\-yy;@" sourceLinked="0"/>
        <c:majorTickMark val="out"/>
        <c:minorTickMark val="none"/>
        <c:tickLblPos val="nextTo"/>
        <c:txPr>
          <a:bodyPr/>
          <a:lstStyle/>
          <a:p>
            <a:pPr>
              <a:defRPr lang="en-US" sz="1100"/>
            </a:pPr>
            <a:endParaRPr lang="en-US"/>
          </a:p>
        </c:txPr>
        <c:crossAx val="2089006728"/>
        <c:crosses val="autoZero"/>
        <c:auto val="1"/>
        <c:lblOffset val="100"/>
        <c:baseTimeUnit val="months"/>
      </c:dateAx>
      <c:valAx>
        <c:axId val="2089006728"/>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0021876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085643304"/>
        <c:axId val="-2086129160"/>
      </c:lineChart>
      <c:catAx>
        <c:axId val="-2085643304"/>
        <c:scaling>
          <c:orientation val="minMax"/>
        </c:scaling>
        <c:delete val="0"/>
        <c:axPos val="b"/>
        <c:numFmt formatCode="&quot;$&quot;#,##0" sourceLinked="1"/>
        <c:majorTickMark val="out"/>
        <c:minorTickMark val="none"/>
        <c:tickLblPos val="low"/>
        <c:txPr>
          <a:bodyPr/>
          <a:lstStyle/>
          <a:p>
            <a:pPr>
              <a:defRPr lang="en-US" sz="1100"/>
            </a:pPr>
            <a:endParaRPr lang="en-US"/>
          </a:p>
        </c:txPr>
        <c:crossAx val="-2086129160"/>
        <c:crosses val="autoZero"/>
        <c:auto val="1"/>
        <c:lblAlgn val="ctr"/>
        <c:lblOffset val="100"/>
        <c:noMultiLvlLbl val="0"/>
      </c:catAx>
      <c:valAx>
        <c:axId val="-2086129160"/>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856433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9</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100226600"/>
        <c:axId val="2089029864"/>
      </c:lineChart>
      <c:dateAx>
        <c:axId val="-2100226600"/>
        <c:scaling>
          <c:orientation val="minMax"/>
        </c:scaling>
        <c:delete val="0"/>
        <c:axPos val="b"/>
        <c:numFmt formatCode="mmm/yy" sourceLinked="1"/>
        <c:majorTickMark val="out"/>
        <c:minorTickMark val="none"/>
        <c:tickLblPos val="nextTo"/>
        <c:txPr>
          <a:bodyPr/>
          <a:lstStyle/>
          <a:p>
            <a:pPr>
              <a:defRPr lang="en-US" sz="1100"/>
            </a:pPr>
            <a:endParaRPr lang="en-US"/>
          </a:p>
        </c:txPr>
        <c:crossAx val="2089029864"/>
        <c:crosses val="autoZero"/>
        <c:auto val="1"/>
        <c:lblOffset val="100"/>
        <c:baseTimeUnit val="months"/>
      </c:dateAx>
      <c:valAx>
        <c:axId val="2089029864"/>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10022660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100047464"/>
        <c:axId val="-2099516280"/>
      </c:lineChart>
      <c:catAx>
        <c:axId val="-2100047464"/>
        <c:scaling>
          <c:orientation val="minMax"/>
        </c:scaling>
        <c:delete val="0"/>
        <c:axPos val="b"/>
        <c:majorTickMark val="out"/>
        <c:minorTickMark val="none"/>
        <c:tickLblPos val="nextTo"/>
        <c:txPr>
          <a:bodyPr/>
          <a:lstStyle/>
          <a:p>
            <a:pPr>
              <a:defRPr lang="en-US" sz="1100"/>
            </a:pPr>
            <a:endParaRPr lang="en-US"/>
          </a:p>
        </c:txPr>
        <c:crossAx val="-2099516280"/>
        <c:crosses val="autoZero"/>
        <c:auto val="1"/>
        <c:lblAlgn val="ctr"/>
        <c:lblOffset val="100"/>
        <c:tickLblSkip val="4"/>
        <c:tickMarkSkip val="1"/>
        <c:noMultiLvlLbl val="0"/>
      </c:catAx>
      <c:valAx>
        <c:axId val="-2099516280"/>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10004746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089149128"/>
        <c:axId val="2089155128"/>
      </c:lineChart>
      <c:dateAx>
        <c:axId val="2089149128"/>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089155128"/>
        <c:crosses val="autoZero"/>
        <c:auto val="1"/>
        <c:lblOffset val="100"/>
        <c:baseTimeUnit val="months"/>
      </c:dateAx>
      <c:valAx>
        <c:axId val="2089155128"/>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089149128"/>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overlay val="0"/>
    </c:title>
    <c:autoTitleDeleted val="0"/>
    <c:plotArea>
      <c:layout/>
      <c:lineChart>
        <c:grouping val="standard"/>
        <c:varyColors val="0"/>
        <c:ser>
          <c:idx val="0"/>
          <c:order val="0"/>
          <c:spPr>
            <a:ln w="50800">
              <a:solidFill>
                <a:schemeClr val="accent6">
                  <a:lumMod val="50000"/>
                </a:schemeClr>
              </a:solidFill>
            </a:ln>
          </c:spPr>
          <c:marker>
            <c:symbol val="circle"/>
            <c:size val="10"/>
            <c:spPr>
              <a:solidFill>
                <a:schemeClr val="accent6">
                  <a:lumMod val="75000"/>
                </a:schemeClr>
              </a:solidFill>
              <a:ln w="25400">
                <a:solidFill>
                  <a:srgbClr val="FFC000"/>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098964904"/>
        <c:axId val="-2111808872"/>
      </c:lineChart>
      <c:catAx>
        <c:axId val="-2098964904"/>
        <c:scaling>
          <c:orientation val="minMax"/>
        </c:scaling>
        <c:delete val="0"/>
        <c:axPos val="b"/>
        <c:numFmt formatCode="[$-409]h:mm\ AM/PM;@" sourceLinked="1"/>
        <c:majorTickMark val="out"/>
        <c:minorTickMark val="none"/>
        <c:tickLblPos val="nextTo"/>
        <c:crossAx val="-2111808872"/>
        <c:crosses val="autoZero"/>
        <c:auto val="1"/>
        <c:lblAlgn val="ctr"/>
        <c:lblOffset val="100"/>
        <c:noMultiLvlLbl val="0"/>
      </c:catAx>
      <c:valAx>
        <c:axId val="-2111808872"/>
        <c:scaling>
          <c:orientation val="minMax"/>
        </c:scaling>
        <c:delete val="0"/>
        <c:axPos val="l"/>
        <c:majorGridlines/>
        <c:numFmt formatCode="General" sourceLinked="1"/>
        <c:majorTickMark val="out"/>
        <c:minorTickMark val="none"/>
        <c:tickLblPos val="nextTo"/>
        <c:crossAx val="-2098964904"/>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12928232"/>
        <c:axId val="-2085741400"/>
      </c:lineChart>
      <c:catAx>
        <c:axId val="-2112928232"/>
        <c:scaling>
          <c:orientation val="minMax"/>
        </c:scaling>
        <c:delete val="0"/>
        <c:axPos val="b"/>
        <c:numFmt formatCode="&quot;$&quot;#,##0" sourceLinked="1"/>
        <c:majorTickMark val="out"/>
        <c:minorTickMark val="none"/>
        <c:tickLblPos val="low"/>
        <c:txPr>
          <a:bodyPr/>
          <a:lstStyle/>
          <a:p>
            <a:pPr>
              <a:defRPr lang="en-US" sz="1100"/>
            </a:pPr>
            <a:endParaRPr lang="en-US"/>
          </a:p>
        </c:txPr>
        <c:crossAx val="-2085741400"/>
        <c:crosses val="autoZero"/>
        <c:auto val="1"/>
        <c:lblAlgn val="ctr"/>
        <c:lblOffset val="100"/>
        <c:noMultiLvlLbl val="0"/>
      </c:catAx>
      <c:valAx>
        <c:axId val="-208574140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1292823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085948696"/>
        <c:axId val="-2085945592"/>
      </c:lineChart>
      <c:catAx>
        <c:axId val="-2085948696"/>
        <c:scaling>
          <c:orientation val="minMax"/>
        </c:scaling>
        <c:delete val="0"/>
        <c:axPos val="b"/>
        <c:numFmt formatCode="&quot;$&quot;#,##0" sourceLinked="1"/>
        <c:majorTickMark val="out"/>
        <c:minorTickMark val="none"/>
        <c:tickLblPos val="low"/>
        <c:txPr>
          <a:bodyPr/>
          <a:lstStyle/>
          <a:p>
            <a:pPr>
              <a:defRPr lang="en-US" sz="1100"/>
            </a:pPr>
            <a:endParaRPr lang="en-US"/>
          </a:p>
        </c:txPr>
        <c:crossAx val="-2085945592"/>
        <c:crosses val="autoZero"/>
        <c:auto val="1"/>
        <c:lblAlgn val="ctr"/>
        <c:lblOffset val="100"/>
        <c:noMultiLvlLbl val="0"/>
      </c:catAx>
      <c:valAx>
        <c:axId val="-2085945592"/>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8594869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087920264"/>
        <c:axId val="-2088667928"/>
      </c:scatterChart>
      <c:valAx>
        <c:axId val="-2087920264"/>
        <c:scaling>
          <c:orientation val="minMax"/>
        </c:scaling>
        <c:delete val="0"/>
        <c:axPos val="b"/>
        <c:title>
          <c:tx>
            <c:rich>
              <a:bodyPr/>
              <a:lstStyle/>
              <a:p>
                <a:pPr>
                  <a:defRPr lang="en-US" sz="1100"/>
                </a:pPr>
                <a:r>
                  <a:rPr lang="en-US" sz="1100" dirty="0" smtClean="0">
                    <a:sym typeface="Symbol"/>
                  </a:rPr>
                  <a:t> Forward</a:t>
                </a:r>
                <a:endParaRPr lang="en-US" sz="1100" dirty="0"/>
              </a:p>
            </c:rich>
          </c:tx>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088667928"/>
        <c:crosses val="autoZero"/>
        <c:crossBetween val="midCat"/>
      </c:valAx>
      <c:valAx>
        <c:axId val="-2088667928"/>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overlay val="0"/>
          <c:spPr>
            <a:solidFill>
              <a:srgbClr val="00FF00"/>
            </a:solidFill>
          </c:spPr>
        </c:title>
        <c:numFmt formatCode="0.0%" sourceLinked="1"/>
        <c:majorTickMark val="out"/>
        <c:minorTickMark val="none"/>
        <c:tickLblPos val="low"/>
        <c:txPr>
          <a:bodyPr/>
          <a:lstStyle/>
          <a:p>
            <a:pPr>
              <a:defRPr lang="en-US" sz="1000"/>
            </a:pPr>
            <a:endParaRPr lang="en-US"/>
          </a:p>
        </c:txPr>
        <c:crossAx val="-2087920264"/>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0000CC"/>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085705528"/>
        <c:axId val="-2085702808"/>
      </c:lineChart>
      <c:catAx>
        <c:axId val="-2085705528"/>
        <c:scaling>
          <c:orientation val="minMax"/>
        </c:scaling>
        <c:delete val="0"/>
        <c:axPos val="b"/>
        <c:numFmt formatCode="0.0" sourceLinked="1"/>
        <c:majorTickMark val="out"/>
        <c:minorTickMark val="none"/>
        <c:tickLblPos val="nextTo"/>
        <c:txPr>
          <a:bodyPr/>
          <a:lstStyle/>
          <a:p>
            <a:pPr>
              <a:defRPr lang="en-US" sz="1100"/>
            </a:pPr>
            <a:endParaRPr lang="en-US"/>
          </a:p>
        </c:txPr>
        <c:crossAx val="-2085702808"/>
        <c:crosses val="autoZero"/>
        <c:auto val="1"/>
        <c:lblAlgn val="ctr"/>
        <c:lblOffset val="100"/>
        <c:noMultiLvlLbl val="0"/>
      </c:catAx>
      <c:valAx>
        <c:axId val="-2085702808"/>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085705528"/>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0000FF"/>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19</c:v>
                </c:pt>
                <c:pt idx="7">
                  <c:v>9.071795328941252</c:v>
                </c:pt>
                <c:pt idx="8">
                  <c:v>6.720551273974975</c:v>
                </c:pt>
                <c:pt idx="9">
                  <c:v>4.978706836786395</c:v>
                </c:pt>
              </c:numCache>
            </c:numRef>
          </c:yVal>
          <c:smooth val="1"/>
        </c:ser>
        <c:ser>
          <c:idx val="1"/>
          <c:order val="1"/>
          <c:tx>
            <c:v>Dollar Duration</c:v>
          </c:tx>
          <c:spPr>
            <a:ln w="50800">
              <a:solidFill>
                <a:srgbClr val="33CC33"/>
              </a:solidFill>
            </a:ln>
            <a:effectLst>
              <a:outerShdw blurRad="50800" dist="38100" dir="2700000" algn="tl" rotWithShape="0">
                <a:prstClr val="black">
                  <a:alpha val="40000"/>
                </a:prstClr>
              </a:outerShdw>
            </a:effectLst>
          </c:spPr>
          <c:marker>
            <c:symbol val="circle"/>
            <c:size val="10"/>
            <c:spPr>
              <a:solidFill>
                <a:srgbClr val="2EC000"/>
              </a:solidFill>
              <a:ln w="25400">
                <a:solidFill>
                  <a:srgbClr val="99FF33"/>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088214344"/>
        <c:axId val="-2088197176"/>
      </c:scatterChart>
      <c:valAx>
        <c:axId val="-2088214344"/>
        <c:scaling>
          <c:orientation val="minMax"/>
          <c:max val="0.1"/>
        </c:scaling>
        <c:delete val="0"/>
        <c:axPos val="b"/>
        <c:title>
          <c:tx>
            <c:rich>
              <a:bodyPr/>
              <a:lstStyle/>
              <a:p>
                <a:pPr>
                  <a:defRPr lang="en-US" sz="1050"/>
                </a:pPr>
                <a:r>
                  <a:rPr lang="en-US" sz="1050"/>
                  <a:t>Yield</a:t>
                </a:r>
              </a:p>
            </c:rich>
          </c:tx>
          <c:overlay val="0"/>
        </c:title>
        <c:numFmt formatCode="0%" sourceLinked="1"/>
        <c:majorTickMark val="out"/>
        <c:minorTickMark val="none"/>
        <c:tickLblPos val="nextTo"/>
        <c:txPr>
          <a:bodyPr rot="0" vert="horz"/>
          <a:lstStyle/>
          <a:p>
            <a:pPr>
              <a:defRPr lang="en-US" sz="1000"/>
            </a:pPr>
            <a:endParaRPr lang="en-US"/>
          </a:p>
        </c:txPr>
        <c:crossAx val="-2088197176"/>
        <c:crosses val="autoZero"/>
        <c:crossBetween val="midCat"/>
      </c:valAx>
      <c:valAx>
        <c:axId val="-2088197176"/>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088214344"/>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Short Call</a:t>
            </a:r>
          </a:p>
        </c:rich>
      </c:tx>
      <c:overlay val="0"/>
    </c:title>
    <c:autoTitleDeleted val="0"/>
    <c:plotArea>
      <c:layout/>
      <c:lineChart>
        <c:grouping val="standard"/>
        <c:varyColors val="0"/>
        <c:ser>
          <c:idx val="1"/>
          <c:order val="0"/>
          <c:tx>
            <c:strRef>
              <c:f>CoveredCall_BullSpread!$C$27</c:f>
              <c:strCache>
                <c:ptCount val="1"/>
                <c:pt idx="0">
                  <c:v>Stock</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CoveredCall_BullSpread!$C$28</c:f>
              <c:strCache>
                <c:ptCount val="1"/>
                <c:pt idx="0">
                  <c:v>Option (First only)</c:v>
                </c:pt>
              </c:strCache>
            </c:strRef>
          </c:tx>
          <c:spPr>
            <a:ln w="50800">
              <a:solidFill>
                <a:srgbClr val="008000"/>
              </a:solidFill>
              <a:prstDash val="sys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ser>
          <c:idx val="3"/>
          <c:order val="2"/>
          <c:tx>
            <c:strRef>
              <c:f>CoveredCall_BullSpread!$B$29</c:f>
              <c:strCache>
                <c:ptCount val="1"/>
                <c:pt idx="0">
                  <c:v>Strategy Payoff </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9:$S$29</c:f>
              <c:numCache>
                <c:formatCode>"$"#,##0.00_);[Red]\("$"#,##0.00\)</c:formatCode>
                <c:ptCount val="11"/>
                <c:pt idx="0">
                  <c:v>-3.01498925654512</c:v>
                </c:pt>
                <c:pt idx="1">
                  <c:v>-2.01498925654512</c:v>
                </c:pt>
                <c:pt idx="2">
                  <c:v>-1.014989256545098</c:v>
                </c:pt>
                <c:pt idx="3">
                  <c:v>-0.014989256545114</c:v>
                </c:pt>
                <c:pt idx="4">
                  <c:v>0.985010743454886</c:v>
                </c:pt>
                <c:pt idx="5">
                  <c:v>1.985010743454886</c:v>
                </c:pt>
                <c:pt idx="6">
                  <c:v>1.985010743454886</c:v>
                </c:pt>
                <c:pt idx="7">
                  <c:v>1.985010743454886</c:v>
                </c:pt>
                <c:pt idx="8">
                  <c:v>1.985010743454886</c:v>
                </c:pt>
                <c:pt idx="9">
                  <c:v>1.985010743454886</c:v>
                </c:pt>
                <c:pt idx="10">
                  <c:v>1.985010743454886</c:v>
                </c:pt>
              </c:numCache>
            </c:numRef>
          </c:val>
          <c:smooth val="0"/>
        </c:ser>
        <c:dLbls>
          <c:showLegendKey val="0"/>
          <c:showVal val="0"/>
          <c:showCatName val="0"/>
          <c:showSerName val="0"/>
          <c:showPercent val="0"/>
          <c:showBubbleSize val="0"/>
        </c:dLbls>
        <c:marker val="1"/>
        <c:smooth val="0"/>
        <c:axId val="2118191224"/>
        <c:axId val="-2068461688"/>
      </c:lineChart>
      <c:catAx>
        <c:axId val="2118191224"/>
        <c:scaling>
          <c:orientation val="minMax"/>
        </c:scaling>
        <c:delete val="0"/>
        <c:axPos val="b"/>
        <c:numFmt formatCode="&quot;$&quot;#,##0" sourceLinked="1"/>
        <c:majorTickMark val="out"/>
        <c:minorTickMark val="none"/>
        <c:tickLblPos val="low"/>
        <c:txPr>
          <a:bodyPr/>
          <a:lstStyle/>
          <a:p>
            <a:pPr>
              <a:defRPr lang="en-US" sz="1100"/>
            </a:pPr>
            <a:endParaRPr lang="en-US"/>
          </a:p>
        </c:txPr>
        <c:crossAx val="-2068461688"/>
        <c:crosses val="autoZero"/>
        <c:auto val="1"/>
        <c:lblAlgn val="ctr"/>
        <c:lblOffset val="100"/>
        <c:noMultiLvlLbl val="0"/>
      </c:catAx>
      <c:valAx>
        <c:axId val="-2068461688"/>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18191224"/>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Long Put</a:t>
            </a:r>
          </a:p>
        </c:rich>
      </c:tx>
      <c:overlay val="0"/>
    </c:title>
    <c:autoTitleDeleted val="0"/>
    <c:plotArea>
      <c:layout>
        <c:manualLayout>
          <c:layoutTarget val="inner"/>
          <c:xMode val="edge"/>
          <c:yMode val="edge"/>
          <c:x val="0.0942712485013447"/>
          <c:y val="0.192717082239722"/>
          <c:w val="0.543985548493195"/>
          <c:h val="0.619884076990388"/>
        </c:manualLayout>
      </c:layout>
      <c:lineChart>
        <c:grouping val="standard"/>
        <c:varyColors val="0"/>
        <c:ser>
          <c:idx val="1"/>
          <c:order val="0"/>
          <c:tx>
            <c:strRef>
              <c:f>ProtectivePut_BearSpread!$C$27</c:f>
              <c:strCache>
                <c:ptCount val="1"/>
                <c:pt idx="0">
                  <c:v>Stock</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ProtectivePut_BearSpread!$C$28</c:f>
              <c:strCache>
                <c:ptCount val="1"/>
                <c:pt idx="0">
                  <c:v>Option (First only)</c:v>
                </c:pt>
              </c:strCache>
            </c:strRef>
          </c:tx>
          <c:spPr>
            <a:ln w="508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29</c:f>
              <c:strCache>
                <c:ptCount val="1"/>
                <c:pt idx="0">
                  <c:v>Strategy Payoff </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9:$S$29</c:f>
              <c:numCache>
                <c:formatCode>"$"#,##0.00_);[Red]\("$"#,##0.00\)</c:formatCode>
                <c:ptCount val="11"/>
                <c:pt idx="0">
                  <c:v>-1.20079952650135</c:v>
                </c:pt>
                <c:pt idx="1">
                  <c:v>-1.20079952650135</c:v>
                </c:pt>
                <c:pt idx="2">
                  <c:v>-1.20079952650135</c:v>
                </c:pt>
                <c:pt idx="3">
                  <c:v>-1.20079952650135</c:v>
                </c:pt>
                <c:pt idx="4">
                  <c:v>-1.20079952650135</c:v>
                </c:pt>
                <c:pt idx="5">
                  <c:v>-1.20079952650135</c:v>
                </c:pt>
                <c:pt idx="6">
                  <c:v>-0.200799526501349</c:v>
                </c:pt>
                <c:pt idx="7">
                  <c:v>0.799200473498652</c:v>
                </c:pt>
                <c:pt idx="8">
                  <c:v>1.799200473498651</c:v>
                </c:pt>
                <c:pt idx="9">
                  <c:v>2.799200473498637</c:v>
                </c:pt>
                <c:pt idx="10">
                  <c:v>3.799200473498637</c:v>
                </c:pt>
              </c:numCache>
            </c:numRef>
          </c:val>
          <c:smooth val="0"/>
        </c:ser>
        <c:dLbls>
          <c:showLegendKey val="0"/>
          <c:showVal val="0"/>
          <c:showCatName val="0"/>
          <c:showSerName val="0"/>
          <c:showPercent val="0"/>
          <c:showBubbleSize val="0"/>
        </c:dLbls>
        <c:marker val="1"/>
        <c:smooth val="0"/>
        <c:axId val="-2100367016"/>
        <c:axId val="-2100636184"/>
      </c:lineChart>
      <c:catAx>
        <c:axId val="-2100367016"/>
        <c:scaling>
          <c:orientation val="minMax"/>
        </c:scaling>
        <c:delete val="0"/>
        <c:axPos val="b"/>
        <c:numFmt formatCode="&quot;$&quot;#,##0" sourceLinked="1"/>
        <c:majorTickMark val="out"/>
        <c:minorTickMark val="none"/>
        <c:tickLblPos val="low"/>
        <c:txPr>
          <a:bodyPr/>
          <a:lstStyle/>
          <a:p>
            <a:pPr>
              <a:defRPr lang="en-US" sz="1100"/>
            </a:pPr>
            <a:endParaRPr lang="en-US"/>
          </a:p>
        </c:txPr>
        <c:crossAx val="-2100636184"/>
        <c:crosses val="autoZero"/>
        <c:auto val="1"/>
        <c:lblAlgn val="ctr"/>
        <c:lblOffset val="100"/>
        <c:noMultiLvlLbl val="0"/>
      </c:catAx>
      <c:valAx>
        <c:axId val="-2100636184"/>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0036701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07E96563-F89C-4267-BCE6-472992FE48C6}" type="presOf" srcId="{138E0A14-1F68-4905-8260-514B06CBF9B2}" destId="{7F708F01-561D-4590-8819-4FF077D49F8D}" srcOrd="0" destOrd="0" presId="urn:Themegallery.com/smartart/Link-2Vertica#1"/>
    <dgm:cxn modelId="{9871BE51-67CE-4E62-BFDA-A4AB3EEA8CEB}" type="presOf" srcId="{20F95042-85E9-4182-913E-E1CE21041A2D}" destId="{27D136E2-E839-4764-A637-7246A7A3217D}" srcOrd="1" destOrd="0" presId="urn:Themegallery.com/smartart/Link-2Vertica#1"/>
    <dgm:cxn modelId="{C997A412-1A45-4448-B3A0-5A2CF21DF6B4}" type="presOf" srcId="{6ED5B583-4E60-4BFF-84BF-5BD0B3861EED}" destId="{F789F5E5-1BB1-4299-A955-26C7EA213B48}" srcOrd="1" destOrd="0" presId="urn:Themegallery.com/smartart/Link-2Vertica#1"/>
    <dgm:cxn modelId="{8DA925F4-A6F5-41FC-A2C0-87E09F305853}" type="presOf" srcId="{6ED5B583-4E60-4BFF-84BF-5BD0B3861EED}" destId="{8092F030-D5E9-44F6-8314-993FBAD78387}" srcOrd="0"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C1DE4D2D-E9CD-49B1-AE46-CE36ACB7E970}" srcId="{138E0A14-1F68-4905-8260-514B06CBF9B2}" destId="{20F95042-85E9-4182-913E-E1CE21041A2D}" srcOrd="0" destOrd="0" parTransId="{FC0EF8DA-A1D0-4747-85EE-0E350C9AA2DE}" sibTransId="{563C695F-0940-4C46-B42A-2115865FCA2A}"/>
    <dgm:cxn modelId="{85B23667-CB7A-42FB-BB3A-BDD92C582656}" type="presOf" srcId="{138E0A14-1F68-4905-8260-514B06CBF9B2}" destId="{F3E5A1CD-841C-46EF-AABB-D3B7EBA7CD4F}" srcOrd="1" destOrd="0" presId="urn:Themegallery.com/smartart/Link-2Vertica#1"/>
    <dgm:cxn modelId="{7BE2F542-B220-44F6-93FF-EDF332281455}" type="presOf" srcId="{30DDFAA3-4420-4744-9F3E-B1A0A671CBB9}" destId="{9FA27574-3785-44C4-87F9-DD643907F275}" srcOrd="0" destOrd="0" presId="urn:Themegallery.com/smartart/Link-2Vertica#1"/>
    <dgm:cxn modelId="{A58F5004-A50F-4E07-8558-6AA03618ED6A}" srcId="{A170F96D-C32F-4C16-8979-FA7A0696CFA4}" destId="{138E0A14-1F68-4905-8260-514B06CBF9B2}" srcOrd="0" destOrd="0" parTransId="{F67508BF-5E3B-40BA-9BE9-3CBABFF71139}" sibTransId="{6ED5B583-4E60-4BFF-84BF-5BD0B3861EED}"/>
    <dgm:cxn modelId="{8326C63B-2946-43FB-B1C3-495422A897E7}" type="presOf" srcId="{30DDFAA3-4420-4744-9F3E-B1A0A671CBB9}" destId="{6A19073D-37B9-4517-8A05-87F8C3382E4E}" srcOrd="1" destOrd="0" presId="urn:Themegallery.com/smartart/Link-2Vertica#1"/>
    <dgm:cxn modelId="{341D274B-46DB-4ABE-9C71-C5C42E0D8500}" type="presOf" srcId="{A170F96D-C32F-4C16-8979-FA7A0696CFA4}" destId="{D4A95037-7ACF-444E-B9C7-B6BB76AD53A7}" srcOrd="0" destOrd="0" presId="urn:Themegallery.com/smartart/Link-2Vertica#1"/>
    <dgm:cxn modelId="{3CEDDA5F-4B34-490B-A484-F21784F63168}" srcId="{A170F96D-C32F-4C16-8979-FA7A0696CFA4}" destId="{9172A4AF-21B4-4C5F-B5C3-5B6B40FCE8ED}" srcOrd="1" destOrd="0" parTransId="{D9A02805-71C4-4372-BCEE-6AF84F411291}" sibTransId="{A70CAA6D-BD8D-4C3E-AD62-00780DBF2648}"/>
    <dgm:cxn modelId="{2632AB37-D1DD-4B09-9129-A7248BB443ED}" type="presOf" srcId="{A70CAA6D-BD8D-4C3E-AD62-00780DBF2648}" destId="{FE60800B-33B8-4F9D-AD04-405A8A31A40D}" srcOrd="1" destOrd="0" presId="urn:Themegallery.com/smartart/Link-2Vertica#1"/>
    <dgm:cxn modelId="{1B364DBE-7253-4CA2-BE9A-B66419D3F18E}" type="presOf" srcId="{20F95042-85E9-4182-913E-E1CE21041A2D}" destId="{A6C5EAA5-E699-4E48-AA6D-723BD38B60EA}"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E882B3A1-155F-448C-9D47-4BC9E243AD60}" type="presOf" srcId="{EEDDF3F9-D881-4965-AEF1-3AF96737FD20}" destId="{4DAE9FA5-5CEC-4907-AC9E-F7EC284A4BC2}" srcOrd="0" destOrd="0" presId="urn:Themegallery.com/smartart/Link-2Vertica#1"/>
    <dgm:cxn modelId="{7ACF0821-5632-4D6C-BF78-AC5A4229EF31}" srcId="{A170F96D-C32F-4C16-8979-FA7A0696CFA4}" destId="{3783F470-7315-4722-A4FB-04387A7E6B4C}" srcOrd="2" destOrd="0" parTransId="{3A9CE9D1-002F-4B38-A137-27739624E3F7}" sibTransId="{42122639-8AFE-4E48-A3FA-4F5DFCE82A93}"/>
    <dgm:cxn modelId="{EA38F775-191F-4736-899B-2EE7F87674C7}" type="presOf" srcId="{EEDDF3F9-D881-4965-AEF1-3AF96737FD20}" destId="{76A62DD1-3A8C-47CF-931D-D23FF429DD7F}" srcOrd="1" destOrd="0" presId="urn:Themegallery.com/smartart/Link-2Vertica#1"/>
    <dgm:cxn modelId="{0DAA0C32-0203-4211-A4C0-64D556A7002B}" type="presOf" srcId="{3783F470-7315-4722-A4FB-04387A7E6B4C}" destId="{ABB9E9E1-9693-4C75-8479-B3F5C85FA100}" srcOrd="0" destOrd="0" presId="urn:Themegallery.com/smartart/Link-2Vertica#1"/>
    <dgm:cxn modelId="{CCF69F6A-4E48-4C88-AAA9-94262ADCA8A9}" type="presOf" srcId="{A70CAA6D-BD8D-4C3E-AD62-00780DBF2648}" destId="{C9D08FE7-51EE-4710-A881-0F6EA10717EC}" srcOrd="0" destOrd="0" presId="urn:Themegallery.com/smartart/Link-2Vertica#1"/>
    <dgm:cxn modelId="{8C45D99F-D861-4FC5-B3A0-50F7E3C2F3D7}" type="presOf" srcId="{9172A4AF-21B4-4C5F-B5C3-5B6B40FCE8ED}" destId="{7AA55420-00F4-4AA5-B28E-2A6AB0C78DF2}" srcOrd="0" destOrd="0" presId="urn:Themegallery.com/smartart/Link-2Vertica#1"/>
    <dgm:cxn modelId="{C6EC8225-59A3-4C0E-BFEF-462B206B6D08}" type="presOf" srcId="{9172A4AF-21B4-4C5F-B5C3-5B6B40FCE8ED}" destId="{B4CB4B0B-858C-423A-BC18-1A822D572F80}" srcOrd="1" destOrd="0" presId="urn:Themegallery.com/smartart/Link-2Vertica#1"/>
    <dgm:cxn modelId="{1771DB38-2014-411C-A134-FF2E65167DC5}" type="presOf" srcId="{3783F470-7315-4722-A4FB-04387A7E6B4C}" destId="{13DA9D84-268B-473E-850F-4EFFAF090559}" srcOrd="1" destOrd="0" presId="urn:Themegallery.com/smartart/Link-2Vertica#1"/>
    <dgm:cxn modelId="{3CC48855-ED4C-4379-800F-C46AA30EAD43}" type="presParOf" srcId="{D4A95037-7ACF-444E-B9C7-B6BB76AD53A7}" destId="{F7AC4B8C-ECC6-4DFC-A991-0CFBEF7F8A2F}" srcOrd="0" destOrd="0" presId="urn:Themegallery.com/smartart/Link-2Vertica#1"/>
    <dgm:cxn modelId="{DBB8BCF2-1017-4890-87B8-5468E53F5D8F}" type="presParOf" srcId="{F7AC4B8C-ECC6-4DFC-A991-0CFBEF7F8A2F}" destId="{65D375E0-9980-4A36-A5ED-3735BF389B3D}" srcOrd="0" destOrd="0" presId="urn:Themegallery.com/smartart/Link-2Vertica#1"/>
    <dgm:cxn modelId="{C67E6F8A-5A5F-4C4E-945B-4CCBEFFEF51B}" type="presParOf" srcId="{F7AC4B8C-ECC6-4DFC-A991-0CFBEF7F8A2F}" destId="{B30334F4-3472-40DC-98F5-90C7CB960F5E}" srcOrd="1" destOrd="0" presId="urn:Themegallery.com/smartart/Link-2Vertica#1"/>
    <dgm:cxn modelId="{2487387B-CC1A-4FE7-BF67-A08AC4B352EA}" type="presParOf" srcId="{F7AC4B8C-ECC6-4DFC-A991-0CFBEF7F8A2F}" destId="{A6C5EAA5-E699-4E48-AA6D-723BD38B60EA}" srcOrd="2" destOrd="0" presId="urn:Themegallery.com/smartart/Link-2Vertica#1"/>
    <dgm:cxn modelId="{5717588F-C805-4E3E-A98D-5B89AFAE7CFF}" type="presParOf" srcId="{F7AC4B8C-ECC6-4DFC-A991-0CFBEF7F8A2F}" destId="{27D136E2-E839-4764-A637-7246A7A3217D}" srcOrd="3" destOrd="0" presId="urn:Themegallery.com/smartart/Link-2Vertica#1"/>
    <dgm:cxn modelId="{9C1B939A-F565-4FFA-8FCD-3A297EDE901E}" type="presParOf" srcId="{F7AC4B8C-ECC6-4DFC-A991-0CFBEF7F8A2F}" destId="{7F708F01-561D-4590-8819-4FF077D49F8D}" srcOrd="4" destOrd="0" presId="urn:Themegallery.com/smartart/Link-2Vertica#1"/>
    <dgm:cxn modelId="{46204E5F-0331-40A3-BD13-7CD0CD8A3588}" type="presParOf" srcId="{F7AC4B8C-ECC6-4DFC-A991-0CFBEF7F8A2F}" destId="{F3E5A1CD-841C-46EF-AABB-D3B7EBA7CD4F}" srcOrd="5" destOrd="0" presId="urn:Themegallery.com/smartart/Link-2Vertica#1"/>
    <dgm:cxn modelId="{07BDC7D6-B48E-4731-B7F0-55660D7D5093}" type="presParOf" srcId="{D4A95037-7ACF-444E-B9C7-B6BB76AD53A7}" destId="{8092F030-D5E9-44F6-8314-993FBAD78387}" srcOrd="1" destOrd="0" presId="urn:Themegallery.com/smartart/Link-2Vertica#1"/>
    <dgm:cxn modelId="{C48F7D8E-23C6-4180-AC6C-DD3D750BFE4B}" type="presParOf" srcId="{8092F030-D5E9-44F6-8314-993FBAD78387}" destId="{F789F5E5-1BB1-4299-A955-26C7EA213B48}" srcOrd="0" destOrd="0" presId="urn:Themegallery.com/smartart/Link-2Vertica#1"/>
    <dgm:cxn modelId="{94B530CE-9905-483A-8C31-574C93A6B2BE}" type="presParOf" srcId="{D4A95037-7ACF-444E-B9C7-B6BB76AD53A7}" destId="{21736443-40F1-43C4-BE39-1DA8F7B9AEDC}" srcOrd="2" destOrd="0" presId="urn:Themegallery.com/smartart/Link-2Vertica#1"/>
    <dgm:cxn modelId="{480390D2-F3A5-4704-8208-2C8592FF7C2E}" type="presParOf" srcId="{21736443-40F1-43C4-BE39-1DA8F7B9AEDC}" destId="{77C18B66-26B3-4453-945D-4FB5B0518D53}" srcOrd="0" destOrd="0" presId="urn:Themegallery.com/smartart/Link-2Vertica#1"/>
    <dgm:cxn modelId="{0BEB8363-FB43-412E-BBCD-59678844E35E}" type="presParOf" srcId="{21736443-40F1-43C4-BE39-1DA8F7B9AEDC}" destId="{1DCB0CFA-5384-4EED-BFEE-59F42FA03809}" srcOrd="1" destOrd="0" presId="urn:Themegallery.com/smartart/Link-2Vertica#1"/>
    <dgm:cxn modelId="{7E853106-349F-45FE-AD89-E64F03554235}" type="presParOf" srcId="{21736443-40F1-43C4-BE39-1DA8F7B9AEDC}" destId="{4DAE9FA5-5CEC-4907-AC9E-F7EC284A4BC2}" srcOrd="2" destOrd="0" presId="urn:Themegallery.com/smartart/Link-2Vertica#1"/>
    <dgm:cxn modelId="{DA5EE98E-C505-4E2E-9B0C-8804308FAA14}" type="presParOf" srcId="{21736443-40F1-43C4-BE39-1DA8F7B9AEDC}" destId="{76A62DD1-3A8C-47CF-931D-D23FF429DD7F}" srcOrd="3" destOrd="0" presId="urn:Themegallery.com/smartart/Link-2Vertica#1"/>
    <dgm:cxn modelId="{6400A76E-3ED5-4D55-94A0-CDBFA509C881}" type="presParOf" srcId="{21736443-40F1-43C4-BE39-1DA8F7B9AEDC}" destId="{7AA55420-00F4-4AA5-B28E-2A6AB0C78DF2}" srcOrd="4" destOrd="0" presId="urn:Themegallery.com/smartart/Link-2Vertica#1"/>
    <dgm:cxn modelId="{F1B8F1D1-8686-448A-8CB8-97DB1AD7E20F}" type="presParOf" srcId="{21736443-40F1-43C4-BE39-1DA8F7B9AEDC}" destId="{B4CB4B0B-858C-423A-BC18-1A822D572F80}" srcOrd="5" destOrd="0" presId="urn:Themegallery.com/smartart/Link-2Vertica#1"/>
    <dgm:cxn modelId="{DBDF06A1-2D0F-41F4-A29A-146B1FD528E2}" type="presParOf" srcId="{D4A95037-7ACF-444E-B9C7-B6BB76AD53A7}" destId="{C9D08FE7-51EE-4710-A881-0F6EA10717EC}" srcOrd="3" destOrd="0" presId="urn:Themegallery.com/smartart/Link-2Vertica#1"/>
    <dgm:cxn modelId="{A9D34997-8D50-4A5F-A3CA-6203AAE1EC9E}" type="presParOf" srcId="{C9D08FE7-51EE-4710-A881-0F6EA10717EC}" destId="{FE60800B-33B8-4F9D-AD04-405A8A31A40D}" srcOrd="0" destOrd="0" presId="urn:Themegallery.com/smartart/Link-2Vertica#1"/>
    <dgm:cxn modelId="{B5998160-4FF5-40A9-B576-5555ECC6D40F}" type="presParOf" srcId="{D4A95037-7ACF-444E-B9C7-B6BB76AD53A7}" destId="{B806C734-84A6-40F0-B7AF-3C2A958E229B}" srcOrd="4" destOrd="0" presId="urn:Themegallery.com/smartart/Link-2Vertica#1"/>
    <dgm:cxn modelId="{E4DF03CE-7266-4CE5-895A-3B914F61340A}" type="presParOf" srcId="{B806C734-84A6-40F0-B7AF-3C2A958E229B}" destId="{552B5331-8865-46DB-A881-ACA1611D8500}" srcOrd="0" destOrd="0" presId="urn:Themegallery.com/smartart/Link-2Vertica#1"/>
    <dgm:cxn modelId="{78B4563F-BF37-45BF-B4CD-70497AC3EE08}" type="presParOf" srcId="{B806C734-84A6-40F0-B7AF-3C2A958E229B}" destId="{870E947C-2A77-4C7E-AE5D-FEF51112A134}" srcOrd="1" destOrd="0" presId="urn:Themegallery.com/smartart/Link-2Vertica#1"/>
    <dgm:cxn modelId="{A41614C2-1262-44AB-86FE-45F796266BEC}" type="presParOf" srcId="{B806C734-84A6-40F0-B7AF-3C2A958E229B}" destId="{9FA27574-3785-44C4-87F9-DD643907F275}" srcOrd="2" destOrd="0" presId="urn:Themegallery.com/smartart/Link-2Vertica#1"/>
    <dgm:cxn modelId="{93792895-1633-4C86-9441-0FC4AF77DBE6}" type="presParOf" srcId="{B806C734-84A6-40F0-B7AF-3C2A958E229B}" destId="{6A19073D-37B9-4517-8A05-87F8C3382E4E}" srcOrd="3" destOrd="0" presId="urn:Themegallery.com/smartart/Link-2Vertica#1"/>
    <dgm:cxn modelId="{59FCADE3-F9C5-4560-B8F8-B696688A8885}" type="presParOf" srcId="{B806C734-84A6-40F0-B7AF-3C2A958E229B}" destId="{ABB9E9E1-9693-4C75-8479-B3F5C85FA100}" srcOrd="4" destOrd="0" presId="urn:Themegallery.com/smartart/Link-2Vertica#1"/>
    <dgm:cxn modelId="{956FA61A-1F51-450F-A856-0812648E954B}"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chemeClr val="accent3">
            <a:lumMod val="60000"/>
            <a:lumOff val="40000"/>
          </a:schemeClr>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380E428A-5CB1-40A3-A7E1-28F6E3A425F8}" type="presOf" srcId="{36DE05CB-40AD-4974-8C1A-0C725FB3B5C2}" destId="{35393D3B-8EA7-4F31-8EB6-CF8ED41EA8EB}" srcOrd="0" destOrd="0" presId="urn:microsoft.com/office/officeart/2005/8/layout/hProcess9"/>
    <dgm:cxn modelId="{8C2E9363-F2A0-4710-B6D6-FB462471B962}" type="presOf" srcId="{1D1495DF-530C-4C60-AE3D-91460B30EEB7}" destId="{1CA9C0E0-827F-4CC3-9A36-64C3129B8359}" srcOrd="0" destOrd="0" presId="urn:microsoft.com/office/officeart/2005/8/layout/hProcess9"/>
    <dgm:cxn modelId="{C4B3D8EC-D165-4FE0-BD12-7EB295213C67}" type="presOf" srcId="{A294FB03-B2A0-4C6F-905E-06B2135B5BCB}" destId="{6A77E5BD-86E9-4992-B862-02532472FA54}"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1CDB68D4-D176-4CAF-A28E-CFC73020A791}" srcId="{1D1495DF-530C-4C60-AE3D-91460B30EEB7}" destId="{719C24E6-C6FE-4A90-86A5-63B28743E94F}" srcOrd="2" destOrd="0" parTransId="{6DE883EE-9BBD-449C-BF0F-1202AC125FCA}" sibTransId="{C064D764-CEF2-48CB-8BAA-F1780A99137D}"/>
    <dgm:cxn modelId="{41662FE8-D362-4DE5-AC33-EC13479CE2FD}" srcId="{1D1495DF-530C-4C60-AE3D-91460B30EEB7}" destId="{36DE05CB-40AD-4974-8C1A-0C725FB3B5C2}" srcOrd="0" destOrd="0" parTransId="{78962965-0FCA-4C4E-A644-D3D1FEF7F908}" sibTransId="{AB4CAE7E-AD99-4EF9-B30D-A5FAB08EB028}"/>
    <dgm:cxn modelId="{AE9B0814-D862-421E-825B-6DD6480CB95E}" type="presOf" srcId="{719C24E6-C6FE-4A90-86A5-63B28743E94F}" destId="{B94889AB-CC47-4AD4-95D4-3709FF1ACB02}" srcOrd="0" destOrd="0" presId="urn:microsoft.com/office/officeart/2005/8/layout/hProcess9"/>
    <dgm:cxn modelId="{FD8A482E-00C2-4696-BF85-42A96962C73F}" type="presParOf" srcId="{1CA9C0E0-827F-4CC3-9A36-64C3129B8359}" destId="{087DA620-407B-45F3-99BF-01EE9E1E8585}" srcOrd="0" destOrd="0" presId="urn:microsoft.com/office/officeart/2005/8/layout/hProcess9"/>
    <dgm:cxn modelId="{32962A60-7E85-40ED-85C3-4DB910A3AC29}" type="presParOf" srcId="{1CA9C0E0-827F-4CC3-9A36-64C3129B8359}" destId="{BACF3F0F-5128-49C7-93C6-AC7D03CF0A39}" srcOrd="1" destOrd="0" presId="urn:microsoft.com/office/officeart/2005/8/layout/hProcess9"/>
    <dgm:cxn modelId="{6B9505B0-9EB5-4E7A-B456-2D3DB0020A22}" type="presParOf" srcId="{BACF3F0F-5128-49C7-93C6-AC7D03CF0A39}" destId="{35393D3B-8EA7-4F31-8EB6-CF8ED41EA8EB}" srcOrd="0" destOrd="0" presId="urn:microsoft.com/office/officeart/2005/8/layout/hProcess9"/>
    <dgm:cxn modelId="{DAE54028-09D5-45B4-A9A8-2F65697E997C}" type="presParOf" srcId="{BACF3F0F-5128-49C7-93C6-AC7D03CF0A39}" destId="{0B8DE74C-0F90-46D6-9D39-225818E6AF2C}" srcOrd="1" destOrd="0" presId="urn:microsoft.com/office/officeart/2005/8/layout/hProcess9"/>
    <dgm:cxn modelId="{61DD089E-9CF6-454D-8F67-1772542A2CD7}" type="presParOf" srcId="{BACF3F0F-5128-49C7-93C6-AC7D03CF0A39}" destId="{6A77E5BD-86E9-4992-B862-02532472FA54}" srcOrd="2" destOrd="0" presId="urn:microsoft.com/office/officeart/2005/8/layout/hProcess9"/>
    <dgm:cxn modelId="{29F8F73C-9ABD-4A19-9EA4-1B41CE37316C}" type="presParOf" srcId="{BACF3F0F-5128-49C7-93C6-AC7D03CF0A39}" destId="{B0E9858F-B714-4C37-9AE3-D3855C0A8112}" srcOrd="3" destOrd="0" presId="urn:microsoft.com/office/officeart/2005/8/layout/hProcess9"/>
    <dgm:cxn modelId="{EE216E5D-7E4D-4075-AE04-3587A4A68CBC}"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10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accent5">
            <a:lumMod val="20000"/>
            <a:lumOff val="80000"/>
          </a:schemeClr>
        </a:solidFill>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accent5">
            <a:lumMod val="20000"/>
            <a:lumOff val="80000"/>
          </a:schemeClr>
        </a:solidFill>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accent5">
            <a:lumMod val="20000"/>
            <a:lumOff val="80000"/>
          </a:schemeClr>
        </a:solidFill>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accent5">
            <a:lumMod val="20000"/>
            <a:lumOff val="80000"/>
          </a:schemeClr>
        </a:solidFill>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chemeClr val="accent5">
            <a:lumMod val="60000"/>
            <a:lumOff val="40000"/>
          </a:schemeClr>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FA959E2C-E70F-4D6D-B0AF-16627610B28F}" srcId="{1D3516D5-FB38-4B56-A265-4A376A91290C}" destId="{4C2C6664-7335-4F43-8EB6-265400EB111D}" srcOrd="1" destOrd="0" parTransId="{F9396314-261E-41EE-A98C-991F669E3F09}" sibTransId="{6C5695D9-3464-4A98-AE4E-3C21B79D6AA9}"/>
    <dgm:cxn modelId="{ACA6F0F7-5960-4D9F-8E0F-396923FA55D8}" type="presOf" srcId="{4C2C6664-7335-4F43-8EB6-265400EB111D}" destId="{947B6B80-D2C2-4003-AB52-EDABBBFA84EF}" srcOrd="0" destOrd="0" presId="urn:microsoft.com/office/officeart/2005/8/layout/matrix3"/>
    <dgm:cxn modelId="{D7B99374-C249-4884-98C4-DF0CEAE9E031}" type="presOf" srcId="{F948D5E6-FC48-4C04-8BD4-9615F883A2DE}" destId="{428C9A0B-A46B-4A2B-BB2B-2E1BDAAE00BC}" srcOrd="0" destOrd="0" presId="urn:microsoft.com/office/officeart/2005/8/layout/matrix3"/>
    <dgm:cxn modelId="{8B87EE1F-DEEE-4B2B-BD5E-005CDBC1222D}" srcId="{1D3516D5-FB38-4B56-A265-4A376A91290C}" destId="{F948D5E6-FC48-4C04-8BD4-9615F883A2DE}" srcOrd="2" destOrd="0" parTransId="{93F37352-F1E4-4AE0-A767-657AE0A5E593}" sibTransId="{3B021CA6-E687-4927-9E8D-11C96ADF20BD}"/>
    <dgm:cxn modelId="{E3CE1F33-12B4-469C-94EC-E105C92131D4}" srcId="{1D3516D5-FB38-4B56-A265-4A376A91290C}" destId="{92EEFF68-5650-4846-8D66-85E4C07A40C2}" srcOrd="0" destOrd="0" parTransId="{267A8A49-E620-4CAB-BE8E-6F12C03B58EB}" sibTransId="{D55C0735-6A78-43B7-8E5D-81BDE002C4D7}"/>
    <dgm:cxn modelId="{EF574EF7-5254-470D-A1AF-D5E1D0F8BF25}" srcId="{1D3516D5-FB38-4B56-A265-4A376A91290C}" destId="{1D4E0EF9-BFEB-4B25-A669-447CD7092FC2}" srcOrd="3" destOrd="0" parTransId="{581EB51D-F4E4-48A7-BCDC-0CD931AED185}" sibTransId="{3C2B7000-6C98-45BC-B9A4-B0129A2564E4}"/>
    <dgm:cxn modelId="{159F66F6-BF2A-448D-BFFC-E9A7677E36D4}" type="presOf" srcId="{1D3516D5-FB38-4B56-A265-4A376A91290C}" destId="{39A553AD-4F4D-4E82-851E-0A76964A6ACC}" srcOrd="0" destOrd="0" presId="urn:microsoft.com/office/officeart/2005/8/layout/matrix3"/>
    <dgm:cxn modelId="{8A44A904-7285-4047-8987-FAFAABA241AC}" type="presOf" srcId="{92EEFF68-5650-4846-8D66-85E4C07A40C2}" destId="{65B7E3E2-5455-4FEE-93C9-C5A53A32B459}" srcOrd="0" destOrd="0" presId="urn:microsoft.com/office/officeart/2005/8/layout/matrix3"/>
    <dgm:cxn modelId="{FEEBE250-CBBF-45D3-A9DF-7FA304ED01AC}" type="presOf" srcId="{1D4E0EF9-BFEB-4B25-A669-447CD7092FC2}" destId="{F9527A27-719E-4D71-8281-7F7BE826C292}" srcOrd="0" destOrd="0" presId="urn:microsoft.com/office/officeart/2005/8/layout/matrix3"/>
    <dgm:cxn modelId="{95C1D66B-3C72-48A7-A534-C441B97D8DC3}" type="presParOf" srcId="{39A553AD-4F4D-4E82-851E-0A76964A6ACC}" destId="{8AD96CFC-F567-4C8A-8FF6-E83851B53DF2}" srcOrd="0" destOrd="0" presId="urn:microsoft.com/office/officeart/2005/8/layout/matrix3"/>
    <dgm:cxn modelId="{E11A54F9-1E6D-4FD8-991B-C67F2D93E9E6}" type="presParOf" srcId="{39A553AD-4F4D-4E82-851E-0A76964A6ACC}" destId="{65B7E3E2-5455-4FEE-93C9-C5A53A32B459}" srcOrd="1" destOrd="0" presId="urn:microsoft.com/office/officeart/2005/8/layout/matrix3"/>
    <dgm:cxn modelId="{3C0E847B-D8FA-4CF0-A79E-A72B319B303C}" type="presParOf" srcId="{39A553AD-4F4D-4E82-851E-0A76964A6ACC}" destId="{947B6B80-D2C2-4003-AB52-EDABBBFA84EF}" srcOrd="2" destOrd="0" presId="urn:microsoft.com/office/officeart/2005/8/layout/matrix3"/>
    <dgm:cxn modelId="{A6A5957F-4CCA-40EF-A011-9FA079C561A0}" type="presParOf" srcId="{39A553AD-4F4D-4E82-851E-0A76964A6ACC}" destId="{428C9A0B-A46B-4A2B-BB2B-2E1BDAAE00BC}" srcOrd="3" destOrd="0" presId="urn:microsoft.com/office/officeart/2005/8/layout/matrix3"/>
    <dgm:cxn modelId="{04418F80-E595-4BE0-90FB-C99845249B16}"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4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chemeClr val="accent3">
            <a:lumMod val="60000"/>
            <a:lumOff val="40000"/>
          </a:schemeClr>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1" Type="http://schemas.openxmlformats.org/officeDocument/2006/relationships/image" Target="../media/image104.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05.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06.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07.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07.png"/></Relationships>
</file>

<file path=word/drawings/drawing1.xml><?xml version="1.0" encoding="utf-8"?>
<c:userShapes xmlns:c="http://schemas.openxmlformats.org/drawingml/2006/chart">
  <cdr:relSizeAnchor xmlns:cdr="http://schemas.openxmlformats.org/drawingml/2006/chartDrawing">
    <cdr:from>
      <cdr:x>0.84897</cdr:x>
      <cdr:y>0.40468</cdr:y>
    </cdr:from>
    <cdr:to>
      <cdr:x>1</cdr:x>
      <cdr:y>0.75948</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105400" y="1152525"/>
          <a:ext cx="904875" cy="1010444"/>
        </a:xfrm>
        <a:prstGeom xmlns:a="http://schemas.openxmlformats.org/drawingml/2006/main" prst="rect">
          <a:avLst/>
        </a:prstGeom>
        <a:solidFill xmlns:a="http://schemas.openxmlformats.org/drawingml/2006/main">
          <a:srgbClr val="FFFFFF">
            <a:shade val="85000"/>
          </a:srgbClr>
        </a:solidFill>
        <a:ln xmlns:a="http://schemas.openxmlformats.org/drawingml/2006/main" w="190500" cap="sq">
          <a:solidFill>
            <a:srgbClr val="FFFFFF"/>
          </a:solidFill>
          <a:miter lim="800000"/>
        </a:ln>
        <a:effectLst xmlns:a="http://schemas.openxmlformats.org/drawingml/2006/main">
          <a:outerShdw blurRad="65000" dist="50800" dir="12900000" kx="195000" ky="145000" algn="tl" rotWithShape="0">
            <a:srgbClr val="000000">
              <a:alpha val="30000"/>
            </a:srgbClr>
          </a:outerShdw>
        </a:effectLst>
        <a:scene3d xmlns:a="http://schemas.openxmlformats.org/drawingml/2006/main">
          <a:camera prst="orthographicFront">
            <a:rot lat="0" lon="0" rev="360000"/>
          </a:camera>
          <a:lightRig rig="twoPt" dir="t">
            <a:rot lat="0" lon="0" rev="7200000"/>
          </a:lightRig>
        </a:scene3d>
        <a:sp3d xmlns:a="http://schemas.openxmlformats.org/drawingml/2006/main" contourW="12700">
          <a:bevelT w="25400" h="19050"/>
          <a:contourClr>
            <a:srgbClr val="969696"/>
          </a:contourClr>
        </a:sp3d>
      </cdr:spPr>
    </cdr:pic>
  </cdr:relSizeAnchor>
</c:userShapes>
</file>

<file path=word/drawings/drawing2.xml><?xml version="1.0" encoding="utf-8"?>
<c:userShapes xmlns:c="http://schemas.openxmlformats.org/drawingml/2006/chart">
  <cdr:relSizeAnchor xmlns:cdr="http://schemas.openxmlformats.org/drawingml/2006/chartDrawing">
    <cdr:from>
      <cdr:x>0.8484</cdr:x>
      <cdr:y>0.48342</cdr:y>
    </cdr:from>
    <cdr:to>
      <cdr:x>0.99063</cdr:x>
      <cdr:y>0.75159</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886325" y="1304925"/>
          <a:ext cx="819150" cy="723900"/>
        </a:xfrm>
        <a:prstGeom xmlns:a="http://schemas.openxmlformats.org/drawingml/2006/main" prst="roundRect">
          <a:avLst>
            <a:gd name="adj" fmla="val 4167"/>
          </a:avLst>
        </a:prstGeom>
        <a:solidFill xmlns:a="http://schemas.openxmlformats.org/drawingml/2006/main">
          <a:srgbClr val="FFFFFF"/>
        </a:solidFill>
        <a:ln xmlns:a="http://schemas.openxmlformats.org/drawingml/2006/main" w="76200" cap="sq">
          <a:solidFill>
            <a:srgbClr val="EAEAEA"/>
          </a:solidFill>
          <a:miter lim="800000"/>
        </a:ln>
        <a:effectLst xmlns:a="http://schemas.openxmlformats.org/drawingml/2006/main">
          <a:reflection blurRad="12700" stA="33000" endPos="28000" dist="5000" dir="5400000" sy="-100000" algn="bl" rotWithShape="0"/>
        </a:effectLst>
        <a:scene3d xmlns:a="http://schemas.openxmlformats.org/drawingml/2006/main">
          <a:camera prst="orthographicFront"/>
          <a:lightRig rig="threePt" dir="t">
            <a:rot lat="0" lon="0" rev="2700000"/>
          </a:lightRig>
        </a:scene3d>
        <a:sp3d xmlns:a="http://schemas.openxmlformats.org/drawingml/2006/main" contourW="6350">
          <a:bevelT h="38100"/>
          <a:contourClr>
            <a:srgbClr val="C0C0C0"/>
          </a:contourClr>
        </a:sp3d>
      </cdr:spPr>
    </cdr:pic>
  </cdr:relSizeAnchor>
</c:userShapes>
</file>

<file path=word/drawings/drawing3.xml><?xml version="1.0" encoding="utf-8"?>
<c:userShapes xmlns:c="http://schemas.openxmlformats.org/drawingml/2006/chart">
  <cdr:relSizeAnchor xmlns:cdr="http://schemas.openxmlformats.org/drawingml/2006/chartDrawing">
    <cdr:from>
      <cdr:x>0.02315</cdr:x>
      <cdr:y>0.05837</cdr:y>
    </cdr:from>
    <cdr:to>
      <cdr:x>0.18192</cdr:x>
      <cdr:y>0.41801</cdr:y>
    </cdr:to>
    <cdr:pic>
      <cdr:nvPicPr>
        <cdr:cNvPr id="3"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33350" y="157562"/>
          <a:ext cx="914400" cy="970821"/>
        </a:xfrm>
        <a:prstGeom xmlns:a="http://schemas.openxmlformats.org/drawingml/2006/main" prst="ellipse">
          <a:avLst/>
        </a:prstGeom>
        <a:ln xmlns:a="http://schemas.openxmlformats.org/drawingml/2006/main">
          <a:noFill/>
        </a:ln>
        <a:effectLst xmlns:a="http://schemas.openxmlformats.org/drawingml/2006/main">
          <a:softEdge rad="112500"/>
        </a:effectLst>
      </cdr:spPr>
    </cdr:pic>
  </cdr:relSizeAnchor>
</c:userShapes>
</file>

<file path=word/drawings/drawing4.xml><?xml version="1.0" encoding="utf-8"?>
<c:userShapes xmlns:c="http://schemas.openxmlformats.org/drawingml/2006/chart">
  <cdr:relSizeAnchor xmlns:cdr="http://schemas.openxmlformats.org/drawingml/2006/chartDrawing">
    <cdr:from>
      <cdr:x>0.86659</cdr:x>
      <cdr:y>0.01411</cdr:y>
    </cdr:from>
    <cdr:to>
      <cdr:x>0.98567</cdr:x>
      <cdr:y>0.3484</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991101" y="38101"/>
          <a:ext cx="685800" cy="902368"/>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drawings/drawing5.xml><?xml version="1.0" encoding="utf-8"?>
<c:userShapes xmlns:c="http://schemas.openxmlformats.org/drawingml/2006/chart">
  <cdr:relSizeAnchor xmlns:cdr="http://schemas.openxmlformats.org/drawingml/2006/chartDrawing">
    <cdr:from>
      <cdr:x>0.88148</cdr:x>
      <cdr:y>0.43754</cdr:y>
    </cdr:from>
    <cdr:to>
      <cdr:x>0.99063</cdr:x>
      <cdr:y>0.77633</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076825" y="1181101"/>
          <a:ext cx="628650" cy="914522"/>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FRM 2010</PublishDate>
  <Abstract/>
  <CompanyAddress>www.bionicturtle.com</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9406D05-FBFB-1C4C-8A83-FD8F26DBA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Suzanne\Documents\My Dropbox\bt-new document styles-Kelley\New_Study_Note_Template-1Jul10\Bionic_Turtle-Study_Notes.dotx</Template>
  <TotalTime>29</TotalTime>
  <Pages>124</Pages>
  <Words>26025</Words>
  <Characters>148348</Characters>
  <Application>Microsoft Macintosh Word</Application>
  <DocSecurity>0</DocSecurity>
  <Lines>1236</Lines>
  <Paragraphs>348</Paragraphs>
  <ScaleCrop>false</ScaleCrop>
  <HeadingPairs>
    <vt:vector size="2" baseType="variant">
      <vt:variant>
        <vt:lpstr>Title</vt:lpstr>
      </vt:variant>
      <vt:variant>
        <vt:i4>1</vt:i4>
      </vt:variant>
    </vt:vector>
  </HeadingPairs>
  <TitlesOfParts>
    <vt:vector size="1" baseType="lpstr">
      <vt:lpstr>4. Valuation &amp; Risk Models</vt:lpstr>
    </vt:vector>
  </TitlesOfParts>
  <Company>FRM</Company>
  <LinksUpToDate>false</LinksUpToDate>
  <CharactersWithSpaces>174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 Valuation &amp; Risk Models</dc:title>
  <dc:creator>Suzanne</dc:creator>
  <cp:lastModifiedBy>Aleksander Hansen</cp:lastModifiedBy>
  <cp:revision>3</cp:revision>
  <cp:lastPrinted>2012-08-03T21:54:00Z</cp:lastPrinted>
  <dcterms:created xsi:type="dcterms:W3CDTF">2013-01-31T01:45:00Z</dcterms:created>
  <dcterms:modified xsi:type="dcterms:W3CDTF">2013-01-31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RTarget">
    <vt:i4>-1</vt:i4>
  </property>
</Properties>
</file>